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3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A4F4405" w14:textId="1B9039E3" w:rsidR="006F7D2F" w:rsidRPr="00CC0C8D" w:rsidRDefault="006F7D2F" w:rsidP="006F7D2F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bookmarkStart w:id="0" w:name="_GoBack"/>
      <w:bookmarkEnd w:id="0"/>
      <w:r w:rsidRPr="00CC0C8D">
        <w:rPr>
          <w:rFonts w:ascii="Times New Roman" w:eastAsia="Calibri" w:hAnsi="Times New Roman" w:cs="Times New Roman"/>
          <w:b/>
          <w:sz w:val="28"/>
          <w:szCs w:val="28"/>
          <w:lang w:val="en-US"/>
        </w:rPr>
        <w:t>Supporting Information</w:t>
      </w:r>
    </w:p>
    <w:p w14:paraId="6FD843CB" w14:textId="77777777" w:rsidR="00CC0C8D" w:rsidRDefault="00CC0C8D" w:rsidP="00CC0C8D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060F488" w14:textId="77777777" w:rsidR="00CC0C8D" w:rsidRPr="00CC0C8D" w:rsidRDefault="00CC0C8D" w:rsidP="00CC0C8D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C0C8D">
        <w:rPr>
          <w:rFonts w:ascii="Times New Roman" w:hAnsi="Times New Roman" w:cs="Times New Roman"/>
          <w:sz w:val="26"/>
          <w:szCs w:val="26"/>
        </w:rPr>
        <w:t>Synthesis, structural, electrochemical and spectroscopic characterization, and theoretical calculations of two new Cu</w:t>
      </w:r>
      <w:r w:rsidRPr="00CC0C8D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CC0C8D">
        <w:rPr>
          <w:rFonts w:ascii="Times New Roman" w:hAnsi="Times New Roman" w:cs="Times New Roman"/>
          <w:sz w:val="26"/>
          <w:szCs w:val="26"/>
        </w:rPr>
        <w:t xml:space="preserve"> and Ni</w:t>
      </w:r>
      <w:r w:rsidRPr="00CC0C8D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CC0C8D">
        <w:rPr>
          <w:rFonts w:ascii="Times New Roman" w:hAnsi="Times New Roman" w:cs="Times New Roman"/>
          <w:sz w:val="26"/>
          <w:szCs w:val="26"/>
        </w:rPr>
        <w:t xml:space="preserve"> complexes from </w:t>
      </w:r>
      <w:r w:rsidRPr="00CC0C8D">
        <w:rPr>
          <w:rFonts w:ascii="Times New Roman" w:eastAsia="Calibri" w:hAnsi="Times New Roman" w:cs="Times New Roman"/>
          <w:sz w:val="26"/>
          <w:szCs w:val="26"/>
        </w:rPr>
        <w:t>2</w:t>
      </w:r>
      <w:r w:rsidRPr="00CC0C8D">
        <w:rPr>
          <w:rFonts w:ascii="Times New Roman" w:eastAsia="Calibri" w:hAnsi="Times New Roman" w:cs="Times New Roman"/>
          <w:sz w:val="26"/>
          <w:szCs w:val="26"/>
        </w:rPr>
        <w:noBreakHyphen/>
        <w:t>(1</w:t>
      </w:r>
      <w:r w:rsidRPr="00CC0C8D">
        <w:rPr>
          <w:rFonts w:ascii="Times New Roman" w:eastAsia="Calibri" w:hAnsi="Times New Roman" w:cs="Times New Roman"/>
          <w:sz w:val="26"/>
          <w:szCs w:val="26"/>
        </w:rPr>
        <w:noBreakHyphen/>
        <w:t>((pyridine-2-ylmethyl)imino)ethyl)naphtalen-1-ol</w:t>
      </w:r>
    </w:p>
    <w:p w14:paraId="6291E371" w14:textId="77777777" w:rsidR="00CC0C8D" w:rsidRPr="00CC0C8D" w:rsidRDefault="00CC0C8D" w:rsidP="00CC0C8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1CF3E52" w14:textId="06438760" w:rsidR="00CC0C8D" w:rsidRPr="00CC0C8D" w:rsidRDefault="00CC0C8D" w:rsidP="00CC0C8D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20"/>
          <w:szCs w:val="20"/>
        </w:rPr>
      </w:pPr>
      <w:r w:rsidRPr="00CC0C8D">
        <w:rPr>
          <w:rFonts w:ascii="Times New Roman" w:hAnsi="Times New Roman" w:cs="Times New Roman"/>
          <w:sz w:val="20"/>
          <w:szCs w:val="20"/>
        </w:rPr>
        <w:t>KEILY J. GUTIÉRREZ, WILFREDO M. PEDREIRA and DALICE M. PIÑERO CRUZ</w:t>
      </w:r>
      <w:r>
        <w:rPr>
          <w:rFonts w:ascii="Times New Roman" w:hAnsi="Times New Roman" w:cs="Times New Roman"/>
          <w:sz w:val="20"/>
          <w:szCs w:val="20"/>
        </w:rPr>
        <w:t>*</w:t>
      </w:r>
    </w:p>
    <w:p w14:paraId="56968237" w14:textId="77777777" w:rsidR="00CC0C8D" w:rsidRPr="00B661C9" w:rsidRDefault="00CC0C8D" w:rsidP="00CC0C8D">
      <w:pPr>
        <w:spacing w:line="240" w:lineRule="auto"/>
        <w:jc w:val="center"/>
        <w:rPr>
          <w:sz w:val="20"/>
          <w:szCs w:val="20"/>
        </w:rPr>
      </w:pPr>
    </w:p>
    <w:p w14:paraId="5DF14CE8" w14:textId="77777777" w:rsidR="006F7D2F" w:rsidRPr="006F7D2F" w:rsidRDefault="006F7D2F" w:rsidP="006F7D2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0D203900" w14:textId="77777777" w:rsidR="006F7D2F" w:rsidRPr="006F7D2F" w:rsidRDefault="006F7D2F" w:rsidP="006F7D2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tbl>
      <w:tblPr>
        <w:tblStyle w:val="TableGrid"/>
        <w:tblW w:w="9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"/>
        <w:gridCol w:w="7560"/>
        <w:gridCol w:w="990"/>
      </w:tblGrid>
      <w:tr w:rsidR="00343F64" w:rsidRPr="00343F64" w14:paraId="4FAC7F9D" w14:textId="77777777" w:rsidTr="004455B3">
        <w:tc>
          <w:tcPr>
            <w:tcW w:w="985" w:type="dxa"/>
            <w:tcBorders>
              <w:top w:val="single" w:sz="4" w:space="0" w:color="auto"/>
            </w:tcBorders>
          </w:tcPr>
          <w:p w14:paraId="65397A5A" w14:textId="77777777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</w:p>
        </w:tc>
        <w:tc>
          <w:tcPr>
            <w:tcW w:w="7560" w:type="dxa"/>
            <w:tcBorders>
              <w:top w:val="single" w:sz="4" w:space="0" w:color="auto"/>
            </w:tcBorders>
          </w:tcPr>
          <w:p w14:paraId="6917AB28" w14:textId="34491432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UV-Vis spectrum obtained for the Cu(II) compl</w:t>
            </w:r>
            <w:r w:rsidR="00F474B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exes and its starting materials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4C0DFCEA" w14:textId="79BF9606" w:rsidR="00343F64" w:rsidRPr="00343F64" w:rsidRDefault="00343F64" w:rsidP="00CC0C8D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</w:t>
            </w:r>
            <w:r w:rsidR="00CC0C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e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343F64" w:rsidRPr="00343F64" w14:paraId="37151308" w14:textId="77777777" w:rsidTr="004455B3">
        <w:tc>
          <w:tcPr>
            <w:tcW w:w="985" w:type="dxa"/>
          </w:tcPr>
          <w:p w14:paraId="27A88560" w14:textId="77777777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2</w:t>
            </w:r>
          </w:p>
        </w:tc>
        <w:tc>
          <w:tcPr>
            <w:tcW w:w="7560" w:type="dxa"/>
          </w:tcPr>
          <w:p w14:paraId="07117777" w14:textId="72989734" w:rsidR="00343F64" w:rsidRPr="00343F64" w:rsidRDefault="00343F64" w:rsidP="00F474BD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UV-Vis spectrum obtained for the Ni(II) complexes and its starting materials</w:t>
            </w:r>
          </w:p>
        </w:tc>
        <w:tc>
          <w:tcPr>
            <w:tcW w:w="990" w:type="dxa"/>
          </w:tcPr>
          <w:p w14:paraId="4420BD90" w14:textId="73FAE3F6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343F64" w:rsidRPr="00343F64" w14:paraId="48AEA151" w14:textId="77777777" w:rsidTr="00FE4CF2">
        <w:tc>
          <w:tcPr>
            <w:tcW w:w="985" w:type="dxa"/>
          </w:tcPr>
          <w:p w14:paraId="3E87EBF4" w14:textId="77777777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3</w:t>
            </w:r>
          </w:p>
        </w:tc>
        <w:tc>
          <w:tcPr>
            <w:tcW w:w="7560" w:type="dxa"/>
          </w:tcPr>
          <w:p w14:paraId="7F73C581" w14:textId="119526AF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omparison of the FT-IR’s obtained for the l</w:t>
            </w:r>
            <w:r w:rsid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gand and the Cu(II) and Ni(II) 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omplexes</w:t>
            </w:r>
          </w:p>
        </w:tc>
        <w:tc>
          <w:tcPr>
            <w:tcW w:w="990" w:type="dxa"/>
          </w:tcPr>
          <w:p w14:paraId="176CEC36" w14:textId="20B64132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6B741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343F64" w:rsidRPr="00343F64" w14:paraId="6E14944F" w14:textId="77777777" w:rsidTr="00FE4CF2">
        <w:tc>
          <w:tcPr>
            <w:tcW w:w="985" w:type="dxa"/>
          </w:tcPr>
          <w:p w14:paraId="6E6F8820" w14:textId="77777777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4</w:t>
            </w:r>
          </w:p>
        </w:tc>
        <w:tc>
          <w:tcPr>
            <w:tcW w:w="7560" w:type="dxa"/>
          </w:tcPr>
          <w:p w14:paraId="47C61C73" w14:textId="20B64B3B" w:rsidR="00343F64" w:rsidRPr="00343F64" w:rsidRDefault="00343F64" w:rsidP="004455B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H NMR spectra of the </w:t>
            </w:r>
            <w:r w:rsidR="004455B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l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gand (</w:t>
            </w:r>
            <w:r w:rsidRPr="00343F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L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). Solvent: CD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l</w:t>
            </w:r>
          </w:p>
        </w:tc>
        <w:tc>
          <w:tcPr>
            <w:tcW w:w="990" w:type="dxa"/>
          </w:tcPr>
          <w:p w14:paraId="163E461D" w14:textId="2A5A867E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343F64" w:rsidRPr="00343F64" w14:paraId="4AD0D48E" w14:textId="77777777" w:rsidTr="00FE4CF2">
        <w:tc>
          <w:tcPr>
            <w:tcW w:w="985" w:type="dxa"/>
          </w:tcPr>
          <w:p w14:paraId="268A895F" w14:textId="77777777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5</w:t>
            </w:r>
          </w:p>
        </w:tc>
        <w:tc>
          <w:tcPr>
            <w:tcW w:w="7560" w:type="dxa"/>
          </w:tcPr>
          <w:p w14:paraId="2BC4BFEE" w14:textId="625A0F23" w:rsidR="00343F64" w:rsidRPr="00343F64" w:rsidRDefault="00343F64" w:rsidP="004455B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 NMR spectra of the </w:t>
            </w:r>
            <w:r w:rsidR="004455B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l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gand (</w:t>
            </w:r>
            <w:r w:rsidRPr="00343F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L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). Solvent: CD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l</w:t>
            </w:r>
          </w:p>
        </w:tc>
        <w:tc>
          <w:tcPr>
            <w:tcW w:w="990" w:type="dxa"/>
          </w:tcPr>
          <w:p w14:paraId="3603CCB4" w14:textId="39355750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343F64" w:rsidRPr="00343F64" w14:paraId="1A5CDB82" w14:textId="77777777" w:rsidTr="00FE4CF2">
        <w:tc>
          <w:tcPr>
            <w:tcW w:w="985" w:type="dxa"/>
          </w:tcPr>
          <w:p w14:paraId="48772A25" w14:textId="77777777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6</w:t>
            </w:r>
          </w:p>
        </w:tc>
        <w:tc>
          <w:tcPr>
            <w:tcW w:w="7560" w:type="dxa"/>
          </w:tcPr>
          <w:p w14:paraId="1E98B020" w14:textId="203F5928" w:rsidR="00343F64" w:rsidRPr="00343F64" w:rsidRDefault="00782CB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elected bond length of complexes CuL</w:t>
            </w:r>
            <w:r w:rsidRPr="00782CBB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782CB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2</w:t>
            </w:r>
            <w:r w:rsidRP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782CB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3</w:t>
            </w:r>
            <w:r w:rsidRP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and NiL</w:t>
            </w:r>
            <w:r w:rsidRPr="00782CB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+</w:t>
            </w:r>
          </w:p>
        </w:tc>
        <w:tc>
          <w:tcPr>
            <w:tcW w:w="990" w:type="dxa"/>
          </w:tcPr>
          <w:p w14:paraId="62A97791" w14:textId="5990EB84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782CBB" w:rsidRPr="00782CBB" w14:paraId="335B3D92" w14:textId="77777777" w:rsidTr="00FE4CF2">
        <w:tc>
          <w:tcPr>
            <w:tcW w:w="985" w:type="dxa"/>
          </w:tcPr>
          <w:p w14:paraId="443ABC0A" w14:textId="3745766D" w:rsidR="00782CBB" w:rsidRPr="00343F64" w:rsidRDefault="00782CB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7</w:t>
            </w:r>
          </w:p>
        </w:tc>
        <w:tc>
          <w:tcPr>
            <w:tcW w:w="7560" w:type="dxa"/>
          </w:tcPr>
          <w:p w14:paraId="1C4CAB2B" w14:textId="7DBBD4D3" w:rsidR="00782CBB" w:rsidRPr="00343F64" w:rsidRDefault="00782CB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Expanded lattice obtained for ligand</w:t>
            </w:r>
            <w:r w:rsidRPr="00782CBB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90" w:type="dxa"/>
          </w:tcPr>
          <w:p w14:paraId="444F5ACD" w14:textId="0AEFE6B2" w:rsidR="00782CBB" w:rsidRPr="00343F64" w:rsidRDefault="006B7413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 5</w:t>
            </w:r>
          </w:p>
        </w:tc>
      </w:tr>
      <w:tr w:rsidR="00343F64" w:rsidRPr="00343F64" w14:paraId="34A15060" w14:textId="77777777" w:rsidTr="00FE4CF2">
        <w:tc>
          <w:tcPr>
            <w:tcW w:w="985" w:type="dxa"/>
          </w:tcPr>
          <w:p w14:paraId="775DB7EE" w14:textId="1B0022D2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560" w:type="dxa"/>
          </w:tcPr>
          <w:p w14:paraId="61661E05" w14:textId="08D3C3D4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Expanded lattice obtained for the Cu(II) complex</w:t>
            </w:r>
            <w:r w:rsidR="004455B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 Lateral view</w:t>
            </w:r>
          </w:p>
        </w:tc>
        <w:tc>
          <w:tcPr>
            <w:tcW w:w="990" w:type="dxa"/>
          </w:tcPr>
          <w:p w14:paraId="259A89B3" w14:textId="77D947E0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43F64" w:rsidRPr="00343F64" w14:paraId="74DA88FF" w14:textId="77777777" w:rsidTr="00FE4CF2">
        <w:tc>
          <w:tcPr>
            <w:tcW w:w="985" w:type="dxa"/>
          </w:tcPr>
          <w:p w14:paraId="2B953D21" w14:textId="6DF09B9D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560" w:type="dxa"/>
          </w:tcPr>
          <w:p w14:paraId="1756F50E" w14:textId="1FE8DA3A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Expanded lattice obtained for the Cu(II) complex</w:t>
            </w:r>
          </w:p>
        </w:tc>
        <w:tc>
          <w:tcPr>
            <w:tcW w:w="990" w:type="dxa"/>
          </w:tcPr>
          <w:p w14:paraId="7E03DA4C" w14:textId="5DCE8B95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343F64" w:rsidRPr="00343F64" w14:paraId="1BE8BB2D" w14:textId="77777777" w:rsidTr="00FE4CF2">
        <w:tc>
          <w:tcPr>
            <w:tcW w:w="985" w:type="dxa"/>
          </w:tcPr>
          <w:p w14:paraId="7EC69458" w14:textId="4C7CE08B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560" w:type="dxa"/>
          </w:tcPr>
          <w:p w14:paraId="233601F6" w14:textId="6C6CD785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Lattice expansion obtained for the Ni(II) complex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 Point of view: A axis</w:t>
            </w:r>
          </w:p>
        </w:tc>
        <w:tc>
          <w:tcPr>
            <w:tcW w:w="990" w:type="dxa"/>
          </w:tcPr>
          <w:p w14:paraId="69F5F5EF" w14:textId="0D1A6219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343F64" w:rsidRPr="00343F64" w14:paraId="1CA7FFDF" w14:textId="77777777" w:rsidTr="00FE4CF2">
        <w:tc>
          <w:tcPr>
            <w:tcW w:w="985" w:type="dxa"/>
          </w:tcPr>
          <w:p w14:paraId="4A616FA9" w14:textId="5595CAEA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560" w:type="dxa"/>
          </w:tcPr>
          <w:p w14:paraId="170576B8" w14:textId="50C4F88B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Lattice expansion obtained for the Ni(II) complex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 Point of view: B axis</w:t>
            </w:r>
          </w:p>
        </w:tc>
        <w:tc>
          <w:tcPr>
            <w:tcW w:w="990" w:type="dxa"/>
          </w:tcPr>
          <w:p w14:paraId="47A83FE5" w14:textId="45716098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343F64" w:rsidRPr="00343F64" w14:paraId="436DFA7D" w14:textId="77777777" w:rsidTr="00FE4CF2">
        <w:tc>
          <w:tcPr>
            <w:tcW w:w="985" w:type="dxa"/>
          </w:tcPr>
          <w:p w14:paraId="740FD305" w14:textId="17037306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560" w:type="dxa"/>
          </w:tcPr>
          <w:p w14:paraId="1E1F4BD2" w14:textId="4EFA9339" w:rsidR="00343F64" w:rsidRPr="00343F64" w:rsidRDefault="00343F64" w:rsidP="00F474BD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Optimized structure for (a) </w:t>
            </w:r>
            <w:r w:rsidRPr="00343F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="00F474B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(b) Cu</w:t>
            </w:r>
            <w:r w:rsidRPr="00343F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L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="00F474B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(c) Ni</w:t>
            </w:r>
            <w:r w:rsidRPr="00343F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L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(MeOH)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+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474B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and </w:t>
            </w: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(d) </w:t>
            </w:r>
            <w:r w:rsidRPr="00343F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990" w:type="dxa"/>
          </w:tcPr>
          <w:p w14:paraId="31AC8B6F" w14:textId="1821ACC6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343F64" w:rsidRPr="00343F64" w14:paraId="1BC4AFAB" w14:textId="77777777" w:rsidTr="00FE4CF2">
        <w:tc>
          <w:tcPr>
            <w:tcW w:w="985" w:type="dxa"/>
          </w:tcPr>
          <w:p w14:paraId="6D2F6D17" w14:textId="60D5C2C4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560" w:type="dxa"/>
          </w:tcPr>
          <w:p w14:paraId="4F7909D5" w14:textId="3F0C5017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artesian coordinates for </w:t>
            </w:r>
            <w:r w:rsidRPr="00343F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990" w:type="dxa"/>
          </w:tcPr>
          <w:p w14:paraId="717B2198" w14:textId="689938D6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343F64" w:rsidRPr="00343F64" w14:paraId="350FB610" w14:textId="77777777" w:rsidTr="00FE4CF2">
        <w:tc>
          <w:tcPr>
            <w:tcW w:w="985" w:type="dxa"/>
          </w:tcPr>
          <w:p w14:paraId="6393F8E1" w14:textId="5873CA6B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560" w:type="dxa"/>
          </w:tcPr>
          <w:p w14:paraId="3EBFADB3" w14:textId="7B44CBBE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artesian coordinates for </w:t>
            </w:r>
            <w:r w:rsidRPr="00343F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L</w:t>
            </w:r>
          </w:p>
        </w:tc>
        <w:tc>
          <w:tcPr>
            <w:tcW w:w="990" w:type="dxa"/>
          </w:tcPr>
          <w:p w14:paraId="5A777D53" w14:textId="2E378311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1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343F64" w:rsidRPr="00343F64" w14:paraId="01AC2033" w14:textId="77777777" w:rsidTr="00FE4CF2">
        <w:tc>
          <w:tcPr>
            <w:tcW w:w="985" w:type="dxa"/>
          </w:tcPr>
          <w:p w14:paraId="36C866A5" w14:textId="66A1E4BB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560" w:type="dxa"/>
          </w:tcPr>
          <w:p w14:paraId="411691D2" w14:textId="4A26EBEF" w:rsidR="00343F64" w:rsidRPr="00343F64" w:rsidRDefault="00FE273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artesian coordinates for Cu</w:t>
            </w:r>
            <w:r w:rsidRPr="00FE273B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L</w:t>
            </w:r>
            <w:r w:rsidRPr="00FE273B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90" w:type="dxa"/>
          </w:tcPr>
          <w:p w14:paraId="19E502E1" w14:textId="38DA4DDD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1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343F64" w:rsidRPr="00343F64" w14:paraId="7291EC2C" w14:textId="77777777" w:rsidTr="00FE4CF2">
        <w:tc>
          <w:tcPr>
            <w:tcW w:w="985" w:type="dxa"/>
          </w:tcPr>
          <w:p w14:paraId="435BE951" w14:textId="43B26064" w:rsidR="00343F64" w:rsidRPr="00343F64" w:rsidRDefault="00343F64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560" w:type="dxa"/>
          </w:tcPr>
          <w:p w14:paraId="3812A963" w14:textId="42403A9C" w:rsidR="00343F64" w:rsidRPr="00343F64" w:rsidRDefault="00FE273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artesian coordinates for </w:t>
            </w:r>
            <w:r w:rsidRPr="00FE273B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990" w:type="dxa"/>
          </w:tcPr>
          <w:p w14:paraId="3EF90718" w14:textId="0B2DF455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1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343F64" w:rsidRPr="00343F64" w14:paraId="22B27F9F" w14:textId="77777777" w:rsidTr="00FE4CF2">
        <w:tc>
          <w:tcPr>
            <w:tcW w:w="985" w:type="dxa"/>
          </w:tcPr>
          <w:p w14:paraId="631E469F" w14:textId="0D62E6FD" w:rsidR="00343F64" w:rsidRPr="00343F64" w:rsidRDefault="00FE273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560" w:type="dxa"/>
          </w:tcPr>
          <w:p w14:paraId="1B883EAB" w14:textId="5236071D" w:rsidR="00343F64" w:rsidRPr="00343F64" w:rsidRDefault="00FE273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artesian coordinates for Ni</w:t>
            </w:r>
            <w:r w:rsidRPr="00FE273B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L</w:t>
            </w:r>
            <w:r w:rsidRP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(MeOH)</w:t>
            </w:r>
            <w:r w:rsidRPr="00FE273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+</w:t>
            </w:r>
          </w:p>
        </w:tc>
        <w:tc>
          <w:tcPr>
            <w:tcW w:w="990" w:type="dxa"/>
          </w:tcPr>
          <w:p w14:paraId="54D8F817" w14:textId="799E1F53" w:rsidR="00343F64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343F64" w:rsidRPr="00343F6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1</w:t>
            </w:r>
            <w:r w:rsidR="00FE27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503ABB" w:rsidRPr="00343F64" w14:paraId="46CD814A" w14:textId="77777777" w:rsidTr="00FE4CF2">
        <w:tc>
          <w:tcPr>
            <w:tcW w:w="985" w:type="dxa"/>
            <w:tcBorders>
              <w:bottom w:val="single" w:sz="4" w:space="0" w:color="auto"/>
            </w:tcBorders>
          </w:tcPr>
          <w:p w14:paraId="5E05DC8E" w14:textId="1E9D9985" w:rsidR="00503ABB" w:rsidRDefault="00503AB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1</w:t>
            </w:r>
            <w:r w:rsidR="00782C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560" w:type="dxa"/>
            <w:tcBorders>
              <w:bottom w:val="single" w:sz="4" w:space="0" w:color="auto"/>
            </w:tcBorders>
          </w:tcPr>
          <w:p w14:paraId="21EB1931" w14:textId="65101C3B" w:rsidR="00503ABB" w:rsidRPr="0091680A" w:rsidRDefault="00503ABB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168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mpound H</w:t>
            </w:r>
            <w:r w:rsidRPr="0091680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9168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rl</w:t>
            </w:r>
            <w:r w:rsidRPr="0091680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Cl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14:paraId="53322BF7" w14:textId="11F39EFC" w:rsidR="00503ABB" w:rsidRPr="00343F64" w:rsidRDefault="00CC0C8D" w:rsidP="00E6570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age</w:t>
            </w:r>
            <w:r w:rsidR="00503AB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1F048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8</w:t>
            </w:r>
          </w:p>
        </w:tc>
      </w:tr>
    </w:tbl>
    <w:p w14:paraId="75DA65C2" w14:textId="77777777" w:rsidR="00FE4CF2" w:rsidRDefault="00FE4CF2" w:rsidP="00FE4CF2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28376AE0" w14:textId="7A464BE4" w:rsidR="006F7D2F" w:rsidRPr="006F7D2F" w:rsidRDefault="00343F64" w:rsidP="00343F64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343F64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343F64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14:paraId="2AA659AA" w14:textId="3495B05D" w:rsidR="006F7D2F" w:rsidRPr="006F7D2F" w:rsidRDefault="006F7D2F" w:rsidP="006F7D2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56EFFE16" w14:textId="77777777" w:rsidR="006F7D2F" w:rsidRPr="006F7D2F" w:rsidRDefault="006F7D2F" w:rsidP="00074C4C">
      <w:pPr>
        <w:spacing w:after="0" w:line="276" w:lineRule="auto"/>
        <w:jc w:val="center"/>
        <w:rPr>
          <w:rFonts w:ascii="Times New Roman" w:eastAsia="Calibri" w:hAnsi="Times New Roman" w:cs="Times New Roman"/>
          <w:sz w:val="20"/>
          <w:szCs w:val="24"/>
          <w:lang w:val="en-US"/>
        </w:rPr>
      </w:pPr>
      <w:r w:rsidRPr="006F7D2F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FCC6966" wp14:editId="6175CB08">
            <wp:extent cx="4572000" cy="2743200"/>
            <wp:effectExtent l="0" t="0" r="0" b="0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AD04D9D-19DE-4C44-9046-AFC4296AD28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14:paraId="4FF3805C" w14:textId="7DB8F786" w:rsidR="006F7D2F" w:rsidRPr="00074C4C" w:rsidRDefault="006F7D2F" w:rsidP="00074C4C">
      <w:pPr>
        <w:spacing w:before="240" w:after="0" w:line="276" w:lineRule="auto"/>
        <w:jc w:val="both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S1.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UV-Vis spectrum obtained for the Cu(II) complexes and its starting materials.</w:t>
      </w:r>
      <w:r w:rsidR="00425E5B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olvent: MeOH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4B90389D" w14:textId="77777777" w:rsidR="006F7D2F" w:rsidRDefault="006F7D2F" w:rsidP="006F7D2F">
      <w:pPr>
        <w:spacing w:after="0" w:line="276" w:lineRule="auto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26440ABA" w14:textId="77777777" w:rsidR="00074C4C" w:rsidRDefault="00074C4C" w:rsidP="006F7D2F">
      <w:pPr>
        <w:spacing w:after="0" w:line="276" w:lineRule="auto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49B1D0D6" w14:textId="77777777" w:rsidR="00074C4C" w:rsidRDefault="00074C4C" w:rsidP="006F7D2F">
      <w:pPr>
        <w:spacing w:after="0" w:line="276" w:lineRule="auto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45A56B66" w14:textId="77777777" w:rsidR="00074C4C" w:rsidRPr="006F7D2F" w:rsidRDefault="00074C4C" w:rsidP="006F7D2F">
      <w:pPr>
        <w:spacing w:after="0" w:line="276" w:lineRule="auto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76D8CE27" w14:textId="77777777" w:rsidR="006F7D2F" w:rsidRPr="006F7D2F" w:rsidRDefault="006F7D2F" w:rsidP="00074C4C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0"/>
          <w:szCs w:val="24"/>
          <w:lang w:val="en-US"/>
        </w:rPr>
      </w:pPr>
      <w:r w:rsidRPr="006F7D2F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FF74322" wp14:editId="3BD74F1C">
            <wp:extent cx="4572000" cy="2743200"/>
            <wp:effectExtent l="0" t="0" r="0" b="0"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227C477-5A55-4B95-9C9C-62F50F83188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76699651" w14:textId="3BFCBD4D" w:rsidR="006F7D2F" w:rsidRPr="00074C4C" w:rsidRDefault="006F7D2F" w:rsidP="00074C4C">
      <w:pPr>
        <w:spacing w:before="24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S2.</w:t>
      </w:r>
      <w:r w:rsidRPr="00074C4C">
        <w:rPr>
          <w:rFonts w:ascii="Times New Roman" w:eastAsia="Times New Roman" w:hAnsi="Tw Cen MT" w:cs="Times New Roman"/>
          <w:color w:val="000000"/>
          <w:kern w:val="24"/>
          <w:sz w:val="24"/>
          <w:szCs w:val="24"/>
          <w:lang w:val="en-US"/>
        </w:rPr>
        <w:t xml:space="preserve">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UV-Vis spectrum obtained for the Ni(II) complexes and its starting materials. </w:t>
      </w:r>
      <w:r w:rsidR="00425E5B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Solvent: MeOH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1104DD36" w14:textId="09DCB828" w:rsidR="00074C4C" w:rsidRDefault="00074C4C">
      <w:pPr>
        <w:rPr>
          <w:rFonts w:ascii="Times New Roman" w:eastAsia="Calibri" w:hAnsi="Times New Roman" w:cs="Times New Roman"/>
          <w:sz w:val="20"/>
          <w:szCs w:val="24"/>
          <w:lang w:val="en-US"/>
        </w:rPr>
      </w:pPr>
      <w:r>
        <w:rPr>
          <w:rFonts w:ascii="Times New Roman" w:eastAsia="Calibri" w:hAnsi="Times New Roman" w:cs="Times New Roman"/>
          <w:sz w:val="20"/>
          <w:szCs w:val="24"/>
          <w:lang w:val="en-US"/>
        </w:rPr>
        <w:br w:type="page"/>
      </w:r>
    </w:p>
    <w:p w14:paraId="0E15B5D9" w14:textId="71EE0824" w:rsidR="00343F64" w:rsidRPr="00074C4C" w:rsidRDefault="006F7D2F" w:rsidP="006F7D2F">
      <w:pPr>
        <w:spacing w:after="0" w:line="276" w:lineRule="auto"/>
        <w:rPr>
          <w:rFonts w:ascii="Times New Roman" w:eastAsia="Calibri" w:hAnsi="Times New Roman" w:cs="Times New Roman"/>
          <w:sz w:val="20"/>
          <w:szCs w:val="24"/>
          <w:lang w:val="en-US"/>
        </w:rPr>
      </w:pPr>
      <w:r w:rsidRPr="006F7D2F">
        <w:rPr>
          <w:rFonts w:ascii="Times New Roman" w:eastAsia="Calibri" w:hAnsi="Times New Roman" w:cs="Times New Roman"/>
          <w:b/>
          <w:noProof/>
          <w:sz w:val="20"/>
          <w:szCs w:val="24"/>
          <w:lang w:val="en-US"/>
        </w:rPr>
        <w:lastRenderedPageBreak/>
        <w:drawing>
          <wp:inline distT="0" distB="0" distL="0" distR="0" wp14:anchorId="4E02C441" wp14:editId="5B2FDEB5">
            <wp:extent cx="5943600" cy="3397885"/>
            <wp:effectExtent l="0" t="0" r="0" b="12065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729B3C6-5D1D-4EC5-926E-75B3D79D079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4BB88DD9" w14:textId="69F702EB" w:rsidR="006F7D2F" w:rsidRPr="00074C4C" w:rsidRDefault="006F7D2F" w:rsidP="0091680A">
      <w:pPr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S3.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omparison of the FT-IR’s obtained for the ligand </w:t>
      </w:r>
      <w:r w:rsidR="00C33D96" w:rsidRPr="00074C4C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>LH</w:t>
      </w:r>
      <w:r w:rsidR="00C33D96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(here </w:t>
      </w:r>
      <w:r w:rsidR="00C33D96" w:rsidRPr="00074C4C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>L4</w:t>
      </w:r>
      <w:r w:rsidR="00C33D96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and the Cu(II) and Ni(II) complexes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3CB23441" w14:textId="77777777" w:rsidR="00343F64" w:rsidRPr="006F7D2F" w:rsidRDefault="00343F64" w:rsidP="006F7D2F">
      <w:pPr>
        <w:spacing w:after="0" w:line="276" w:lineRule="auto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3C9A23B4" w14:textId="005887FD" w:rsidR="006C343E" w:rsidRPr="006F7D2F" w:rsidRDefault="006F7D2F" w:rsidP="00074C4C">
      <w:pPr>
        <w:spacing w:after="0" w:line="276" w:lineRule="auto"/>
        <w:jc w:val="center"/>
        <w:rPr>
          <w:rFonts w:ascii="Times New Roman" w:eastAsia="Calibri" w:hAnsi="Times New Roman" w:cs="Times New Roman"/>
          <w:sz w:val="20"/>
          <w:szCs w:val="24"/>
          <w:lang w:val="en-US"/>
        </w:rPr>
      </w:pPr>
      <w:r w:rsidRPr="006F7D2F">
        <w:rPr>
          <w:rFonts w:ascii="Times New Roman" w:eastAsia="Calibri" w:hAnsi="Times New Roman" w:cs="Times New Roman"/>
          <w:noProof/>
          <w:sz w:val="20"/>
          <w:szCs w:val="24"/>
          <w:lang w:val="en-US"/>
        </w:rPr>
        <w:drawing>
          <wp:inline distT="0" distB="0" distL="0" distR="0" wp14:anchorId="567FB193" wp14:editId="7BCC3CD9">
            <wp:extent cx="3542664" cy="4032558"/>
            <wp:effectExtent l="2540" t="0" r="381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18" r="17553" b="17805"/>
                    <a:stretch/>
                  </pic:blipFill>
                  <pic:spPr bwMode="auto">
                    <a:xfrm rot="16200000">
                      <a:off x="0" y="0"/>
                      <a:ext cx="3547093" cy="4037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54E01B" w14:textId="4437EA4E" w:rsidR="006F7D2F" w:rsidRPr="00074C4C" w:rsidRDefault="006F7D2F" w:rsidP="00074C4C">
      <w:pPr>
        <w:spacing w:after="0" w:line="276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S4. </w:t>
      </w:r>
      <w:r w:rsidR="006C343E" w:rsidRPr="00074C4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H NMR spectra of the </w:t>
      </w:r>
      <w:r w:rsidR="00F474BD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l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igand (</w:t>
      </w:r>
      <w:r w:rsidR="006C343E"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L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)</w:t>
      </w:r>
      <w:r w:rsidR="006C343E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. Solvent: CD</w:t>
      </w:r>
      <w:r w:rsidR="00343F64" w:rsidRPr="00074C4C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3</w:t>
      </w:r>
      <w:r w:rsidR="006C343E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Cl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57E307B1" w14:textId="07AB1C4C" w:rsidR="00074C4C" w:rsidRDefault="00074C4C">
      <w:pPr>
        <w:rPr>
          <w:rFonts w:ascii="Times New Roman" w:eastAsia="Calibri" w:hAnsi="Times New Roman" w:cs="Times New Roman"/>
          <w:sz w:val="20"/>
          <w:szCs w:val="24"/>
          <w:lang w:val="en-US"/>
        </w:rPr>
      </w:pPr>
      <w:r>
        <w:rPr>
          <w:rFonts w:ascii="Times New Roman" w:eastAsia="Calibri" w:hAnsi="Times New Roman" w:cs="Times New Roman"/>
          <w:sz w:val="20"/>
          <w:szCs w:val="24"/>
          <w:lang w:val="en-US"/>
        </w:rPr>
        <w:br w:type="page"/>
      </w:r>
    </w:p>
    <w:p w14:paraId="052657EF" w14:textId="77777777" w:rsidR="006F7D2F" w:rsidRPr="006F7D2F" w:rsidRDefault="006F7D2F" w:rsidP="006F7D2F">
      <w:pPr>
        <w:spacing w:after="0" w:line="276" w:lineRule="auto"/>
        <w:jc w:val="center"/>
        <w:rPr>
          <w:rFonts w:ascii="Times New Roman" w:eastAsia="Calibri" w:hAnsi="Times New Roman" w:cs="Times New Roman"/>
          <w:sz w:val="20"/>
          <w:szCs w:val="24"/>
          <w:lang w:val="en-US"/>
        </w:rPr>
      </w:pPr>
      <w:r w:rsidRPr="006F7D2F">
        <w:rPr>
          <w:rFonts w:ascii="Times New Roman" w:eastAsia="Calibri" w:hAnsi="Times New Roman" w:cs="Times New Roman"/>
          <w:noProof/>
          <w:sz w:val="20"/>
          <w:szCs w:val="24"/>
          <w:lang w:val="en-US"/>
        </w:rPr>
        <w:lastRenderedPageBreak/>
        <w:drawing>
          <wp:inline distT="0" distB="0" distL="0" distR="0" wp14:anchorId="654758FA" wp14:editId="7D2D4A4E">
            <wp:extent cx="3549694" cy="3892466"/>
            <wp:effectExtent l="317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088" r="15001" b="14831"/>
                    <a:stretch/>
                  </pic:blipFill>
                  <pic:spPr bwMode="auto">
                    <a:xfrm rot="16200000">
                      <a:off x="0" y="0"/>
                      <a:ext cx="3553722" cy="3896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08236C" w14:textId="3024929F" w:rsidR="006F7D2F" w:rsidRPr="0091680A" w:rsidRDefault="006F7D2F" w:rsidP="00074C4C">
      <w:pPr>
        <w:spacing w:before="240" w:after="0" w:line="276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S5. </w:t>
      </w:r>
      <w:r w:rsidR="006C343E" w:rsidRPr="00074C4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3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 NMR spectra of the </w:t>
      </w:r>
      <w:r w:rsidR="00F474BD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l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igand (</w:t>
      </w:r>
      <w:r w:rsidR="006C343E"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L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)</w:t>
      </w:r>
      <w:r w:rsidR="006C343E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. Solvent: CDCl</w:t>
      </w:r>
      <w:r w:rsidR="006C343E" w:rsidRPr="00074C4C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3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10EA5764" w14:textId="09273ED2" w:rsidR="00EC3F92" w:rsidRDefault="00EC3F92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41A1A733" w14:textId="7198301B" w:rsidR="00EC3F92" w:rsidRDefault="00EC3F92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767A812E" w14:textId="54BAA7D6" w:rsidR="00EC3F92" w:rsidRDefault="00EC3F92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0EB73F2A" w14:textId="77777777" w:rsidR="00074C4C" w:rsidRDefault="00074C4C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26FEEC9A" w14:textId="77777777" w:rsidR="00074C4C" w:rsidRDefault="00074C4C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1CC78838" w14:textId="77777777" w:rsidR="00074C4C" w:rsidRDefault="00074C4C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2DC18FA1" w14:textId="0619A0E7" w:rsidR="00074C4C" w:rsidRPr="0091680A" w:rsidRDefault="00074C4C" w:rsidP="00074C4C">
      <w:pPr>
        <w:spacing w:after="120" w:line="276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>S6.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elected bond length of complexes CuL</w:t>
      </w:r>
      <w:r w:rsidRPr="00074C4C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2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074C4C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>2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074C4C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>3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nd NiL</w:t>
      </w:r>
      <w:r w:rsidRPr="00074C4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80"/>
        <w:gridCol w:w="1749"/>
        <w:gridCol w:w="910"/>
      </w:tblGrid>
      <w:tr w:rsidR="00EC3F92" w:rsidRPr="00074C4C" w14:paraId="088CEB26" w14:textId="77777777" w:rsidTr="00074C4C">
        <w:trPr>
          <w:trHeight w:val="432"/>
          <w:jc w:val="center"/>
        </w:trPr>
        <w:tc>
          <w:tcPr>
            <w:tcW w:w="5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1FBF6D" w14:textId="7D619FC1" w:rsidR="00EC3F92" w:rsidRPr="00074C4C" w:rsidRDefault="00EC3F92" w:rsidP="0091680A">
            <w:pPr>
              <w:spacing w:before="40" w:after="40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Bond M-N(Py)/Syste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FF9BCD" w14:textId="62A64F11" w:rsidR="00EC3F92" w:rsidRPr="00074C4C" w:rsidRDefault="00EC3F92" w:rsidP="0091680A">
            <w:pPr>
              <w:spacing w:before="40" w:after="40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Experimental/Å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08F432" w14:textId="6679E295" w:rsidR="00EC3F92" w:rsidRPr="00074C4C" w:rsidRDefault="00EC3F92" w:rsidP="0091680A">
            <w:pPr>
              <w:spacing w:before="40" w:after="40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FT/Å</w:t>
            </w:r>
          </w:p>
        </w:tc>
      </w:tr>
      <w:tr w:rsidR="00EC3F92" w:rsidRPr="00074C4C" w14:paraId="1A15287E" w14:textId="77777777" w:rsidTr="00EC3F92">
        <w:trPr>
          <w:jc w:val="center"/>
        </w:trPr>
        <w:tc>
          <w:tcPr>
            <w:tcW w:w="5780" w:type="dxa"/>
            <w:tcBorders>
              <w:top w:val="single" w:sz="4" w:space="0" w:color="auto"/>
            </w:tcBorders>
          </w:tcPr>
          <w:p w14:paraId="2125C123" w14:textId="22192AB6" w:rsidR="00EC3F92" w:rsidRPr="00074C4C" w:rsidRDefault="00EC3F92" w:rsidP="00074C4C">
            <w:pPr>
              <w:spacing w:before="10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u-N (CuL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+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074C4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2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06F1543" w14:textId="75339959" w:rsidR="00EC3F92" w:rsidRPr="00074C4C" w:rsidRDefault="00EC3F92" w:rsidP="00074C4C">
            <w:pPr>
              <w:spacing w:before="10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.9704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08F7200" w14:textId="5CC1910F" w:rsidR="00EC3F92" w:rsidRPr="00074C4C" w:rsidRDefault="00EC3F92" w:rsidP="00074C4C">
            <w:pPr>
              <w:spacing w:before="10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.0161</w:t>
            </w:r>
          </w:p>
        </w:tc>
      </w:tr>
      <w:tr w:rsidR="00EC3F92" w:rsidRPr="00074C4C" w14:paraId="34402ED3" w14:textId="77777777" w:rsidTr="00EC3F92">
        <w:trPr>
          <w:jc w:val="center"/>
        </w:trPr>
        <w:tc>
          <w:tcPr>
            <w:tcW w:w="5780" w:type="dxa"/>
          </w:tcPr>
          <w:p w14:paraId="38BF2FFC" w14:textId="2EBDCFD6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u-N (CuL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</w:tcPr>
          <w:p w14:paraId="19A09D18" w14:textId="77777777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14:paraId="41B768E7" w14:textId="51C18411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.3874</w:t>
            </w:r>
          </w:p>
        </w:tc>
      </w:tr>
      <w:tr w:rsidR="00EC3F92" w:rsidRPr="00074C4C" w14:paraId="51B148B0" w14:textId="77777777" w:rsidTr="00EC3F92">
        <w:trPr>
          <w:jc w:val="center"/>
        </w:trPr>
        <w:tc>
          <w:tcPr>
            <w:tcW w:w="5780" w:type="dxa"/>
          </w:tcPr>
          <w:p w14:paraId="1D512461" w14:textId="1753A05E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i-N (NiL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+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</w:tcPr>
          <w:p w14:paraId="4CED5AE7" w14:textId="77777777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14:paraId="48C53C90" w14:textId="65D80D8D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.9130</w:t>
            </w:r>
          </w:p>
        </w:tc>
      </w:tr>
      <w:tr w:rsidR="00EC3F92" w:rsidRPr="00074C4C" w14:paraId="26ADAF20" w14:textId="77777777" w:rsidTr="00EC3F92">
        <w:trPr>
          <w:jc w:val="center"/>
        </w:trPr>
        <w:tc>
          <w:tcPr>
            <w:tcW w:w="5780" w:type="dxa"/>
            <w:tcBorders>
              <w:bottom w:val="single" w:sz="4" w:space="0" w:color="auto"/>
            </w:tcBorders>
          </w:tcPr>
          <w:p w14:paraId="193E62C1" w14:textId="38B90543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i-N (NiL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074C4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3</w:t>
            </w: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095F3F4A" w14:textId="00524FFE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.0816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260B9DB3" w14:textId="3D76B3B5" w:rsidR="00EC3F92" w:rsidRPr="00074C4C" w:rsidRDefault="00EC3F92" w:rsidP="00074C4C">
            <w:pPr>
              <w:spacing w:before="60" w:after="60" w:line="276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74C4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.1686</w:t>
            </w:r>
          </w:p>
        </w:tc>
      </w:tr>
    </w:tbl>
    <w:p w14:paraId="23B93880" w14:textId="70722F24" w:rsidR="00074C4C" w:rsidRDefault="00074C4C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67875BCE" w14:textId="77777777" w:rsidR="00074C4C" w:rsidRDefault="00074C4C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sz w:val="24"/>
          <w:szCs w:val="24"/>
          <w:lang w:val="en-US"/>
        </w:rPr>
        <w:br w:type="page"/>
      </w:r>
    </w:p>
    <w:p w14:paraId="209FDD2B" w14:textId="27ABDDF0" w:rsidR="006C343E" w:rsidRDefault="006C343E" w:rsidP="006C343E">
      <w:pPr>
        <w:spacing w:after="0" w:line="276" w:lineRule="auto"/>
        <w:jc w:val="center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  <w:r>
        <w:rPr>
          <w:rFonts w:ascii="Times New Roman" w:eastAsia="Calibri" w:hAnsi="Times New Roman" w:cs="Times New Roman"/>
          <w:noProof/>
          <w:sz w:val="20"/>
          <w:szCs w:val="24"/>
          <w:lang w:val="en-US"/>
        </w:rPr>
        <w:lastRenderedPageBreak/>
        <w:drawing>
          <wp:inline distT="0" distB="0" distL="0" distR="0" wp14:anchorId="076DF94A" wp14:editId="505C242A">
            <wp:extent cx="3877056" cy="2907792"/>
            <wp:effectExtent l="0" t="0" r="9525" b="6985"/>
            <wp:docPr id="15" name="Picture 15" descr="A picture containing sky, sn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dpc001_3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7056" cy="2907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34FEB" w14:textId="7D965EAE" w:rsidR="006C343E" w:rsidRPr="00074C4C" w:rsidRDefault="006C343E" w:rsidP="00074C4C">
      <w:pPr>
        <w:spacing w:after="0" w:line="276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S</w:t>
      </w:r>
      <w:r w:rsidR="00782CBB"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7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.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Expanded lattice obtained for ligand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L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52E90470" w14:textId="77777777" w:rsidR="006C343E" w:rsidRDefault="006C343E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1CF6C010" w14:textId="77777777" w:rsidR="006C343E" w:rsidRPr="006F7D2F" w:rsidRDefault="006C343E" w:rsidP="006F7D2F">
      <w:pPr>
        <w:spacing w:after="0" w:line="276" w:lineRule="auto"/>
        <w:outlineLvl w:val="0"/>
        <w:rPr>
          <w:rFonts w:ascii="Times New Roman" w:eastAsia="Calibri" w:hAnsi="Times New Roman" w:cs="Times New Roman"/>
          <w:sz w:val="20"/>
          <w:szCs w:val="24"/>
          <w:lang w:val="en-US"/>
        </w:rPr>
      </w:pPr>
    </w:p>
    <w:p w14:paraId="3B3C1CDB" w14:textId="77777777" w:rsidR="006F7D2F" w:rsidRPr="006F7D2F" w:rsidRDefault="006F7D2F" w:rsidP="006C343E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0"/>
          <w:szCs w:val="24"/>
          <w:lang w:val="en-US"/>
        </w:rPr>
      </w:pPr>
      <w:r w:rsidRPr="006F7D2F">
        <w:rPr>
          <w:rFonts w:ascii="Times New Roman" w:eastAsia="Calibri" w:hAnsi="Times New Roman" w:cs="Times New Roman"/>
          <w:b/>
          <w:noProof/>
          <w:sz w:val="20"/>
          <w:szCs w:val="24"/>
          <w:lang w:val="en-US"/>
        </w:rPr>
        <w:drawing>
          <wp:inline distT="0" distB="0" distL="0" distR="0" wp14:anchorId="064C1568" wp14:editId="7B763C50">
            <wp:extent cx="3705225" cy="2867239"/>
            <wp:effectExtent l="0" t="0" r="0" b="9525"/>
            <wp:docPr id="11" name="Picture 6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F1EAF709-3590-4262-864A-101AA90F81B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F1EAF709-3590-4262-864A-101AA90F81B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92" r="18451"/>
                    <a:stretch/>
                  </pic:blipFill>
                  <pic:spPr bwMode="auto">
                    <a:xfrm>
                      <a:off x="0" y="0"/>
                      <a:ext cx="3706212" cy="28680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2BDB26" w14:textId="5DA766D2" w:rsidR="00074C4C" w:rsidRDefault="006F7D2F" w:rsidP="00074C4C">
      <w:pPr>
        <w:spacing w:after="0" w:line="276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S</w:t>
      </w:r>
      <w:r w:rsidR="00782CBB"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8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.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Expanded lattice obtained for the Cu(II) complex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40DF1977" w14:textId="77777777" w:rsidR="00074C4C" w:rsidRDefault="00074C4C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sz w:val="24"/>
          <w:szCs w:val="24"/>
          <w:lang w:val="en-US"/>
        </w:rPr>
        <w:br w:type="page"/>
      </w:r>
    </w:p>
    <w:p w14:paraId="0982EF44" w14:textId="77777777" w:rsidR="006F7D2F" w:rsidRPr="00074C4C" w:rsidRDefault="006F7D2F" w:rsidP="0091680A">
      <w:pPr>
        <w:spacing w:after="0" w:line="276" w:lineRule="auto"/>
        <w:jc w:val="center"/>
        <w:rPr>
          <w:rFonts w:ascii="Times New Roman" w:eastAsia="Calibri" w:hAnsi="Times New Roman" w:cs="Times New Roman"/>
          <w:sz w:val="20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noProof/>
          <w:sz w:val="20"/>
          <w:szCs w:val="24"/>
          <w:lang w:val="en-US"/>
        </w:rPr>
        <w:lastRenderedPageBreak/>
        <w:drawing>
          <wp:inline distT="0" distB="0" distL="0" distR="0" wp14:anchorId="70EC2693" wp14:editId="2E90CE43">
            <wp:extent cx="5113020" cy="3140075"/>
            <wp:effectExtent l="0" t="0" r="0" b="3175"/>
            <wp:docPr id="12" name="Picture 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9293063E-9E4F-4FDA-B3D2-9B5D746E821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9293063E-9E4F-4FDA-B3D2-9B5D746E821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065" t="16909" r="16169"/>
                    <a:stretch/>
                  </pic:blipFill>
                  <pic:spPr bwMode="auto">
                    <a:xfrm>
                      <a:off x="0" y="0"/>
                      <a:ext cx="5113020" cy="3140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21A87D" w14:textId="7A206E23" w:rsidR="006F7D2F" w:rsidRPr="00074C4C" w:rsidRDefault="006F7D2F" w:rsidP="00074C4C">
      <w:pPr>
        <w:spacing w:after="0" w:line="276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S</w:t>
      </w:r>
      <w:r w:rsidR="00782CBB"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9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.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Expanded lattice obtained for the Cu(II) complex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4949CABB" w14:textId="77777777" w:rsidR="006F7D2F" w:rsidRPr="00074C4C" w:rsidRDefault="006F7D2F" w:rsidP="0091680A">
      <w:pPr>
        <w:spacing w:after="0" w:line="276" w:lineRule="auto"/>
        <w:jc w:val="center"/>
        <w:rPr>
          <w:rFonts w:ascii="Times New Roman" w:eastAsia="Calibri" w:hAnsi="Times New Roman" w:cs="Times New Roman"/>
          <w:sz w:val="20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noProof/>
          <w:sz w:val="20"/>
          <w:szCs w:val="24"/>
          <w:lang w:val="en-US"/>
        </w:rPr>
        <w:drawing>
          <wp:inline distT="0" distB="0" distL="0" distR="0" wp14:anchorId="0445B9BC" wp14:editId="01F3092A">
            <wp:extent cx="4930588" cy="4126524"/>
            <wp:effectExtent l="0" t="0" r="3810" b="7620"/>
            <wp:docPr id="13" name="Picture 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92D9B250-0B9F-45F5-A755-4471DB7BAE8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92D9B250-0B9F-45F5-A755-4471DB7BAE8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33" t="12258" r="27500"/>
                    <a:stretch/>
                  </pic:blipFill>
                  <pic:spPr>
                    <a:xfrm>
                      <a:off x="0" y="0"/>
                      <a:ext cx="4930588" cy="4126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34392" w14:textId="492E2B7A" w:rsidR="00074C4C" w:rsidRDefault="006F7D2F" w:rsidP="0091680A">
      <w:pPr>
        <w:spacing w:before="120" w:after="0" w:line="276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S</w:t>
      </w:r>
      <w:r w:rsidR="00782CBB"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10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.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Lattice expansion obtained for the Ni(II) complex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71E030F9" w14:textId="77777777" w:rsidR="00074C4C" w:rsidRDefault="00074C4C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sz w:val="24"/>
          <w:szCs w:val="24"/>
          <w:lang w:val="en-US"/>
        </w:rPr>
        <w:br w:type="page"/>
      </w:r>
    </w:p>
    <w:p w14:paraId="4574177F" w14:textId="77777777" w:rsidR="006F7D2F" w:rsidRPr="00074C4C" w:rsidRDefault="006F7D2F" w:rsidP="00074C4C">
      <w:pPr>
        <w:spacing w:after="0" w:line="276" w:lineRule="auto"/>
        <w:jc w:val="center"/>
        <w:rPr>
          <w:rFonts w:ascii="Times New Roman" w:eastAsia="Calibri" w:hAnsi="Times New Roman" w:cs="Times New Roman"/>
          <w:sz w:val="20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noProof/>
          <w:sz w:val="20"/>
          <w:szCs w:val="24"/>
          <w:lang w:val="en-US"/>
        </w:rPr>
        <w:lastRenderedPageBreak/>
        <w:drawing>
          <wp:inline distT="0" distB="0" distL="0" distR="0" wp14:anchorId="63B335A5" wp14:editId="6D1DED48">
            <wp:extent cx="4648200" cy="4199180"/>
            <wp:effectExtent l="0" t="0" r="0" b="0"/>
            <wp:docPr id="14" name="Picture 6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0EE7C5-C810-4BC1-B848-36F327E6A27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0EE7C5-C810-4BC1-B848-36F327E6A27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166" t="18548" r="30000"/>
                    <a:stretch/>
                  </pic:blipFill>
                  <pic:spPr>
                    <a:xfrm>
                      <a:off x="0" y="0"/>
                      <a:ext cx="4648200" cy="419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64CB7" w14:textId="13056FB9" w:rsidR="00074C4C" w:rsidRDefault="006F7D2F" w:rsidP="00074C4C">
      <w:pPr>
        <w:spacing w:after="0" w:line="276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S1</w:t>
      </w:r>
      <w:r w:rsidR="00782CBB"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1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.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Lattice expansion obtained for the Ni(II) complex</w:t>
      </w:r>
      <w:r w:rsid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2E8CE17D" w14:textId="77777777" w:rsidR="00074C4C" w:rsidRDefault="00074C4C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sz w:val="24"/>
          <w:szCs w:val="24"/>
          <w:lang w:val="en-US"/>
        </w:rPr>
        <w:br w:type="page"/>
      </w:r>
    </w:p>
    <w:p w14:paraId="2ED29EAB" w14:textId="47C992A0" w:rsidR="006F7D2F" w:rsidRPr="006F7D2F" w:rsidRDefault="00402996" w:rsidP="00E30EEA">
      <w:pPr>
        <w:spacing w:after="0" w:line="276" w:lineRule="auto"/>
        <w:jc w:val="center"/>
        <w:rPr>
          <w:rFonts w:ascii="Times New Roman" w:eastAsia="Calibri" w:hAnsi="Times New Roman" w:cs="Times New Roman"/>
          <w:sz w:val="20"/>
          <w:szCs w:val="24"/>
          <w:lang w:val="en-US"/>
        </w:rPr>
      </w:pPr>
      <w:r>
        <w:rPr>
          <w:rFonts w:ascii="Times New Roman" w:hAnsi="Times New Roman" w:cs="Times New Roman"/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7F4BDE" wp14:editId="12B071CF">
                <wp:simplePos x="0" y="0"/>
                <wp:positionH relativeFrom="column">
                  <wp:posOffset>2997200</wp:posOffset>
                </wp:positionH>
                <wp:positionV relativeFrom="paragraph">
                  <wp:posOffset>452437</wp:posOffset>
                </wp:positionV>
                <wp:extent cx="433291" cy="299168"/>
                <wp:effectExtent l="0" t="0" r="5080" b="5715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3291" cy="29916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AE63436" w14:textId="3B6A8061" w:rsidR="00402996" w:rsidRPr="00402996" w:rsidRDefault="00402996" w:rsidP="00402996">
                            <w:pP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 w:rsidRPr="00402996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b</w:t>
                            </w:r>
                            <w:r w:rsidRPr="00402996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7F4BDE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236pt;margin-top:35.6pt;width:34.1pt;height:23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" fillcolor="window" stroked="f" strokeweight=".5pt">
                <v:textbox>
                  <w:txbxContent>
                    <w:p w14:paraId="0AE63436" w14:textId="3B6A8061" w:rsidR="00402996" w:rsidRPr="00402996" w:rsidRDefault="00402996" w:rsidP="00402996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 w:rsidRPr="00402996">
                        <w:rPr>
                          <w:rFonts w:ascii="Times New Roman" w:hAnsi="Times New Roman" w:cs="Times New Roman"/>
                          <w:lang w:val="en-US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b</w:t>
                      </w:r>
                      <w:r w:rsidRPr="00402996">
                        <w:rPr>
                          <w:rFonts w:ascii="Times New Roman" w:hAnsi="Times New Roman" w:cs="Times New Roman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17D49A" wp14:editId="452F39E7">
                <wp:simplePos x="0" y="0"/>
                <wp:positionH relativeFrom="column">
                  <wp:posOffset>3156268</wp:posOffset>
                </wp:positionH>
                <wp:positionV relativeFrom="paragraph">
                  <wp:posOffset>2583497</wp:posOffset>
                </wp:positionV>
                <wp:extent cx="433291" cy="299168"/>
                <wp:effectExtent l="0" t="0" r="5080" b="571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3291" cy="29916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FF762D1" w14:textId="7322DCCE" w:rsidR="00402996" w:rsidRPr="00402996" w:rsidRDefault="00402996" w:rsidP="00402996">
                            <w:pP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 w:rsidRPr="00402996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d</w:t>
                            </w:r>
                            <w:r w:rsidRPr="00402996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17D49A" id="Text Box 26" o:spid="_x0000_s1027" type="#_x0000_t202" style="position:absolute;left:0;text-align:left;margin-left:248.55pt;margin-top:203.4pt;width:34.1pt;height:23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" fillcolor="window" stroked="f" strokeweight=".5pt">
                <v:textbox>
                  <w:txbxContent>
                    <w:p w14:paraId="2FF762D1" w14:textId="7322DCCE" w:rsidR="00402996" w:rsidRPr="00402996" w:rsidRDefault="00402996" w:rsidP="00402996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 w:rsidRPr="00402996">
                        <w:rPr>
                          <w:rFonts w:ascii="Times New Roman" w:hAnsi="Times New Roman" w:cs="Times New Roman"/>
                          <w:lang w:val="en-US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d</w:t>
                      </w:r>
                      <w:r w:rsidRPr="00402996">
                        <w:rPr>
                          <w:rFonts w:ascii="Times New Roman" w:hAnsi="Times New Roman" w:cs="Times New Roman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889955" wp14:editId="4440C292">
                <wp:simplePos x="0" y="0"/>
                <wp:positionH relativeFrom="column">
                  <wp:posOffset>1214438</wp:posOffset>
                </wp:positionH>
                <wp:positionV relativeFrom="paragraph">
                  <wp:posOffset>2611438</wp:posOffset>
                </wp:positionV>
                <wp:extent cx="433291" cy="299168"/>
                <wp:effectExtent l="0" t="0" r="5080" b="5715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3291" cy="29916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CBE878" w14:textId="3D4EFF3E" w:rsidR="00402996" w:rsidRPr="00402996" w:rsidRDefault="00402996" w:rsidP="00402996">
                            <w:pP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 w:rsidRPr="00402996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c</w:t>
                            </w:r>
                            <w:r w:rsidRPr="00402996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889955" id="Text Box 25" o:spid="_x0000_s1028" type="#_x0000_t202" style="position:absolute;left:0;text-align:left;margin-left:95.65pt;margin-top:205.65pt;width:34.1pt;height:23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" fillcolor="window" stroked="f" strokeweight=".5pt">
                <v:textbox>
                  <w:txbxContent>
                    <w:p w14:paraId="7FCBE878" w14:textId="3D4EFF3E" w:rsidR="00402996" w:rsidRPr="00402996" w:rsidRDefault="00402996" w:rsidP="00402996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 w:rsidRPr="00402996">
                        <w:rPr>
                          <w:rFonts w:ascii="Times New Roman" w:hAnsi="Times New Roman" w:cs="Times New Roman"/>
                          <w:lang w:val="en-US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c</w:t>
                      </w:r>
                      <w:r w:rsidRPr="00402996">
                        <w:rPr>
                          <w:rFonts w:ascii="Times New Roman" w:hAnsi="Times New Roman" w:cs="Times New Roman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62EE5E" wp14:editId="0F6B8D17">
                <wp:simplePos x="0" y="0"/>
                <wp:positionH relativeFrom="column">
                  <wp:posOffset>970059</wp:posOffset>
                </wp:positionH>
                <wp:positionV relativeFrom="paragraph">
                  <wp:posOffset>500932</wp:posOffset>
                </wp:positionV>
                <wp:extent cx="433291" cy="299168"/>
                <wp:effectExtent l="0" t="0" r="5080" b="5715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3291" cy="29916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423EEEC" w14:textId="60C13700" w:rsidR="00402996" w:rsidRPr="00402996" w:rsidRDefault="00402996">
                            <w:pP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 w:rsidRPr="00402996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62EE5E" id="Text Box 23" o:spid="_x0000_s1029" type="#_x0000_t202" style="position:absolute;left:0;text-align:left;margin-left:76.4pt;margin-top:39.45pt;width:34.1pt;height:23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" fillcolor="white [3201]" stroked="f" strokeweight=".5pt">
                <v:textbox>
                  <w:txbxContent>
                    <w:p w14:paraId="6423EEEC" w14:textId="60C13700" w:rsidR="00402996" w:rsidRPr="00402996" w:rsidRDefault="00402996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 w:rsidRPr="00402996">
                        <w:rPr>
                          <w:rFonts w:ascii="Times New Roman" w:hAnsi="Times New Roman" w:cs="Times New Roman"/>
                          <w:lang w:val="en-US"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E30EE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4D36CD1B" wp14:editId="4A676FE1">
            <wp:extent cx="2167128" cy="1929384"/>
            <wp:effectExtent l="0" t="0" r="5080" b="0"/>
            <wp:docPr id="18" name="Picture 18" descr="A picture containing neckle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ul.pn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45" t="13245" r="33368" b="14190"/>
                    <a:stretch/>
                  </pic:blipFill>
                  <pic:spPr bwMode="auto">
                    <a:xfrm>
                      <a:off x="0" y="0"/>
                      <a:ext cx="2167128" cy="1929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30EE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17180241" wp14:editId="1723B19A">
            <wp:extent cx="2130552" cy="2231136"/>
            <wp:effectExtent l="0" t="0" r="3175" b="0"/>
            <wp:docPr id="19" name="Picture 19" descr="A close up of a neckl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cul2.pn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09" t="12994" r="30553" b="9339"/>
                    <a:stretch/>
                  </pic:blipFill>
                  <pic:spPr bwMode="auto">
                    <a:xfrm>
                      <a:off x="0" y="0"/>
                      <a:ext cx="2130552" cy="22311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30EE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7013EF31" wp14:editId="47CC19C5">
            <wp:extent cx="1938528" cy="2029968"/>
            <wp:effectExtent l="0" t="0" r="5080" b="8890"/>
            <wp:docPr id="21" name="Picture 21" descr="A picture containing neckle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nil.png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07" t="6756" r="31812" b="9213"/>
                    <a:stretch/>
                  </pic:blipFill>
                  <pic:spPr bwMode="auto">
                    <a:xfrm>
                      <a:off x="0" y="0"/>
                      <a:ext cx="1938528" cy="20299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30EE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2BDCFFF3" wp14:editId="4F610C54">
            <wp:extent cx="1965960" cy="2377440"/>
            <wp:effectExtent l="0" t="0" r="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nil2.pn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57" t="7848" r="32201"/>
                    <a:stretch/>
                  </pic:blipFill>
                  <pic:spPr bwMode="auto">
                    <a:xfrm>
                      <a:off x="0" y="0"/>
                      <a:ext cx="1965960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9CDFA1" w14:textId="21F9D0B5" w:rsidR="006F7D2F" w:rsidRPr="00074C4C" w:rsidRDefault="00402996" w:rsidP="00074C4C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S1</w:t>
      </w:r>
      <w:r w:rsidR="00782CBB"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2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. Optimized structure for (a)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2</w:t>
      </w:r>
      <w:r w:rsidR="00F474BD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(b) Cu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L</w:t>
      </w:r>
      <w:r w:rsidRPr="00074C4C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2</w:t>
      </w:r>
      <w:r w:rsidR="00F474BD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(c) Ni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L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(MeOH)</w:t>
      </w:r>
      <w:r w:rsidRPr="00074C4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F474BD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nd </w:t>
      </w:r>
      <w:r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(d) </w:t>
      </w:r>
      <w:r w:rsidRPr="00074C4C">
        <w:rPr>
          <w:rFonts w:ascii="Times New Roman" w:eastAsia="Calibri" w:hAnsi="Times New Roman" w:cs="Times New Roman"/>
          <w:b/>
          <w:sz w:val="24"/>
          <w:szCs w:val="24"/>
          <w:lang w:val="en-US"/>
        </w:rPr>
        <w:t>3</w:t>
      </w:r>
      <w:r w:rsidR="00074C4C" w:rsidRPr="00074C4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04A9591D" w14:textId="77777777" w:rsidR="006F7D2F" w:rsidRDefault="006F7D2F" w:rsidP="006F7D2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6DB340DD" w14:textId="77777777" w:rsidR="00074C4C" w:rsidRPr="006F7D2F" w:rsidRDefault="00074C4C" w:rsidP="006F7D2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26236ED3" w14:textId="3E3293BB" w:rsidR="006F7D2F" w:rsidRPr="006F7D2F" w:rsidRDefault="00247646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b/>
          <w:lang w:val="en-US"/>
        </w:rPr>
        <w:t>S1</w:t>
      </w:r>
      <w:r w:rsidR="00782CBB">
        <w:rPr>
          <w:rFonts w:ascii="Times New Roman" w:hAnsi="Times New Roman" w:cs="Times New Roman"/>
          <w:b/>
          <w:lang w:val="en-US"/>
        </w:rPr>
        <w:t>3</w:t>
      </w:r>
      <w:r w:rsidRPr="00753461">
        <w:rPr>
          <w:rFonts w:ascii="Times New Roman" w:hAnsi="Times New Roman" w:cs="Times New Roman"/>
          <w:b/>
          <w:lang w:val="en-US"/>
        </w:rPr>
        <w:t>.</w:t>
      </w:r>
      <w:r>
        <w:rPr>
          <w:rFonts w:ascii="Times New Roman" w:hAnsi="Times New Roman" w:cs="Times New Roman"/>
          <w:lang w:val="en-US"/>
        </w:rPr>
        <w:t xml:space="preserve"> </w:t>
      </w:r>
      <w:bookmarkStart w:id="1" w:name="_Hlk5777455"/>
      <w:r>
        <w:rPr>
          <w:rFonts w:ascii="Times New Roman" w:hAnsi="Times New Roman" w:cs="Times New Roman"/>
          <w:lang w:val="en-US"/>
        </w:rPr>
        <w:t xml:space="preserve">Cartesian coordinates for </w:t>
      </w:r>
      <w:r w:rsidRPr="00247646">
        <w:rPr>
          <w:rFonts w:ascii="Times New Roman" w:hAnsi="Times New Roman" w:cs="Times New Roman"/>
          <w:b/>
          <w:lang w:val="en-US"/>
        </w:rPr>
        <w:t>2</w:t>
      </w:r>
      <w:r>
        <w:rPr>
          <w:rFonts w:ascii="Times New Roman" w:hAnsi="Times New Roman" w:cs="Times New Roman"/>
          <w:lang w:val="en-US"/>
        </w:rPr>
        <w:t>.</w:t>
      </w:r>
      <w:bookmarkEnd w:id="1"/>
    </w:p>
    <w:p w14:paraId="7671EBA0" w14:textId="77777777" w:rsidR="00247646" w:rsidRPr="00441194" w:rsidRDefault="00247646" w:rsidP="00247646">
      <w:pPr>
        <w:rPr>
          <w:rFonts w:ascii="Times New Roman" w:hAnsi="Times New Roman" w:cs="Times New Roman"/>
          <w:lang w:val="en-US"/>
        </w:rPr>
      </w:pPr>
      <w:r w:rsidRPr="00441194">
        <w:rPr>
          <w:rFonts w:ascii="Times New Roman" w:hAnsi="Times New Roman" w:cs="Times New Roman"/>
          <w:lang w:val="en-US"/>
        </w:rPr>
        <w:t>Cu         -1.0254100000         -0.6037620000         -0.0049760000</w:t>
      </w:r>
    </w:p>
    <w:p w14:paraId="0B695031" w14:textId="77777777" w:rsidR="00247646" w:rsidRPr="00247646" w:rsidRDefault="00247646" w:rsidP="00247646">
      <w:pPr>
        <w:rPr>
          <w:rFonts w:ascii="Times New Roman" w:hAnsi="Times New Roman" w:cs="Times New Roman"/>
        </w:rPr>
      </w:pPr>
      <w:r w:rsidRPr="00247646">
        <w:rPr>
          <w:rFonts w:ascii="Times New Roman" w:hAnsi="Times New Roman" w:cs="Times New Roman"/>
        </w:rPr>
        <w:t>O          0.8024820000         -0.7367930000         -0.3445550000</w:t>
      </w:r>
    </w:p>
    <w:p w14:paraId="62360D0A" w14:textId="77777777" w:rsidR="00247646" w:rsidRPr="00247646" w:rsidRDefault="00247646" w:rsidP="00247646">
      <w:pPr>
        <w:rPr>
          <w:rFonts w:ascii="Times New Roman" w:hAnsi="Times New Roman" w:cs="Times New Roman"/>
        </w:rPr>
      </w:pPr>
      <w:r w:rsidRPr="00247646">
        <w:rPr>
          <w:rFonts w:ascii="Times New Roman" w:hAnsi="Times New Roman" w:cs="Times New Roman"/>
        </w:rPr>
        <w:t>O         -1.1440720000         -2.6492190000          0.5061390000</w:t>
      </w:r>
    </w:p>
    <w:p w14:paraId="4E9F1D09" w14:textId="77777777" w:rsidR="00247646" w:rsidRPr="00247646" w:rsidRDefault="00247646" w:rsidP="00247646">
      <w:pPr>
        <w:rPr>
          <w:rFonts w:ascii="Times New Roman" w:hAnsi="Times New Roman" w:cs="Times New Roman"/>
        </w:rPr>
      </w:pPr>
      <w:r w:rsidRPr="00247646">
        <w:rPr>
          <w:rFonts w:ascii="Times New Roman" w:hAnsi="Times New Roman" w:cs="Times New Roman"/>
        </w:rPr>
        <w:t>H         -1.2054420000         -2.7817000000          1.4627220000</w:t>
      </w:r>
    </w:p>
    <w:p w14:paraId="4929CB65" w14:textId="77777777" w:rsidR="00247646" w:rsidRPr="00247646" w:rsidRDefault="00247646" w:rsidP="00247646">
      <w:pPr>
        <w:rPr>
          <w:rFonts w:ascii="Times New Roman" w:hAnsi="Times New Roman" w:cs="Times New Roman"/>
        </w:rPr>
      </w:pPr>
      <w:r w:rsidRPr="00247646">
        <w:rPr>
          <w:rFonts w:ascii="Times New Roman" w:hAnsi="Times New Roman" w:cs="Times New Roman"/>
        </w:rPr>
        <w:t>N         -3.0317180000         -0.4055960000         -0.0175640000</w:t>
      </w:r>
    </w:p>
    <w:p w14:paraId="636CB576" w14:textId="77777777" w:rsidR="00247646" w:rsidRPr="00247646" w:rsidRDefault="00247646" w:rsidP="00247646">
      <w:pPr>
        <w:rPr>
          <w:rFonts w:ascii="Times New Roman" w:hAnsi="Times New Roman" w:cs="Times New Roman"/>
        </w:rPr>
      </w:pPr>
      <w:r w:rsidRPr="00247646">
        <w:rPr>
          <w:rFonts w:ascii="Times New Roman" w:hAnsi="Times New Roman" w:cs="Times New Roman"/>
        </w:rPr>
        <w:t>N         -1.0140710000          1.3644070000         -0.0082950000</w:t>
      </w:r>
    </w:p>
    <w:p w14:paraId="5C7A4C8D" w14:textId="77777777" w:rsidR="00247646" w:rsidRPr="00247646" w:rsidRDefault="00247646" w:rsidP="00247646">
      <w:pPr>
        <w:rPr>
          <w:rFonts w:ascii="Times New Roman" w:hAnsi="Times New Roman" w:cs="Times New Roman"/>
        </w:rPr>
      </w:pPr>
      <w:r w:rsidRPr="00247646">
        <w:rPr>
          <w:rFonts w:ascii="Times New Roman" w:hAnsi="Times New Roman" w:cs="Times New Roman"/>
        </w:rPr>
        <w:t>C          0.0677880000          2.1164050000         -0.0716600000</w:t>
      </w:r>
    </w:p>
    <w:p w14:paraId="5AD7B183" w14:textId="77777777" w:rsidR="00247646" w:rsidRPr="00247646" w:rsidRDefault="00247646" w:rsidP="00247646">
      <w:pPr>
        <w:rPr>
          <w:rFonts w:ascii="Times New Roman" w:hAnsi="Times New Roman" w:cs="Times New Roman"/>
        </w:rPr>
      </w:pPr>
      <w:r w:rsidRPr="00247646">
        <w:rPr>
          <w:rFonts w:ascii="Times New Roman" w:hAnsi="Times New Roman" w:cs="Times New Roman"/>
        </w:rPr>
        <w:t>C         -2.3484390000          1.9391480000         -0.1543550000</w:t>
      </w:r>
    </w:p>
    <w:p w14:paraId="1FC1C4D6" w14:textId="77777777" w:rsidR="00247646" w:rsidRPr="00247646" w:rsidRDefault="00247646" w:rsidP="00247646">
      <w:pPr>
        <w:rPr>
          <w:rFonts w:ascii="Times New Roman" w:hAnsi="Times New Roman" w:cs="Times New Roman"/>
        </w:rPr>
      </w:pPr>
      <w:r w:rsidRPr="00247646">
        <w:rPr>
          <w:rFonts w:ascii="Times New Roman" w:hAnsi="Times New Roman" w:cs="Times New Roman"/>
        </w:rPr>
        <w:t>H         -2.4681250000          2.4318830000         -1.1307310000</w:t>
      </w:r>
    </w:p>
    <w:p w14:paraId="67A8FBD7" w14:textId="77777777" w:rsidR="00247646" w:rsidRPr="00441194" w:rsidRDefault="00247646" w:rsidP="00247646">
      <w:pPr>
        <w:rPr>
          <w:rFonts w:ascii="Times New Roman" w:hAnsi="Times New Roman" w:cs="Times New Roman"/>
        </w:rPr>
      </w:pPr>
      <w:r w:rsidRPr="00441194">
        <w:rPr>
          <w:rFonts w:ascii="Times New Roman" w:hAnsi="Times New Roman" w:cs="Times New Roman"/>
        </w:rPr>
        <w:t>H         -2.5297380000          2.7092640000          0.6069920000</w:t>
      </w:r>
    </w:p>
    <w:p w14:paraId="58D2467D" w14:textId="77777777" w:rsidR="00247646" w:rsidRPr="00441194" w:rsidRDefault="00247646" w:rsidP="00247646">
      <w:pPr>
        <w:rPr>
          <w:rFonts w:ascii="Times New Roman" w:hAnsi="Times New Roman" w:cs="Times New Roman"/>
        </w:rPr>
      </w:pPr>
      <w:r w:rsidRPr="00441194">
        <w:rPr>
          <w:rFonts w:ascii="Times New Roman" w:hAnsi="Times New Roman" w:cs="Times New Roman"/>
        </w:rPr>
        <w:lastRenderedPageBreak/>
        <w:t>C          1.7012010000          0.1868780000         -0.1348290000</w:t>
      </w:r>
    </w:p>
    <w:p w14:paraId="15E70C05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3.7922670000          2.0500690000          0.3859520000</w:t>
      </w:r>
    </w:p>
    <w:p w14:paraId="5BC4D0CA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 4.5831200000          2.7550130000          0.6221600000</w:t>
      </w:r>
    </w:p>
    <w:p w14:paraId="288ABF55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-3.4255930000          0.8817580000         -0.0451840000</w:t>
      </w:r>
    </w:p>
    <w:p w14:paraId="6DDAF392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1.4059020000          1.5764980000          0.0297630000</w:t>
      </w:r>
    </w:p>
    <w:p w14:paraId="03BF2420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3.0841960000         -0.2542630000         -0.0990830000</w:t>
      </w:r>
    </w:p>
    <w:p w14:paraId="56D98B4F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-0.0951280000          3.6164770000         -0.2425630000</w:t>
      </w:r>
    </w:p>
    <w:p w14:paraId="72C22B90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-0.9597430000          3.8554900000         -0.8629430000</w:t>
      </w:r>
    </w:p>
    <w:p w14:paraId="1E0E39A9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 0.7773600000          4.0640740000         -0.7133210000</w:t>
      </w:r>
    </w:p>
    <w:p w14:paraId="22C6D619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-0.2448840000          4.0998740000          0.7309440000</w:t>
      </w:r>
    </w:p>
    <w:p w14:paraId="41103E6B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3.4154050000         -1.6096480000         -0.3332890000</w:t>
      </w:r>
    </w:p>
    <w:p w14:paraId="273777B3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 2.6192270000         -2.3073130000         -0.5617510000</w:t>
      </w:r>
    </w:p>
    <w:p w14:paraId="15F7C5ED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5.4643310000          0.2206460000          0.2041830000</w:t>
      </w:r>
    </w:p>
    <w:p w14:paraId="5D70DBE7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 6.2571420000          0.9348510000          0.4070830000</w:t>
      </w:r>
    </w:p>
    <w:p w14:paraId="4DB11FB5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4.7301170000         -2.0315150000         -0.2938290000</w:t>
      </w:r>
    </w:p>
    <w:p w14:paraId="1F1A4716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 4.9730610000         -3.0734480000         -0.4777990000</w:t>
      </w:r>
    </w:p>
    <w:p w14:paraId="4E25D2C9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5.7617690000         -1.1097050000         -0.0190930000</w:t>
      </w:r>
    </w:p>
    <w:p w14:paraId="1C1440EA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 6.7930890000         -1.4476770000          0.0114060000</w:t>
      </w:r>
    </w:p>
    <w:p w14:paraId="500B06F5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4.1267890000          0.6794070000          0.1652030000</w:t>
      </w:r>
    </w:p>
    <w:p w14:paraId="5216B673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-5.3130060000         -1.1240570000          0.0628990000</w:t>
      </w:r>
    </w:p>
    <w:p w14:paraId="4C6244A0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-6.0252230000         -1.9404340000          0.1002860000</w:t>
      </w:r>
    </w:p>
    <w:p w14:paraId="70EF88B6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-3.9523680000         -1.3905390000          0.0329580000</w:t>
      </w:r>
    </w:p>
    <w:p w14:paraId="305C9F1C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-3.5596600000         -2.4008890000          0.0486550000</w:t>
      </w:r>
    </w:p>
    <w:p w14:paraId="6C50CBB6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-0.1924080000         -3.6067730000         -0.0301690000</w:t>
      </w:r>
    </w:p>
    <w:p w14:paraId="72A3FD73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-0.1254950000         -3.4125530000         -1.0993550000</w:t>
      </w:r>
    </w:p>
    <w:p w14:paraId="183F1A31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-0.5658300000         -4.6192620000          0.1410890000</w:t>
      </w:r>
    </w:p>
    <w:p w14:paraId="47DC958E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 0.7894000000         -3.4711150000          0.4262370000</w:t>
      </w:r>
    </w:p>
    <w:p w14:paraId="7462348F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 2.4989450000          2.4709420000          0.3057100000</w:t>
      </w:r>
    </w:p>
    <w:p w14:paraId="76875931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 2.2882330000          3.5143770000          0.5031070000</w:t>
      </w:r>
    </w:p>
    <w:p w14:paraId="4175A7C2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-4.7795480000          1.2216150000         -0.0105850000</w:t>
      </w:r>
    </w:p>
    <w:p w14:paraId="59B19A29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lastRenderedPageBreak/>
        <w:t>H         -5.0752630000          2.2656820000         -0.0290080000</w:t>
      </w:r>
    </w:p>
    <w:p w14:paraId="0D740B30" w14:textId="77777777" w:rsidR="00247646" w:rsidRPr="00247646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C         -5.7324930000          0.2091680000          0.0439850000</w:t>
      </w:r>
    </w:p>
    <w:p w14:paraId="3BD77AB8" w14:textId="27462507" w:rsidR="006F7D2F" w:rsidRDefault="00247646" w:rsidP="00247646">
      <w:pPr>
        <w:rPr>
          <w:rFonts w:ascii="Times New Roman" w:hAnsi="Times New Roman" w:cs="Times New Roman"/>
          <w:lang w:val="en-US"/>
        </w:rPr>
      </w:pPr>
      <w:r w:rsidRPr="00247646">
        <w:rPr>
          <w:rFonts w:ascii="Times New Roman" w:hAnsi="Times New Roman" w:cs="Times New Roman"/>
          <w:lang w:val="en-US"/>
        </w:rPr>
        <w:t>H         -6.7894730000          0.4543410000          0.0707780000</w:t>
      </w:r>
    </w:p>
    <w:p w14:paraId="49074134" w14:textId="365D428E" w:rsidR="00247646" w:rsidRDefault="00247646" w:rsidP="00247646">
      <w:pPr>
        <w:rPr>
          <w:rFonts w:ascii="Times New Roman" w:hAnsi="Times New Roman" w:cs="Times New Roman"/>
          <w:lang w:val="en-US"/>
        </w:rPr>
      </w:pPr>
    </w:p>
    <w:p w14:paraId="32CF132F" w14:textId="6373CA70" w:rsidR="00247646" w:rsidRDefault="00753461" w:rsidP="00247646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b/>
          <w:lang w:val="en-US"/>
        </w:rPr>
        <w:t>S1</w:t>
      </w:r>
      <w:r w:rsidR="00782CBB">
        <w:rPr>
          <w:rFonts w:ascii="Times New Roman" w:hAnsi="Times New Roman" w:cs="Times New Roman"/>
          <w:b/>
          <w:lang w:val="en-US"/>
        </w:rPr>
        <w:t>4</w:t>
      </w:r>
      <w:r>
        <w:rPr>
          <w:rFonts w:ascii="Times New Roman" w:hAnsi="Times New Roman" w:cs="Times New Roman"/>
          <w:lang w:val="en-US"/>
        </w:rPr>
        <w:t xml:space="preserve">. </w:t>
      </w:r>
      <w:r w:rsidRPr="00753461">
        <w:rPr>
          <w:rFonts w:ascii="Times New Roman" w:hAnsi="Times New Roman" w:cs="Times New Roman"/>
          <w:lang w:val="en-US"/>
        </w:rPr>
        <w:t xml:space="preserve">Cartesian coordinates for </w:t>
      </w:r>
      <w:r w:rsidRPr="00753461">
        <w:rPr>
          <w:rFonts w:ascii="Times New Roman" w:hAnsi="Times New Roman" w:cs="Times New Roman"/>
          <w:b/>
          <w:lang w:val="en-US"/>
        </w:rPr>
        <w:t>L</w:t>
      </w:r>
      <w:r w:rsidRPr="00753461">
        <w:rPr>
          <w:rFonts w:ascii="Times New Roman" w:hAnsi="Times New Roman" w:cs="Times New Roman"/>
          <w:lang w:val="en-US"/>
        </w:rPr>
        <w:t>.</w:t>
      </w:r>
    </w:p>
    <w:p w14:paraId="69AA4DD6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O          0.9109920000         -1.2559020000         -1.0911530000</w:t>
      </w:r>
    </w:p>
    <w:p w14:paraId="4578E960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-1.1702770000          0.1949930000         -1.1033580000</w:t>
      </w:r>
    </w:p>
    <w:p w14:paraId="4A9DF186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-4.8258600000          0.1607750000         -0.6456690000</w:t>
      </w:r>
    </w:p>
    <w:p w14:paraId="28477FDE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1.5240350000         -0.3141060000         -0.5043290000</w:t>
      </w:r>
    </w:p>
    <w:p w14:paraId="5A01277C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2.9440380000         -0.4771610000         -0.1541560000</w:t>
      </w:r>
    </w:p>
    <w:p w14:paraId="7954B6F4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3.6582350000          0.5684490000          0.4902930000</w:t>
      </w:r>
    </w:p>
    <w:p w14:paraId="41FBB8F5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5.6521880000         -0.8301750000          0.4904080000</w:t>
      </w:r>
    </w:p>
    <w:p w14:paraId="70F374D4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3.6014510000         -1.6835790000         -0.4671280000</w:t>
      </w:r>
    </w:p>
    <w:p w14:paraId="46D5E373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1.6646420000          1.9678810000          0.4966730000</w:t>
      </w:r>
    </w:p>
    <w:p w14:paraId="16838520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0.8780730000          0.9462980000         -0.1490830000</w:t>
      </w:r>
    </w:p>
    <w:p w14:paraId="4E96E801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4.9395470000         -1.8630230000         -0.1496280000</w:t>
      </w:r>
    </w:p>
    <w:p w14:paraId="0E4F3DDE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5.0220050000          0.3641560000          0.8039630000</w:t>
      </w:r>
    </w:p>
    <w:p w14:paraId="1105166A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0.4936890000          1.1501990000         -0.4548390000</w:t>
      </w:r>
    </w:p>
    <w:p w14:paraId="0B398CCB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2.9807140000          1.7988660000          0.8025870000</w:t>
      </w:r>
    </w:p>
    <w:p w14:paraId="39DB08A2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3.5558740000         -0.2105020000         -0.4214830000</w:t>
      </w:r>
    </w:p>
    <w:p w14:paraId="22E7143B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2.5676360000          0.2290840000         -1.4971570000</w:t>
      </w:r>
    </w:p>
    <w:p w14:paraId="15FFEC0F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3.1743760000         -0.9727430000          0.6885710000</w:t>
      </w:r>
    </w:p>
    <w:p w14:paraId="160FC003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1.2311420000          2.4181060000         -0.1006420000</w:t>
      </w:r>
    </w:p>
    <w:p w14:paraId="7545EE48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4.1573340000         -1.3649470000          1.5983390000</w:t>
      </w:r>
    </w:p>
    <w:p w14:paraId="16D32D08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5.4802850000         -0.9860170000          1.3699920000</w:t>
      </w:r>
    </w:p>
    <w:p w14:paraId="3E733C8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5.7597980000         -0.2243230000          0.2330300000</w:t>
      </w:r>
    </w:p>
    <w:p w14:paraId="65E6293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2009180000          2.9167630000          0.7419950000</w:t>
      </w:r>
    </w:p>
    <w:p w14:paraId="49C6F2F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3.5377290000          2.5957850000          1.2867460000</w:t>
      </w:r>
    </w:p>
    <w:p w14:paraId="706420C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3.8923110000         -1.9580360000          2.4688780000</w:t>
      </w:r>
    </w:p>
    <w:p w14:paraId="4C4B83A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6.7007700000         -0.9695000000          0.7390630000</w:t>
      </w:r>
    </w:p>
    <w:p w14:paraId="0807AC5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lastRenderedPageBreak/>
        <w:t>H          3.0298090000         -2.4616040000         -0.9616800000</w:t>
      </w:r>
    </w:p>
    <w:p w14:paraId="296C32D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6.7770820000          0.0956060000          0.0175610000</w:t>
      </w:r>
    </w:p>
    <w:p w14:paraId="36E65D4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6.2764130000         -1.2681890000          2.0514560000</w:t>
      </w:r>
    </w:p>
    <w:p w14:paraId="3E9484F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1356420000         -1.2510460000          0.8314710000</w:t>
      </w:r>
    </w:p>
    <w:p w14:paraId="62BCF4D4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5.4383290000         -2.7963510000         -0.3939100000</w:t>
      </w:r>
    </w:p>
    <w:p w14:paraId="06095CB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5.5735270000          1.1608940000          1.2968320000</w:t>
      </w:r>
    </w:p>
    <w:p w14:paraId="3036509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0.7697390000          2.9344440000          0.7386720000</w:t>
      </w:r>
    </w:p>
    <w:p w14:paraId="2EBF6E1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2687970000          2.2094780000          0.1678070000</w:t>
      </w:r>
    </w:p>
    <w:p w14:paraId="00EFB7D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1.2393940000          3.1059130000         -0.9555370000</w:t>
      </w:r>
    </w:p>
    <w:p w14:paraId="076C3ECC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6736270000         -0.4423990000         -2.3568000000</w:t>
      </w:r>
    </w:p>
    <w:p w14:paraId="5EB1D87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8606390000          1.2220000000         -1.8480010000</w:t>
      </w:r>
    </w:p>
    <w:p w14:paraId="65A044D6" w14:textId="08CEE033" w:rsid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0.5711680000         -0.6357070000         -1.3046200000</w:t>
      </w:r>
    </w:p>
    <w:p w14:paraId="037BBDB4" w14:textId="3D294635" w:rsidR="00753461" w:rsidRDefault="00753461" w:rsidP="00753461">
      <w:pPr>
        <w:rPr>
          <w:rFonts w:ascii="Times New Roman" w:hAnsi="Times New Roman" w:cs="Times New Roman"/>
          <w:lang w:val="en-US"/>
        </w:rPr>
      </w:pPr>
    </w:p>
    <w:p w14:paraId="73773259" w14:textId="231C1F4B" w:rsidR="00753461" w:rsidRDefault="00753461" w:rsidP="00753461">
      <w:pPr>
        <w:rPr>
          <w:rFonts w:ascii="Times New Roman" w:hAnsi="Times New Roman" w:cs="Times New Roman"/>
          <w:lang w:val="en-US"/>
        </w:rPr>
      </w:pPr>
      <w:bookmarkStart w:id="2" w:name="_Hlk5777627"/>
      <w:r w:rsidRPr="00753461">
        <w:rPr>
          <w:rFonts w:ascii="Times New Roman" w:hAnsi="Times New Roman" w:cs="Times New Roman"/>
          <w:b/>
          <w:lang w:val="en-US"/>
        </w:rPr>
        <w:t>S1</w:t>
      </w:r>
      <w:r w:rsidR="00782CBB">
        <w:rPr>
          <w:rFonts w:ascii="Times New Roman" w:hAnsi="Times New Roman" w:cs="Times New Roman"/>
          <w:b/>
          <w:lang w:val="en-US"/>
        </w:rPr>
        <w:t>5</w:t>
      </w:r>
      <w:r>
        <w:rPr>
          <w:rFonts w:ascii="Times New Roman" w:hAnsi="Times New Roman" w:cs="Times New Roman"/>
          <w:lang w:val="en-US"/>
        </w:rPr>
        <w:t xml:space="preserve">. Cartesian coordinates for </w:t>
      </w:r>
      <w:r w:rsidRPr="00753461">
        <w:rPr>
          <w:rFonts w:ascii="Times New Roman" w:hAnsi="Times New Roman" w:cs="Times New Roman"/>
          <w:lang w:val="en-US"/>
        </w:rPr>
        <w:t>Cu</w:t>
      </w:r>
      <w:r>
        <w:rPr>
          <w:rFonts w:ascii="Times New Roman" w:hAnsi="Times New Roman" w:cs="Times New Roman"/>
          <w:b/>
          <w:lang w:val="en-US"/>
        </w:rPr>
        <w:t>L</w:t>
      </w:r>
      <w:r w:rsidRPr="00753461">
        <w:rPr>
          <w:rFonts w:ascii="Times New Roman" w:hAnsi="Times New Roman" w:cs="Times New Roman"/>
          <w:vertAlign w:val="sub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>.</w:t>
      </w:r>
    </w:p>
    <w:bookmarkEnd w:id="2"/>
    <w:p w14:paraId="5E2946AF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u         -0.0344090000         -0.0036920000          0.1144400000</w:t>
      </w:r>
    </w:p>
    <w:p w14:paraId="70899D5C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O          1.6244650000         -0.7662350000         -0.9688530000</w:t>
      </w:r>
    </w:p>
    <w:p w14:paraId="6A66C0F0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O         -1.6745820000         -0.3630730000         -0.9859410000</w:t>
      </w:r>
    </w:p>
    <w:p w14:paraId="0304B466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 1.3953300000          0.2168550000          1.8266660000</w:t>
      </w:r>
    </w:p>
    <w:p w14:paraId="66894E2C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-0.3339580000         -1.7191190000          1.1000680000</w:t>
      </w:r>
    </w:p>
    <w:p w14:paraId="3C88D2C4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 0.3020910000          1.7750770000         -0.7789390000</w:t>
      </w:r>
    </w:p>
    <w:p w14:paraId="680A7F72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-1.4845170000          1.6741000000          1.3391460000</w:t>
      </w:r>
    </w:p>
    <w:p w14:paraId="75C814DF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1.3900950000         -2.4908930000          1.0492950000</w:t>
      </w:r>
    </w:p>
    <w:p w14:paraId="17D5B4C3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1.6447270000         -0.9902920000          2.3492470000</w:t>
      </w:r>
    </w:p>
    <w:p w14:paraId="7C84592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2.6492960000         -0.0521150000         -1.2223580000</w:t>
      </w:r>
    </w:p>
    <w:p w14:paraId="7C5D35D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6743130000         -1.0752940000         -0.6121350000</w:t>
      </w:r>
    </w:p>
    <w:p w14:paraId="1EE7389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1.4022030000          2.1570740000         -1.3836870000</w:t>
      </w:r>
    </w:p>
    <w:p w14:paraId="27720D2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8500520000         -2.7545970000          0.7569940000</w:t>
      </w:r>
    </w:p>
    <w:p w14:paraId="5D709D3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3.8351330000         -3.4689450000          1.5733790000</w:t>
      </w:r>
    </w:p>
    <w:p w14:paraId="444D0CD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5.1439160000         -0.0090770000         -1.6086320000</w:t>
      </w:r>
    </w:p>
    <w:p w14:paraId="5AF2929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9488670000         -0.8608820000         -1.3072920000</w:t>
      </w:r>
    </w:p>
    <w:p w14:paraId="26EE4F5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lastRenderedPageBreak/>
        <w:t>C          0.9061180000         -2.1617560000          1.7311990000</w:t>
      </w:r>
    </w:p>
    <w:p w14:paraId="1F66CE6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5611780000         -2.5971380000          0.9618830000</w:t>
      </w:r>
    </w:p>
    <w:p w14:paraId="4609A47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0.7492390000         -2.9190450000          2.5048810000</w:t>
      </w:r>
    </w:p>
    <w:p w14:paraId="7AF7D2B4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5.1277100000         -1.5524330000         -0.9101470000</w:t>
      </w:r>
    </w:p>
    <w:p w14:paraId="105B434C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1.6334270000          2.6804850000          0.4681090000</w:t>
      </w:r>
    </w:p>
    <w:p w14:paraId="1831707C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2.6336200000          1.3808630000         -1.3752910000</w:t>
      </w:r>
    </w:p>
    <w:p w14:paraId="3BB50F8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5.0504890000         -2.4925040000          0.1625240000</w:t>
      </w:r>
    </w:p>
    <w:p w14:paraId="2C2176A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5.9527330000         -3.0000630000          0.4912410000</w:t>
      </w:r>
    </w:p>
    <w:p w14:paraId="1AD1988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6277440000         -2.0917680000          0.3989870000</w:t>
      </w:r>
    </w:p>
    <w:p w14:paraId="75D4F47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0.9304500000          2.5529480000         -0.8733150000</w:t>
      </w:r>
    </w:p>
    <w:p w14:paraId="05B3646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1.6141670000          2.0192920000         -1.5481990000</w:t>
      </w:r>
    </w:p>
    <w:p w14:paraId="4E1EAD7C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0.7817040000          3.5568530000         -1.2763170000</w:t>
      </w:r>
    </w:p>
    <w:p w14:paraId="09F25C7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9388400000         -0.7381070000         -1.4082740000</w:t>
      </w:r>
    </w:p>
    <w:p w14:paraId="31D31D9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9845140000         -2.1479040000         -1.3706650000</w:t>
      </w:r>
    </w:p>
    <w:p w14:paraId="0B22550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3.0476300000         -2.6787790000         -1.2403560000</w:t>
      </w:r>
    </w:p>
    <w:p w14:paraId="3F2522C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2.0456510000          1.2884500000          2.2943500000</w:t>
      </w:r>
    </w:p>
    <w:p w14:paraId="0EB4AE8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7963420000          2.2342130000          1.8225270000</w:t>
      </w:r>
    </w:p>
    <w:p w14:paraId="4497156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6.3583620000         -0.7253330000         -1.7449270000</w:t>
      </w:r>
    </w:p>
    <w:p w14:paraId="731DE7E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7.2802700000         -0.1676920000         -1.8927470000</w:t>
      </w:r>
    </w:p>
    <w:p w14:paraId="5D55E1E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8837580000          2.0580850000         -1.5781430000</w:t>
      </w:r>
    </w:p>
    <w:p w14:paraId="42C75CA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3.8868950000          3.1430500000         -1.6161760000</w:t>
      </w:r>
    </w:p>
    <w:p w14:paraId="753ABD1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5.0870170000          1.4179380000         -1.6643130000</w:t>
      </w:r>
    </w:p>
    <w:p w14:paraId="6976468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6.0067020000          1.9832520000         -1.7849910000</w:t>
      </w:r>
    </w:p>
    <w:p w14:paraId="797C4AA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1327720000          1.7296430000          2.5084270000</w:t>
      </w:r>
    </w:p>
    <w:p w14:paraId="304A0AC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1.9765400000          0.8873520000          3.1787640000</w:t>
      </w:r>
    </w:p>
    <w:p w14:paraId="238BF05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2.5679720000         -1.1621750000          3.3850600000</w:t>
      </w:r>
    </w:p>
    <w:p w14:paraId="4A8F61F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2.7473570000         -2.1506950000          3.7969920000</w:t>
      </w:r>
    </w:p>
    <w:p w14:paraId="79AD207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4.0161180000          0.0497450000         -2.3847200000</w:t>
      </w:r>
    </w:p>
    <w:p w14:paraId="01C3146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3.1002850000          0.5416330000         -2.6923380000</w:t>
      </w:r>
    </w:p>
    <w:p w14:paraId="33F27C7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9651930000          2.7869760000          2.8697830000</w:t>
      </w:r>
    </w:p>
    <w:p w14:paraId="789E0B9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lastRenderedPageBreak/>
        <w:t>H         -3.4735910000          2.7840990000          3.8283810000</w:t>
      </w:r>
    </w:p>
    <w:p w14:paraId="62309F3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2.9859480000          1.2049530000          3.3175840000</w:t>
      </w:r>
    </w:p>
    <w:p w14:paraId="7E57D8C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3.4967660000          2.0960300000          3.6664640000</w:t>
      </w:r>
    </w:p>
    <w:p w14:paraId="0B23B95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5.1810550000         -2.8274720000         -1.5165850000</w:t>
      </w:r>
    </w:p>
    <w:p w14:paraId="748AD67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5.1998740000         -3.9136670000         -1.4943140000</w:t>
      </w:r>
    </w:p>
    <w:p w14:paraId="0D52571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6.3786970000         -2.1066890000         -1.6993570000</w:t>
      </w:r>
    </w:p>
    <w:p w14:paraId="2AE4E34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7.3197870000         -2.6392870000         -1.8101700000</w:t>
      </w:r>
    </w:p>
    <w:p w14:paraId="29EF07C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1.4058690000          3.4622370000         -2.1792040000</w:t>
      </w:r>
    </w:p>
    <w:p w14:paraId="520A755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0.5809960000          3.4602180000         -2.8977990000</w:t>
      </w:r>
    </w:p>
    <w:p w14:paraId="7643B9A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2.3227730000          3.5829890000         -2.7495060000</w:t>
      </w:r>
    </w:p>
    <w:p w14:paraId="1F3741D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2800830000          4.3409430000         -1.5355100000</w:t>
      </w:r>
    </w:p>
    <w:p w14:paraId="25E4E7A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1.3248900000         -3.8842580000          1.6671280000</w:t>
      </w:r>
    </w:p>
    <w:p w14:paraId="5997239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0.4028460000         -4.3860000000          1.3617820000</w:t>
      </w:r>
    </w:p>
    <w:p w14:paraId="163D4DB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1533080000         -4.5085970000          1.3421490000</w:t>
      </w:r>
    </w:p>
    <w:p w14:paraId="48DB5AF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1.3327240000         -3.8454320000          2.7633350000</w:t>
      </w:r>
    </w:p>
    <w:p w14:paraId="223DAEB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2487870000         -0.0487200000          3.8716900000</w:t>
      </w:r>
    </w:p>
    <w:p w14:paraId="33656FE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3.9727050000         -0.1569180000          4.6741000000</w:t>
      </w:r>
    </w:p>
    <w:p w14:paraId="5583230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4420960000          3.7880530000          0.7505380000</w:t>
      </w:r>
    </w:p>
    <w:p w14:paraId="22E36DC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5369440000          4.5919210000          0.0263440000</w:t>
      </w:r>
    </w:p>
    <w:p w14:paraId="09F83C6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6.3387240000         -1.2853060000         -1.5947740000</w:t>
      </w:r>
    </w:p>
    <w:p w14:paraId="1331D04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7.2394370000         -1.8104590000         -1.2861290000</w:t>
      </w:r>
    </w:p>
    <w:p w14:paraId="790EEDC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5.2079200000          0.2867750000         -3.0449450000</w:t>
      </w:r>
    </w:p>
    <w:p w14:paraId="4CC4026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5.2419280000          0.9846200000         -3.8769210000</w:t>
      </w:r>
    </w:p>
    <w:p w14:paraId="169CAB2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1194400000          3.8388690000          1.9662360000</w:t>
      </w:r>
    </w:p>
    <w:p w14:paraId="135E64B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3.7541600000          4.6870360000          2.2065280000</w:t>
      </w:r>
    </w:p>
    <w:p w14:paraId="274B664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6.3808230000         -0.3829020000         -2.6400560000</w:t>
      </w:r>
    </w:p>
    <w:p w14:paraId="29EE3321" w14:textId="608CE78C" w:rsidR="00074C4C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7.3182770000         -0.1933350000         -3.1562670000</w:t>
      </w:r>
    </w:p>
    <w:p w14:paraId="189BDB20" w14:textId="77777777" w:rsidR="00074C4C" w:rsidRDefault="00074C4C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14:paraId="56BEBE8E" w14:textId="7A181C56" w:rsidR="00753461" w:rsidRPr="00441194" w:rsidRDefault="00753461" w:rsidP="00753461">
      <w:pPr>
        <w:rPr>
          <w:rFonts w:ascii="Times New Roman" w:hAnsi="Times New Roman" w:cs="Times New Roman"/>
          <w:lang w:val="en-US"/>
        </w:rPr>
      </w:pPr>
      <w:r w:rsidRPr="00441194">
        <w:rPr>
          <w:rFonts w:ascii="Times New Roman" w:hAnsi="Times New Roman" w:cs="Times New Roman"/>
          <w:b/>
          <w:lang w:val="en-US"/>
        </w:rPr>
        <w:lastRenderedPageBreak/>
        <w:t>S1</w:t>
      </w:r>
      <w:r w:rsidR="00782CBB">
        <w:rPr>
          <w:rFonts w:ascii="Times New Roman" w:hAnsi="Times New Roman" w:cs="Times New Roman"/>
          <w:b/>
          <w:lang w:val="en-US"/>
        </w:rPr>
        <w:t>6</w:t>
      </w:r>
      <w:r w:rsidRPr="00441194">
        <w:rPr>
          <w:rFonts w:ascii="Times New Roman" w:hAnsi="Times New Roman" w:cs="Times New Roman"/>
          <w:lang w:val="en-US"/>
        </w:rPr>
        <w:t xml:space="preserve">. Cartesian coordinates for </w:t>
      </w:r>
      <w:r w:rsidRPr="00441194">
        <w:rPr>
          <w:rFonts w:ascii="Times New Roman" w:hAnsi="Times New Roman" w:cs="Times New Roman"/>
          <w:b/>
          <w:lang w:val="en-US"/>
        </w:rPr>
        <w:t>3</w:t>
      </w:r>
      <w:r w:rsidRPr="00441194">
        <w:rPr>
          <w:rFonts w:ascii="Times New Roman" w:hAnsi="Times New Roman" w:cs="Times New Roman"/>
          <w:lang w:val="en-US"/>
        </w:rPr>
        <w:t>.</w:t>
      </w:r>
    </w:p>
    <w:p w14:paraId="2D7FB4EA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i          0.0001720000          0.4309800000          0.0009080000</w:t>
      </w:r>
    </w:p>
    <w:p w14:paraId="174C3227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O         -1.4902960000         -0.9092290000         -0.2364820000</w:t>
      </w:r>
    </w:p>
    <w:p w14:paraId="612CBE09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O          1.4897770000         -0.9113220000          0.2310420000</w:t>
      </w:r>
    </w:p>
    <w:p w14:paraId="0C833E22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-1.4272840000          1.9295840000         -0.6466020000</w:t>
      </w:r>
    </w:p>
    <w:p w14:paraId="21F3502E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 0.3869550000          0.4688010000         -2.0295490000</w:t>
      </w:r>
    </w:p>
    <w:p w14:paraId="0E57C689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-0.3863380000          0.4578030000          2.0316670000</w:t>
      </w:r>
    </w:p>
    <w:p w14:paraId="586836BB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 1.4275830000          1.9262600000          0.6564220000</w:t>
      </w:r>
    </w:p>
    <w:p w14:paraId="31089048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1.3776930000         -0.1247360000         -2.6449430000</w:t>
      </w:r>
    </w:p>
    <w:p w14:paraId="3093E6A9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1.6045560000          1.9104380000         -1.9752170000</w:t>
      </w:r>
    </w:p>
    <w:p w14:paraId="3504A654" w14:textId="77777777" w:rsidR="00753461" w:rsidRPr="00441194" w:rsidRDefault="00753461" w:rsidP="00753461">
      <w:pPr>
        <w:rPr>
          <w:rFonts w:ascii="Times New Roman" w:hAnsi="Times New Roman" w:cs="Times New Roman"/>
          <w:lang w:val="en-US"/>
        </w:rPr>
      </w:pPr>
      <w:r w:rsidRPr="00441194">
        <w:rPr>
          <w:rFonts w:ascii="Times New Roman" w:hAnsi="Times New Roman" w:cs="Times New Roman"/>
          <w:lang w:val="en-US"/>
        </w:rPr>
        <w:t>C         -2.4924670000         -1.0521520000          0.5474850000</w:t>
      </w:r>
    </w:p>
    <w:p w14:paraId="0E6DC28E" w14:textId="77777777" w:rsidR="00753461" w:rsidRPr="00441194" w:rsidRDefault="00753461" w:rsidP="00753461">
      <w:pPr>
        <w:rPr>
          <w:rFonts w:ascii="Times New Roman" w:hAnsi="Times New Roman" w:cs="Times New Roman"/>
          <w:lang w:val="en-US"/>
        </w:rPr>
      </w:pPr>
      <w:r w:rsidRPr="00441194">
        <w:rPr>
          <w:rFonts w:ascii="Times New Roman" w:hAnsi="Times New Roman" w:cs="Times New Roman"/>
          <w:lang w:val="en-US"/>
        </w:rPr>
        <w:t>C          2.4923750000         -1.0496710000         -0.5532090000</w:t>
      </w:r>
    </w:p>
    <w:p w14:paraId="23CD737D" w14:textId="77777777" w:rsidR="00753461" w:rsidRPr="00441194" w:rsidRDefault="00753461" w:rsidP="00753461">
      <w:pPr>
        <w:rPr>
          <w:rFonts w:ascii="Times New Roman" w:hAnsi="Times New Roman" w:cs="Times New Roman"/>
          <w:lang w:val="en-US"/>
        </w:rPr>
      </w:pPr>
      <w:r w:rsidRPr="00441194">
        <w:rPr>
          <w:rFonts w:ascii="Times New Roman" w:hAnsi="Times New Roman" w:cs="Times New Roman"/>
          <w:lang w:val="en-US"/>
        </w:rPr>
        <w:t>C         -1.3767520000         -0.1393740000          2.6440270000</w:t>
      </w:r>
    </w:p>
    <w:p w14:paraId="1BD45B34" w14:textId="77777777" w:rsidR="00753461" w:rsidRPr="00441194" w:rsidRDefault="00753461" w:rsidP="00753461">
      <w:pPr>
        <w:rPr>
          <w:rFonts w:ascii="Times New Roman" w:hAnsi="Times New Roman" w:cs="Times New Roman"/>
          <w:lang w:val="en-US"/>
        </w:rPr>
      </w:pPr>
      <w:r w:rsidRPr="00441194">
        <w:rPr>
          <w:rFonts w:ascii="Times New Roman" w:hAnsi="Times New Roman" w:cs="Times New Roman"/>
          <w:lang w:val="en-US"/>
        </w:rPr>
        <w:t>C          3.7624760000         -0.8282510000         -2.6581150000</w:t>
      </w:r>
    </w:p>
    <w:p w14:paraId="3CBB96BC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3.8152320000         -0.4710900000         -3.6818880000</w:t>
      </w:r>
    </w:p>
    <w:p w14:paraId="039270A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4.8763910000         -1.8515390000          0.7591610000</w:t>
      </w:r>
    </w:p>
    <w:p w14:paraId="23F8A60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6871300000         -1.7042320000         -0.0001780000</w:t>
      </w:r>
    </w:p>
    <w:p w14:paraId="150597C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0.7758430000          0.9242650000         -2.7768100000</w:t>
      </w:r>
    </w:p>
    <w:p w14:paraId="129CB39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1.4286920000          0.0694580000         -3.0168920000</w:t>
      </w:r>
    </w:p>
    <w:p w14:paraId="20A1885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0.5129680000          1.3978330000         -3.7316520000</w:t>
      </w:r>
    </w:p>
    <w:p w14:paraId="6FF809B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4.8764610000         -1.8476740000         -0.7682320000</w:t>
      </w:r>
    </w:p>
    <w:p w14:paraId="199A378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1.6048290000          1.9000070000          1.9849390000</w:t>
      </w:r>
    </w:p>
    <w:p w14:paraId="4C50315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5339950000         -0.6638770000          1.9320620000</w:t>
      </w:r>
    </w:p>
    <w:p w14:paraId="3B81E2D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4.8916140000         -1.3708230000         -2.1145900000</w:t>
      </w:r>
    </w:p>
    <w:p w14:paraId="00E9600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5.8035690000         -1.4527190000         -2.6990240000</w:t>
      </w:r>
    </w:p>
    <w:p w14:paraId="1416A0C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2.5345480000         -0.6534880000         -1.9355200000</w:t>
      </w:r>
    </w:p>
    <w:p w14:paraId="4323964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0.7770450000          0.9085460000          2.7809210000</w:t>
      </w:r>
    </w:p>
    <w:p w14:paraId="4749749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4301970000          0.0522250000          3.0146670000</w:t>
      </w:r>
    </w:p>
    <w:p w14:paraId="680B26B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0.5150000000          1.3758330000          3.7390620000</w:t>
      </w:r>
    </w:p>
    <w:p w14:paraId="0ED8199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6874440000         -1.7036650000         -0.0086540000</w:t>
      </w:r>
    </w:p>
    <w:p w14:paraId="135B503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lastRenderedPageBreak/>
        <w:t>C         -3.6632110000         -2.1794840000         -1.3377760000</w:t>
      </w:r>
    </w:p>
    <w:p w14:paraId="3120051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7384170000         -2.0725290000         -1.8938780000</w:t>
      </w:r>
    </w:p>
    <w:p w14:paraId="34706AB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1710860000          2.7474420000          0.1106790000</w:t>
      </w:r>
    </w:p>
    <w:p w14:paraId="57BBF2FC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1.9807290000          2.6986870000          1.1786470000</w:t>
      </w:r>
    </w:p>
    <w:p w14:paraId="60657FF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6.0055910000         -2.4593460000          0.1567230000</w:t>
      </w:r>
    </w:p>
    <w:p w14:paraId="30EB1F7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6.9149350000         -2.5679500000          0.7432330000</w:t>
      </w:r>
    </w:p>
    <w:p w14:paraId="4721FD6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7615970000         -0.8426740000          2.6542100000</w:t>
      </w:r>
    </w:p>
    <w:p w14:paraId="7E04347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3.8138870000         -0.4912270000          3.6799900000</w:t>
      </w:r>
    </w:p>
    <w:p w14:paraId="025D61F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4.8909700000         -1.3822240000          2.1081640000</w:t>
      </w:r>
    </w:p>
    <w:p w14:paraId="53851FE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5.8026650000         -1.4673860000          2.6925350000</w:t>
      </w:r>
    </w:p>
    <w:p w14:paraId="352661A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2.1704370000          2.7491610000         -0.0962960000</w:t>
      </w:r>
    </w:p>
    <w:p w14:paraId="1C7C0D2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9800730000          2.7062000000         -1.1645140000</w:t>
      </w:r>
    </w:p>
    <w:p w14:paraId="5E110BF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5450010000          2.7407890000         -2.5941200000</w:t>
      </w:r>
    </w:p>
    <w:p w14:paraId="4F06216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6656190000          2.7120980000         -3.6729270000</w:t>
      </w:r>
    </w:p>
    <w:p w14:paraId="393B8E1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6622680000         -2.1875610000          1.3262220000</w:t>
      </w:r>
    </w:p>
    <w:p w14:paraId="3CC6A18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2.7371450000         -2.0839530000          1.8824070000</w:t>
      </w:r>
    </w:p>
    <w:p w14:paraId="2B2FB97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1299380000          3.5978670000          0.4456480000</w:t>
      </w:r>
    </w:p>
    <w:p w14:paraId="60EA187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3.7138660000          4.2464710000         -0.1984400000</w:t>
      </w:r>
    </w:p>
    <w:p w14:paraId="0FBA579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1315260000          3.5980770000         -0.4265500000</w:t>
      </w:r>
    </w:p>
    <w:p w14:paraId="7ABF101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3.7162220000          4.2424030000          0.2211250000</w:t>
      </w:r>
    </w:p>
    <w:p w14:paraId="0ED8890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4.7752750000         -2.7776100000         -1.9023340000</w:t>
      </w:r>
    </w:p>
    <w:p w14:paraId="240DF9E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4.7389280000         -3.1458150000         -2.9240050000</w:t>
      </w:r>
    </w:p>
    <w:p w14:paraId="473918B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5.9584860000         -2.9133880000         -1.1474420000</w:t>
      </w:r>
    </w:p>
    <w:p w14:paraId="7476F43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6.8338310000         -3.3804370000         -1.5915210000</w:t>
      </w:r>
    </w:p>
    <w:p w14:paraId="12847904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1.3170110000         -0.3234520000          4.1563530000</w:t>
      </w:r>
    </w:p>
    <w:p w14:paraId="7F23526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0.3324220000         -0.7035690000          4.4447670000</w:t>
      </w:r>
    </w:p>
    <w:p w14:paraId="091D7CA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0571250000         -1.0366570000          4.5113020000</w:t>
      </w:r>
    </w:p>
    <w:p w14:paraId="4B4506D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1.4671690000          0.6239770000          4.6896830000</w:t>
      </w:r>
    </w:p>
    <w:p w14:paraId="3224219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1.3187330000         -0.2997370000         -4.1583730000</w:t>
      </w:r>
    </w:p>
    <w:p w14:paraId="2F29CCF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0.3340830000         -0.6774760000         -4.4496900000</w:t>
      </w:r>
    </w:p>
    <w:p w14:paraId="71A8E62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lastRenderedPageBreak/>
        <w:t>H          2.0586170000         -1.0112670000         -4.5171390000</w:t>
      </w:r>
    </w:p>
    <w:p w14:paraId="7792A934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4698290000          0.6507820000         -4.6859060000</w:t>
      </w:r>
    </w:p>
    <w:p w14:paraId="507228E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3182750000          3.5921620000         -1.8101800000</w:t>
      </w:r>
    </w:p>
    <w:p w14:paraId="4697E6E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4.0560640000          4.2425280000         -2.2708730000</w:t>
      </w:r>
    </w:p>
    <w:p w14:paraId="4C81321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2.5443630000          2.7279360000          2.6084340000</w:t>
      </w:r>
    </w:p>
    <w:p w14:paraId="136B427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2.6649760000          2.6934610000          3.6870700000</w:t>
      </w:r>
    </w:p>
    <w:p w14:paraId="14E2C71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6.0054440000         -2.4586940000         -0.1686470000</w:t>
      </w:r>
    </w:p>
    <w:p w14:paraId="5AFBDB9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6.9150940000         -2.5638900000         -0.7553050000</w:t>
      </w:r>
    </w:p>
    <w:p w14:paraId="0B236EAC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4.7741360000         -2.7886830000          1.8879810000</w:t>
      </w:r>
    </w:p>
    <w:p w14:paraId="69596EE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4.7373240000         -3.1626360000          2.9075450000</w:t>
      </w:r>
    </w:p>
    <w:p w14:paraId="2700C3D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3167170000          3.5844710000          1.8292100000</w:t>
      </w:r>
    </w:p>
    <w:p w14:paraId="6366488D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4.0537770000          4.2331100000          2.2934910000</w:t>
      </w:r>
    </w:p>
    <w:p w14:paraId="65FA389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5.9577510000         -2.9200300000          1.1329380000</w:t>
      </w:r>
    </w:p>
    <w:p w14:paraId="4B58E95E" w14:textId="77777777" w:rsid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6.8329500000         -3.3894130000          1.5748390000</w:t>
      </w:r>
    </w:p>
    <w:p w14:paraId="529BD2A4" w14:textId="77777777" w:rsidR="0091680A" w:rsidRPr="00753461" w:rsidRDefault="0091680A" w:rsidP="00753461">
      <w:pPr>
        <w:rPr>
          <w:rFonts w:ascii="Times New Roman" w:hAnsi="Times New Roman" w:cs="Times New Roman"/>
          <w:lang w:val="en-US"/>
        </w:rPr>
      </w:pPr>
    </w:p>
    <w:p w14:paraId="39BCB7E3" w14:textId="56087A3C" w:rsid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b/>
          <w:lang w:val="en-US"/>
        </w:rPr>
        <w:t>S1</w:t>
      </w:r>
      <w:r w:rsidR="00782CBB">
        <w:rPr>
          <w:rFonts w:ascii="Times New Roman" w:hAnsi="Times New Roman" w:cs="Times New Roman"/>
          <w:b/>
          <w:lang w:val="en-US"/>
        </w:rPr>
        <w:t>7</w:t>
      </w:r>
      <w:r w:rsidRPr="00753461">
        <w:rPr>
          <w:rFonts w:ascii="Times New Roman" w:hAnsi="Times New Roman" w:cs="Times New Roman"/>
          <w:lang w:val="en-US"/>
        </w:rPr>
        <w:t xml:space="preserve">. Cartesian coordinates for </w:t>
      </w:r>
      <w:r>
        <w:rPr>
          <w:rFonts w:ascii="Times New Roman" w:hAnsi="Times New Roman" w:cs="Times New Roman"/>
          <w:lang w:val="en-US"/>
        </w:rPr>
        <w:t>Ni</w:t>
      </w:r>
      <w:r w:rsidRPr="00753461">
        <w:rPr>
          <w:rFonts w:ascii="Times New Roman" w:hAnsi="Times New Roman" w:cs="Times New Roman"/>
          <w:b/>
          <w:lang w:val="en-US"/>
        </w:rPr>
        <w:t>L</w:t>
      </w:r>
      <w:r>
        <w:rPr>
          <w:rFonts w:ascii="Times New Roman" w:hAnsi="Times New Roman" w:cs="Times New Roman"/>
          <w:lang w:val="en-US"/>
        </w:rPr>
        <w:t>(MeOH)</w:t>
      </w:r>
      <w:r w:rsidRPr="00753461">
        <w:rPr>
          <w:rFonts w:ascii="Times New Roman" w:hAnsi="Times New Roman" w:cs="Times New Roman"/>
          <w:vertAlign w:val="superscript"/>
          <w:lang w:val="en-US"/>
        </w:rPr>
        <w:t>+</w:t>
      </w:r>
      <w:r w:rsidRPr="00753461">
        <w:rPr>
          <w:rFonts w:ascii="Times New Roman" w:hAnsi="Times New Roman" w:cs="Times New Roman"/>
          <w:lang w:val="en-US"/>
        </w:rPr>
        <w:t>.</w:t>
      </w:r>
    </w:p>
    <w:p w14:paraId="3FB1EB68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i          1.0228420000         -0.5315880000         -0.0085710000</w:t>
      </w:r>
    </w:p>
    <w:p w14:paraId="27A0C63B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O         -0.7612210000         -0.7699040000          0.0494200000</w:t>
      </w:r>
    </w:p>
    <w:p w14:paraId="5DE189EB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O          1.0561390000         -2.5151350000         -0.0779630000</w:t>
      </w:r>
    </w:p>
    <w:p w14:paraId="3074D6F6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H          0.2026210000         -2.6810000000         -0.5128850000</w:t>
      </w:r>
    </w:p>
    <w:p w14:paraId="0D676600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 2.9237750000         -0.3730930000         -0.1535580000</w:t>
      </w:r>
    </w:p>
    <w:p w14:paraId="52C0BE2E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N          0.9744830000          1.3196480000          0.1306530000</w:t>
      </w:r>
    </w:p>
    <w:p w14:paraId="474CBCAF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-0.1152680000          2.0686660000          0.1906000000</w:t>
      </w:r>
    </w:p>
    <w:p w14:paraId="65EF5479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C          2.3102820000          1.9266580000          0.2356920000</w:t>
      </w:r>
    </w:p>
    <w:p w14:paraId="29888A10" w14:textId="77777777" w:rsidR="00753461" w:rsidRPr="00753461" w:rsidRDefault="00753461" w:rsidP="00753461">
      <w:pPr>
        <w:rPr>
          <w:rFonts w:ascii="Times New Roman" w:hAnsi="Times New Roman" w:cs="Times New Roman"/>
        </w:rPr>
      </w:pPr>
      <w:r w:rsidRPr="00753461">
        <w:rPr>
          <w:rFonts w:ascii="Times New Roman" w:hAnsi="Times New Roman" w:cs="Times New Roman"/>
        </w:rPr>
        <w:t>H          2.4669860000          2.3579630000          1.2342890000</w:t>
      </w:r>
    </w:p>
    <w:p w14:paraId="7625551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2.4325400000          2.7398740000         -0.4894100000</w:t>
      </w:r>
    </w:p>
    <w:p w14:paraId="113D2B12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1.7020630000          0.1409850000          0.0085480000</w:t>
      </w:r>
    </w:p>
    <w:p w14:paraId="72AA068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8555680000          1.9857790000         -0.1075030000</w:t>
      </w:r>
    </w:p>
    <w:p w14:paraId="7FC8B98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4.6781510000          2.6912690000         -0.1682080000</w:t>
      </w:r>
    </w:p>
    <w:p w14:paraId="5282B6FA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3689000000          0.8921170000         -0.0175770000</w:t>
      </w:r>
    </w:p>
    <w:p w14:paraId="7BB2788C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lastRenderedPageBreak/>
        <w:t>C         -1.4477380000          1.5363660000          0.0652070000</w:t>
      </w:r>
    </w:p>
    <w:p w14:paraId="08C78A0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0625640000         -0.3448200000         -0.0801320000</w:t>
      </w:r>
    </w:p>
    <w:p w14:paraId="6A05CE4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0.0254290000          3.5663470000          0.3917980000</w:t>
      </w:r>
    </w:p>
    <w:p w14:paraId="7BC7876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0123240000          3.8644760000          0.7362640000</w:t>
      </w:r>
    </w:p>
    <w:p w14:paraId="30A2862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0.6969930000          3.9156020000          1.1306470000</w:t>
      </w:r>
    </w:p>
    <w:p w14:paraId="6601A39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0.1781910000          4.0955710000         -0.5459690000</w:t>
      </w:r>
    </w:p>
    <w:p w14:paraId="67EDC9B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3.3446610000         -1.7317330000         -0.1109030000</w:t>
      </w:r>
    </w:p>
    <w:p w14:paraId="286181D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5229500000         -2.4362270000         -0.0602270000</w:t>
      </w:r>
    </w:p>
    <w:p w14:paraId="3FBE428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5.4632190000          0.0938040000         -0.2299130000</w:t>
      </w:r>
    </w:p>
    <w:p w14:paraId="010B552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6.2833600000          0.8044140000         -0.2756410000</w:t>
      </w:r>
    </w:p>
    <w:p w14:paraId="2ACF0C7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4.6455390000         -2.1849630000         -0.1983740000</w:t>
      </w:r>
    </w:p>
    <w:p w14:paraId="641E13C3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4.8503810000         -3.2507070000         -0.2204370000</w:t>
      </w:r>
    </w:p>
    <w:p w14:paraId="70E8FFB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5.7128540000         -1.2642730000         -0.2591780000</w:t>
      </w:r>
    </w:p>
    <w:p w14:paraId="35A6BF6F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6.7338310000         -1.6268940000         -0.3286650000</w:t>
      </w:r>
    </w:p>
    <w:p w14:paraId="590AE8C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4.1401790000          0.5852850000         -0.1389650000</w:t>
      </w:r>
    </w:p>
    <w:p w14:paraId="12900F6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5.1600640000         -1.1337840000         -0.5223310000</w:t>
      </w:r>
    </w:p>
    <w:p w14:paraId="3BAAB8D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5.8333380000         -1.9571670000         -0.7313570000</w:t>
      </w:r>
    </w:p>
    <w:p w14:paraId="1F82816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3.7979320000         -1.3695880000         -0.4119800000</w:t>
      </w:r>
    </w:p>
    <w:p w14:paraId="6CAA1537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3.3700490000         -2.3563210000         -0.5385310000</w:t>
      </w:r>
    </w:p>
    <w:p w14:paraId="53FCDAE9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1.0249700000         -3.1852760000          1.2154130000</w:t>
      </w:r>
    </w:p>
    <w:p w14:paraId="2667074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1.9667170000         -2.9535710000          1.7121200000</w:t>
      </w:r>
    </w:p>
    <w:p w14:paraId="598EA7C0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0.9496600000         -4.2628480000          1.0544160000</w:t>
      </w:r>
    </w:p>
    <w:p w14:paraId="50C647BE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0.1839100000         -2.8222710000          1.8103970000</w:t>
      </w:r>
    </w:p>
    <w:p w14:paraId="61BB1971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-2.5749220000          2.4330770000         -0.0041250000</w:t>
      </w:r>
    </w:p>
    <w:p w14:paraId="61CBE096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-2.4045970000          3.5015370000          0.0046110000</w:t>
      </w:r>
    </w:p>
    <w:p w14:paraId="6573C0D8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4.7259290000          1.1974090000         -0.1154610000</w:t>
      </w:r>
    </w:p>
    <w:p w14:paraId="24B9FCF5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5.0586330000          2.2238010000         -0.0015310000</w:t>
      </w:r>
    </w:p>
    <w:p w14:paraId="0E29F85B" w14:textId="77777777" w:rsidR="00753461" w:rsidRP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C          5.6329830000          0.1719540000         -0.3663430000</w:t>
      </w:r>
    </w:p>
    <w:p w14:paraId="6FD88184" w14:textId="7C5AE0D1" w:rsidR="00753461" w:rsidRDefault="00753461" w:rsidP="00753461">
      <w:pPr>
        <w:rPr>
          <w:rFonts w:ascii="Times New Roman" w:hAnsi="Times New Roman" w:cs="Times New Roman"/>
          <w:lang w:val="en-US"/>
        </w:rPr>
      </w:pPr>
      <w:r w:rsidRPr="00753461">
        <w:rPr>
          <w:rFonts w:ascii="Times New Roman" w:hAnsi="Times New Roman" w:cs="Times New Roman"/>
          <w:lang w:val="en-US"/>
        </w:rPr>
        <w:t>H          6.6934630000          0.3873410000         -0.4480430000</w:t>
      </w:r>
    </w:p>
    <w:p w14:paraId="32586925" w14:textId="77777777" w:rsidR="00F474BD" w:rsidRDefault="00F474BD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14:paraId="25CE79AD" w14:textId="7C1307C0" w:rsidR="00441194" w:rsidRPr="0091680A" w:rsidRDefault="00441194" w:rsidP="0044119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1680A">
        <w:rPr>
          <w:sz w:val="24"/>
          <w:szCs w:val="24"/>
        </w:rPr>
        <w:object w:dxaOrig="8007" w:dyaOrig="2594" w14:anchorId="52CC20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25pt;height:129.75pt" o:ole="">
            <v:imagedata r:id="rId21" o:title=""/>
          </v:shape>
          <o:OLEObject Type="Embed" ProgID="ChemDraw.Document.6.0" ShapeID="_x0000_i1025" DrawAspect="Content" ObjectID="_1630327724" r:id="rId22"/>
        </w:object>
      </w:r>
    </w:p>
    <w:p w14:paraId="1EB06B85" w14:textId="711996BE" w:rsidR="0091680A" w:rsidRPr="0091680A" w:rsidRDefault="0091680A" w:rsidP="0091680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1680A">
        <w:rPr>
          <w:rFonts w:ascii="Times New Roman" w:hAnsi="Times New Roman" w:cs="Times New Roman"/>
          <w:b/>
          <w:sz w:val="24"/>
          <w:szCs w:val="24"/>
          <w:lang w:val="en-US"/>
        </w:rPr>
        <w:t>S18</w:t>
      </w:r>
      <w:r w:rsidRPr="0091680A">
        <w:rPr>
          <w:rFonts w:ascii="Times New Roman" w:hAnsi="Times New Roman" w:cs="Times New Roman"/>
          <w:sz w:val="24"/>
          <w:szCs w:val="24"/>
          <w:lang w:val="en-US"/>
        </w:rPr>
        <w:t>. Compound H</w:t>
      </w:r>
      <w:r w:rsidRPr="0091680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1680A">
        <w:rPr>
          <w:rFonts w:ascii="Times New Roman" w:hAnsi="Times New Roman" w:cs="Times New Roman"/>
          <w:sz w:val="24"/>
          <w:szCs w:val="24"/>
          <w:lang w:val="en-US"/>
        </w:rPr>
        <w:t>Carl</w:t>
      </w:r>
      <w:r w:rsidRPr="0091680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l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B6F130D" w14:textId="36A4ACD5" w:rsidR="008C4459" w:rsidRPr="0091680A" w:rsidRDefault="00503ABB" w:rsidP="00F474BD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Ref. 23 </w:t>
      </w:r>
      <w:r w:rsidR="00F474BD"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i</w:t>
      </w: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n manuscript. C</w:t>
      </w:r>
      <w:r w:rsidR="00F474BD"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-G</w:t>
      </w:r>
      <w:r w:rsidR="00F474BD"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Freiherr von Richthofen, A</w:t>
      </w:r>
      <w:r w:rsidR="00F474BD"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tammler, H</w:t>
      </w:r>
      <w:r w:rsidR="00F474BD"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ögge, T</w:t>
      </w:r>
      <w:r w:rsidR="00F474BD"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Glaser. </w:t>
      </w:r>
      <w:r w:rsidRPr="0091680A">
        <w:rPr>
          <w:rFonts w:ascii="Times New Roman" w:eastAsia="Calibri" w:hAnsi="Times New Roman" w:cs="Times New Roman"/>
          <w:i/>
          <w:sz w:val="24"/>
          <w:szCs w:val="24"/>
          <w:lang w:val="en-US"/>
        </w:rPr>
        <w:t>J. Org. Chem.</w:t>
      </w:r>
      <w:r w:rsidR="00F474BD"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91680A">
        <w:rPr>
          <w:rFonts w:ascii="Times New Roman" w:eastAsia="Calibri" w:hAnsi="Times New Roman" w:cs="Times New Roman"/>
          <w:b/>
          <w:sz w:val="24"/>
          <w:szCs w:val="24"/>
          <w:lang w:val="en-US"/>
        </w:rPr>
        <w:t>77</w:t>
      </w: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, 1435</w:t>
      </w:r>
      <w:r w:rsidR="00F474BD"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(2012)</w:t>
      </w:r>
      <w:r w:rsidRPr="0091680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sectPr w:rsidR="008C4459" w:rsidRPr="0091680A" w:rsidSect="009D6B2C">
      <w:foot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6A3EE5" w14:textId="77777777" w:rsidR="00965085" w:rsidRDefault="00965085" w:rsidP="00FE273B">
      <w:pPr>
        <w:spacing w:after="0" w:line="240" w:lineRule="auto"/>
      </w:pPr>
      <w:r>
        <w:separator/>
      </w:r>
    </w:p>
  </w:endnote>
  <w:endnote w:type="continuationSeparator" w:id="0">
    <w:p w14:paraId="7986C8C8" w14:textId="77777777" w:rsidR="00965085" w:rsidRDefault="00965085" w:rsidP="00FE27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1736738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AAC6EB2" w14:textId="24772F60" w:rsidR="00074C4C" w:rsidRPr="00074C4C" w:rsidRDefault="00074C4C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074C4C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074C4C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074C4C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73156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074C4C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6561BB" w14:textId="77777777" w:rsidR="00965085" w:rsidRDefault="00965085" w:rsidP="00FE273B">
      <w:pPr>
        <w:spacing w:after="0" w:line="240" w:lineRule="auto"/>
      </w:pPr>
      <w:r>
        <w:separator/>
      </w:r>
    </w:p>
  </w:footnote>
  <w:footnote w:type="continuationSeparator" w:id="0">
    <w:p w14:paraId="4F17FA5B" w14:textId="77777777" w:rsidR="00965085" w:rsidRDefault="00965085" w:rsidP="00FE27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8B74C61"/>
    <w:multiLevelType w:val="hybridMultilevel"/>
    <w:tmpl w:val="92044B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235B"/>
    <w:rsid w:val="0001611F"/>
    <w:rsid w:val="00073156"/>
    <w:rsid w:val="00074C4C"/>
    <w:rsid w:val="000C73A8"/>
    <w:rsid w:val="000D5261"/>
    <w:rsid w:val="000E1635"/>
    <w:rsid w:val="001243BE"/>
    <w:rsid w:val="00194CE1"/>
    <w:rsid w:val="001D5A69"/>
    <w:rsid w:val="001F048E"/>
    <w:rsid w:val="00214650"/>
    <w:rsid w:val="00247646"/>
    <w:rsid w:val="00294E29"/>
    <w:rsid w:val="003041E6"/>
    <w:rsid w:val="00317941"/>
    <w:rsid w:val="00343F64"/>
    <w:rsid w:val="00366C33"/>
    <w:rsid w:val="00374C6B"/>
    <w:rsid w:val="00402996"/>
    <w:rsid w:val="00425E5B"/>
    <w:rsid w:val="00441194"/>
    <w:rsid w:val="004455B3"/>
    <w:rsid w:val="00455DA0"/>
    <w:rsid w:val="00503ABB"/>
    <w:rsid w:val="00545F15"/>
    <w:rsid w:val="00554238"/>
    <w:rsid w:val="005C6552"/>
    <w:rsid w:val="006024AD"/>
    <w:rsid w:val="006B7413"/>
    <w:rsid w:val="006C343E"/>
    <w:rsid w:val="006F7D2F"/>
    <w:rsid w:val="0074785D"/>
    <w:rsid w:val="00753461"/>
    <w:rsid w:val="00782CBB"/>
    <w:rsid w:val="007A1A0E"/>
    <w:rsid w:val="007C781C"/>
    <w:rsid w:val="007D604E"/>
    <w:rsid w:val="00804C69"/>
    <w:rsid w:val="0084141C"/>
    <w:rsid w:val="00880945"/>
    <w:rsid w:val="008C27F9"/>
    <w:rsid w:val="008C4459"/>
    <w:rsid w:val="008F5EC6"/>
    <w:rsid w:val="0090235B"/>
    <w:rsid w:val="0091680A"/>
    <w:rsid w:val="00945681"/>
    <w:rsid w:val="00965085"/>
    <w:rsid w:val="009A46AC"/>
    <w:rsid w:val="009D6B2C"/>
    <w:rsid w:val="00A0508C"/>
    <w:rsid w:val="00A64A43"/>
    <w:rsid w:val="00A75B67"/>
    <w:rsid w:val="00B310C7"/>
    <w:rsid w:val="00C33D96"/>
    <w:rsid w:val="00C7504E"/>
    <w:rsid w:val="00C77A49"/>
    <w:rsid w:val="00CC0C8D"/>
    <w:rsid w:val="00CF5CE3"/>
    <w:rsid w:val="00D54A20"/>
    <w:rsid w:val="00D551BA"/>
    <w:rsid w:val="00DC356D"/>
    <w:rsid w:val="00E30EEA"/>
    <w:rsid w:val="00E42D27"/>
    <w:rsid w:val="00EC03CD"/>
    <w:rsid w:val="00EC3F92"/>
    <w:rsid w:val="00EF503E"/>
    <w:rsid w:val="00F12B40"/>
    <w:rsid w:val="00F13060"/>
    <w:rsid w:val="00F474BD"/>
    <w:rsid w:val="00FE273B"/>
    <w:rsid w:val="00FE4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es-P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00DE05"/>
  <w15:chartTrackingRefBased/>
  <w15:docId w15:val="{CBD04575-4038-40D6-A1D4-2BE8994670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P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12B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C03CD"/>
    <w:pPr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7D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7D2F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E27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273B"/>
  </w:style>
  <w:style w:type="paragraph" w:styleId="Footer">
    <w:name w:val="footer"/>
    <w:basedOn w:val="Normal"/>
    <w:link w:val="FooterChar"/>
    <w:uiPriority w:val="99"/>
    <w:unhideWhenUsed/>
    <w:rsid w:val="00FE27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273B"/>
  </w:style>
  <w:style w:type="paragraph" w:styleId="FootnoteText">
    <w:name w:val="footnote text"/>
    <w:basedOn w:val="Normal"/>
    <w:link w:val="FootnoteTextChar"/>
    <w:uiPriority w:val="99"/>
    <w:semiHidden/>
    <w:unhideWhenUsed/>
    <w:rsid w:val="00CC0C8D"/>
    <w:pPr>
      <w:spacing w:after="0" w:line="240" w:lineRule="auto"/>
    </w:pPr>
    <w:rPr>
      <w:rFonts w:ascii="Times New Roman" w:hAnsi="Times New Roman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C0C8D"/>
    <w:rPr>
      <w:rFonts w:ascii="Times New Roman" w:hAnsi="Times New Roman" w:cs="Times New Roman"/>
      <w:sz w:val="20"/>
      <w:szCs w:val="20"/>
      <w:lang w:val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CC0C8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2.xml"/><Relationship Id="rId13" Type="http://schemas.openxmlformats.org/officeDocument/2006/relationships/image" Target="media/image4.jp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chart" Target="charts/chart1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jpg"/><Relationship Id="rId23" Type="http://schemas.openxmlformats.org/officeDocument/2006/relationships/footer" Target="footer1.xml"/><Relationship Id="rId10" Type="http://schemas.openxmlformats.org/officeDocument/2006/relationships/image" Target="media/image1.e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chart" Target="charts/chart3.xml"/><Relationship Id="rId14" Type="http://schemas.openxmlformats.org/officeDocument/2006/relationships/image" Target="media/image5.jpg"/><Relationship Id="rId22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wilfr\Documents\UPR-RP\5.%20Quinto%20A&#241;o\Investigaci&#243;n\Segundo%20Semestre\Data\UV-Vis\UV-VIS%2005-30-17\Spreadsheet\W1.csv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Users\wilfr\Documents\UPR-RP\5.%20Quinto%20A&#241;o\Investigaci&#243;n\Segundo%20Semestre\Data\UV-Vis\UV-Vis%2006-01-17\Ni%20Salt.csv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C:\Users\wilfr\Documents\UPR-RP\5.%20Quinto%20A&#241;o\Investigaci&#243;n\Segundo%20Semestre\Data\IR\Book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Copper(II) Salt</c:v>
          </c:tx>
          <c:spPr>
            <a:ln w="25400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W1'!$C$3:$C$1003</c:f>
              <c:numCache>
                <c:formatCode>General</c:formatCode>
                <c:ptCount val="1001"/>
                <c:pt idx="0">
                  <c:v>1200</c:v>
                </c:pt>
                <c:pt idx="1">
                  <c:v>1199</c:v>
                </c:pt>
                <c:pt idx="2">
                  <c:v>1198</c:v>
                </c:pt>
                <c:pt idx="3">
                  <c:v>1197</c:v>
                </c:pt>
                <c:pt idx="4">
                  <c:v>1196</c:v>
                </c:pt>
                <c:pt idx="5">
                  <c:v>1195</c:v>
                </c:pt>
                <c:pt idx="6">
                  <c:v>1194</c:v>
                </c:pt>
                <c:pt idx="7">
                  <c:v>1193</c:v>
                </c:pt>
                <c:pt idx="8">
                  <c:v>1192</c:v>
                </c:pt>
                <c:pt idx="9">
                  <c:v>1191</c:v>
                </c:pt>
                <c:pt idx="10">
                  <c:v>1190</c:v>
                </c:pt>
                <c:pt idx="11">
                  <c:v>1189</c:v>
                </c:pt>
                <c:pt idx="12">
                  <c:v>1188</c:v>
                </c:pt>
                <c:pt idx="13">
                  <c:v>1187</c:v>
                </c:pt>
                <c:pt idx="14">
                  <c:v>1186</c:v>
                </c:pt>
                <c:pt idx="15">
                  <c:v>1185</c:v>
                </c:pt>
                <c:pt idx="16">
                  <c:v>1184</c:v>
                </c:pt>
                <c:pt idx="17">
                  <c:v>1183</c:v>
                </c:pt>
                <c:pt idx="18">
                  <c:v>1182</c:v>
                </c:pt>
                <c:pt idx="19">
                  <c:v>1181</c:v>
                </c:pt>
                <c:pt idx="20">
                  <c:v>1180</c:v>
                </c:pt>
                <c:pt idx="21">
                  <c:v>1179</c:v>
                </c:pt>
                <c:pt idx="22">
                  <c:v>1178</c:v>
                </c:pt>
                <c:pt idx="23">
                  <c:v>1177</c:v>
                </c:pt>
                <c:pt idx="24">
                  <c:v>1176</c:v>
                </c:pt>
                <c:pt idx="25">
                  <c:v>1175</c:v>
                </c:pt>
                <c:pt idx="26">
                  <c:v>1174</c:v>
                </c:pt>
                <c:pt idx="27">
                  <c:v>1173</c:v>
                </c:pt>
                <c:pt idx="28">
                  <c:v>1172</c:v>
                </c:pt>
                <c:pt idx="29">
                  <c:v>1171</c:v>
                </c:pt>
                <c:pt idx="30">
                  <c:v>1170</c:v>
                </c:pt>
                <c:pt idx="31">
                  <c:v>1169</c:v>
                </c:pt>
                <c:pt idx="32">
                  <c:v>1168</c:v>
                </c:pt>
                <c:pt idx="33">
                  <c:v>1167</c:v>
                </c:pt>
                <c:pt idx="34">
                  <c:v>1166</c:v>
                </c:pt>
                <c:pt idx="35">
                  <c:v>1165</c:v>
                </c:pt>
                <c:pt idx="36">
                  <c:v>1164</c:v>
                </c:pt>
                <c:pt idx="37">
                  <c:v>1163</c:v>
                </c:pt>
                <c:pt idx="38">
                  <c:v>1162</c:v>
                </c:pt>
                <c:pt idx="39">
                  <c:v>1161</c:v>
                </c:pt>
                <c:pt idx="40">
                  <c:v>1160</c:v>
                </c:pt>
                <c:pt idx="41">
                  <c:v>1159</c:v>
                </c:pt>
                <c:pt idx="42">
                  <c:v>1158</c:v>
                </c:pt>
                <c:pt idx="43">
                  <c:v>1157</c:v>
                </c:pt>
                <c:pt idx="44">
                  <c:v>1156</c:v>
                </c:pt>
                <c:pt idx="45">
                  <c:v>1155</c:v>
                </c:pt>
                <c:pt idx="46">
                  <c:v>1154</c:v>
                </c:pt>
                <c:pt idx="47">
                  <c:v>1153</c:v>
                </c:pt>
                <c:pt idx="48">
                  <c:v>1152</c:v>
                </c:pt>
                <c:pt idx="49">
                  <c:v>1151</c:v>
                </c:pt>
                <c:pt idx="50">
                  <c:v>1150</c:v>
                </c:pt>
                <c:pt idx="51">
                  <c:v>1149</c:v>
                </c:pt>
                <c:pt idx="52">
                  <c:v>1148</c:v>
                </c:pt>
                <c:pt idx="53">
                  <c:v>1147</c:v>
                </c:pt>
                <c:pt idx="54">
                  <c:v>1146</c:v>
                </c:pt>
                <c:pt idx="55">
                  <c:v>1145</c:v>
                </c:pt>
                <c:pt idx="56">
                  <c:v>1144</c:v>
                </c:pt>
                <c:pt idx="57">
                  <c:v>1143</c:v>
                </c:pt>
                <c:pt idx="58">
                  <c:v>1142</c:v>
                </c:pt>
                <c:pt idx="59">
                  <c:v>1141</c:v>
                </c:pt>
                <c:pt idx="60">
                  <c:v>1140</c:v>
                </c:pt>
                <c:pt idx="61">
                  <c:v>1139</c:v>
                </c:pt>
                <c:pt idx="62">
                  <c:v>1138</c:v>
                </c:pt>
                <c:pt idx="63">
                  <c:v>1137</c:v>
                </c:pt>
                <c:pt idx="64">
                  <c:v>1136</c:v>
                </c:pt>
                <c:pt idx="65">
                  <c:v>1135</c:v>
                </c:pt>
                <c:pt idx="66">
                  <c:v>1134</c:v>
                </c:pt>
                <c:pt idx="67">
                  <c:v>1133</c:v>
                </c:pt>
                <c:pt idx="68">
                  <c:v>1132</c:v>
                </c:pt>
                <c:pt idx="69">
                  <c:v>1131</c:v>
                </c:pt>
                <c:pt idx="70">
                  <c:v>1130</c:v>
                </c:pt>
                <c:pt idx="71">
                  <c:v>1129</c:v>
                </c:pt>
                <c:pt idx="72">
                  <c:v>1128</c:v>
                </c:pt>
                <c:pt idx="73">
                  <c:v>1127</c:v>
                </c:pt>
                <c:pt idx="74">
                  <c:v>1126</c:v>
                </c:pt>
                <c:pt idx="75">
                  <c:v>1125</c:v>
                </c:pt>
                <c:pt idx="76">
                  <c:v>1124</c:v>
                </c:pt>
                <c:pt idx="77">
                  <c:v>1123</c:v>
                </c:pt>
                <c:pt idx="78">
                  <c:v>1122</c:v>
                </c:pt>
                <c:pt idx="79">
                  <c:v>1121</c:v>
                </c:pt>
                <c:pt idx="80">
                  <c:v>1120</c:v>
                </c:pt>
                <c:pt idx="81">
                  <c:v>1119</c:v>
                </c:pt>
                <c:pt idx="82">
                  <c:v>1118</c:v>
                </c:pt>
                <c:pt idx="83">
                  <c:v>1117</c:v>
                </c:pt>
                <c:pt idx="84">
                  <c:v>1116</c:v>
                </c:pt>
                <c:pt idx="85">
                  <c:v>1115</c:v>
                </c:pt>
                <c:pt idx="86">
                  <c:v>1114</c:v>
                </c:pt>
                <c:pt idx="87">
                  <c:v>1113</c:v>
                </c:pt>
                <c:pt idx="88">
                  <c:v>1112</c:v>
                </c:pt>
                <c:pt idx="89">
                  <c:v>1111</c:v>
                </c:pt>
                <c:pt idx="90">
                  <c:v>1110</c:v>
                </c:pt>
                <c:pt idx="91">
                  <c:v>1109</c:v>
                </c:pt>
                <c:pt idx="92">
                  <c:v>1108</c:v>
                </c:pt>
                <c:pt idx="93">
                  <c:v>1107</c:v>
                </c:pt>
                <c:pt idx="94">
                  <c:v>1106</c:v>
                </c:pt>
                <c:pt idx="95">
                  <c:v>1105</c:v>
                </c:pt>
                <c:pt idx="96">
                  <c:v>1104</c:v>
                </c:pt>
                <c:pt idx="97">
                  <c:v>1103</c:v>
                </c:pt>
                <c:pt idx="98">
                  <c:v>1102</c:v>
                </c:pt>
                <c:pt idx="99">
                  <c:v>1101</c:v>
                </c:pt>
                <c:pt idx="100">
                  <c:v>1100</c:v>
                </c:pt>
                <c:pt idx="101">
                  <c:v>1099</c:v>
                </c:pt>
                <c:pt idx="102">
                  <c:v>1098</c:v>
                </c:pt>
                <c:pt idx="103">
                  <c:v>1097</c:v>
                </c:pt>
                <c:pt idx="104">
                  <c:v>1096</c:v>
                </c:pt>
                <c:pt idx="105">
                  <c:v>1095</c:v>
                </c:pt>
                <c:pt idx="106">
                  <c:v>1094</c:v>
                </c:pt>
                <c:pt idx="107">
                  <c:v>1093</c:v>
                </c:pt>
                <c:pt idx="108">
                  <c:v>1092</c:v>
                </c:pt>
                <c:pt idx="109">
                  <c:v>1091</c:v>
                </c:pt>
                <c:pt idx="110">
                  <c:v>1090</c:v>
                </c:pt>
                <c:pt idx="111">
                  <c:v>1089</c:v>
                </c:pt>
                <c:pt idx="112">
                  <c:v>1088</c:v>
                </c:pt>
                <c:pt idx="113">
                  <c:v>1087</c:v>
                </c:pt>
                <c:pt idx="114">
                  <c:v>1086</c:v>
                </c:pt>
                <c:pt idx="115">
                  <c:v>1085</c:v>
                </c:pt>
                <c:pt idx="116">
                  <c:v>1084</c:v>
                </c:pt>
                <c:pt idx="117">
                  <c:v>1083</c:v>
                </c:pt>
                <c:pt idx="118">
                  <c:v>1082</c:v>
                </c:pt>
                <c:pt idx="119">
                  <c:v>1081</c:v>
                </c:pt>
                <c:pt idx="120">
                  <c:v>1080</c:v>
                </c:pt>
                <c:pt idx="121">
                  <c:v>1079</c:v>
                </c:pt>
                <c:pt idx="122">
                  <c:v>1078</c:v>
                </c:pt>
                <c:pt idx="123">
                  <c:v>1077</c:v>
                </c:pt>
                <c:pt idx="124">
                  <c:v>1076</c:v>
                </c:pt>
                <c:pt idx="125">
                  <c:v>1075</c:v>
                </c:pt>
                <c:pt idx="126">
                  <c:v>1074</c:v>
                </c:pt>
                <c:pt idx="127">
                  <c:v>1073</c:v>
                </c:pt>
                <c:pt idx="128">
                  <c:v>1072</c:v>
                </c:pt>
                <c:pt idx="129">
                  <c:v>1071</c:v>
                </c:pt>
                <c:pt idx="130">
                  <c:v>1070</c:v>
                </c:pt>
                <c:pt idx="131">
                  <c:v>1069</c:v>
                </c:pt>
                <c:pt idx="132">
                  <c:v>1068</c:v>
                </c:pt>
                <c:pt idx="133">
                  <c:v>1067</c:v>
                </c:pt>
                <c:pt idx="134">
                  <c:v>1066</c:v>
                </c:pt>
                <c:pt idx="135">
                  <c:v>1065</c:v>
                </c:pt>
                <c:pt idx="136">
                  <c:v>1064</c:v>
                </c:pt>
                <c:pt idx="137">
                  <c:v>1063</c:v>
                </c:pt>
                <c:pt idx="138">
                  <c:v>1062</c:v>
                </c:pt>
                <c:pt idx="139">
                  <c:v>1061</c:v>
                </c:pt>
                <c:pt idx="140">
                  <c:v>1060</c:v>
                </c:pt>
                <c:pt idx="141">
                  <c:v>1059</c:v>
                </c:pt>
                <c:pt idx="142">
                  <c:v>1058</c:v>
                </c:pt>
                <c:pt idx="143">
                  <c:v>1057</c:v>
                </c:pt>
                <c:pt idx="144">
                  <c:v>1056</c:v>
                </c:pt>
                <c:pt idx="145">
                  <c:v>1055</c:v>
                </c:pt>
                <c:pt idx="146">
                  <c:v>1054</c:v>
                </c:pt>
                <c:pt idx="147">
                  <c:v>1053</c:v>
                </c:pt>
                <c:pt idx="148">
                  <c:v>1052</c:v>
                </c:pt>
                <c:pt idx="149">
                  <c:v>1051</c:v>
                </c:pt>
                <c:pt idx="150">
                  <c:v>1050</c:v>
                </c:pt>
                <c:pt idx="151">
                  <c:v>1049</c:v>
                </c:pt>
                <c:pt idx="152">
                  <c:v>1048</c:v>
                </c:pt>
                <c:pt idx="153">
                  <c:v>1047</c:v>
                </c:pt>
                <c:pt idx="154">
                  <c:v>1046</c:v>
                </c:pt>
                <c:pt idx="155">
                  <c:v>1045</c:v>
                </c:pt>
                <c:pt idx="156">
                  <c:v>1044</c:v>
                </c:pt>
                <c:pt idx="157">
                  <c:v>1043</c:v>
                </c:pt>
                <c:pt idx="158">
                  <c:v>1042</c:v>
                </c:pt>
                <c:pt idx="159">
                  <c:v>1041</c:v>
                </c:pt>
                <c:pt idx="160">
                  <c:v>1040</c:v>
                </c:pt>
                <c:pt idx="161">
                  <c:v>1039</c:v>
                </c:pt>
                <c:pt idx="162">
                  <c:v>1038</c:v>
                </c:pt>
                <c:pt idx="163">
                  <c:v>1037</c:v>
                </c:pt>
                <c:pt idx="164">
                  <c:v>1036</c:v>
                </c:pt>
                <c:pt idx="165">
                  <c:v>1035</c:v>
                </c:pt>
                <c:pt idx="166">
                  <c:v>1034</c:v>
                </c:pt>
                <c:pt idx="167">
                  <c:v>1033</c:v>
                </c:pt>
                <c:pt idx="168">
                  <c:v>1032</c:v>
                </c:pt>
                <c:pt idx="169">
                  <c:v>1031</c:v>
                </c:pt>
                <c:pt idx="170">
                  <c:v>1030</c:v>
                </c:pt>
                <c:pt idx="171">
                  <c:v>1029</c:v>
                </c:pt>
                <c:pt idx="172">
                  <c:v>1028</c:v>
                </c:pt>
                <c:pt idx="173">
                  <c:v>1027</c:v>
                </c:pt>
                <c:pt idx="174">
                  <c:v>1026</c:v>
                </c:pt>
                <c:pt idx="175">
                  <c:v>1025</c:v>
                </c:pt>
                <c:pt idx="176">
                  <c:v>1024</c:v>
                </c:pt>
                <c:pt idx="177">
                  <c:v>1023</c:v>
                </c:pt>
                <c:pt idx="178">
                  <c:v>1022</c:v>
                </c:pt>
                <c:pt idx="179">
                  <c:v>1021</c:v>
                </c:pt>
                <c:pt idx="180">
                  <c:v>1020</c:v>
                </c:pt>
                <c:pt idx="181">
                  <c:v>1019</c:v>
                </c:pt>
                <c:pt idx="182">
                  <c:v>1018</c:v>
                </c:pt>
                <c:pt idx="183">
                  <c:v>1017</c:v>
                </c:pt>
                <c:pt idx="184">
                  <c:v>1016</c:v>
                </c:pt>
                <c:pt idx="185">
                  <c:v>1015</c:v>
                </c:pt>
                <c:pt idx="186">
                  <c:v>1014</c:v>
                </c:pt>
                <c:pt idx="187">
                  <c:v>1013</c:v>
                </c:pt>
                <c:pt idx="188">
                  <c:v>1012</c:v>
                </c:pt>
                <c:pt idx="189">
                  <c:v>1011</c:v>
                </c:pt>
                <c:pt idx="190">
                  <c:v>1010</c:v>
                </c:pt>
                <c:pt idx="191">
                  <c:v>1009</c:v>
                </c:pt>
                <c:pt idx="192">
                  <c:v>1008</c:v>
                </c:pt>
                <c:pt idx="193">
                  <c:v>1007</c:v>
                </c:pt>
                <c:pt idx="194">
                  <c:v>1006</c:v>
                </c:pt>
                <c:pt idx="195">
                  <c:v>1005</c:v>
                </c:pt>
                <c:pt idx="196">
                  <c:v>1004</c:v>
                </c:pt>
                <c:pt idx="197">
                  <c:v>1003</c:v>
                </c:pt>
                <c:pt idx="198">
                  <c:v>1002</c:v>
                </c:pt>
                <c:pt idx="199">
                  <c:v>1001</c:v>
                </c:pt>
                <c:pt idx="200">
                  <c:v>1000</c:v>
                </c:pt>
                <c:pt idx="201">
                  <c:v>999</c:v>
                </c:pt>
                <c:pt idx="202">
                  <c:v>998</c:v>
                </c:pt>
                <c:pt idx="203">
                  <c:v>997</c:v>
                </c:pt>
                <c:pt idx="204">
                  <c:v>996</c:v>
                </c:pt>
                <c:pt idx="205">
                  <c:v>995</c:v>
                </c:pt>
                <c:pt idx="206">
                  <c:v>994</c:v>
                </c:pt>
                <c:pt idx="207">
                  <c:v>993</c:v>
                </c:pt>
                <c:pt idx="208">
                  <c:v>992</c:v>
                </c:pt>
                <c:pt idx="209">
                  <c:v>991</c:v>
                </c:pt>
                <c:pt idx="210">
                  <c:v>990</c:v>
                </c:pt>
                <c:pt idx="211">
                  <c:v>989</c:v>
                </c:pt>
                <c:pt idx="212">
                  <c:v>988</c:v>
                </c:pt>
                <c:pt idx="213">
                  <c:v>987</c:v>
                </c:pt>
                <c:pt idx="214">
                  <c:v>986</c:v>
                </c:pt>
                <c:pt idx="215">
                  <c:v>985</c:v>
                </c:pt>
                <c:pt idx="216">
                  <c:v>984</c:v>
                </c:pt>
                <c:pt idx="217">
                  <c:v>983</c:v>
                </c:pt>
                <c:pt idx="218">
                  <c:v>982</c:v>
                </c:pt>
                <c:pt idx="219">
                  <c:v>981</c:v>
                </c:pt>
                <c:pt idx="220">
                  <c:v>980</c:v>
                </c:pt>
                <c:pt idx="221">
                  <c:v>979</c:v>
                </c:pt>
                <c:pt idx="222">
                  <c:v>978</c:v>
                </c:pt>
                <c:pt idx="223">
                  <c:v>977</c:v>
                </c:pt>
                <c:pt idx="224">
                  <c:v>976</c:v>
                </c:pt>
                <c:pt idx="225">
                  <c:v>975</c:v>
                </c:pt>
                <c:pt idx="226">
                  <c:v>974</c:v>
                </c:pt>
                <c:pt idx="227">
                  <c:v>973</c:v>
                </c:pt>
                <c:pt idx="228">
                  <c:v>972</c:v>
                </c:pt>
                <c:pt idx="229">
                  <c:v>971</c:v>
                </c:pt>
                <c:pt idx="230">
                  <c:v>970</c:v>
                </c:pt>
                <c:pt idx="231">
                  <c:v>969</c:v>
                </c:pt>
                <c:pt idx="232">
                  <c:v>968</c:v>
                </c:pt>
                <c:pt idx="233">
                  <c:v>967</c:v>
                </c:pt>
                <c:pt idx="234">
                  <c:v>966</c:v>
                </c:pt>
                <c:pt idx="235">
                  <c:v>965</c:v>
                </c:pt>
                <c:pt idx="236">
                  <c:v>964</c:v>
                </c:pt>
                <c:pt idx="237">
                  <c:v>963</c:v>
                </c:pt>
                <c:pt idx="238">
                  <c:v>962</c:v>
                </c:pt>
                <c:pt idx="239">
                  <c:v>961</c:v>
                </c:pt>
                <c:pt idx="240">
                  <c:v>960</c:v>
                </c:pt>
                <c:pt idx="241">
                  <c:v>959</c:v>
                </c:pt>
                <c:pt idx="242">
                  <c:v>958</c:v>
                </c:pt>
                <c:pt idx="243">
                  <c:v>957</c:v>
                </c:pt>
                <c:pt idx="244">
                  <c:v>956</c:v>
                </c:pt>
                <c:pt idx="245">
                  <c:v>955</c:v>
                </c:pt>
                <c:pt idx="246">
                  <c:v>954</c:v>
                </c:pt>
                <c:pt idx="247">
                  <c:v>953</c:v>
                </c:pt>
                <c:pt idx="248">
                  <c:v>952</c:v>
                </c:pt>
                <c:pt idx="249">
                  <c:v>951</c:v>
                </c:pt>
                <c:pt idx="250">
                  <c:v>950</c:v>
                </c:pt>
                <c:pt idx="251">
                  <c:v>949</c:v>
                </c:pt>
                <c:pt idx="252">
                  <c:v>948</c:v>
                </c:pt>
                <c:pt idx="253">
                  <c:v>947</c:v>
                </c:pt>
                <c:pt idx="254">
                  <c:v>946</c:v>
                </c:pt>
                <c:pt idx="255">
                  <c:v>945</c:v>
                </c:pt>
                <c:pt idx="256">
                  <c:v>944</c:v>
                </c:pt>
                <c:pt idx="257">
                  <c:v>943</c:v>
                </c:pt>
                <c:pt idx="258">
                  <c:v>942</c:v>
                </c:pt>
                <c:pt idx="259">
                  <c:v>941</c:v>
                </c:pt>
                <c:pt idx="260">
                  <c:v>940</c:v>
                </c:pt>
                <c:pt idx="261">
                  <c:v>939</c:v>
                </c:pt>
                <c:pt idx="262">
                  <c:v>938</c:v>
                </c:pt>
                <c:pt idx="263">
                  <c:v>937</c:v>
                </c:pt>
                <c:pt idx="264">
                  <c:v>936</c:v>
                </c:pt>
                <c:pt idx="265">
                  <c:v>935</c:v>
                </c:pt>
                <c:pt idx="266">
                  <c:v>934</c:v>
                </c:pt>
                <c:pt idx="267">
                  <c:v>933</c:v>
                </c:pt>
                <c:pt idx="268">
                  <c:v>932</c:v>
                </c:pt>
                <c:pt idx="269">
                  <c:v>931</c:v>
                </c:pt>
                <c:pt idx="270">
                  <c:v>930</c:v>
                </c:pt>
                <c:pt idx="271">
                  <c:v>929</c:v>
                </c:pt>
                <c:pt idx="272">
                  <c:v>928</c:v>
                </c:pt>
                <c:pt idx="273">
                  <c:v>927</c:v>
                </c:pt>
                <c:pt idx="274">
                  <c:v>926</c:v>
                </c:pt>
                <c:pt idx="275">
                  <c:v>925</c:v>
                </c:pt>
                <c:pt idx="276">
                  <c:v>924</c:v>
                </c:pt>
                <c:pt idx="277">
                  <c:v>923</c:v>
                </c:pt>
                <c:pt idx="278">
                  <c:v>922</c:v>
                </c:pt>
                <c:pt idx="279">
                  <c:v>921</c:v>
                </c:pt>
                <c:pt idx="280">
                  <c:v>920</c:v>
                </c:pt>
                <c:pt idx="281">
                  <c:v>919</c:v>
                </c:pt>
                <c:pt idx="282">
                  <c:v>918</c:v>
                </c:pt>
                <c:pt idx="283">
                  <c:v>917</c:v>
                </c:pt>
                <c:pt idx="284">
                  <c:v>916</c:v>
                </c:pt>
                <c:pt idx="285">
                  <c:v>915</c:v>
                </c:pt>
                <c:pt idx="286">
                  <c:v>914</c:v>
                </c:pt>
                <c:pt idx="287">
                  <c:v>913</c:v>
                </c:pt>
                <c:pt idx="288">
                  <c:v>912</c:v>
                </c:pt>
                <c:pt idx="289">
                  <c:v>911</c:v>
                </c:pt>
                <c:pt idx="290">
                  <c:v>910</c:v>
                </c:pt>
                <c:pt idx="291">
                  <c:v>909</c:v>
                </c:pt>
                <c:pt idx="292">
                  <c:v>908</c:v>
                </c:pt>
                <c:pt idx="293">
                  <c:v>907</c:v>
                </c:pt>
                <c:pt idx="294">
                  <c:v>906</c:v>
                </c:pt>
                <c:pt idx="295">
                  <c:v>905</c:v>
                </c:pt>
                <c:pt idx="296">
                  <c:v>904</c:v>
                </c:pt>
                <c:pt idx="297">
                  <c:v>903</c:v>
                </c:pt>
                <c:pt idx="298">
                  <c:v>902</c:v>
                </c:pt>
                <c:pt idx="299">
                  <c:v>901</c:v>
                </c:pt>
                <c:pt idx="300">
                  <c:v>900</c:v>
                </c:pt>
                <c:pt idx="301">
                  <c:v>899</c:v>
                </c:pt>
                <c:pt idx="302">
                  <c:v>898</c:v>
                </c:pt>
                <c:pt idx="303">
                  <c:v>897</c:v>
                </c:pt>
                <c:pt idx="304">
                  <c:v>896</c:v>
                </c:pt>
                <c:pt idx="305">
                  <c:v>895</c:v>
                </c:pt>
                <c:pt idx="306">
                  <c:v>894</c:v>
                </c:pt>
                <c:pt idx="307">
                  <c:v>893</c:v>
                </c:pt>
                <c:pt idx="308">
                  <c:v>892</c:v>
                </c:pt>
                <c:pt idx="309">
                  <c:v>891</c:v>
                </c:pt>
                <c:pt idx="310">
                  <c:v>890</c:v>
                </c:pt>
                <c:pt idx="311">
                  <c:v>889</c:v>
                </c:pt>
                <c:pt idx="312">
                  <c:v>888</c:v>
                </c:pt>
                <c:pt idx="313">
                  <c:v>887</c:v>
                </c:pt>
                <c:pt idx="314">
                  <c:v>886</c:v>
                </c:pt>
                <c:pt idx="315">
                  <c:v>885</c:v>
                </c:pt>
                <c:pt idx="316">
                  <c:v>884</c:v>
                </c:pt>
                <c:pt idx="317">
                  <c:v>883</c:v>
                </c:pt>
                <c:pt idx="318">
                  <c:v>882</c:v>
                </c:pt>
                <c:pt idx="319">
                  <c:v>881</c:v>
                </c:pt>
                <c:pt idx="320">
                  <c:v>880</c:v>
                </c:pt>
                <c:pt idx="321">
                  <c:v>879</c:v>
                </c:pt>
                <c:pt idx="322">
                  <c:v>878</c:v>
                </c:pt>
                <c:pt idx="323">
                  <c:v>877</c:v>
                </c:pt>
                <c:pt idx="324">
                  <c:v>876</c:v>
                </c:pt>
                <c:pt idx="325">
                  <c:v>875</c:v>
                </c:pt>
                <c:pt idx="326">
                  <c:v>874</c:v>
                </c:pt>
                <c:pt idx="327">
                  <c:v>873</c:v>
                </c:pt>
                <c:pt idx="328">
                  <c:v>872</c:v>
                </c:pt>
                <c:pt idx="329">
                  <c:v>871</c:v>
                </c:pt>
                <c:pt idx="330">
                  <c:v>870</c:v>
                </c:pt>
                <c:pt idx="331">
                  <c:v>869</c:v>
                </c:pt>
                <c:pt idx="332">
                  <c:v>868</c:v>
                </c:pt>
                <c:pt idx="333">
                  <c:v>867</c:v>
                </c:pt>
                <c:pt idx="334">
                  <c:v>866</c:v>
                </c:pt>
                <c:pt idx="335">
                  <c:v>865</c:v>
                </c:pt>
                <c:pt idx="336">
                  <c:v>864</c:v>
                </c:pt>
                <c:pt idx="337">
                  <c:v>863</c:v>
                </c:pt>
                <c:pt idx="338">
                  <c:v>862</c:v>
                </c:pt>
                <c:pt idx="339">
                  <c:v>861</c:v>
                </c:pt>
                <c:pt idx="340">
                  <c:v>860</c:v>
                </c:pt>
                <c:pt idx="341">
                  <c:v>859</c:v>
                </c:pt>
                <c:pt idx="342">
                  <c:v>858</c:v>
                </c:pt>
                <c:pt idx="343">
                  <c:v>857</c:v>
                </c:pt>
                <c:pt idx="344">
                  <c:v>856</c:v>
                </c:pt>
                <c:pt idx="345">
                  <c:v>855</c:v>
                </c:pt>
                <c:pt idx="346">
                  <c:v>854</c:v>
                </c:pt>
                <c:pt idx="347">
                  <c:v>853</c:v>
                </c:pt>
                <c:pt idx="348">
                  <c:v>852</c:v>
                </c:pt>
                <c:pt idx="349">
                  <c:v>851</c:v>
                </c:pt>
                <c:pt idx="350">
                  <c:v>850</c:v>
                </c:pt>
                <c:pt idx="351">
                  <c:v>849</c:v>
                </c:pt>
                <c:pt idx="352">
                  <c:v>848</c:v>
                </c:pt>
                <c:pt idx="353">
                  <c:v>847</c:v>
                </c:pt>
                <c:pt idx="354">
                  <c:v>846</c:v>
                </c:pt>
                <c:pt idx="355">
                  <c:v>845</c:v>
                </c:pt>
                <c:pt idx="356">
                  <c:v>844</c:v>
                </c:pt>
                <c:pt idx="357">
                  <c:v>843</c:v>
                </c:pt>
                <c:pt idx="358">
                  <c:v>842</c:v>
                </c:pt>
                <c:pt idx="359">
                  <c:v>841</c:v>
                </c:pt>
                <c:pt idx="360">
                  <c:v>840</c:v>
                </c:pt>
                <c:pt idx="361">
                  <c:v>839</c:v>
                </c:pt>
                <c:pt idx="362">
                  <c:v>838</c:v>
                </c:pt>
                <c:pt idx="363">
                  <c:v>837</c:v>
                </c:pt>
                <c:pt idx="364">
                  <c:v>836</c:v>
                </c:pt>
                <c:pt idx="365">
                  <c:v>835</c:v>
                </c:pt>
                <c:pt idx="366">
                  <c:v>834</c:v>
                </c:pt>
                <c:pt idx="367">
                  <c:v>833</c:v>
                </c:pt>
                <c:pt idx="368">
                  <c:v>832</c:v>
                </c:pt>
                <c:pt idx="369">
                  <c:v>831</c:v>
                </c:pt>
                <c:pt idx="370">
                  <c:v>830</c:v>
                </c:pt>
                <c:pt idx="371">
                  <c:v>829</c:v>
                </c:pt>
                <c:pt idx="372">
                  <c:v>828</c:v>
                </c:pt>
                <c:pt idx="373">
                  <c:v>827</c:v>
                </c:pt>
                <c:pt idx="374">
                  <c:v>826</c:v>
                </c:pt>
                <c:pt idx="375">
                  <c:v>825</c:v>
                </c:pt>
                <c:pt idx="376">
                  <c:v>824</c:v>
                </c:pt>
                <c:pt idx="377">
                  <c:v>823</c:v>
                </c:pt>
                <c:pt idx="378">
                  <c:v>822</c:v>
                </c:pt>
                <c:pt idx="379">
                  <c:v>821</c:v>
                </c:pt>
                <c:pt idx="380">
                  <c:v>820</c:v>
                </c:pt>
                <c:pt idx="381">
                  <c:v>819</c:v>
                </c:pt>
                <c:pt idx="382">
                  <c:v>818</c:v>
                </c:pt>
                <c:pt idx="383">
                  <c:v>817</c:v>
                </c:pt>
                <c:pt idx="384">
                  <c:v>816</c:v>
                </c:pt>
                <c:pt idx="385">
                  <c:v>815</c:v>
                </c:pt>
                <c:pt idx="386">
                  <c:v>814</c:v>
                </c:pt>
                <c:pt idx="387">
                  <c:v>813</c:v>
                </c:pt>
                <c:pt idx="388">
                  <c:v>812</c:v>
                </c:pt>
                <c:pt idx="389">
                  <c:v>811</c:v>
                </c:pt>
                <c:pt idx="390">
                  <c:v>810</c:v>
                </c:pt>
                <c:pt idx="391">
                  <c:v>809</c:v>
                </c:pt>
                <c:pt idx="392">
                  <c:v>808</c:v>
                </c:pt>
                <c:pt idx="393">
                  <c:v>807</c:v>
                </c:pt>
                <c:pt idx="394">
                  <c:v>806</c:v>
                </c:pt>
                <c:pt idx="395">
                  <c:v>805</c:v>
                </c:pt>
                <c:pt idx="396">
                  <c:v>804</c:v>
                </c:pt>
                <c:pt idx="397">
                  <c:v>803</c:v>
                </c:pt>
                <c:pt idx="398">
                  <c:v>802</c:v>
                </c:pt>
                <c:pt idx="399">
                  <c:v>801</c:v>
                </c:pt>
                <c:pt idx="400">
                  <c:v>800</c:v>
                </c:pt>
                <c:pt idx="401">
                  <c:v>799</c:v>
                </c:pt>
                <c:pt idx="402">
                  <c:v>798</c:v>
                </c:pt>
                <c:pt idx="403">
                  <c:v>797</c:v>
                </c:pt>
                <c:pt idx="404">
                  <c:v>796</c:v>
                </c:pt>
                <c:pt idx="405">
                  <c:v>795</c:v>
                </c:pt>
                <c:pt idx="406">
                  <c:v>794</c:v>
                </c:pt>
                <c:pt idx="407">
                  <c:v>793</c:v>
                </c:pt>
                <c:pt idx="408">
                  <c:v>792</c:v>
                </c:pt>
                <c:pt idx="409">
                  <c:v>791</c:v>
                </c:pt>
                <c:pt idx="410">
                  <c:v>790</c:v>
                </c:pt>
                <c:pt idx="411">
                  <c:v>789</c:v>
                </c:pt>
                <c:pt idx="412">
                  <c:v>788</c:v>
                </c:pt>
                <c:pt idx="413">
                  <c:v>787</c:v>
                </c:pt>
                <c:pt idx="414">
                  <c:v>786</c:v>
                </c:pt>
                <c:pt idx="415">
                  <c:v>785</c:v>
                </c:pt>
                <c:pt idx="416">
                  <c:v>784</c:v>
                </c:pt>
                <c:pt idx="417">
                  <c:v>783</c:v>
                </c:pt>
                <c:pt idx="418">
                  <c:v>782</c:v>
                </c:pt>
                <c:pt idx="419">
                  <c:v>781</c:v>
                </c:pt>
                <c:pt idx="420">
                  <c:v>780</c:v>
                </c:pt>
                <c:pt idx="421">
                  <c:v>779</c:v>
                </c:pt>
                <c:pt idx="422">
                  <c:v>778</c:v>
                </c:pt>
                <c:pt idx="423">
                  <c:v>777</c:v>
                </c:pt>
                <c:pt idx="424">
                  <c:v>776</c:v>
                </c:pt>
                <c:pt idx="425">
                  <c:v>775</c:v>
                </c:pt>
                <c:pt idx="426">
                  <c:v>774</c:v>
                </c:pt>
                <c:pt idx="427">
                  <c:v>773</c:v>
                </c:pt>
                <c:pt idx="428">
                  <c:v>772</c:v>
                </c:pt>
                <c:pt idx="429">
                  <c:v>771</c:v>
                </c:pt>
                <c:pt idx="430">
                  <c:v>770</c:v>
                </c:pt>
                <c:pt idx="431">
                  <c:v>769</c:v>
                </c:pt>
                <c:pt idx="432">
                  <c:v>768</c:v>
                </c:pt>
                <c:pt idx="433">
                  <c:v>767</c:v>
                </c:pt>
                <c:pt idx="434">
                  <c:v>766</c:v>
                </c:pt>
                <c:pt idx="435">
                  <c:v>765</c:v>
                </c:pt>
                <c:pt idx="436">
                  <c:v>764</c:v>
                </c:pt>
                <c:pt idx="437">
                  <c:v>763</c:v>
                </c:pt>
                <c:pt idx="438">
                  <c:v>762</c:v>
                </c:pt>
                <c:pt idx="439">
                  <c:v>761</c:v>
                </c:pt>
                <c:pt idx="440">
                  <c:v>760</c:v>
                </c:pt>
                <c:pt idx="441">
                  <c:v>759</c:v>
                </c:pt>
                <c:pt idx="442">
                  <c:v>758</c:v>
                </c:pt>
                <c:pt idx="443">
                  <c:v>757</c:v>
                </c:pt>
                <c:pt idx="444">
                  <c:v>756</c:v>
                </c:pt>
                <c:pt idx="445">
                  <c:v>755</c:v>
                </c:pt>
                <c:pt idx="446">
                  <c:v>754</c:v>
                </c:pt>
                <c:pt idx="447">
                  <c:v>753</c:v>
                </c:pt>
                <c:pt idx="448">
                  <c:v>752</c:v>
                </c:pt>
                <c:pt idx="449">
                  <c:v>751</c:v>
                </c:pt>
                <c:pt idx="450">
                  <c:v>750</c:v>
                </c:pt>
                <c:pt idx="451">
                  <c:v>749</c:v>
                </c:pt>
                <c:pt idx="452">
                  <c:v>748</c:v>
                </c:pt>
                <c:pt idx="453">
                  <c:v>747</c:v>
                </c:pt>
                <c:pt idx="454">
                  <c:v>746</c:v>
                </c:pt>
                <c:pt idx="455">
                  <c:v>745</c:v>
                </c:pt>
                <c:pt idx="456">
                  <c:v>744</c:v>
                </c:pt>
                <c:pt idx="457">
                  <c:v>743</c:v>
                </c:pt>
                <c:pt idx="458">
                  <c:v>742</c:v>
                </c:pt>
                <c:pt idx="459">
                  <c:v>741</c:v>
                </c:pt>
                <c:pt idx="460">
                  <c:v>740</c:v>
                </c:pt>
                <c:pt idx="461">
                  <c:v>739</c:v>
                </c:pt>
                <c:pt idx="462">
                  <c:v>738</c:v>
                </c:pt>
                <c:pt idx="463">
                  <c:v>737</c:v>
                </c:pt>
                <c:pt idx="464">
                  <c:v>736</c:v>
                </c:pt>
                <c:pt idx="465">
                  <c:v>735</c:v>
                </c:pt>
                <c:pt idx="466">
                  <c:v>734</c:v>
                </c:pt>
                <c:pt idx="467">
                  <c:v>733</c:v>
                </c:pt>
                <c:pt idx="468">
                  <c:v>732</c:v>
                </c:pt>
                <c:pt idx="469">
                  <c:v>731</c:v>
                </c:pt>
                <c:pt idx="470">
                  <c:v>730</c:v>
                </c:pt>
                <c:pt idx="471">
                  <c:v>729</c:v>
                </c:pt>
                <c:pt idx="472">
                  <c:v>728</c:v>
                </c:pt>
                <c:pt idx="473">
                  <c:v>727</c:v>
                </c:pt>
                <c:pt idx="474">
                  <c:v>726</c:v>
                </c:pt>
                <c:pt idx="475">
                  <c:v>725</c:v>
                </c:pt>
                <c:pt idx="476">
                  <c:v>724</c:v>
                </c:pt>
                <c:pt idx="477">
                  <c:v>723</c:v>
                </c:pt>
                <c:pt idx="478">
                  <c:v>722</c:v>
                </c:pt>
                <c:pt idx="479">
                  <c:v>721</c:v>
                </c:pt>
                <c:pt idx="480">
                  <c:v>720</c:v>
                </c:pt>
                <c:pt idx="481">
                  <c:v>719</c:v>
                </c:pt>
                <c:pt idx="482">
                  <c:v>718</c:v>
                </c:pt>
                <c:pt idx="483">
                  <c:v>717</c:v>
                </c:pt>
                <c:pt idx="484">
                  <c:v>716</c:v>
                </c:pt>
                <c:pt idx="485">
                  <c:v>715</c:v>
                </c:pt>
                <c:pt idx="486">
                  <c:v>714</c:v>
                </c:pt>
                <c:pt idx="487">
                  <c:v>713</c:v>
                </c:pt>
                <c:pt idx="488">
                  <c:v>712</c:v>
                </c:pt>
                <c:pt idx="489">
                  <c:v>711</c:v>
                </c:pt>
                <c:pt idx="490">
                  <c:v>710</c:v>
                </c:pt>
                <c:pt idx="491">
                  <c:v>709</c:v>
                </c:pt>
                <c:pt idx="492">
                  <c:v>708</c:v>
                </c:pt>
                <c:pt idx="493">
                  <c:v>707</c:v>
                </c:pt>
                <c:pt idx="494">
                  <c:v>706</c:v>
                </c:pt>
                <c:pt idx="495">
                  <c:v>705</c:v>
                </c:pt>
                <c:pt idx="496">
                  <c:v>704</c:v>
                </c:pt>
                <c:pt idx="497">
                  <c:v>703</c:v>
                </c:pt>
                <c:pt idx="498">
                  <c:v>702</c:v>
                </c:pt>
                <c:pt idx="499">
                  <c:v>701</c:v>
                </c:pt>
                <c:pt idx="500">
                  <c:v>700</c:v>
                </c:pt>
                <c:pt idx="501">
                  <c:v>699</c:v>
                </c:pt>
                <c:pt idx="502">
                  <c:v>698</c:v>
                </c:pt>
                <c:pt idx="503">
                  <c:v>697</c:v>
                </c:pt>
                <c:pt idx="504">
                  <c:v>696</c:v>
                </c:pt>
                <c:pt idx="505">
                  <c:v>695</c:v>
                </c:pt>
                <c:pt idx="506">
                  <c:v>694</c:v>
                </c:pt>
                <c:pt idx="507">
                  <c:v>693</c:v>
                </c:pt>
                <c:pt idx="508">
                  <c:v>692</c:v>
                </c:pt>
                <c:pt idx="509">
                  <c:v>691</c:v>
                </c:pt>
                <c:pt idx="510">
                  <c:v>690</c:v>
                </c:pt>
                <c:pt idx="511">
                  <c:v>689</c:v>
                </c:pt>
                <c:pt idx="512">
                  <c:v>688</c:v>
                </c:pt>
                <c:pt idx="513">
                  <c:v>687</c:v>
                </c:pt>
                <c:pt idx="514">
                  <c:v>686</c:v>
                </c:pt>
                <c:pt idx="515">
                  <c:v>685</c:v>
                </c:pt>
                <c:pt idx="516">
                  <c:v>684</c:v>
                </c:pt>
                <c:pt idx="517">
                  <c:v>683</c:v>
                </c:pt>
                <c:pt idx="518">
                  <c:v>682</c:v>
                </c:pt>
                <c:pt idx="519">
                  <c:v>681</c:v>
                </c:pt>
                <c:pt idx="520">
                  <c:v>680</c:v>
                </c:pt>
                <c:pt idx="521">
                  <c:v>679</c:v>
                </c:pt>
                <c:pt idx="522">
                  <c:v>678</c:v>
                </c:pt>
                <c:pt idx="523">
                  <c:v>677</c:v>
                </c:pt>
                <c:pt idx="524">
                  <c:v>676</c:v>
                </c:pt>
                <c:pt idx="525">
                  <c:v>675</c:v>
                </c:pt>
                <c:pt idx="526">
                  <c:v>674</c:v>
                </c:pt>
                <c:pt idx="527">
                  <c:v>673</c:v>
                </c:pt>
                <c:pt idx="528">
                  <c:v>672</c:v>
                </c:pt>
                <c:pt idx="529">
                  <c:v>671</c:v>
                </c:pt>
                <c:pt idx="530">
                  <c:v>670</c:v>
                </c:pt>
                <c:pt idx="531">
                  <c:v>669</c:v>
                </c:pt>
                <c:pt idx="532">
                  <c:v>668</c:v>
                </c:pt>
                <c:pt idx="533">
                  <c:v>667</c:v>
                </c:pt>
                <c:pt idx="534">
                  <c:v>666</c:v>
                </c:pt>
                <c:pt idx="535">
                  <c:v>665</c:v>
                </c:pt>
                <c:pt idx="536">
                  <c:v>664</c:v>
                </c:pt>
                <c:pt idx="537">
                  <c:v>663</c:v>
                </c:pt>
                <c:pt idx="538">
                  <c:v>662</c:v>
                </c:pt>
                <c:pt idx="539">
                  <c:v>661</c:v>
                </c:pt>
                <c:pt idx="540">
                  <c:v>660</c:v>
                </c:pt>
                <c:pt idx="541">
                  <c:v>659</c:v>
                </c:pt>
                <c:pt idx="542">
                  <c:v>658</c:v>
                </c:pt>
                <c:pt idx="543">
                  <c:v>657</c:v>
                </c:pt>
                <c:pt idx="544">
                  <c:v>656</c:v>
                </c:pt>
                <c:pt idx="545">
                  <c:v>655</c:v>
                </c:pt>
                <c:pt idx="546">
                  <c:v>654</c:v>
                </c:pt>
                <c:pt idx="547">
                  <c:v>653</c:v>
                </c:pt>
                <c:pt idx="548">
                  <c:v>652</c:v>
                </c:pt>
                <c:pt idx="549">
                  <c:v>651</c:v>
                </c:pt>
                <c:pt idx="550">
                  <c:v>650</c:v>
                </c:pt>
                <c:pt idx="551">
                  <c:v>649</c:v>
                </c:pt>
                <c:pt idx="552">
                  <c:v>648</c:v>
                </c:pt>
                <c:pt idx="553">
                  <c:v>647</c:v>
                </c:pt>
                <c:pt idx="554">
                  <c:v>646</c:v>
                </c:pt>
                <c:pt idx="555">
                  <c:v>645</c:v>
                </c:pt>
                <c:pt idx="556">
                  <c:v>644</c:v>
                </c:pt>
                <c:pt idx="557">
                  <c:v>643</c:v>
                </c:pt>
                <c:pt idx="558">
                  <c:v>642</c:v>
                </c:pt>
                <c:pt idx="559">
                  <c:v>641</c:v>
                </c:pt>
                <c:pt idx="560">
                  <c:v>640</c:v>
                </c:pt>
                <c:pt idx="561">
                  <c:v>639</c:v>
                </c:pt>
                <c:pt idx="562">
                  <c:v>638</c:v>
                </c:pt>
                <c:pt idx="563">
                  <c:v>637</c:v>
                </c:pt>
                <c:pt idx="564">
                  <c:v>636</c:v>
                </c:pt>
                <c:pt idx="565">
                  <c:v>635</c:v>
                </c:pt>
                <c:pt idx="566">
                  <c:v>634</c:v>
                </c:pt>
                <c:pt idx="567">
                  <c:v>633</c:v>
                </c:pt>
                <c:pt idx="568">
                  <c:v>632</c:v>
                </c:pt>
                <c:pt idx="569">
                  <c:v>631</c:v>
                </c:pt>
                <c:pt idx="570">
                  <c:v>630</c:v>
                </c:pt>
                <c:pt idx="571">
                  <c:v>629</c:v>
                </c:pt>
                <c:pt idx="572">
                  <c:v>628</c:v>
                </c:pt>
                <c:pt idx="573">
                  <c:v>627</c:v>
                </c:pt>
                <c:pt idx="574">
                  <c:v>626</c:v>
                </c:pt>
                <c:pt idx="575">
                  <c:v>625</c:v>
                </c:pt>
                <c:pt idx="576">
                  <c:v>624</c:v>
                </c:pt>
                <c:pt idx="577">
                  <c:v>623</c:v>
                </c:pt>
                <c:pt idx="578">
                  <c:v>622</c:v>
                </c:pt>
                <c:pt idx="579">
                  <c:v>621</c:v>
                </c:pt>
                <c:pt idx="580">
                  <c:v>620</c:v>
                </c:pt>
                <c:pt idx="581">
                  <c:v>619</c:v>
                </c:pt>
                <c:pt idx="582">
                  <c:v>618</c:v>
                </c:pt>
                <c:pt idx="583">
                  <c:v>617</c:v>
                </c:pt>
                <c:pt idx="584">
                  <c:v>616</c:v>
                </c:pt>
                <c:pt idx="585">
                  <c:v>615</c:v>
                </c:pt>
                <c:pt idx="586">
                  <c:v>614</c:v>
                </c:pt>
                <c:pt idx="587">
                  <c:v>613</c:v>
                </c:pt>
                <c:pt idx="588">
                  <c:v>612</c:v>
                </c:pt>
                <c:pt idx="589">
                  <c:v>611</c:v>
                </c:pt>
                <c:pt idx="590">
                  <c:v>610</c:v>
                </c:pt>
                <c:pt idx="591">
                  <c:v>609</c:v>
                </c:pt>
                <c:pt idx="592">
                  <c:v>608</c:v>
                </c:pt>
                <c:pt idx="593">
                  <c:v>607</c:v>
                </c:pt>
                <c:pt idx="594">
                  <c:v>606</c:v>
                </c:pt>
                <c:pt idx="595">
                  <c:v>605</c:v>
                </c:pt>
                <c:pt idx="596">
                  <c:v>604</c:v>
                </c:pt>
                <c:pt idx="597">
                  <c:v>603</c:v>
                </c:pt>
                <c:pt idx="598">
                  <c:v>602</c:v>
                </c:pt>
                <c:pt idx="599">
                  <c:v>601</c:v>
                </c:pt>
                <c:pt idx="600">
                  <c:v>600</c:v>
                </c:pt>
                <c:pt idx="601">
                  <c:v>599</c:v>
                </c:pt>
                <c:pt idx="602">
                  <c:v>598</c:v>
                </c:pt>
                <c:pt idx="603">
                  <c:v>597</c:v>
                </c:pt>
                <c:pt idx="604">
                  <c:v>596</c:v>
                </c:pt>
                <c:pt idx="605">
                  <c:v>595</c:v>
                </c:pt>
                <c:pt idx="606">
                  <c:v>594</c:v>
                </c:pt>
                <c:pt idx="607">
                  <c:v>593</c:v>
                </c:pt>
                <c:pt idx="608">
                  <c:v>592</c:v>
                </c:pt>
                <c:pt idx="609">
                  <c:v>591</c:v>
                </c:pt>
                <c:pt idx="610">
                  <c:v>590</c:v>
                </c:pt>
                <c:pt idx="611">
                  <c:v>589</c:v>
                </c:pt>
                <c:pt idx="612">
                  <c:v>588</c:v>
                </c:pt>
                <c:pt idx="613">
                  <c:v>587</c:v>
                </c:pt>
                <c:pt idx="614">
                  <c:v>586</c:v>
                </c:pt>
                <c:pt idx="615">
                  <c:v>585</c:v>
                </c:pt>
                <c:pt idx="616">
                  <c:v>584</c:v>
                </c:pt>
                <c:pt idx="617">
                  <c:v>583</c:v>
                </c:pt>
                <c:pt idx="618">
                  <c:v>582</c:v>
                </c:pt>
                <c:pt idx="619">
                  <c:v>581</c:v>
                </c:pt>
                <c:pt idx="620">
                  <c:v>580</c:v>
                </c:pt>
                <c:pt idx="621">
                  <c:v>579</c:v>
                </c:pt>
                <c:pt idx="622">
                  <c:v>578</c:v>
                </c:pt>
                <c:pt idx="623">
                  <c:v>577</c:v>
                </c:pt>
                <c:pt idx="624">
                  <c:v>576</c:v>
                </c:pt>
                <c:pt idx="625">
                  <c:v>575</c:v>
                </c:pt>
                <c:pt idx="626">
                  <c:v>574</c:v>
                </c:pt>
                <c:pt idx="627">
                  <c:v>573</c:v>
                </c:pt>
                <c:pt idx="628">
                  <c:v>572</c:v>
                </c:pt>
                <c:pt idx="629">
                  <c:v>571</c:v>
                </c:pt>
                <c:pt idx="630">
                  <c:v>570</c:v>
                </c:pt>
                <c:pt idx="631">
                  <c:v>569</c:v>
                </c:pt>
                <c:pt idx="632">
                  <c:v>568</c:v>
                </c:pt>
                <c:pt idx="633">
                  <c:v>567</c:v>
                </c:pt>
                <c:pt idx="634">
                  <c:v>566</c:v>
                </c:pt>
                <c:pt idx="635">
                  <c:v>565</c:v>
                </c:pt>
                <c:pt idx="636">
                  <c:v>564</c:v>
                </c:pt>
                <c:pt idx="637">
                  <c:v>563</c:v>
                </c:pt>
                <c:pt idx="638">
                  <c:v>562</c:v>
                </c:pt>
                <c:pt idx="639">
                  <c:v>561</c:v>
                </c:pt>
                <c:pt idx="640">
                  <c:v>560</c:v>
                </c:pt>
                <c:pt idx="641">
                  <c:v>559</c:v>
                </c:pt>
                <c:pt idx="642">
                  <c:v>558</c:v>
                </c:pt>
                <c:pt idx="643">
                  <c:v>557</c:v>
                </c:pt>
                <c:pt idx="644">
                  <c:v>556</c:v>
                </c:pt>
                <c:pt idx="645">
                  <c:v>555</c:v>
                </c:pt>
                <c:pt idx="646">
                  <c:v>554</c:v>
                </c:pt>
                <c:pt idx="647">
                  <c:v>553</c:v>
                </c:pt>
                <c:pt idx="648">
                  <c:v>552</c:v>
                </c:pt>
                <c:pt idx="649">
                  <c:v>551</c:v>
                </c:pt>
                <c:pt idx="650">
                  <c:v>550</c:v>
                </c:pt>
                <c:pt idx="651">
                  <c:v>549</c:v>
                </c:pt>
                <c:pt idx="652">
                  <c:v>548</c:v>
                </c:pt>
                <c:pt idx="653">
                  <c:v>547</c:v>
                </c:pt>
                <c:pt idx="654">
                  <c:v>546</c:v>
                </c:pt>
                <c:pt idx="655">
                  <c:v>545</c:v>
                </c:pt>
                <c:pt idx="656">
                  <c:v>544</c:v>
                </c:pt>
                <c:pt idx="657">
                  <c:v>543</c:v>
                </c:pt>
                <c:pt idx="658">
                  <c:v>542</c:v>
                </c:pt>
                <c:pt idx="659">
                  <c:v>541</c:v>
                </c:pt>
                <c:pt idx="660">
                  <c:v>540</c:v>
                </c:pt>
                <c:pt idx="661">
                  <c:v>539</c:v>
                </c:pt>
                <c:pt idx="662">
                  <c:v>538</c:v>
                </c:pt>
                <c:pt idx="663">
                  <c:v>537</c:v>
                </c:pt>
                <c:pt idx="664">
                  <c:v>536</c:v>
                </c:pt>
                <c:pt idx="665">
                  <c:v>535</c:v>
                </c:pt>
                <c:pt idx="666">
                  <c:v>534</c:v>
                </c:pt>
                <c:pt idx="667">
                  <c:v>533</c:v>
                </c:pt>
                <c:pt idx="668">
                  <c:v>532</c:v>
                </c:pt>
                <c:pt idx="669">
                  <c:v>531</c:v>
                </c:pt>
                <c:pt idx="670">
                  <c:v>530</c:v>
                </c:pt>
                <c:pt idx="671">
                  <c:v>529</c:v>
                </c:pt>
                <c:pt idx="672">
                  <c:v>528</c:v>
                </c:pt>
                <c:pt idx="673">
                  <c:v>527</c:v>
                </c:pt>
                <c:pt idx="674">
                  <c:v>526</c:v>
                </c:pt>
                <c:pt idx="675">
                  <c:v>525</c:v>
                </c:pt>
                <c:pt idx="676">
                  <c:v>524</c:v>
                </c:pt>
                <c:pt idx="677">
                  <c:v>523</c:v>
                </c:pt>
                <c:pt idx="678">
                  <c:v>522</c:v>
                </c:pt>
                <c:pt idx="679">
                  <c:v>521</c:v>
                </c:pt>
                <c:pt idx="680">
                  <c:v>520</c:v>
                </c:pt>
                <c:pt idx="681">
                  <c:v>519</c:v>
                </c:pt>
                <c:pt idx="682">
                  <c:v>518</c:v>
                </c:pt>
                <c:pt idx="683">
                  <c:v>517</c:v>
                </c:pt>
                <c:pt idx="684">
                  <c:v>516</c:v>
                </c:pt>
                <c:pt idx="685">
                  <c:v>515</c:v>
                </c:pt>
                <c:pt idx="686">
                  <c:v>514</c:v>
                </c:pt>
                <c:pt idx="687">
                  <c:v>513</c:v>
                </c:pt>
                <c:pt idx="688">
                  <c:v>512</c:v>
                </c:pt>
                <c:pt idx="689">
                  <c:v>511</c:v>
                </c:pt>
                <c:pt idx="690">
                  <c:v>510</c:v>
                </c:pt>
                <c:pt idx="691">
                  <c:v>509</c:v>
                </c:pt>
                <c:pt idx="692">
                  <c:v>508</c:v>
                </c:pt>
                <c:pt idx="693">
                  <c:v>507</c:v>
                </c:pt>
                <c:pt idx="694">
                  <c:v>506</c:v>
                </c:pt>
                <c:pt idx="695">
                  <c:v>505</c:v>
                </c:pt>
                <c:pt idx="696">
                  <c:v>504</c:v>
                </c:pt>
                <c:pt idx="697">
                  <c:v>503</c:v>
                </c:pt>
                <c:pt idx="698">
                  <c:v>502</c:v>
                </c:pt>
                <c:pt idx="699">
                  <c:v>501</c:v>
                </c:pt>
                <c:pt idx="700">
                  <c:v>500</c:v>
                </c:pt>
                <c:pt idx="701">
                  <c:v>499</c:v>
                </c:pt>
                <c:pt idx="702">
                  <c:v>498</c:v>
                </c:pt>
                <c:pt idx="703">
                  <c:v>497</c:v>
                </c:pt>
                <c:pt idx="704">
                  <c:v>496</c:v>
                </c:pt>
                <c:pt idx="705">
                  <c:v>495</c:v>
                </c:pt>
                <c:pt idx="706">
                  <c:v>494</c:v>
                </c:pt>
                <c:pt idx="707">
                  <c:v>493</c:v>
                </c:pt>
                <c:pt idx="708">
                  <c:v>492</c:v>
                </c:pt>
                <c:pt idx="709">
                  <c:v>491</c:v>
                </c:pt>
                <c:pt idx="710">
                  <c:v>490</c:v>
                </c:pt>
                <c:pt idx="711">
                  <c:v>489</c:v>
                </c:pt>
                <c:pt idx="712">
                  <c:v>488</c:v>
                </c:pt>
                <c:pt idx="713">
                  <c:v>487</c:v>
                </c:pt>
                <c:pt idx="714">
                  <c:v>486</c:v>
                </c:pt>
                <c:pt idx="715">
                  <c:v>485</c:v>
                </c:pt>
                <c:pt idx="716">
                  <c:v>484</c:v>
                </c:pt>
                <c:pt idx="717">
                  <c:v>483</c:v>
                </c:pt>
                <c:pt idx="718">
                  <c:v>482</c:v>
                </c:pt>
                <c:pt idx="719">
                  <c:v>481</c:v>
                </c:pt>
                <c:pt idx="720">
                  <c:v>480</c:v>
                </c:pt>
                <c:pt idx="721">
                  <c:v>479</c:v>
                </c:pt>
                <c:pt idx="722">
                  <c:v>478</c:v>
                </c:pt>
                <c:pt idx="723">
                  <c:v>477</c:v>
                </c:pt>
                <c:pt idx="724">
                  <c:v>476</c:v>
                </c:pt>
                <c:pt idx="725">
                  <c:v>475</c:v>
                </c:pt>
                <c:pt idx="726">
                  <c:v>474</c:v>
                </c:pt>
                <c:pt idx="727">
                  <c:v>473</c:v>
                </c:pt>
                <c:pt idx="728">
                  <c:v>472</c:v>
                </c:pt>
                <c:pt idx="729">
                  <c:v>471</c:v>
                </c:pt>
                <c:pt idx="730">
                  <c:v>470</c:v>
                </c:pt>
                <c:pt idx="731">
                  <c:v>469</c:v>
                </c:pt>
                <c:pt idx="732">
                  <c:v>468</c:v>
                </c:pt>
                <c:pt idx="733">
                  <c:v>467</c:v>
                </c:pt>
                <c:pt idx="734">
                  <c:v>466</c:v>
                </c:pt>
                <c:pt idx="735">
                  <c:v>465</c:v>
                </c:pt>
                <c:pt idx="736">
                  <c:v>464</c:v>
                </c:pt>
                <c:pt idx="737">
                  <c:v>463</c:v>
                </c:pt>
                <c:pt idx="738">
                  <c:v>462</c:v>
                </c:pt>
                <c:pt idx="739">
                  <c:v>461</c:v>
                </c:pt>
                <c:pt idx="740">
                  <c:v>460</c:v>
                </c:pt>
                <c:pt idx="741">
                  <c:v>459</c:v>
                </c:pt>
                <c:pt idx="742">
                  <c:v>458</c:v>
                </c:pt>
                <c:pt idx="743">
                  <c:v>457</c:v>
                </c:pt>
                <c:pt idx="744">
                  <c:v>456</c:v>
                </c:pt>
                <c:pt idx="745">
                  <c:v>455</c:v>
                </c:pt>
                <c:pt idx="746">
                  <c:v>454</c:v>
                </c:pt>
                <c:pt idx="747">
                  <c:v>453</c:v>
                </c:pt>
                <c:pt idx="748">
                  <c:v>452</c:v>
                </c:pt>
                <c:pt idx="749">
                  <c:v>451</c:v>
                </c:pt>
                <c:pt idx="750">
                  <c:v>450</c:v>
                </c:pt>
                <c:pt idx="751">
                  <c:v>449</c:v>
                </c:pt>
                <c:pt idx="752">
                  <c:v>448</c:v>
                </c:pt>
                <c:pt idx="753">
                  <c:v>447</c:v>
                </c:pt>
                <c:pt idx="754">
                  <c:v>446</c:v>
                </c:pt>
                <c:pt idx="755">
                  <c:v>445</c:v>
                </c:pt>
                <c:pt idx="756">
                  <c:v>444</c:v>
                </c:pt>
                <c:pt idx="757">
                  <c:v>443</c:v>
                </c:pt>
                <c:pt idx="758">
                  <c:v>442</c:v>
                </c:pt>
                <c:pt idx="759">
                  <c:v>441</c:v>
                </c:pt>
                <c:pt idx="760">
                  <c:v>440</c:v>
                </c:pt>
                <c:pt idx="761">
                  <c:v>439</c:v>
                </c:pt>
                <c:pt idx="762">
                  <c:v>438</c:v>
                </c:pt>
                <c:pt idx="763">
                  <c:v>437</c:v>
                </c:pt>
                <c:pt idx="764">
                  <c:v>436</c:v>
                </c:pt>
                <c:pt idx="765">
                  <c:v>435</c:v>
                </c:pt>
                <c:pt idx="766">
                  <c:v>434</c:v>
                </c:pt>
                <c:pt idx="767">
                  <c:v>433</c:v>
                </c:pt>
                <c:pt idx="768">
                  <c:v>432</c:v>
                </c:pt>
                <c:pt idx="769">
                  <c:v>431</c:v>
                </c:pt>
                <c:pt idx="770">
                  <c:v>430</c:v>
                </c:pt>
                <c:pt idx="771">
                  <c:v>429</c:v>
                </c:pt>
                <c:pt idx="772">
                  <c:v>428</c:v>
                </c:pt>
                <c:pt idx="773">
                  <c:v>427</c:v>
                </c:pt>
                <c:pt idx="774">
                  <c:v>426</c:v>
                </c:pt>
                <c:pt idx="775">
                  <c:v>425</c:v>
                </c:pt>
                <c:pt idx="776">
                  <c:v>424</c:v>
                </c:pt>
                <c:pt idx="777">
                  <c:v>423</c:v>
                </c:pt>
                <c:pt idx="778">
                  <c:v>422</c:v>
                </c:pt>
                <c:pt idx="779">
                  <c:v>421</c:v>
                </c:pt>
                <c:pt idx="780">
                  <c:v>420</c:v>
                </c:pt>
                <c:pt idx="781">
                  <c:v>419</c:v>
                </c:pt>
                <c:pt idx="782">
                  <c:v>418</c:v>
                </c:pt>
                <c:pt idx="783">
                  <c:v>417</c:v>
                </c:pt>
                <c:pt idx="784">
                  <c:v>416</c:v>
                </c:pt>
                <c:pt idx="785">
                  <c:v>415</c:v>
                </c:pt>
                <c:pt idx="786">
                  <c:v>414</c:v>
                </c:pt>
                <c:pt idx="787">
                  <c:v>413</c:v>
                </c:pt>
                <c:pt idx="788">
                  <c:v>412</c:v>
                </c:pt>
                <c:pt idx="789">
                  <c:v>411</c:v>
                </c:pt>
                <c:pt idx="790">
                  <c:v>410</c:v>
                </c:pt>
                <c:pt idx="791">
                  <c:v>409</c:v>
                </c:pt>
                <c:pt idx="792">
                  <c:v>408</c:v>
                </c:pt>
                <c:pt idx="793">
                  <c:v>407</c:v>
                </c:pt>
                <c:pt idx="794">
                  <c:v>406</c:v>
                </c:pt>
                <c:pt idx="795">
                  <c:v>405</c:v>
                </c:pt>
                <c:pt idx="796">
                  <c:v>404</c:v>
                </c:pt>
                <c:pt idx="797">
                  <c:v>403</c:v>
                </c:pt>
                <c:pt idx="798">
                  <c:v>402</c:v>
                </c:pt>
                <c:pt idx="799">
                  <c:v>401</c:v>
                </c:pt>
                <c:pt idx="800">
                  <c:v>400</c:v>
                </c:pt>
                <c:pt idx="801">
                  <c:v>399</c:v>
                </c:pt>
                <c:pt idx="802">
                  <c:v>398</c:v>
                </c:pt>
                <c:pt idx="803">
                  <c:v>397</c:v>
                </c:pt>
                <c:pt idx="804">
                  <c:v>396</c:v>
                </c:pt>
                <c:pt idx="805">
                  <c:v>395</c:v>
                </c:pt>
                <c:pt idx="806">
                  <c:v>394</c:v>
                </c:pt>
                <c:pt idx="807">
                  <c:v>393</c:v>
                </c:pt>
                <c:pt idx="808">
                  <c:v>392</c:v>
                </c:pt>
                <c:pt idx="809">
                  <c:v>391</c:v>
                </c:pt>
                <c:pt idx="810">
                  <c:v>390</c:v>
                </c:pt>
                <c:pt idx="811">
                  <c:v>389</c:v>
                </c:pt>
                <c:pt idx="812">
                  <c:v>388</c:v>
                </c:pt>
                <c:pt idx="813">
                  <c:v>387</c:v>
                </c:pt>
                <c:pt idx="814">
                  <c:v>386</c:v>
                </c:pt>
                <c:pt idx="815">
                  <c:v>385</c:v>
                </c:pt>
                <c:pt idx="816">
                  <c:v>384</c:v>
                </c:pt>
                <c:pt idx="817">
                  <c:v>383</c:v>
                </c:pt>
                <c:pt idx="818">
                  <c:v>382</c:v>
                </c:pt>
                <c:pt idx="819">
                  <c:v>381</c:v>
                </c:pt>
                <c:pt idx="820">
                  <c:v>380</c:v>
                </c:pt>
                <c:pt idx="821">
                  <c:v>379</c:v>
                </c:pt>
                <c:pt idx="822">
                  <c:v>378</c:v>
                </c:pt>
                <c:pt idx="823">
                  <c:v>377</c:v>
                </c:pt>
                <c:pt idx="824">
                  <c:v>376</c:v>
                </c:pt>
                <c:pt idx="825">
                  <c:v>375</c:v>
                </c:pt>
                <c:pt idx="826">
                  <c:v>374</c:v>
                </c:pt>
                <c:pt idx="827">
                  <c:v>373</c:v>
                </c:pt>
                <c:pt idx="828">
                  <c:v>372</c:v>
                </c:pt>
                <c:pt idx="829">
                  <c:v>371</c:v>
                </c:pt>
                <c:pt idx="830">
                  <c:v>370</c:v>
                </c:pt>
                <c:pt idx="831">
                  <c:v>369</c:v>
                </c:pt>
                <c:pt idx="832">
                  <c:v>368</c:v>
                </c:pt>
                <c:pt idx="833">
                  <c:v>367</c:v>
                </c:pt>
                <c:pt idx="834">
                  <c:v>366</c:v>
                </c:pt>
                <c:pt idx="835">
                  <c:v>365</c:v>
                </c:pt>
                <c:pt idx="836">
                  <c:v>364</c:v>
                </c:pt>
                <c:pt idx="837">
                  <c:v>363</c:v>
                </c:pt>
                <c:pt idx="838">
                  <c:v>362</c:v>
                </c:pt>
                <c:pt idx="839">
                  <c:v>361</c:v>
                </c:pt>
                <c:pt idx="840">
                  <c:v>360</c:v>
                </c:pt>
                <c:pt idx="841">
                  <c:v>359</c:v>
                </c:pt>
                <c:pt idx="842">
                  <c:v>358</c:v>
                </c:pt>
                <c:pt idx="843">
                  <c:v>357</c:v>
                </c:pt>
                <c:pt idx="844">
                  <c:v>356</c:v>
                </c:pt>
                <c:pt idx="845">
                  <c:v>355</c:v>
                </c:pt>
                <c:pt idx="846">
                  <c:v>354</c:v>
                </c:pt>
                <c:pt idx="847">
                  <c:v>353</c:v>
                </c:pt>
                <c:pt idx="848">
                  <c:v>352</c:v>
                </c:pt>
                <c:pt idx="849">
                  <c:v>351</c:v>
                </c:pt>
                <c:pt idx="850">
                  <c:v>350</c:v>
                </c:pt>
                <c:pt idx="851">
                  <c:v>349</c:v>
                </c:pt>
                <c:pt idx="852">
                  <c:v>348</c:v>
                </c:pt>
                <c:pt idx="853">
                  <c:v>347</c:v>
                </c:pt>
                <c:pt idx="854">
                  <c:v>346</c:v>
                </c:pt>
                <c:pt idx="855">
                  <c:v>345</c:v>
                </c:pt>
                <c:pt idx="856">
                  <c:v>344</c:v>
                </c:pt>
                <c:pt idx="857">
                  <c:v>343</c:v>
                </c:pt>
                <c:pt idx="858">
                  <c:v>342</c:v>
                </c:pt>
                <c:pt idx="859">
                  <c:v>341</c:v>
                </c:pt>
                <c:pt idx="860">
                  <c:v>340</c:v>
                </c:pt>
                <c:pt idx="861">
                  <c:v>339</c:v>
                </c:pt>
                <c:pt idx="862">
                  <c:v>338</c:v>
                </c:pt>
                <c:pt idx="863">
                  <c:v>337</c:v>
                </c:pt>
                <c:pt idx="864">
                  <c:v>336</c:v>
                </c:pt>
                <c:pt idx="865">
                  <c:v>335</c:v>
                </c:pt>
                <c:pt idx="866">
                  <c:v>334</c:v>
                </c:pt>
                <c:pt idx="867">
                  <c:v>333</c:v>
                </c:pt>
                <c:pt idx="868">
                  <c:v>332</c:v>
                </c:pt>
                <c:pt idx="869">
                  <c:v>331</c:v>
                </c:pt>
                <c:pt idx="870">
                  <c:v>330</c:v>
                </c:pt>
                <c:pt idx="871">
                  <c:v>329</c:v>
                </c:pt>
                <c:pt idx="872">
                  <c:v>328</c:v>
                </c:pt>
                <c:pt idx="873">
                  <c:v>327</c:v>
                </c:pt>
                <c:pt idx="874">
                  <c:v>326</c:v>
                </c:pt>
                <c:pt idx="875">
                  <c:v>325</c:v>
                </c:pt>
                <c:pt idx="876">
                  <c:v>324</c:v>
                </c:pt>
                <c:pt idx="877">
                  <c:v>323</c:v>
                </c:pt>
                <c:pt idx="878">
                  <c:v>322</c:v>
                </c:pt>
                <c:pt idx="879">
                  <c:v>321</c:v>
                </c:pt>
                <c:pt idx="880">
                  <c:v>320</c:v>
                </c:pt>
                <c:pt idx="881">
                  <c:v>319</c:v>
                </c:pt>
                <c:pt idx="882">
                  <c:v>318</c:v>
                </c:pt>
                <c:pt idx="883">
                  <c:v>317</c:v>
                </c:pt>
                <c:pt idx="884">
                  <c:v>316</c:v>
                </c:pt>
                <c:pt idx="885">
                  <c:v>315</c:v>
                </c:pt>
                <c:pt idx="886">
                  <c:v>314</c:v>
                </c:pt>
                <c:pt idx="887">
                  <c:v>313</c:v>
                </c:pt>
                <c:pt idx="888">
                  <c:v>312</c:v>
                </c:pt>
                <c:pt idx="889">
                  <c:v>311</c:v>
                </c:pt>
                <c:pt idx="890">
                  <c:v>310</c:v>
                </c:pt>
                <c:pt idx="891">
                  <c:v>309</c:v>
                </c:pt>
                <c:pt idx="892">
                  <c:v>308</c:v>
                </c:pt>
                <c:pt idx="893">
                  <c:v>307</c:v>
                </c:pt>
                <c:pt idx="894">
                  <c:v>306</c:v>
                </c:pt>
                <c:pt idx="895">
                  <c:v>305</c:v>
                </c:pt>
                <c:pt idx="896">
                  <c:v>304</c:v>
                </c:pt>
                <c:pt idx="897">
                  <c:v>303</c:v>
                </c:pt>
                <c:pt idx="898">
                  <c:v>302</c:v>
                </c:pt>
                <c:pt idx="899">
                  <c:v>301</c:v>
                </c:pt>
                <c:pt idx="900">
                  <c:v>300</c:v>
                </c:pt>
                <c:pt idx="901">
                  <c:v>299</c:v>
                </c:pt>
                <c:pt idx="902">
                  <c:v>298</c:v>
                </c:pt>
                <c:pt idx="903">
                  <c:v>297</c:v>
                </c:pt>
                <c:pt idx="904">
                  <c:v>296</c:v>
                </c:pt>
                <c:pt idx="905">
                  <c:v>295</c:v>
                </c:pt>
                <c:pt idx="906">
                  <c:v>294</c:v>
                </c:pt>
                <c:pt idx="907">
                  <c:v>293</c:v>
                </c:pt>
                <c:pt idx="908">
                  <c:v>292</c:v>
                </c:pt>
                <c:pt idx="909">
                  <c:v>291</c:v>
                </c:pt>
                <c:pt idx="910">
                  <c:v>290</c:v>
                </c:pt>
                <c:pt idx="911">
                  <c:v>289</c:v>
                </c:pt>
                <c:pt idx="912">
                  <c:v>288</c:v>
                </c:pt>
                <c:pt idx="913">
                  <c:v>287</c:v>
                </c:pt>
                <c:pt idx="914">
                  <c:v>286</c:v>
                </c:pt>
                <c:pt idx="915">
                  <c:v>285</c:v>
                </c:pt>
                <c:pt idx="916">
                  <c:v>284</c:v>
                </c:pt>
                <c:pt idx="917">
                  <c:v>283</c:v>
                </c:pt>
                <c:pt idx="918">
                  <c:v>282</c:v>
                </c:pt>
                <c:pt idx="919">
                  <c:v>281</c:v>
                </c:pt>
                <c:pt idx="920">
                  <c:v>280</c:v>
                </c:pt>
                <c:pt idx="921">
                  <c:v>279</c:v>
                </c:pt>
                <c:pt idx="922">
                  <c:v>278</c:v>
                </c:pt>
                <c:pt idx="923">
                  <c:v>277</c:v>
                </c:pt>
                <c:pt idx="924">
                  <c:v>276</c:v>
                </c:pt>
                <c:pt idx="925">
                  <c:v>275</c:v>
                </c:pt>
                <c:pt idx="926">
                  <c:v>274</c:v>
                </c:pt>
                <c:pt idx="927">
                  <c:v>273</c:v>
                </c:pt>
                <c:pt idx="928">
                  <c:v>272</c:v>
                </c:pt>
                <c:pt idx="929">
                  <c:v>271</c:v>
                </c:pt>
                <c:pt idx="930">
                  <c:v>270</c:v>
                </c:pt>
                <c:pt idx="931">
                  <c:v>269</c:v>
                </c:pt>
                <c:pt idx="932">
                  <c:v>268</c:v>
                </c:pt>
                <c:pt idx="933">
                  <c:v>267</c:v>
                </c:pt>
                <c:pt idx="934">
                  <c:v>266</c:v>
                </c:pt>
                <c:pt idx="935">
                  <c:v>265</c:v>
                </c:pt>
                <c:pt idx="936">
                  <c:v>264</c:v>
                </c:pt>
                <c:pt idx="937">
                  <c:v>263</c:v>
                </c:pt>
                <c:pt idx="938">
                  <c:v>262</c:v>
                </c:pt>
                <c:pt idx="939">
                  <c:v>261</c:v>
                </c:pt>
                <c:pt idx="940">
                  <c:v>260</c:v>
                </c:pt>
                <c:pt idx="941">
                  <c:v>259</c:v>
                </c:pt>
                <c:pt idx="942">
                  <c:v>258</c:v>
                </c:pt>
                <c:pt idx="943">
                  <c:v>257</c:v>
                </c:pt>
                <c:pt idx="944">
                  <c:v>256</c:v>
                </c:pt>
                <c:pt idx="945">
                  <c:v>255</c:v>
                </c:pt>
                <c:pt idx="946">
                  <c:v>254</c:v>
                </c:pt>
                <c:pt idx="947">
                  <c:v>253</c:v>
                </c:pt>
                <c:pt idx="948">
                  <c:v>252</c:v>
                </c:pt>
                <c:pt idx="949">
                  <c:v>251</c:v>
                </c:pt>
                <c:pt idx="950">
                  <c:v>250</c:v>
                </c:pt>
                <c:pt idx="951">
                  <c:v>249</c:v>
                </c:pt>
                <c:pt idx="952">
                  <c:v>248</c:v>
                </c:pt>
                <c:pt idx="953">
                  <c:v>247</c:v>
                </c:pt>
                <c:pt idx="954">
                  <c:v>246</c:v>
                </c:pt>
                <c:pt idx="955">
                  <c:v>245</c:v>
                </c:pt>
                <c:pt idx="956">
                  <c:v>244</c:v>
                </c:pt>
                <c:pt idx="957">
                  <c:v>243</c:v>
                </c:pt>
                <c:pt idx="958">
                  <c:v>242</c:v>
                </c:pt>
                <c:pt idx="959">
                  <c:v>241</c:v>
                </c:pt>
                <c:pt idx="960">
                  <c:v>240</c:v>
                </c:pt>
                <c:pt idx="961">
                  <c:v>239</c:v>
                </c:pt>
                <c:pt idx="962">
                  <c:v>238</c:v>
                </c:pt>
                <c:pt idx="963">
                  <c:v>237</c:v>
                </c:pt>
                <c:pt idx="964">
                  <c:v>236</c:v>
                </c:pt>
                <c:pt idx="965">
                  <c:v>235</c:v>
                </c:pt>
                <c:pt idx="966">
                  <c:v>234</c:v>
                </c:pt>
                <c:pt idx="967">
                  <c:v>233</c:v>
                </c:pt>
                <c:pt idx="968">
                  <c:v>232</c:v>
                </c:pt>
                <c:pt idx="969">
                  <c:v>231</c:v>
                </c:pt>
                <c:pt idx="970">
                  <c:v>230</c:v>
                </c:pt>
                <c:pt idx="971">
                  <c:v>229</c:v>
                </c:pt>
                <c:pt idx="972">
                  <c:v>228</c:v>
                </c:pt>
                <c:pt idx="973">
                  <c:v>227</c:v>
                </c:pt>
                <c:pt idx="974">
                  <c:v>226</c:v>
                </c:pt>
                <c:pt idx="975">
                  <c:v>225</c:v>
                </c:pt>
                <c:pt idx="976">
                  <c:v>224</c:v>
                </c:pt>
                <c:pt idx="977">
                  <c:v>223</c:v>
                </c:pt>
                <c:pt idx="978">
                  <c:v>222</c:v>
                </c:pt>
                <c:pt idx="979">
                  <c:v>221</c:v>
                </c:pt>
                <c:pt idx="980">
                  <c:v>220</c:v>
                </c:pt>
                <c:pt idx="981">
                  <c:v>219</c:v>
                </c:pt>
                <c:pt idx="982">
                  <c:v>218</c:v>
                </c:pt>
                <c:pt idx="983">
                  <c:v>217</c:v>
                </c:pt>
                <c:pt idx="984">
                  <c:v>216</c:v>
                </c:pt>
                <c:pt idx="985">
                  <c:v>215</c:v>
                </c:pt>
                <c:pt idx="986">
                  <c:v>214</c:v>
                </c:pt>
                <c:pt idx="987">
                  <c:v>213</c:v>
                </c:pt>
                <c:pt idx="988">
                  <c:v>212</c:v>
                </c:pt>
                <c:pt idx="989">
                  <c:v>211</c:v>
                </c:pt>
                <c:pt idx="990">
                  <c:v>210</c:v>
                </c:pt>
                <c:pt idx="991">
                  <c:v>209</c:v>
                </c:pt>
                <c:pt idx="992">
                  <c:v>208</c:v>
                </c:pt>
                <c:pt idx="993">
                  <c:v>207</c:v>
                </c:pt>
                <c:pt idx="994">
                  <c:v>206</c:v>
                </c:pt>
                <c:pt idx="995">
                  <c:v>205</c:v>
                </c:pt>
                <c:pt idx="996">
                  <c:v>204</c:v>
                </c:pt>
                <c:pt idx="997">
                  <c:v>203</c:v>
                </c:pt>
                <c:pt idx="998">
                  <c:v>202</c:v>
                </c:pt>
                <c:pt idx="999">
                  <c:v>201</c:v>
                </c:pt>
                <c:pt idx="1000">
                  <c:v>200</c:v>
                </c:pt>
              </c:numCache>
            </c:numRef>
          </c:xVal>
          <c:yVal>
            <c:numRef>
              <c:f>'W1'!$D$3:$D$1003</c:f>
              <c:numCache>
                <c:formatCode>General</c:formatCode>
                <c:ptCount val="1001"/>
                <c:pt idx="0">
                  <c:v>3.7151895230000002E-4</c:v>
                </c:pt>
                <c:pt idx="1">
                  <c:v>6.4138404559999996E-4</c:v>
                </c:pt>
                <c:pt idx="2">
                  <c:v>8.7019969940000004E-4</c:v>
                </c:pt>
                <c:pt idx="3">
                  <c:v>7.6708290729999998E-4</c:v>
                </c:pt>
                <c:pt idx="4">
                  <c:v>1.542407204E-3</c:v>
                </c:pt>
                <c:pt idx="5">
                  <c:v>2.2711055349999999E-3</c:v>
                </c:pt>
                <c:pt idx="6">
                  <c:v>2.6190767530000002E-3</c:v>
                </c:pt>
                <c:pt idx="7">
                  <c:v>2.2230460310000001E-3</c:v>
                </c:pt>
                <c:pt idx="8">
                  <c:v>2.6318118909999999E-3</c:v>
                </c:pt>
                <c:pt idx="9">
                  <c:v>2.7642883360000001E-3</c:v>
                </c:pt>
                <c:pt idx="10">
                  <c:v>3.5268785430000002E-3</c:v>
                </c:pt>
                <c:pt idx="11">
                  <c:v>3.390647238E-3</c:v>
                </c:pt>
                <c:pt idx="12">
                  <c:v>3.8702164310000001E-3</c:v>
                </c:pt>
                <c:pt idx="13">
                  <c:v>4.4122352260000004E-3</c:v>
                </c:pt>
                <c:pt idx="14">
                  <c:v>4.3421844019999999E-3</c:v>
                </c:pt>
                <c:pt idx="15">
                  <c:v>4.4358498419999996E-3</c:v>
                </c:pt>
                <c:pt idx="16">
                  <c:v>4.3649580329999998E-3</c:v>
                </c:pt>
                <c:pt idx="17">
                  <c:v>4.7458056359999997E-3</c:v>
                </c:pt>
                <c:pt idx="18">
                  <c:v>4.5475317169999998E-3</c:v>
                </c:pt>
                <c:pt idx="19">
                  <c:v>5.0704660830000001E-3</c:v>
                </c:pt>
                <c:pt idx="20">
                  <c:v>5.3210980259999997E-3</c:v>
                </c:pt>
                <c:pt idx="21">
                  <c:v>5.017146468E-3</c:v>
                </c:pt>
                <c:pt idx="22">
                  <c:v>5.5184932429999996E-3</c:v>
                </c:pt>
                <c:pt idx="23">
                  <c:v>5.495396443E-3</c:v>
                </c:pt>
                <c:pt idx="24">
                  <c:v>5.4800868969999998E-3</c:v>
                </c:pt>
                <c:pt idx="25">
                  <c:v>5.5911201049999998E-3</c:v>
                </c:pt>
                <c:pt idx="26">
                  <c:v>5.8211162689999997E-3</c:v>
                </c:pt>
                <c:pt idx="27">
                  <c:v>6.2102810479999996E-3</c:v>
                </c:pt>
                <c:pt idx="28">
                  <c:v>6.5513327720000004E-3</c:v>
                </c:pt>
                <c:pt idx="29">
                  <c:v>6.846997887E-3</c:v>
                </c:pt>
                <c:pt idx="30">
                  <c:v>6.6928179000000001E-3</c:v>
                </c:pt>
                <c:pt idx="31">
                  <c:v>7.1322335860000002E-3</c:v>
                </c:pt>
                <c:pt idx="32">
                  <c:v>7.1354438549999996E-3</c:v>
                </c:pt>
                <c:pt idx="33">
                  <c:v>7.4283736760000002E-3</c:v>
                </c:pt>
                <c:pt idx="34">
                  <c:v>7.5379046610000002E-3</c:v>
                </c:pt>
                <c:pt idx="35">
                  <c:v>7.5318203309999998E-3</c:v>
                </c:pt>
                <c:pt idx="36">
                  <c:v>7.7384710309999997E-3</c:v>
                </c:pt>
                <c:pt idx="37">
                  <c:v>8.0043580380000003E-3</c:v>
                </c:pt>
                <c:pt idx="38">
                  <c:v>8.04947596E-3</c:v>
                </c:pt>
                <c:pt idx="39">
                  <c:v>8.1978859380000008E-3</c:v>
                </c:pt>
                <c:pt idx="40">
                  <c:v>8.0900872130000006E-3</c:v>
                </c:pt>
                <c:pt idx="41">
                  <c:v>8.4762759509999994E-3</c:v>
                </c:pt>
                <c:pt idx="42">
                  <c:v>8.3689894530000006E-3</c:v>
                </c:pt>
                <c:pt idx="43">
                  <c:v>8.7366998200000007E-3</c:v>
                </c:pt>
                <c:pt idx="44">
                  <c:v>8.7320776659999995E-3</c:v>
                </c:pt>
                <c:pt idx="45">
                  <c:v>8.5687516259999996E-3</c:v>
                </c:pt>
                <c:pt idx="46">
                  <c:v>9.3015972520000007E-3</c:v>
                </c:pt>
                <c:pt idx="47">
                  <c:v>9.1873370109999998E-3</c:v>
                </c:pt>
                <c:pt idx="48">
                  <c:v>9.3897515910000007E-3</c:v>
                </c:pt>
                <c:pt idx="49">
                  <c:v>9.9083567040000008E-3</c:v>
                </c:pt>
                <c:pt idx="50">
                  <c:v>9.6763446929999993E-3</c:v>
                </c:pt>
                <c:pt idx="51">
                  <c:v>9.9937738849999996E-3</c:v>
                </c:pt>
                <c:pt idx="52">
                  <c:v>1.0219435210000001E-2</c:v>
                </c:pt>
                <c:pt idx="53">
                  <c:v>1.04354294E-2</c:v>
                </c:pt>
                <c:pt idx="54">
                  <c:v>1.057871617E-2</c:v>
                </c:pt>
                <c:pt idx="55">
                  <c:v>1.076960098E-2</c:v>
                </c:pt>
                <c:pt idx="56">
                  <c:v>1.075468771E-2</c:v>
                </c:pt>
                <c:pt idx="57">
                  <c:v>1.106953342E-2</c:v>
                </c:pt>
                <c:pt idx="58">
                  <c:v>1.1185856540000001E-2</c:v>
                </c:pt>
                <c:pt idx="59">
                  <c:v>1.139712427E-2</c:v>
                </c:pt>
                <c:pt idx="60">
                  <c:v>1.170504279E-2</c:v>
                </c:pt>
                <c:pt idx="61">
                  <c:v>1.169017795E-2</c:v>
                </c:pt>
                <c:pt idx="62">
                  <c:v>1.2038276529999999E-2</c:v>
                </c:pt>
                <c:pt idx="63">
                  <c:v>1.2307795700000001E-2</c:v>
                </c:pt>
                <c:pt idx="64">
                  <c:v>1.239238027E-2</c:v>
                </c:pt>
                <c:pt idx="65">
                  <c:v>1.2253446499999999E-2</c:v>
                </c:pt>
                <c:pt idx="66">
                  <c:v>1.253988501E-2</c:v>
                </c:pt>
                <c:pt idx="67">
                  <c:v>1.295213494E-2</c:v>
                </c:pt>
                <c:pt idx="68">
                  <c:v>1.2979765420000001E-2</c:v>
                </c:pt>
                <c:pt idx="69">
                  <c:v>1.311370265E-2</c:v>
                </c:pt>
                <c:pt idx="70">
                  <c:v>1.323681977E-2</c:v>
                </c:pt>
                <c:pt idx="71">
                  <c:v>1.341152191E-2</c:v>
                </c:pt>
                <c:pt idx="72">
                  <c:v>1.349100843E-2</c:v>
                </c:pt>
                <c:pt idx="73">
                  <c:v>1.404603198E-2</c:v>
                </c:pt>
                <c:pt idx="74">
                  <c:v>1.3885453339999999E-2</c:v>
                </c:pt>
                <c:pt idx="75">
                  <c:v>1.410301123E-2</c:v>
                </c:pt>
                <c:pt idx="76">
                  <c:v>1.425981894E-2</c:v>
                </c:pt>
                <c:pt idx="77">
                  <c:v>1.447858196E-2</c:v>
                </c:pt>
                <c:pt idx="78">
                  <c:v>1.4561877589999999E-2</c:v>
                </c:pt>
                <c:pt idx="79">
                  <c:v>1.46576399E-2</c:v>
                </c:pt>
                <c:pt idx="80">
                  <c:v>1.4763466080000001E-2</c:v>
                </c:pt>
                <c:pt idx="81">
                  <c:v>1.4958448710000001E-2</c:v>
                </c:pt>
                <c:pt idx="82">
                  <c:v>1.5216436240000001E-2</c:v>
                </c:pt>
                <c:pt idx="83">
                  <c:v>1.529976632E-2</c:v>
                </c:pt>
                <c:pt idx="84">
                  <c:v>1.569475792E-2</c:v>
                </c:pt>
                <c:pt idx="85">
                  <c:v>1.5701225030000002E-2</c:v>
                </c:pt>
                <c:pt idx="86">
                  <c:v>1.58886835E-2</c:v>
                </c:pt>
                <c:pt idx="87">
                  <c:v>1.6251988710000002E-2</c:v>
                </c:pt>
                <c:pt idx="88">
                  <c:v>1.6219634560000001E-2</c:v>
                </c:pt>
                <c:pt idx="89">
                  <c:v>1.640753075E-2</c:v>
                </c:pt>
                <c:pt idx="90">
                  <c:v>1.661605574E-2</c:v>
                </c:pt>
                <c:pt idx="91">
                  <c:v>1.6924764960000001E-2</c:v>
                </c:pt>
                <c:pt idx="92">
                  <c:v>1.7191410059999999E-2</c:v>
                </c:pt>
                <c:pt idx="93">
                  <c:v>1.7432320859999999E-2</c:v>
                </c:pt>
                <c:pt idx="94">
                  <c:v>1.7501363530000001E-2</c:v>
                </c:pt>
                <c:pt idx="95">
                  <c:v>1.762354746E-2</c:v>
                </c:pt>
                <c:pt idx="96">
                  <c:v>1.8066881220000001E-2</c:v>
                </c:pt>
                <c:pt idx="97">
                  <c:v>1.818844117E-2</c:v>
                </c:pt>
                <c:pt idx="98">
                  <c:v>1.814811677E-2</c:v>
                </c:pt>
                <c:pt idx="99">
                  <c:v>1.8389074129999999E-2</c:v>
                </c:pt>
                <c:pt idx="100">
                  <c:v>1.8796563150000001E-2</c:v>
                </c:pt>
                <c:pt idx="101">
                  <c:v>1.9035717470000001E-2</c:v>
                </c:pt>
                <c:pt idx="102">
                  <c:v>1.9057679920000001E-2</c:v>
                </c:pt>
                <c:pt idx="103">
                  <c:v>1.9507246089999999E-2</c:v>
                </c:pt>
                <c:pt idx="104">
                  <c:v>1.9649008289999999E-2</c:v>
                </c:pt>
                <c:pt idx="105">
                  <c:v>1.9542798399999999E-2</c:v>
                </c:pt>
                <c:pt idx="106">
                  <c:v>1.9843380899999999E-2</c:v>
                </c:pt>
                <c:pt idx="107">
                  <c:v>2.0187610759999999E-2</c:v>
                </c:pt>
                <c:pt idx="108">
                  <c:v>2.026948705E-2</c:v>
                </c:pt>
                <c:pt idx="109">
                  <c:v>2.0655127240000001E-2</c:v>
                </c:pt>
                <c:pt idx="110">
                  <c:v>2.0785450939999998E-2</c:v>
                </c:pt>
                <c:pt idx="111">
                  <c:v>2.1135620769999999E-2</c:v>
                </c:pt>
                <c:pt idx="112">
                  <c:v>2.120976523E-2</c:v>
                </c:pt>
                <c:pt idx="113">
                  <c:v>2.1485827860000001E-2</c:v>
                </c:pt>
                <c:pt idx="114">
                  <c:v>2.1664043890000002E-2</c:v>
                </c:pt>
                <c:pt idx="115">
                  <c:v>2.176971175E-2</c:v>
                </c:pt>
                <c:pt idx="116">
                  <c:v>2.1939277649999998E-2</c:v>
                </c:pt>
                <c:pt idx="117">
                  <c:v>2.2011844440000001E-2</c:v>
                </c:pt>
                <c:pt idx="118">
                  <c:v>2.218537219E-2</c:v>
                </c:pt>
                <c:pt idx="119">
                  <c:v>2.2680081429999999E-2</c:v>
                </c:pt>
                <c:pt idx="120">
                  <c:v>2.2745789959999999E-2</c:v>
                </c:pt>
                <c:pt idx="121">
                  <c:v>2.3176748309999998E-2</c:v>
                </c:pt>
                <c:pt idx="122">
                  <c:v>2.3036314169999999E-2</c:v>
                </c:pt>
                <c:pt idx="123">
                  <c:v>2.3492807519999999E-2</c:v>
                </c:pt>
                <c:pt idx="124">
                  <c:v>2.3817630480000001E-2</c:v>
                </c:pt>
                <c:pt idx="125">
                  <c:v>2.370399795E-2</c:v>
                </c:pt>
                <c:pt idx="126">
                  <c:v>2.3897785689999999E-2</c:v>
                </c:pt>
                <c:pt idx="127">
                  <c:v>2.4239964780000001E-2</c:v>
                </c:pt>
                <c:pt idx="128">
                  <c:v>2.4297093969999999E-2</c:v>
                </c:pt>
                <c:pt idx="129">
                  <c:v>2.4537542829999998E-2</c:v>
                </c:pt>
                <c:pt idx="130">
                  <c:v>2.4868138129999998E-2</c:v>
                </c:pt>
                <c:pt idx="131">
                  <c:v>2.5210421529999999E-2</c:v>
                </c:pt>
                <c:pt idx="132">
                  <c:v>2.509988099E-2</c:v>
                </c:pt>
                <c:pt idx="133">
                  <c:v>2.5518137959999999E-2</c:v>
                </c:pt>
                <c:pt idx="134">
                  <c:v>2.5800524280000001E-2</c:v>
                </c:pt>
                <c:pt idx="135">
                  <c:v>2.59685386E-2</c:v>
                </c:pt>
                <c:pt idx="136">
                  <c:v>2.6433574040000001E-2</c:v>
                </c:pt>
                <c:pt idx="137">
                  <c:v>2.6299454270000001E-2</c:v>
                </c:pt>
                <c:pt idx="138">
                  <c:v>2.669602074E-2</c:v>
                </c:pt>
                <c:pt idx="139">
                  <c:v>2.672660537E-2</c:v>
                </c:pt>
                <c:pt idx="140">
                  <c:v>2.683007158E-2</c:v>
                </c:pt>
                <c:pt idx="141">
                  <c:v>2.7419485149999999E-2</c:v>
                </c:pt>
                <c:pt idx="142">
                  <c:v>2.777783386E-2</c:v>
                </c:pt>
                <c:pt idx="143">
                  <c:v>2.781243995E-2</c:v>
                </c:pt>
                <c:pt idx="144">
                  <c:v>2.7952384199999999E-2</c:v>
                </c:pt>
                <c:pt idx="145">
                  <c:v>2.816075459E-2</c:v>
                </c:pt>
                <c:pt idx="146">
                  <c:v>2.8264122079999999E-2</c:v>
                </c:pt>
                <c:pt idx="147">
                  <c:v>2.8661491349999998E-2</c:v>
                </c:pt>
                <c:pt idx="148">
                  <c:v>2.853981219E-2</c:v>
                </c:pt>
                <c:pt idx="149">
                  <c:v>2.894150279E-2</c:v>
                </c:pt>
                <c:pt idx="150">
                  <c:v>2.9602678489999999E-2</c:v>
                </c:pt>
                <c:pt idx="151">
                  <c:v>2.940868214E-2</c:v>
                </c:pt>
                <c:pt idx="152">
                  <c:v>2.9814504089999999E-2</c:v>
                </c:pt>
                <c:pt idx="153">
                  <c:v>3.004740551E-2</c:v>
                </c:pt>
                <c:pt idx="154">
                  <c:v>3.027213179E-2</c:v>
                </c:pt>
                <c:pt idx="155">
                  <c:v>3.0317513269999999E-2</c:v>
                </c:pt>
                <c:pt idx="156">
                  <c:v>3.0714850870000001E-2</c:v>
                </c:pt>
                <c:pt idx="157">
                  <c:v>3.093439341E-2</c:v>
                </c:pt>
                <c:pt idx="158">
                  <c:v>3.1290590760000001E-2</c:v>
                </c:pt>
                <c:pt idx="159">
                  <c:v>3.1289562579999999E-2</c:v>
                </c:pt>
                <c:pt idx="160">
                  <c:v>3.1682722269999998E-2</c:v>
                </c:pt>
                <c:pt idx="161">
                  <c:v>3.1703468409999998E-2</c:v>
                </c:pt>
                <c:pt idx="162">
                  <c:v>3.2145611939999999E-2</c:v>
                </c:pt>
                <c:pt idx="163">
                  <c:v>3.2022342090000003E-2</c:v>
                </c:pt>
                <c:pt idx="164">
                  <c:v>3.2483976329999997E-2</c:v>
                </c:pt>
                <c:pt idx="165">
                  <c:v>3.2726127649999999E-2</c:v>
                </c:pt>
                <c:pt idx="166">
                  <c:v>3.3155627549999997E-2</c:v>
                </c:pt>
                <c:pt idx="167">
                  <c:v>3.3514015379999998E-2</c:v>
                </c:pt>
                <c:pt idx="168">
                  <c:v>3.360616416E-2</c:v>
                </c:pt>
                <c:pt idx="169">
                  <c:v>3.3656116579999999E-2</c:v>
                </c:pt>
                <c:pt idx="170">
                  <c:v>3.3965289590000003E-2</c:v>
                </c:pt>
                <c:pt idx="171">
                  <c:v>3.4272242340000002E-2</c:v>
                </c:pt>
                <c:pt idx="172">
                  <c:v>3.4466490150000001E-2</c:v>
                </c:pt>
                <c:pt idx="173">
                  <c:v>3.448465094E-2</c:v>
                </c:pt>
                <c:pt idx="174">
                  <c:v>3.5115957259999997E-2</c:v>
                </c:pt>
                <c:pt idx="175">
                  <c:v>3.4990489479999998E-2</c:v>
                </c:pt>
                <c:pt idx="176">
                  <c:v>3.5388197750000003E-2</c:v>
                </c:pt>
                <c:pt idx="177">
                  <c:v>3.5758666690000003E-2</c:v>
                </c:pt>
                <c:pt idx="178">
                  <c:v>3.6003299060000001E-2</c:v>
                </c:pt>
                <c:pt idx="179">
                  <c:v>3.6284990609999998E-2</c:v>
                </c:pt>
                <c:pt idx="180">
                  <c:v>3.6321911960000001E-2</c:v>
                </c:pt>
                <c:pt idx="181">
                  <c:v>3.6749180409999999E-2</c:v>
                </c:pt>
                <c:pt idx="182">
                  <c:v>3.7180956449999997E-2</c:v>
                </c:pt>
                <c:pt idx="183">
                  <c:v>3.7079561499999997E-2</c:v>
                </c:pt>
                <c:pt idx="184">
                  <c:v>3.6994006480000001E-2</c:v>
                </c:pt>
                <c:pt idx="185">
                  <c:v>3.7852998819999997E-2</c:v>
                </c:pt>
                <c:pt idx="186">
                  <c:v>3.797036409E-2</c:v>
                </c:pt>
                <c:pt idx="187">
                  <c:v>3.8165144620000001E-2</c:v>
                </c:pt>
                <c:pt idx="188">
                  <c:v>3.836761415E-2</c:v>
                </c:pt>
                <c:pt idx="189">
                  <c:v>3.8577143100000003E-2</c:v>
                </c:pt>
                <c:pt idx="190">
                  <c:v>3.9033681149999999E-2</c:v>
                </c:pt>
                <c:pt idx="191">
                  <c:v>3.9212841540000001E-2</c:v>
                </c:pt>
                <c:pt idx="192">
                  <c:v>3.9532490070000002E-2</c:v>
                </c:pt>
                <c:pt idx="193">
                  <c:v>3.9634883400000001E-2</c:v>
                </c:pt>
                <c:pt idx="194">
                  <c:v>3.9867151529999999E-2</c:v>
                </c:pt>
                <c:pt idx="195">
                  <c:v>4.0011208499999999E-2</c:v>
                </c:pt>
                <c:pt idx="196">
                  <c:v>4.0349990129999999E-2</c:v>
                </c:pt>
                <c:pt idx="197">
                  <c:v>4.0739104149999997E-2</c:v>
                </c:pt>
                <c:pt idx="198">
                  <c:v>4.061993212E-2</c:v>
                </c:pt>
                <c:pt idx="199">
                  <c:v>4.1127484290000002E-2</c:v>
                </c:pt>
                <c:pt idx="200">
                  <c:v>4.144911095E-2</c:v>
                </c:pt>
                <c:pt idx="201">
                  <c:v>4.174051434E-2</c:v>
                </c:pt>
                <c:pt idx="202">
                  <c:v>4.187421501E-2</c:v>
                </c:pt>
                <c:pt idx="203">
                  <c:v>4.206271097E-2</c:v>
                </c:pt>
                <c:pt idx="204">
                  <c:v>4.2614210399999998E-2</c:v>
                </c:pt>
                <c:pt idx="205">
                  <c:v>4.2766034600000002E-2</c:v>
                </c:pt>
                <c:pt idx="206">
                  <c:v>4.2891424150000003E-2</c:v>
                </c:pt>
                <c:pt idx="207">
                  <c:v>4.3071441350000003E-2</c:v>
                </c:pt>
                <c:pt idx="208">
                  <c:v>4.3420631440000003E-2</c:v>
                </c:pt>
                <c:pt idx="209">
                  <c:v>4.35990952E-2</c:v>
                </c:pt>
                <c:pt idx="210">
                  <c:v>4.3859094379999998E-2</c:v>
                </c:pt>
                <c:pt idx="211">
                  <c:v>4.421370476E-2</c:v>
                </c:pt>
                <c:pt idx="212">
                  <c:v>4.4333636760000003E-2</c:v>
                </c:pt>
                <c:pt idx="213">
                  <c:v>4.4789381330000003E-2</c:v>
                </c:pt>
                <c:pt idx="214">
                  <c:v>4.4821295890000001E-2</c:v>
                </c:pt>
                <c:pt idx="215">
                  <c:v>4.5205418019999999E-2</c:v>
                </c:pt>
                <c:pt idx="216">
                  <c:v>4.5599769800000002E-2</c:v>
                </c:pt>
                <c:pt idx="217">
                  <c:v>4.5656472439999998E-2</c:v>
                </c:pt>
                <c:pt idx="218">
                  <c:v>4.5702513309999998E-2</c:v>
                </c:pt>
                <c:pt idx="219">
                  <c:v>4.6275213359999998E-2</c:v>
                </c:pt>
                <c:pt idx="220">
                  <c:v>4.6340096740000003E-2</c:v>
                </c:pt>
                <c:pt idx="221">
                  <c:v>4.6589553360000001E-2</c:v>
                </c:pt>
                <c:pt idx="222">
                  <c:v>4.6884313230000002E-2</c:v>
                </c:pt>
                <c:pt idx="223">
                  <c:v>4.699728265E-2</c:v>
                </c:pt>
                <c:pt idx="224">
                  <c:v>4.7364912930000003E-2</c:v>
                </c:pt>
                <c:pt idx="225">
                  <c:v>4.7522597010000001E-2</c:v>
                </c:pt>
                <c:pt idx="226">
                  <c:v>4.7960944470000003E-2</c:v>
                </c:pt>
                <c:pt idx="227">
                  <c:v>4.8234648999999997E-2</c:v>
                </c:pt>
                <c:pt idx="228">
                  <c:v>4.8492375759999998E-2</c:v>
                </c:pt>
                <c:pt idx="229">
                  <c:v>4.854572192E-2</c:v>
                </c:pt>
                <c:pt idx="230">
                  <c:v>4.8759609459999999E-2</c:v>
                </c:pt>
                <c:pt idx="231">
                  <c:v>4.9010809510000003E-2</c:v>
                </c:pt>
                <c:pt idx="232">
                  <c:v>4.9177177250000002E-2</c:v>
                </c:pt>
                <c:pt idx="233">
                  <c:v>4.9554497000000003E-2</c:v>
                </c:pt>
                <c:pt idx="234">
                  <c:v>4.9669351430000001E-2</c:v>
                </c:pt>
                <c:pt idx="235">
                  <c:v>4.9811672420000001E-2</c:v>
                </c:pt>
                <c:pt idx="236">
                  <c:v>5.0053603949999997E-2</c:v>
                </c:pt>
                <c:pt idx="237">
                  <c:v>5.0248388200000001E-2</c:v>
                </c:pt>
                <c:pt idx="238">
                  <c:v>5.066136643E-2</c:v>
                </c:pt>
                <c:pt idx="239">
                  <c:v>5.0757050509999999E-2</c:v>
                </c:pt>
                <c:pt idx="240">
                  <c:v>5.1008857790000001E-2</c:v>
                </c:pt>
                <c:pt idx="241">
                  <c:v>5.1250815390000003E-2</c:v>
                </c:pt>
                <c:pt idx="242">
                  <c:v>5.1711082460000002E-2</c:v>
                </c:pt>
                <c:pt idx="243">
                  <c:v>5.1844447850000003E-2</c:v>
                </c:pt>
                <c:pt idx="244">
                  <c:v>5.1895786079999999E-2</c:v>
                </c:pt>
                <c:pt idx="245">
                  <c:v>5.2258919920000001E-2</c:v>
                </c:pt>
                <c:pt idx="246">
                  <c:v>5.2294511350000003E-2</c:v>
                </c:pt>
                <c:pt idx="247">
                  <c:v>5.2765533330000003E-2</c:v>
                </c:pt>
                <c:pt idx="248">
                  <c:v>5.2895918489999999E-2</c:v>
                </c:pt>
                <c:pt idx="249">
                  <c:v>5.3283449259999997E-2</c:v>
                </c:pt>
                <c:pt idx="250">
                  <c:v>5.3448621180000003E-2</c:v>
                </c:pt>
                <c:pt idx="251">
                  <c:v>5.3794190290000002E-2</c:v>
                </c:pt>
                <c:pt idx="252">
                  <c:v>5.3930889820000001E-2</c:v>
                </c:pt>
                <c:pt idx="253">
                  <c:v>5.4258245970000001E-2</c:v>
                </c:pt>
                <c:pt idx="254">
                  <c:v>5.4519515480000003E-2</c:v>
                </c:pt>
                <c:pt idx="255">
                  <c:v>5.4795682429999999E-2</c:v>
                </c:pt>
                <c:pt idx="256">
                  <c:v>5.4954409599999997E-2</c:v>
                </c:pt>
                <c:pt idx="257">
                  <c:v>5.5361658330000001E-2</c:v>
                </c:pt>
                <c:pt idx="258">
                  <c:v>5.5639069530000002E-2</c:v>
                </c:pt>
                <c:pt idx="259">
                  <c:v>5.594439432E-2</c:v>
                </c:pt>
                <c:pt idx="260">
                  <c:v>5.5929761379999998E-2</c:v>
                </c:pt>
                <c:pt idx="261">
                  <c:v>5.6452408430000003E-2</c:v>
                </c:pt>
                <c:pt idx="262">
                  <c:v>5.6757595389999999E-2</c:v>
                </c:pt>
                <c:pt idx="263">
                  <c:v>5.690680444E-2</c:v>
                </c:pt>
                <c:pt idx="264">
                  <c:v>5.71567677E-2</c:v>
                </c:pt>
                <c:pt idx="265">
                  <c:v>5.753981322E-2</c:v>
                </c:pt>
                <c:pt idx="266">
                  <c:v>5.7914886620000001E-2</c:v>
                </c:pt>
                <c:pt idx="267">
                  <c:v>5.8218292890000002E-2</c:v>
                </c:pt>
                <c:pt idx="268">
                  <c:v>5.8366492389999997E-2</c:v>
                </c:pt>
                <c:pt idx="269">
                  <c:v>5.8597359809999999E-2</c:v>
                </c:pt>
                <c:pt idx="270">
                  <c:v>5.903642252E-2</c:v>
                </c:pt>
                <c:pt idx="271">
                  <c:v>5.9188548479999999E-2</c:v>
                </c:pt>
                <c:pt idx="272">
                  <c:v>5.9510629619999998E-2</c:v>
                </c:pt>
                <c:pt idx="273">
                  <c:v>5.9753511099999997E-2</c:v>
                </c:pt>
                <c:pt idx="274">
                  <c:v>6.0181286190000002E-2</c:v>
                </c:pt>
                <c:pt idx="275">
                  <c:v>6.028351933E-2</c:v>
                </c:pt>
                <c:pt idx="276">
                  <c:v>6.0628052799999999E-2</c:v>
                </c:pt>
                <c:pt idx="277">
                  <c:v>6.1157044020000002E-2</c:v>
                </c:pt>
                <c:pt idx="278">
                  <c:v>6.1487417670000002E-2</c:v>
                </c:pt>
                <c:pt idx="279">
                  <c:v>6.1463382099999998E-2</c:v>
                </c:pt>
                <c:pt idx="280">
                  <c:v>6.1696644869999998E-2</c:v>
                </c:pt>
                <c:pt idx="281">
                  <c:v>6.206693873E-2</c:v>
                </c:pt>
                <c:pt idx="282">
                  <c:v>6.2626808879999996E-2</c:v>
                </c:pt>
                <c:pt idx="283">
                  <c:v>6.2927991150000001E-2</c:v>
                </c:pt>
                <c:pt idx="284">
                  <c:v>6.2994420529999998E-2</c:v>
                </c:pt>
                <c:pt idx="285">
                  <c:v>6.3347101210000006E-2</c:v>
                </c:pt>
                <c:pt idx="286">
                  <c:v>6.3715443019999998E-2</c:v>
                </c:pt>
                <c:pt idx="287">
                  <c:v>6.3975781199999998E-2</c:v>
                </c:pt>
                <c:pt idx="288">
                  <c:v>6.4360745250000004E-2</c:v>
                </c:pt>
                <c:pt idx="289">
                  <c:v>6.4381644129999999E-2</c:v>
                </c:pt>
                <c:pt idx="290">
                  <c:v>6.5188072619999995E-2</c:v>
                </c:pt>
                <c:pt idx="291">
                  <c:v>6.4886040990000005E-2</c:v>
                </c:pt>
                <c:pt idx="292">
                  <c:v>6.563752145E-2</c:v>
                </c:pt>
                <c:pt idx="293">
                  <c:v>6.5714672210000005E-2</c:v>
                </c:pt>
                <c:pt idx="294">
                  <c:v>6.6343046720000007E-2</c:v>
                </c:pt>
                <c:pt idx="295">
                  <c:v>6.6138952969999998E-2</c:v>
                </c:pt>
                <c:pt idx="296">
                  <c:v>6.6605053839999998E-2</c:v>
                </c:pt>
                <c:pt idx="297">
                  <c:v>6.7136511209999999E-2</c:v>
                </c:pt>
                <c:pt idx="298">
                  <c:v>6.7273072899999994E-2</c:v>
                </c:pt>
                <c:pt idx="299">
                  <c:v>6.7677341399999993E-2</c:v>
                </c:pt>
                <c:pt idx="300">
                  <c:v>6.7706868049999994E-2</c:v>
                </c:pt>
                <c:pt idx="301">
                  <c:v>6.8057641390000007E-2</c:v>
                </c:pt>
                <c:pt idx="302">
                  <c:v>6.8307839329999995E-2</c:v>
                </c:pt>
                <c:pt idx="303">
                  <c:v>6.8636238569999994E-2</c:v>
                </c:pt>
                <c:pt idx="304">
                  <c:v>6.8854890759999995E-2</c:v>
                </c:pt>
                <c:pt idx="305">
                  <c:v>6.8997777999999996E-2</c:v>
                </c:pt>
                <c:pt idx="306">
                  <c:v>6.9610357279999993E-2</c:v>
                </c:pt>
                <c:pt idx="307">
                  <c:v>6.9620445370000006E-2</c:v>
                </c:pt>
                <c:pt idx="308">
                  <c:v>6.9851264359999998E-2</c:v>
                </c:pt>
                <c:pt idx="309">
                  <c:v>7.0204846560000006E-2</c:v>
                </c:pt>
                <c:pt idx="310">
                  <c:v>7.0526674390000002E-2</c:v>
                </c:pt>
                <c:pt idx="311">
                  <c:v>7.0815071460000004E-2</c:v>
                </c:pt>
                <c:pt idx="312">
                  <c:v>7.1156874300000006E-2</c:v>
                </c:pt>
                <c:pt idx="313">
                  <c:v>7.1375973519999997E-2</c:v>
                </c:pt>
                <c:pt idx="314">
                  <c:v>7.1662306790000005E-2</c:v>
                </c:pt>
                <c:pt idx="315">
                  <c:v>7.1776844559999997E-2</c:v>
                </c:pt>
                <c:pt idx="316">
                  <c:v>7.2002485389999996E-2</c:v>
                </c:pt>
                <c:pt idx="317">
                  <c:v>7.2455160320000003E-2</c:v>
                </c:pt>
                <c:pt idx="318">
                  <c:v>7.2594568129999995E-2</c:v>
                </c:pt>
                <c:pt idx="319">
                  <c:v>7.2772391140000003E-2</c:v>
                </c:pt>
                <c:pt idx="320">
                  <c:v>7.3035582900000007E-2</c:v>
                </c:pt>
                <c:pt idx="321">
                  <c:v>7.3162794109999998E-2</c:v>
                </c:pt>
                <c:pt idx="322">
                  <c:v>7.3339410130000005E-2</c:v>
                </c:pt>
                <c:pt idx="323">
                  <c:v>7.3781549929999996E-2</c:v>
                </c:pt>
                <c:pt idx="324">
                  <c:v>7.3849663139999994E-2</c:v>
                </c:pt>
                <c:pt idx="325">
                  <c:v>7.4276447300000006E-2</c:v>
                </c:pt>
                <c:pt idx="326">
                  <c:v>7.4202582239999995E-2</c:v>
                </c:pt>
                <c:pt idx="327">
                  <c:v>7.4621841310000006E-2</c:v>
                </c:pt>
                <c:pt idx="328">
                  <c:v>7.4876308439999997E-2</c:v>
                </c:pt>
                <c:pt idx="329">
                  <c:v>7.4896454809999999E-2</c:v>
                </c:pt>
                <c:pt idx="330">
                  <c:v>7.5239419939999996E-2</c:v>
                </c:pt>
                <c:pt idx="331">
                  <c:v>7.5544893739999994E-2</c:v>
                </c:pt>
                <c:pt idx="332">
                  <c:v>7.5611032549999999E-2</c:v>
                </c:pt>
                <c:pt idx="333">
                  <c:v>7.5791984800000003E-2</c:v>
                </c:pt>
                <c:pt idx="334">
                  <c:v>7.5994804499999999E-2</c:v>
                </c:pt>
                <c:pt idx="335">
                  <c:v>7.6155148450000001E-2</c:v>
                </c:pt>
                <c:pt idx="336">
                  <c:v>7.6203890139999994E-2</c:v>
                </c:pt>
                <c:pt idx="337">
                  <c:v>7.6597236099999993E-2</c:v>
                </c:pt>
                <c:pt idx="338">
                  <c:v>7.6863028109999995E-2</c:v>
                </c:pt>
                <c:pt idx="339">
                  <c:v>7.6853200790000006E-2</c:v>
                </c:pt>
                <c:pt idx="340">
                  <c:v>7.7028982339999996E-2</c:v>
                </c:pt>
                <c:pt idx="341">
                  <c:v>7.718516886E-2</c:v>
                </c:pt>
                <c:pt idx="342">
                  <c:v>7.7227436009999997E-2</c:v>
                </c:pt>
                <c:pt idx="343">
                  <c:v>7.7457107600000005E-2</c:v>
                </c:pt>
                <c:pt idx="344">
                  <c:v>7.7846132220000003E-2</c:v>
                </c:pt>
                <c:pt idx="345">
                  <c:v>7.7822133900000007E-2</c:v>
                </c:pt>
                <c:pt idx="346">
                  <c:v>7.8130573029999997E-2</c:v>
                </c:pt>
                <c:pt idx="347">
                  <c:v>7.8225441280000002E-2</c:v>
                </c:pt>
                <c:pt idx="348">
                  <c:v>7.8510686760000004E-2</c:v>
                </c:pt>
                <c:pt idx="349">
                  <c:v>7.8561924399999997E-2</c:v>
                </c:pt>
                <c:pt idx="350">
                  <c:v>7.8778803349999996E-2</c:v>
                </c:pt>
                <c:pt idx="351">
                  <c:v>7.9151935879999996E-2</c:v>
                </c:pt>
                <c:pt idx="352">
                  <c:v>7.8718908130000001E-2</c:v>
                </c:pt>
                <c:pt idx="353">
                  <c:v>7.9125531020000001E-2</c:v>
                </c:pt>
                <c:pt idx="354">
                  <c:v>7.907975465E-2</c:v>
                </c:pt>
                <c:pt idx="355">
                  <c:v>7.9368673259999994E-2</c:v>
                </c:pt>
                <c:pt idx="356">
                  <c:v>7.9288840289999996E-2</c:v>
                </c:pt>
                <c:pt idx="357">
                  <c:v>7.9428248110000002E-2</c:v>
                </c:pt>
                <c:pt idx="358">
                  <c:v>7.9445280130000004E-2</c:v>
                </c:pt>
                <c:pt idx="359">
                  <c:v>7.9409539700000004E-2</c:v>
                </c:pt>
                <c:pt idx="360">
                  <c:v>7.9445436600000002E-2</c:v>
                </c:pt>
                <c:pt idx="361">
                  <c:v>7.9931117590000003E-2</c:v>
                </c:pt>
                <c:pt idx="362">
                  <c:v>7.9796589909999993E-2</c:v>
                </c:pt>
                <c:pt idx="363">
                  <c:v>7.9887613649999994E-2</c:v>
                </c:pt>
                <c:pt idx="364">
                  <c:v>8.0253571270000004E-2</c:v>
                </c:pt>
                <c:pt idx="365">
                  <c:v>8.0068521200000006E-2</c:v>
                </c:pt>
                <c:pt idx="366">
                  <c:v>8.0193758010000005E-2</c:v>
                </c:pt>
                <c:pt idx="367">
                  <c:v>8.0200642350000004E-2</c:v>
                </c:pt>
                <c:pt idx="368">
                  <c:v>8.0313026910000002E-2</c:v>
                </c:pt>
                <c:pt idx="369">
                  <c:v>7.9832673069999999E-2</c:v>
                </c:pt>
                <c:pt idx="370">
                  <c:v>8.0202944580000005E-2</c:v>
                </c:pt>
                <c:pt idx="371">
                  <c:v>8.0178409810000004E-2</c:v>
                </c:pt>
                <c:pt idx="372">
                  <c:v>7.9940728840000003E-2</c:v>
                </c:pt>
                <c:pt idx="373">
                  <c:v>7.9813510180000005E-2</c:v>
                </c:pt>
                <c:pt idx="374">
                  <c:v>7.9782374200000006E-2</c:v>
                </c:pt>
                <c:pt idx="375">
                  <c:v>7.9549387099999994E-2</c:v>
                </c:pt>
                <c:pt idx="376">
                  <c:v>7.9974062740000004E-2</c:v>
                </c:pt>
                <c:pt idx="377">
                  <c:v>7.9879805449999994E-2</c:v>
                </c:pt>
                <c:pt idx="378">
                  <c:v>7.9686172309999997E-2</c:v>
                </c:pt>
                <c:pt idx="379">
                  <c:v>7.9661943020000001E-2</c:v>
                </c:pt>
                <c:pt idx="380">
                  <c:v>7.9307764769999997E-2</c:v>
                </c:pt>
                <c:pt idx="381">
                  <c:v>7.9301267859999997E-2</c:v>
                </c:pt>
                <c:pt idx="382">
                  <c:v>7.9257026310000006E-2</c:v>
                </c:pt>
                <c:pt idx="383">
                  <c:v>7.8712984920000006E-2</c:v>
                </c:pt>
                <c:pt idx="384">
                  <c:v>7.8855372970000004E-2</c:v>
                </c:pt>
                <c:pt idx="385">
                  <c:v>7.8499302270000001E-2</c:v>
                </c:pt>
                <c:pt idx="386">
                  <c:v>7.8495055440000003E-2</c:v>
                </c:pt>
                <c:pt idx="387">
                  <c:v>7.8202538190000004E-2</c:v>
                </c:pt>
                <c:pt idx="388">
                  <c:v>7.8181058169999998E-2</c:v>
                </c:pt>
                <c:pt idx="389">
                  <c:v>7.8119762240000001E-2</c:v>
                </c:pt>
                <c:pt idx="390">
                  <c:v>7.7697142960000007E-2</c:v>
                </c:pt>
                <c:pt idx="391">
                  <c:v>7.7380351720000004E-2</c:v>
                </c:pt>
                <c:pt idx="392">
                  <c:v>7.7283658089999999E-2</c:v>
                </c:pt>
                <c:pt idx="393">
                  <c:v>7.7130652960000004E-2</c:v>
                </c:pt>
                <c:pt idx="394">
                  <c:v>7.6744832099999993E-2</c:v>
                </c:pt>
                <c:pt idx="395">
                  <c:v>7.6821781689999993E-2</c:v>
                </c:pt>
                <c:pt idx="396">
                  <c:v>7.6440185310000006E-2</c:v>
                </c:pt>
                <c:pt idx="397">
                  <c:v>7.6033197339999997E-2</c:v>
                </c:pt>
                <c:pt idx="398">
                  <c:v>7.5716197489999998E-2</c:v>
                </c:pt>
                <c:pt idx="399">
                  <c:v>7.5755149130000005E-2</c:v>
                </c:pt>
                <c:pt idx="400">
                  <c:v>7.4721567330000002E-2</c:v>
                </c:pt>
                <c:pt idx="401">
                  <c:v>7.5184725219999998E-2</c:v>
                </c:pt>
                <c:pt idx="402">
                  <c:v>7.5041599570000006E-2</c:v>
                </c:pt>
                <c:pt idx="403">
                  <c:v>7.4735686179999997E-2</c:v>
                </c:pt>
                <c:pt idx="404">
                  <c:v>7.4521832169999996E-2</c:v>
                </c:pt>
                <c:pt idx="405">
                  <c:v>7.3969840999999995E-2</c:v>
                </c:pt>
                <c:pt idx="406">
                  <c:v>7.3811799289999994E-2</c:v>
                </c:pt>
                <c:pt idx="407">
                  <c:v>7.3195390400000004E-2</c:v>
                </c:pt>
                <c:pt idx="408">
                  <c:v>7.2753936049999995E-2</c:v>
                </c:pt>
                <c:pt idx="409">
                  <c:v>7.2461128230000005E-2</c:v>
                </c:pt>
                <c:pt idx="410">
                  <c:v>7.255690545E-2</c:v>
                </c:pt>
                <c:pt idx="411">
                  <c:v>7.2186797859999999E-2</c:v>
                </c:pt>
                <c:pt idx="412">
                  <c:v>7.1277096870000001E-2</c:v>
                </c:pt>
                <c:pt idx="413">
                  <c:v>7.1265481409999998E-2</c:v>
                </c:pt>
                <c:pt idx="414">
                  <c:v>7.026357204E-2</c:v>
                </c:pt>
                <c:pt idx="415">
                  <c:v>6.9963067769999998E-2</c:v>
                </c:pt>
                <c:pt idx="416">
                  <c:v>6.9374382499999998E-2</c:v>
                </c:pt>
                <c:pt idx="417">
                  <c:v>6.8735875190000004E-2</c:v>
                </c:pt>
                <c:pt idx="418">
                  <c:v>6.8586006759999998E-2</c:v>
                </c:pt>
                <c:pt idx="419">
                  <c:v>6.8135946990000001E-2</c:v>
                </c:pt>
                <c:pt idx="420">
                  <c:v>6.7469596859999995E-2</c:v>
                </c:pt>
                <c:pt idx="421">
                  <c:v>6.7023165519999997E-2</c:v>
                </c:pt>
                <c:pt idx="422">
                  <c:v>6.6532909870000004E-2</c:v>
                </c:pt>
                <c:pt idx="423">
                  <c:v>6.5621957179999996E-2</c:v>
                </c:pt>
                <c:pt idx="424">
                  <c:v>6.5376795830000001E-2</c:v>
                </c:pt>
                <c:pt idx="425">
                  <c:v>6.4870595929999997E-2</c:v>
                </c:pt>
                <c:pt idx="426">
                  <c:v>6.4248032869999999E-2</c:v>
                </c:pt>
                <c:pt idx="427">
                  <c:v>6.3737146559999999E-2</c:v>
                </c:pt>
                <c:pt idx="428">
                  <c:v>6.3098251820000006E-2</c:v>
                </c:pt>
                <c:pt idx="429">
                  <c:v>6.2598459420000002E-2</c:v>
                </c:pt>
                <c:pt idx="430">
                  <c:v>6.2185987829999997E-2</c:v>
                </c:pt>
                <c:pt idx="431">
                  <c:v>6.1727888879999998E-2</c:v>
                </c:pt>
                <c:pt idx="432">
                  <c:v>6.103553623E-2</c:v>
                </c:pt>
                <c:pt idx="433">
                  <c:v>6.0148727149999998E-2</c:v>
                </c:pt>
                <c:pt idx="434">
                  <c:v>5.9690989549999997E-2</c:v>
                </c:pt>
                <c:pt idx="435">
                  <c:v>5.8528043330000001E-2</c:v>
                </c:pt>
                <c:pt idx="436">
                  <c:v>5.8379374439999999E-2</c:v>
                </c:pt>
                <c:pt idx="437">
                  <c:v>5.7633154089999999E-2</c:v>
                </c:pt>
                <c:pt idx="438">
                  <c:v>5.6931916620000002E-2</c:v>
                </c:pt>
                <c:pt idx="439">
                  <c:v>5.6306332350000002E-2</c:v>
                </c:pt>
                <c:pt idx="440">
                  <c:v>5.5798314510000002E-2</c:v>
                </c:pt>
                <c:pt idx="441">
                  <c:v>5.5270690470000002E-2</c:v>
                </c:pt>
                <c:pt idx="442">
                  <c:v>5.4811391979999999E-2</c:v>
                </c:pt>
                <c:pt idx="443">
                  <c:v>5.3825978189999998E-2</c:v>
                </c:pt>
                <c:pt idx="444">
                  <c:v>5.3277801719999997E-2</c:v>
                </c:pt>
                <c:pt idx="445">
                  <c:v>5.2433285859999998E-2</c:v>
                </c:pt>
                <c:pt idx="446">
                  <c:v>5.1910810170000002E-2</c:v>
                </c:pt>
                <c:pt idx="447">
                  <c:v>5.093491822E-2</c:v>
                </c:pt>
                <c:pt idx="448">
                  <c:v>5.0224296750000001E-2</c:v>
                </c:pt>
                <c:pt idx="449">
                  <c:v>4.971744493E-2</c:v>
                </c:pt>
                <c:pt idx="450">
                  <c:v>4.9184512350000001E-2</c:v>
                </c:pt>
                <c:pt idx="451">
                  <c:v>4.8471421000000001E-2</c:v>
                </c:pt>
                <c:pt idx="452">
                  <c:v>4.7439113259999999E-2</c:v>
                </c:pt>
                <c:pt idx="453">
                  <c:v>4.666849226E-2</c:v>
                </c:pt>
                <c:pt idx="454">
                  <c:v>4.6190675350000002E-2</c:v>
                </c:pt>
                <c:pt idx="455">
                  <c:v>4.5339215549999999E-2</c:v>
                </c:pt>
                <c:pt idx="456">
                  <c:v>4.4851202520000001E-2</c:v>
                </c:pt>
                <c:pt idx="457">
                  <c:v>4.390709475E-2</c:v>
                </c:pt>
                <c:pt idx="458">
                  <c:v>4.3096482749999998E-2</c:v>
                </c:pt>
                <c:pt idx="459">
                  <c:v>4.2224157599999999E-2</c:v>
                </c:pt>
                <c:pt idx="460">
                  <c:v>4.1579961780000001E-2</c:v>
                </c:pt>
                <c:pt idx="461">
                  <c:v>4.0915813299999999E-2</c:v>
                </c:pt>
                <c:pt idx="462">
                  <c:v>4.0474172680000003E-2</c:v>
                </c:pt>
                <c:pt idx="463">
                  <c:v>3.9508730169999999E-2</c:v>
                </c:pt>
                <c:pt idx="464">
                  <c:v>3.8650818169999997E-2</c:v>
                </c:pt>
                <c:pt idx="465">
                  <c:v>3.8130380210000002E-2</c:v>
                </c:pt>
                <c:pt idx="466">
                  <c:v>3.7097495049999998E-2</c:v>
                </c:pt>
                <c:pt idx="467">
                  <c:v>3.6358978600000001E-2</c:v>
                </c:pt>
                <c:pt idx="468">
                  <c:v>3.541586176E-2</c:v>
                </c:pt>
                <c:pt idx="469">
                  <c:v>3.4711573269999997E-2</c:v>
                </c:pt>
                <c:pt idx="470">
                  <c:v>3.4241821620000001E-2</c:v>
                </c:pt>
                <c:pt idx="471">
                  <c:v>3.3211927859999997E-2</c:v>
                </c:pt>
                <c:pt idx="472">
                  <c:v>3.2264821229999997E-2</c:v>
                </c:pt>
                <c:pt idx="473">
                  <c:v>3.1673226509999999E-2</c:v>
                </c:pt>
                <c:pt idx="474">
                  <c:v>3.1014455480000001E-2</c:v>
                </c:pt>
                <c:pt idx="475">
                  <c:v>3.025434166E-2</c:v>
                </c:pt>
                <c:pt idx="476">
                  <c:v>2.9525173830000001E-2</c:v>
                </c:pt>
                <c:pt idx="477">
                  <c:v>2.8802346440000001E-2</c:v>
                </c:pt>
                <c:pt idx="478">
                  <c:v>2.792328782E-2</c:v>
                </c:pt>
                <c:pt idx="479">
                  <c:v>2.7300357819999999E-2</c:v>
                </c:pt>
                <c:pt idx="480">
                  <c:v>2.6548059660000001E-2</c:v>
                </c:pt>
                <c:pt idx="481">
                  <c:v>2.5478335099999999E-2</c:v>
                </c:pt>
                <c:pt idx="482">
                  <c:v>2.4713234979999998E-2</c:v>
                </c:pt>
                <c:pt idx="483">
                  <c:v>2.408454753E-2</c:v>
                </c:pt>
                <c:pt idx="484">
                  <c:v>2.3169074210000001E-2</c:v>
                </c:pt>
                <c:pt idx="485">
                  <c:v>2.2721566259999999E-2</c:v>
                </c:pt>
                <c:pt idx="486">
                  <c:v>2.1764568979999999E-2</c:v>
                </c:pt>
                <c:pt idx="487">
                  <c:v>2.1061813459999999E-2</c:v>
                </c:pt>
                <c:pt idx="488">
                  <c:v>2.0398827269999999E-2</c:v>
                </c:pt>
                <c:pt idx="489">
                  <c:v>1.9577242429999999E-2</c:v>
                </c:pt>
                <c:pt idx="490">
                  <c:v>1.8778398629999998E-2</c:v>
                </c:pt>
                <c:pt idx="491">
                  <c:v>1.8323320899999999E-2</c:v>
                </c:pt>
                <c:pt idx="492">
                  <c:v>1.73352994E-2</c:v>
                </c:pt>
                <c:pt idx="493">
                  <c:v>1.6684455800000001E-2</c:v>
                </c:pt>
                <c:pt idx="494">
                  <c:v>1.5853133049999999E-2</c:v>
                </c:pt>
                <c:pt idx="495">
                  <c:v>1.517126523E-2</c:v>
                </c:pt>
                <c:pt idx="496">
                  <c:v>1.423060894E-2</c:v>
                </c:pt>
                <c:pt idx="497">
                  <c:v>1.3736502269999999E-2</c:v>
                </c:pt>
                <c:pt idx="498">
                  <c:v>1.298563275E-2</c:v>
                </c:pt>
                <c:pt idx="499">
                  <c:v>1.220062282E-2</c:v>
                </c:pt>
                <c:pt idx="500">
                  <c:v>1.1588766239999999E-2</c:v>
                </c:pt>
                <c:pt idx="501">
                  <c:v>1.064190175E-2</c:v>
                </c:pt>
                <c:pt idx="502">
                  <c:v>1.0184320619999999E-2</c:v>
                </c:pt>
                <c:pt idx="503">
                  <c:v>9.34798643E-3</c:v>
                </c:pt>
                <c:pt idx="504">
                  <c:v>8.7422989310000001E-3</c:v>
                </c:pt>
                <c:pt idx="505">
                  <c:v>8.1171207129999996E-3</c:v>
                </c:pt>
                <c:pt idx="506">
                  <c:v>7.3284530080000004E-3</c:v>
                </c:pt>
                <c:pt idx="507">
                  <c:v>6.5375887790000003E-3</c:v>
                </c:pt>
                <c:pt idx="508">
                  <c:v>6.0161147269999996E-3</c:v>
                </c:pt>
                <c:pt idx="509">
                  <c:v>5.1879179659999998E-3</c:v>
                </c:pt>
                <c:pt idx="510">
                  <c:v>4.597575869E-3</c:v>
                </c:pt>
                <c:pt idx="511">
                  <c:v>3.8937230129999999E-3</c:v>
                </c:pt>
                <c:pt idx="512">
                  <c:v>3.3008586619999998E-3</c:v>
                </c:pt>
                <c:pt idx="513">
                  <c:v>2.757957904E-3</c:v>
                </c:pt>
                <c:pt idx="514">
                  <c:v>1.9205006540000001E-3</c:v>
                </c:pt>
                <c:pt idx="515">
                  <c:v>1.5678664200000001E-3</c:v>
                </c:pt>
                <c:pt idx="516">
                  <c:v>7.5704744090000005E-4</c:v>
                </c:pt>
                <c:pt idx="517">
                  <c:v>1.302000455E-4</c:v>
                </c:pt>
                <c:pt idx="518">
                  <c:v>-3.4140524800000001E-4</c:v>
                </c:pt>
                <c:pt idx="519">
                  <c:v>-1.1253053089999999E-3</c:v>
                </c:pt>
                <c:pt idx="520">
                  <c:v>-1.73394836E-3</c:v>
                </c:pt>
                <c:pt idx="521">
                  <c:v>-2.3565695159999999E-3</c:v>
                </c:pt>
                <c:pt idx="522">
                  <c:v>-2.9323291960000001E-3</c:v>
                </c:pt>
                <c:pt idx="523">
                  <c:v>-3.296974814E-3</c:v>
                </c:pt>
                <c:pt idx="524">
                  <c:v>-3.8878067860000001E-3</c:v>
                </c:pt>
                <c:pt idx="525">
                  <c:v>-4.6230796720000003E-3</c:v>
                </c:pt>
                <c:pt idx="526">
                  <c:v>-5.1691913980000002E-3</c:v>
                </c:pt>
                <c:pt idx="527">
                  <c:v>-5.7403682730000002E-3</c:v>
                </c:pt>
                <c:pt idx="528">
                  <c:v>-6.3098249959999998E-3</c:v>
                </c:pt>
                <c:pt idx="529">
                  <c:v>-6.8240077230000001E-3</c:v>
                </c:pt>
                <c:pt idx="530">
                  <c:v>-7.392656989E-3</c:v>
                </c:pt>
                <c:pt idx="531">
                  <c:v>-7.8503973779999996E-3</c:v>
                </c:pt>
                <c:pt idx="532">
                  <c:v>-8.3742374549999991E-3</c:v>
                </c:pt>
                <c:pt idx="533">
                  <c:v>-8.9939087630000001E-3</c:v>
                </c:pt>
                <c:pt idx="534">
                  <c:v>-9.6586244180000003E-3</c:v>
                </c:pt>
                <c:pt idx="535">
                  <c:v>-1.002733037E-2</c:v>
                </c:pt>
                <c:pt idx="536">
                  <c:v>-1.0540518909999999E-2</c:v>
                </c:pt>
                <c:pt idx="537">
                  <c:v>-1.1059914719999999E-2</c:v>
                </c:pt>
                <c:pt idx="538">
                  <c:v>-1.142153423E-2</c:v>
                </c:pt>
                <c:pt idx="539">
                  <c:v>-1.1964758860000001E-2</c:v>
                </c:pt>
                <c:pt idx="540">
                  <c:v>-1.2431090699999999E-2</c:v>
                </c:pt>
                <c:pt idx="541">
                  <c:v>-1.2901696379999999E-2</c:v>
                </c:pt>
                <c:pt idx="542">
                  <c:v>-1.347730495E-2</c:v>
                </c:pt>
                <c:pt idx="543">
                  <c:v>-1.377994567E-2</c:v>
                </c:pt>
                <c:pt idx="544">
                  <c:v>-1.41639635E-2</c:v>
                </c:pt>
                <c:pt idx="545">
                  <c:v>-1.4702019280000001E-2</c:v>
                </c:pt>
                <c:pt idx="546">
                  <c:v>-1.500705909E-2</c:v>
                </c:pt>
                <c:pt idx="547">
                  <c:v>-1.5556559899999999E-2</c:v>
                </c:pt>
                <c:pt idx="548">
                  <c:v>-1.604988798E-2</c:v>
                </c:pt>
                <c:pt idx="549">
                  <c:v>-1.6302624719999999E-2</c:v>
                </c:pt>
                <c:pt idx="550">
                  <c:v>-1.6759840769999999E-2</c:v>
                </c:pt>
                <c:pt idx="551">
                  <c:v>-1.7159350220000001E-2</c:v>
                </c:pt>
                <c:pt idx="552">
                  <c:v>-1.768655144E-2</c:v>
                </c:pt>
                <c:pt idx="553">
                  <c:v>-1.8102888019999999E-2</c:v>
                </c:pt>
                <c:pt idx="554">
                  <c:v>-1.8490396440000001E-2</c:v>
                </c:pt>
                <c:pt idx="555">
                  <c:v>-1.8769534300000001E-2</c:v>
                </c:pt>
                <c:pt idx="556">
                  <c:v>-1.9019654019999999E-2</c:v>
                </c:pt>
                <c:pt idx="557">
                  <c:v>-1.944109984E-2</c:v>
                </c:pt>
                <c:pt idx="558">
                  <c:v>-1.9855165849999998E-2</c:v>
                </c:pt>
                <c:pt idx="559">
                  <c:v>-2.018116973E-2</c:v>
                </c:pt>
                <c:pt idx="560">
                  <c:v>-2.048218995E-2</c:v>
                </c:pt>
                <c:pt idx="561">
                  <c:v>-2.0819963890000001E-2</c:v>
                </c:pt>
                <c:pt idx="562">
                  <c:v>-2.1126704289999999E-2</c:v>
                </c:pt>
                <c:pt idx="563">
                  <c:v>-2.146540768E-2</c:v>
                </c:pt>
                <c:pt idx="564">
                  <c:v>-2.180463262E-2</c:v>
                </c:pt>
                <c:pt idx="565">
                  <c:v>-2.203514799E-2</c:v>
                </c:pt>
                <c:pt idx="566">
                  <c:v>-2.2376585750000001E-2</c:v>
                </c:pt>
                <c:pt idx="567">
                  <c:v>-2.2522797809999998E-2</c:v>
                </c:pt>
                <c:pt idx="568">
                  <c:v>-2.2886248309999999E-2</c:v>
                </c:pt>
                <c:pt idx="569">
                  <c:v>-2.332608961E-2</c:v>
                </c:pt>
                <c:pt idx="570">
                  <c:v>-2.362130955E-2</c:v>
                </c:pt>
                <c:pt idx="571">
                  <c:v>-2.3774456230000001E-2</c:v>
                </c:pt>
                <c:pt idx="572">
                  <c:v>-2.4088522420000001E-2</c:v>
                </c:pt>
                <c:pt idx="573">
                  <c:v>-2.4444254120000002E-2</c:v>
                </c:pt>
                <c:pt idx="574">
                  <c:v>-2.46902965E-2</c:v>
                </c:pt>
                <c:pt idx="575">
                  <c:v>-2.4767862630000002E-2</c:v>
                </c:pt>
                <c:pt idx="576">
                  <c:v>-2.51384303E-2</c:v>
                </c:pt>
                <c:pt idx="577">
                  <c:v>-2.534784377E-2</c:v>
                </c:pt>
                <c:pt idx="578">
                  <c:v>-2.561909519E-2</c:v>
                </c:pt>
                <c:pt idx="579">
                  <c:v>-2.571508661E-2</c:v>
                </c:pt>
                <c:pt idx="580">
                  <c:v>-2.6003031060000001E-2</c:v>
                </c:pt>
                <c:pt idx="581">
                  <c:v>-2.624599822E-2</c:v>
                </c:pt>
                <c:pt idx="582">
                  <c:v>-2.6440264660000001E-2</c:v>
                </c:pt>
                <c:pt idx="583">
                  <c:v>-2.6679141449999999E-2</c:v>
                </c:pt>
                <c:pt idx="584">
                  <c:v>-2.6932679120000001E-2</c:v>
                </c:pt>
                <c:pt idx="585">
                  <c:v>-2.705970965E-2</c:v>
                </c:pt>
                <c:pt idx="586">
                  <c:v>-2.7218310159999998E-2</c:v>
                </c:pt>
                <c:pt idx="587">
                  <c:v>-2.741870284E-2</c:v>
                </c:pt>
                <c:pt idx="588">
                  <c:v>-2.7731506150000002E-2</c:v>
                </c:pt>
                <c:pt idx="589">
                  <c:v>-2.7882287280000001E-2</c:v>
                </c:pt>
                <c:pt idx="590">
                  <c:v>-2.798185684E-2</c:v>
                </c:pt>
                <c:pt idx="591">
                  <c:v>-2.816588804E-2</c:v>
                </c:pt>
                <c:pt idx="592">
                  <c:v>-2.848925628E-2</c:v>
                </c:pt>
                <c:pt idx="593">
                  <c:v>-2.8549179429999998E-2</c:v>
                </c:pt>
                <c:pt idx="594">
                  <c:v>-2.878307179E-2</c:v>
                </c:pt>
                <c:pt idx="595">
                  <c:v>-2.8805842620000001E-2</c:v>
                </c:pt>
                <c:pt idx="596">
                  <c:v>-2.9143162069999999E-2</c:v>
                </c:pt>
                <c:pt idx="597">
                  <c:v>-2.9212821270000001E-2</c:v>
                </c:pt>
                <c:pt idx="598">
                  <c:v>-2.9386654500000001E-2</c:v>
                </c:pt>
                <c:pt idx="599">
                  <c:v>-2.954339236E-2</c:v>
                </c:pt>
                <c:pt idx="600">
                  <c:v>-2.958696894E-2</c:v>
                </c:pt>
                <c:pt idx="601">
                  <c:v>-2.981527522E-2</c:v>
                </c:pt>
                <c:pt idx="602">
                  <c:v>-2.983272448E-2</c:v>
                </c:pt>
                <c:pt idx="603">
                  <c:v>-3.0050709839999998E-2</c:v>
                </c:pt>
                <c:pt idx="604">
                  <c:v>-3.028297424E-2</c:v>
                </c:pt>
                <c:pt idx="605">
                  <c:v>-3.0303349720000001E-2</c:v>
                </c:pt>
                <c:pt idx="606">
                  <c:v>-3.0490983280000002E-2</c:v>
                </c:pt>
                <c:pt idx="607">
                  <c:v>-3.059651889E-2</c:v>
                </c:pt>
                <c:pt idx="608">
                  <c:v>-3.0759477989999999E-2</c:v>
                </c:pt>
                <c:pt idx="609">
                  <c:v>-3.0822897330000001E-2</c:v>
                </c:pt>
                <c:pt idx="610">
                  <c:v>-3.0990591269999999E-2</c:v>
                </c:pt>
                <c:pt idx="611">
                  <c:v>-3.1137162820000001E-2</c:v>
                </c:pt>
                <c:pt idx="612">
                  <c:v>-3.117763996E-2</c:v>
                </c:pt>
                <c:pt idx="613">
                  <c:v>-3.1234061350000002E-2</c:v>
                </c:pt>
                <c:pt idx="614">
                  <c:v>-3.1275205309999998E-2</c:v>
                </c:pt>
                <c:pt idx="615">
                  <c:v>-3.1456496569999999E-2</c:v>
                </c:pt>
                <c:pt idx="616">
                  <c:v>-3.1532283869999997E-2</c:v>
                </c:pt>
                <c:pt idx="617">
                  <c:v>-3.1655956059999997E-2</c:v>
                </c:pt>
                <c:pt idx="618">
                  <c:v>-3.1871151180000001E-2</c:v>
                </c:pt>
                <c:pt idx="619">
                  <c:v>-3.192098811E-2</c:v>
                </c:pt>
                <c:pt idx="620">
                  <c:v>-3.2024446870000001E-2</c:v>
                </c:pt>
                <c:pt idx="621">
                  <c:v>-3.1998042019999999E-2</c:v>
                </c:pt>
                <c:pt idx="622">
                  <c:v>-3.1988181169999998E-2</c:v>
                </c:pt>
                <c:pt idx="623">
                  <c:v>-3.2084796579999998E-2</c:v>
                </c:pt>
                <c:pt idx="624">
                  <c:v>-3.2129272819999999E-2</c:v>
                </c:pt>
                <c:pt idx="625">
                  <c:v>-3.215398639E-2</c:v>
                </c:pt>
                <c:pt idx="626">
                  <c:v>-3.2127782700000003E-2</c:v>
                </c:pt>
                <c:pt idx="627">
                  <c:v>-3.2377295200000003E-2</c:v>
                </c:pt>
                <c:pt idx="628">
                  <c:v>-3.2243303950000003E-2</c:v>
                </c:pt>
                <c:pt idx="629">
                  <c:v>-3.2409537580000002E-2</c:v>
                </c:pt>
                <c:pt idx="630">
                  <c:v>-3.2671853899999999E-2</c:v>
                </c:pt>
                <c:pt idx="631">
                  <c:v>-3.2804705199999999E-2</c:v>
                </c:pt>
                <c:pt idx="632">
                  <c:v>-3.2792799169999998E-2</c:v>
                </c:pt>
                <c:pt idx="633">
                  <c:v>-3.2985072579999997E-2</c:v>
                </c:pt>
                <c:pt idx="634">
                  <c:v>-3.310928866E-2</c:v>
                </c:pt>
                <c:pt idx="635">
                  <c:v>-3.3034831289999997E-2</c:v>
                </c:pt>
                <c:pt idx="636">
                  <c:v>-3.2953448589999997E-2</c:v>
                </c:pt>
                <c:pt idx="637">
                  <c:v>-3.3006951210000003E-2</c:v>
                </c:pt>
                <c:pt idx="638">
                  <c:v>-3.3047400409999997E-2</c:v>
                </c:pt>
                <c:pt idx="639">
                  <c:v>-3.3138740809999997E-2</c:v>
                </c:pt>
                <c:pt idx="640">
                  <c:v>-3.3381249760000002E-2</c:v>
                </c:pt>
                <c:pt idx="641">
                  <c:v>-3.334716335E-2</c:v>
                </c:pt>
                <c:pt idx="642">
                  <c:v>-3.3346921209999998E-2</c:v>
                </c:pt>
                <c:pt idx="643">
                  <c:v>-3.3289529380000002E-2</c:v>
                </c:pt>
                <c:pt idx="644">
                  <c:v>-3.3328752959999999E-2</c:v>
                </c:pt>
                <c:pt idx="645">
                  <c:v>-3.3430293200000002E-2</c:v>
                </c:pt>
                <c:pt idx="646">
                  <c:v>-3.3434223380000003E-2</c:v>
                </c:pt>
                <c:pt idx="647">
                  <c:v>-3.3370558170000002E-2</c:v>
                </c:pt>
                <c:pt idx="648">
                  <c:v>-3.3608578149999999E-2</c:v>
                </c:pt>
                <c:pt idx="649">
                  <c:v>-3.360503167E-2</c:v>
                </c:pt>
                <c:pt idx="650">
                  <c:v>-3.370751441E-2</c:v>
                </c:pt>
                <c:pt idx="651">
                  <c:v>-3.3640392120000001E-2</c:v>
                </c:pt>
                <c:pt idx="652">
                  <c:v>-3.3631626519999999E-2</c:v>
                </c:pt>
                <c:pt idx="653">
                  <c:v>-3.3707179130000001E-2</c:v>
                </c:pt>
                <c:pt idx="654">
                  <c:v>-3.367675841E-2</c:v>
                </c:pt>
                <c:pt idx="655">
                  <c:v>-3.387496248E-2</c:v>
                </c:pt>
                <c:pt idx="656">
                  <c:v>-3.3704113219999998E-2</c:v>
                </c:pt>
                <c:pt idx="657">
                  <c:v>-3.3825539049999999E-2</c:v>
                </c:pt>
                <c:pt idx="658">
                  <c:v>-3.3956889060000002E-2</c:v>
                </c:pt>
                <c:pt idx="659">
                  <c:v>-3.3772803839999997E-2</c:v>
                </c:pt>
                <c:pt idx="660">
                  <c:v>-3.3917672929999997E-2</c:v>
                </c:pt>
                <c:pt idx="661">
                  <c:v>-3.3926580099999999E-2</c:v>
                </c:pt>
                <c:pt idx="662">
                  <c:v>-3.3971920609999998E-2</c:v>
                </c:pt>
                <c:pt idx="663">
                  <c:v>-3.394529969E-2</c:v>
                </c:pt>
                <c:pt idx="664">
                  <c:v>-3.4063164139999998E-2</c:v>
                </c:pt>
                <c:pt idx="665">
                  <c:v>-3.3964358270000002E-2</c:v>
                </c:pt>
                <c:pt idx="666">
                  <c:v>-3.4127444030000002E-2</c:v>
                </c:pt>
                <c:pt idx="667">
                  <c:v>-3.4127347170000003E-2</c:v>
                </c:pt>
                <c:pt idx="668">
                  <c:v>-3.4119211140000001E-2</c:v>
                </c:pt>
                <c:pt idx="669">
                  <c:v>-3.4349504859999998E-2</c:v>
                </c:pt>
                <c:pt idx="670">
                  <c:v>-3.4353282300000003E-2</c:v>
                </c:pt>
                <c:pt idx="671">
                  <c:v>-3.437748551E-2</c:v>
                </c:pt>
                <c:pt idx="672">
                  <c:v>-3.4317355600000002E-2</c:v>
                </c:pt>
                <c:pt idx="673">
                  <c:v>-3.4348689020000003E-2</c:v>
                </c:pt>
                <c:pt idx="674">
                  <c:v>-3.4421775490000001E-2</c:v>
                </c:pt>
                <c:pt idx="675">
                  <c:v>-3.4274060279999997E-2</c:v>
                </c:pt>
                <c:pt idx="676">
                  <c:v>-3.4256022419999997E-2</c:v>
                </c:pt>
                <c:pt idx="677">
                  <c:v>-3.4419529140000002E-2</c:v>
                </c:pt>
                <c:pt idx="678">
                  <c:v>-3.432582319E-2</c:v>
                </c:pt>
                <c:pt idx="679">
                  <c:v>-3.43805477E-2</c:v>
                </c:pt>
                <c:pt idx="680">
                  <c:v>-3.4420963380000003E-2</c:v>
                </c:pt>
                <c:pt idx="681">
                  <c:v>-3.4382555629999999E-2</c:v>
                </c:pt>
                <c:pt idx="682">
                  <c:v>-3.4387193619999999E-2</c:v>
                </c:pt>
                <c:pt idx="683">
                  <c:v>-3.4467112270000003E-2</c:v>
                </c:pt>
                <c:pt idx="684">
                  <c:v>-3.4473232919999999E-2</c:v>
                </c:pt>
                <c:pt idx="685">
                  <c:v>-3.4557536239999999E-2</c:v>
                </c:pt>
                <c:pt idx="686">
                  <c:v>-3.4444730729999998E-2</c:v>
                </c:pt>
                <c:pt idx="687">
                  <c:v>-3.4485235810000001E-2</c:v>
                </c:pt>
                <c:pt idx="688">
                  <c:v>-3.4515697509999999E-2</c:v>
                </c:pt>
                <c:pt idx="689">
                  <c:v>-3.4464627499999997E-2</c:v>
                </c:pt>
                <c:pt idx="690">
                  <c:v>-3.4540034830000003E-2</c:v>
                </c:pt>
                <c:pt idx="691">
                  <c:v>-3.443444893E-2</c:v>
                </c:pt>
                <c:pt idx="692">
                  <c:v>-3.4556817259999997E-2</c:v>
                </c:pt>
                <c:pt idx="693">
                  <c:v>-3.4515075389999997E-2</c:v>
                </c:pt>
                <c:pt idx="694">
                  <c:v>-3.4555573020000001E-2</c:v>
                </c:pt>
                <c:pt idx="695">
                  <c:v>-3.4559734170000002E-2</c:v>
                </c:pt>
                <c:pt idx="696">
                  <c:v>-3.4377295519999997E-2</c:v>
                </c:pt>
                <c:pt idx="697">
                  <c:v>-3.459038213E-2</c:v>
                </c:pt>
                <c:pt idx="698">
                  <c:v>-3.4402068700000003E-2</c:v>
                </c:pt>
                <c:pt idx="699">
                  <c:v>-3.4533247349999997E-2</c:v>
                </c:pt>
                <c:pt idx="700">
                  <c:v>-3.4541852769999999E-2</c:v>
                </c:pt>
                <c:pt idx="701">
                  <c:v>-3.4536831079999997E-2</c:v>
                </c:pt>
                <c:pt idx="702">
                  <c:v>-3.4644830969999998E-2</c:v>
                </c:pt>
                <c:pt idx="703">
                  <c:v>-3.4477155660000001E-2</c:v>
                </c:pt>
                <c:pt idx="704">
                  <c:v>-3.4540895369999998E-2</c:v>
                </c:pt>
                <c:pt idx="705">
                  <c:v>-3.4566093239999998E-2</c:v>
                </c:pt>
                <c:pt idx="706">
                  <c:v>-3.4574221820000001E-2</c:v>
                </c:pt>
                <c:pt idx="707">
                  <c:v>-3.4478686750000001E-2</c:v>
                </c:pt>
                <c:pt idx="708">
                  <c:v>-3.4582156689999997E-2</c:v>
                </c:pt>
                <c:pt idx="709">
                  <c:v>-3.4511633219999997E-2</c:v>
                </c:pt>
                <c:pt idx="710">
                  <c:v>-3.4440189599999997E-2</c:v>
                </c:pt>
                <c:pt idx="711">
                  <c:v>-3.463961929E-2</c:v>
                </c:pt>
                <c:pt idx="712">
                  <c:v>-3.4508094189999998E-2</c:v>
                </c:pt>
                <c:pt idx="713">
                  <c:v>-3.4611847250000001E-2</c:v>
                </c:pt>
                <c:pt idx="714">
                  <c:v>-3.448413685E-2</c:v>
                </c:pt>
                <c:pt idx="715">
                  <c:v>-3.465056792E-2</c:v>
                </c:pt>
                <c:pt idx="716">
                  <c:v>-3.4798346459999997E-2</c:v>
                </c:pt>
                <c:pt idx="717">
                  <c:v>-3.4632403399999998E-2</c:v>
                </c:pt>
                <c:pt idx="718">
                  <c:v>-3.4663569179999999E-2</c:v>
                </c:pt>
                <c:pt idx="719">
                  <c:v>-3.439594805E-2</c:v>
                </c:pt>
                <c:pt idx="720">
                  <c:v>-3.4655109050000001E-2</c:v>
                </c:pt>
                <c:pt idx="721">
                  <c:v>-3.4523349260000002E-2</c:v>
                </c:pt>
                <c:pt idx="722">
                  <c:v>-3.4468166529999997E-2</c:v>
                </c:pt>
                <c:pt idx="723">
                  <c:v>-3.4494273360000001E-2</c:v>
                </c:pt>
                <c:pt idx="724">
                  <c:v>-3.4496188160000003E-2</c:v>
                </c:pt>
                <c:pt idx="725">
                  <c:v>-3.4430146219999999E-2</c:v>
                </c:pt>
                <c:pt idx="726">
                  <c:v>-3.4475576129999998E-2</c:v>
                </c:pt>
                <c:pt idx="727">
                  <c:v>-3.4477442499999997E-2</c:v>
                </c:pt>
                <c:pt idx="728">
                  <c:v>-3.4499630330000003E-2</c:v>
                </c:pt>
                <c:pt idx="729">
                  <c:v>-3.4551750870000002E-2</c:v>
                </c:pt>
                <c:pt idx="730">
                  <c:v>-3.4632783379999997E-2</c:v>
                </c:pt>
                <c:pt idx="731">
                  <c:v>-3.4467544410000002E-2</c:v>
                </c:pt>
                <c:pt idx="732">
                  <c:v>-3.4480217840000001E-2</c:v>
                </c:pt>
                <c:pt idx="733">
                  <c:v>-3.4446213390000001E-2</c:v>
                </c:pt>
                <c:pt idx="734">
                  <c:v>-3.4494895489999997E-2</c:v>
                </c:pt>
                <c:pt idx="735">
                  <c:v>-3.4537930039999998E-2</c:v>
                </c:pt>
                <c:pt idx="736">
                  <c:v>-3.4475244580000002E-2</c:v>
                </c:pt>
                <c:pt idx="737">
                  <c:v>-3.4568771720000002E-2</c:v>
                </c:pt>
                <c:pt idx="738">
                  <c:v>-3.452784196E-2</c:v>
                </c:pt>
                <c:pt idx="739">
                  <c:v>-3.4343477339999998E-2</c:v>
                </c:pt>
                <c:pt idx="740">
                  <c:v>-3.4302860499999997E-2</c:v>
                </c:pt>
                <c:pt idx="741">
                  <c:v>-3.4192766989999998E-2</c:v>
                </c:pt>
                <c:pt idx="742">
                  <c:v>-3.4256931390000002E-2</c:v>
                </c:pt>
                <c:pt idx="743">
                  <c:v>-3.4593105319999998E-2</c:v>
                </c:pt>
                <c:pt idx="744">
                  <c:v>-3.4391645339999999E-2</c:v>
                </c:pt>
                <c:pt idx="745">
                  <c:v>-3.4306161109999997E-2</c:v>
                </c:pt>
                <c:pt idx="746">
                  <c:v>-3.4378968179999997E-2</c:v>
                </c:pt>
                <c:pt idx="747">
                  <c:v>-3.4342281519999997E-2</c:v>
                </c:pt>
                <c:pt idx="748">
                  <c:v>-3.4271236509999997E-2</c:v>
                </c:pt>
                <c:pt idx="749">
                  <c:v>-3.4359499809999999E-2</c:v>
                </c:pt>
                <c:pt idx="750">
                  <c:v>-3.422788903E-2</c:v>
                </c:pt>
                <c:pt idx="751">
                  <c:v>-3.4157689659999997E-2</c:v>
                </c:pt>
                <c:pt idx="752">
                  <c:v>-3.4347973759999997E-2</c:v>
                </c:pt>
                <c:pt idx="753">
                  <c:v>-3.4242771569999997E-2</c:v>
                </c:pt>
                <c:pt idx="754">
                  <c:v>-3.4208748490000003E-2</c:v>
                </c:pt>
                <c:pt idx="755">
                  <c:v>-3.4142997119999997E-2</c:v>
                </c:pt>
                <c:pt idx="756">
                  <c:v>-3.4139886500000001E-2</c:v>
                </c:pt>
                <c:pt idx="757">
                  <c:v>-3.3954493699999998E-2</c:v>
                </c:pt>
                <c:pt idx="758">
                  <c:v>-3.4124813970000001E-2</c:v>
                </c:pt>
                <c:pt idx="759">
                  <c:v>-3.4015871580000002E-2</c:v>
                </c:pt>
                <c:pt idx="760">
                  <c:v>-3.3834256229999998E-2</c:v>
                </c:pt>
                <c:pt idx="761">
                  <c:v>-3.3822953699999998E-2</c:v>
                </c:pt>
                <c:pt idx="762">
                  <c:v>-3.3751968290000003E-2</c:v>
                </c:pt>
                <c:pt idx="763">
                  <c:v>-3.3583518120000003E-2</c:v>
                </c:pt>
                <c:pt idx="764">
                  <c:v>-3.36824134E-2</c:v>
                </c:pt>
                <c:pt idx="765">
                  <c:v>-3.3592380579999997E-2</c:v>
                </c:pt>
                <c:pt idx="766">
                  <c:v>-3.3685717730000002E-2</c:v>
                </c:pt>
                <c:pt idx="767">
                  <c:v>-3.3406898380000001E-2</c:v>
                </c:pt>
                <c:pt idx="768">
                  <c:v>-3.3349510280000001E-2</c:v>
                </c:pt>
                <c:pt idx="769">
                  <c:v>-3.3310722559999999E-2</c:v>
                </c:pt>
                <c:pt idx="770">
                  <c:v>-3.3284254370000002E-2</c:v>
                </c:pt>
                <c:pt idx="771">
                  <c:v>-3.3049896359999997E-2</c:v>
                </c:pt>
                <c:pt idx="772">
                  <c:v>-3.2979983839999998E-2</c:v>
                </c:pt>
                <c:pt idx="773">
                  <c:v>-3.2962422819999997E-2</c:v>
                </c:pt>
                <c:pt idx="774">
                  <c:v>-3.2769564539999997E-2</c:v>
                </c:pt>
                <c:pt idx="775">
                  <c:v>-3.2717999070000003E-2</c:v>
                </c:pt>
                <c:pt idx="776">
                  <c:v>-3.2597415150000003E-2</c:v>
                </c:pt>
                <c:pt idx="777">
                  <c:v>-3.2442592079999999E-2</c:v>
                </c:pt>
                <c:pt idx="778">
                  <c:v>-3.2416984439999998E-2</c:v>
                </c:pt>
                <c:pt idx="779">
                  <c:v>-3.217033297E-2</c:v>
                </c:pt>
                <c:pt idx="780">
                  <c:v>-3.2081671059999997E-2</c:v>
                </c:pt>
                <c:pt idx="781">
                  <c:v>-3.202612698E-2</c:v>
                </c:pt>
                <c:pt idx="782">
                  <c:v>-3.2140810040000002E-2</c:v>
                </c:pt>
                <c:pt idx="783">
                  <c:v>-3.1922478230000002E-2</c:v>
                </c:pt>
                <c:pt idx="784">
                  <c:v>-3.1881205740000002E-2</c:v>
                </c:pt>
                <c:pt idx="785">
                  <c:v>-3.1852290030000001E-2</c:v>
                </c:pt>
                <c:pt idx="786">
                  <c:v>-3.1616870310000003E-2</c:v>
                </c:pt>
                <c:pt idx="787">
                  <c:v>-3.1541913749999997E-2</c:v>
                </c:pt>
                <c:pt idx="788">
                  <c:v>-3.1431984160000002E-2</c:v>
                </c:pt>
                <c:pt idx="789">
                  <c:v>-3.1535271560000001E-2</c:v>
                </c:pt>
                <c:pt idx="790">
                  <c:v>-3.150551394E-2</c:v>
                </c:pt>
                <c:pt idx="791">
                  <c:v>-3.1254008409999999E-2</c:v>
                </c:pt>
                <c:pt idx="792">
                  <c:v>-3.1061833720000001E-2</c:v>
                </c:pt>
                <c:pt idx="793">
                  <c:v>-3.0902896079999999E-2</c:v>
                </c:pt>
                <c:pt idx="794">
                  <c:v>-3.0978297809999999E-2</c:v>
                </c:pt>
                <c:pt idx="795">
                  <c:v>-3.0976226549999999E-2</c:v>
                </c:pt>
                <c:pt idx="796">
                  <c:v>-3.056602366E-2</c:v>
                </c:pt>
                <c:pt idx="797">
                  <c:v>-3.0272930859999998E-2</c:v>
                </c:pt>
                <c:pt idx="798">
                  <c:v>-3.047529794E-2</c:v>
                </c:pt>
                <c:pt idx="799">
                  <c:v>-3.0218556519999999E-2</c:v>
                </c:pt>
                <c:pt idx="800">
                  <c:v>-2.9980363320000002E-2</c:v>
                </c:pt>
                <c:pt idx="801">
                  <c:v>-2.988724224E-2</c:v>
                </c:pt>
                <c:pt idx="802">
                  <c:v>-2.9733240599999999E-2</c:v>
                </c:pt>
                <c:pt idx="803">
                  <c:v>-2.98129078E-2</c:v>
                </c:pt>
                <c:pt idx="804">
                  <c:v>-2.954798564E-2</c:v>
                </c:pt>
                <c:pt idx="805">
                  <c:v>-2.947117388E-2</c:v>
                </c:pt>
                <c:pt idx="806">
                  <c:v>-2.9365798459999998E-2</c:v>
                </c:pt>
                <c:pt idx="807">
                  <c:v>-2.9268482700000001E-2</c:v>
                </c:pt>
                <c:pt idx="808">
                  <c:v>-2.9269063849999999E-2</c:v>
                </c:pt>
                <c:pt idx="809">
                  <c:v>-2.9085936020000001E-2</c:v>
                </c:pt>
                <c:pt idx="810">
                  <c:v>-2.9073443260000002E-2</c:v>
                </c:pt>
                <c:pt idx="811">
                  <c:v>-2.8678935020000001E-2</c:v>
                </c:pt>
                <c:pt idx="812">
                  <c:v>-2.9173854740000001E-2</c:v>
                </c:pt>
                <c:pt idx="813">
                  <c:v>-2.882381715E-2</c:v>
                </c:pt>
                <c:pt idx="814">
                  <c:v>-2.8652619569999999E-2</c:v>
                </c:pt>
                <c:pt idx="815">
                  <c:v>-2.8445035220000001E-2</c:v>
                </c:pt>
                <c:pt idx="816">
                  <c:v>-2.8721969569999999E-2</c:v>
                </c:pt>
                <c:pt idx="817">
                  <c:v>-2.8214648370000001E-2</c:v>
                </c:pt>
                <c:pt idx="818">
                  <c:v>-2.802321315E-2</c:v>
                </c:pt>
                <c:pt idx="819">
                  <c:v>-2.7938265350000002E-2</c:v>
                </c:pt>
                <c:pt idx="820">
                  <c:v>-2.7884326880000001E-2</c:v>
                </c:pt>
                <c:pt idx="821">
                  <c:v>-2.7672976259999999E-2</c:v>
                </c:pt>
                <c:pt idx="822">
                  <c:v>-2.7455251659999999E-2</c:v>
                </c:pt>
                <c:pt idx="823">
                  <c:v>-2.6891121640000001E-2</c:v>
                </c:pt>
                <c:pt idx="824">
                  <c:v>-2.6700174439999998E-2</c:v>
                </c:pt>
                <c:pt idx="825">
                  <c:v>-2.6506364349999999E-2</c:v>
                </c:pt>
                <c:pt idx="826">
                  <c:v>-2.6384677740000001E-2</c:v>
                </c:pt>
                <c:pt idx="827">
                  <c:v>-2.6177225629999998E-2</c:v>
                </c:pt>
                <c:pt idx="828">
                  <c:v>-2.5738507510000001E-2</c:v>
                </c:pt>
                <c:pt idx="829">
                  <c:v>-2.5618949910000001E-2</c:v>
                </c:pt>
                <c:pt idx="830">
                  <c:v>-2.527331188E-2</c:v>
                </c:pt>
                <c:pt idx="831">
                  <c:v>-2.5174584239999999E-2</c:v>
                </c:pt>
                <c:pt idx="832">
                  <c:v>-2.4690492080000001E-2</c:v>
                </c:pt>
                <c:pt idx="833">
                  <c:v>-2.4601759389999998E-2</c:v>
                </c:pt>
                <c:pt idx="834">
                  <c:v>-2.3791121320000001E-2</c:v>
                </c:pt>
                <c:pt idx="835">
                  <c:v>-2.3850519210000001E-2</c:v>
                </c:pt>
                <c:pt idx="836">
                  <c:v>-2.3433135819999999E-2</c:v>
                </c:pt>
                <c:pt idx="837">
                  <c:v>-2.3317307230000001E-2</c:v>
                </c:pt>
                <c:pt idx="838">
                  <c:v>-2.2659773009999998E-2</c:v>
                </c:pt>
                <c:pt idx="839">
                  <c:v>-2.26125475E-2</c:v>
                </c:pt>
                <c:pt idx="840">
                  <c:v>-2.1742640059999999E-2</c:v>
                </c:pt>
                <c:pt idx="841">
                  <c:v>-2.141287737E-2</c:v>
                </c:pt>
                <c:pt idx="842">
                  <c:v>-2.1348066629999999E-2</c:v>
                </c:pt>
                <c:pt idx="843">
                  <c:v>-2.0651061089999999E-2</c:v>
                </c:pt>
                <c:pt idx="844">
                  <c:v>-2.0228562879999998E-2</c:v>
                </c:pt>
                <c:pt idx="845">
                  <c:v>-1.9746243949999999E-2</c:v>
                </c:pt>
                <c:pt idx="846">
                  <c:v>-1.9464565440000001E-2</c:v>
                </c:pt>
                <c:pt idx="847">
                  <c:v>-1.9034074620000001E-2</c:v>
                </c:pt>
                <c:pt idx="848">
                  <c:v>-1.8468417229999999E-2</c:v>
                </c:pt>
                <c:pt idx="849">
                  <c:v>-1.7991490660000001E-2</c:v>
                </c:pt>
                <c:pt idx="850">
                  <c:v>-1.7616113650000001E-2</c:v>
                </c:pt>
                <c:pt idx="851">
                  <c:v>-1.6793761399999999E-2</c:v>
                </c:pt>
                <c:pt idx="852">
                  <c:v>-1.7016049469999999E-2</c:v>
                </c:pt>
                <c:pt idx="853">
                  <c:v>-1.5909614039999999E-2</c:v>
                </c:pt>
                <c:pt idx="854">
                  <c:v>-1.5759909530000001E-2</c:v>
                </c:pt>
                <c:pt idx="855">
                  <c:v>-1.5506057070000001E-2</c:v>
                </c:pt>
                <c:pt idx="856">
                  <c:v>-1.4383743520000001E-2</c:v>
                </c:pt>
                <c:pt idx="857">
                  <c:v>-1.4001674949999999E-2</c:v>
                </c:pt>
                <c:pt idx="858">
                  <c:v>-1.369537599E-2</c:v>
                </c:pt>
                <c:pt idx="859">
                  <c:v>-1.2308163570000001E-2</c:v>
                </c:pt>
                <c:pt idx="860">
                  <c:v>-1.1884670700000001E-2</c:v>
                </c:pt>
                <c:pt idx="861">
                  <c:v>-1.190431695E-2</c:v>
                </c:pt>
                <c:pt idx="862">
                  <c:v>-1.1319606560000001E-2</c:v>
                </c:pt>
                <c:pt idx="863">
                  <c:v>-1.0805016380000001E-2</c:v>
                </c:pt>
                <c:pt idx="864">
                  <c:v>-9.9928267299999995E-3</c:v>
                </c:pt>
                <c:pt idx="865">
                  <c:v>-9.3541610990000006E-3</c:v>
                </c:pt>
                <c:pt idx="866">
                  <c:v>-8.5738711060000007E-3</c:v>
                </c:pt>
                <c:pt idx="867">
                  <c:v>-8.1929536539999993E-3</c:v>
                </c:pt>
                <c:pt idx="868">
                  <c:v>-7.3276553300000002E-3</c:v>
                </c:pt>
                <c:pt idx="869">
                  <c:v>-6.5517192710000003E-3</c:v>
                </c:pt>
                <c:pt idx="870">
                  <c:v>-5.6666871529999999E-3</c:v>
                </c:pt>
                <c:pt idx="871">
                  <c:v>-4.343769513E-3</c:v>
                </c:pt>
                <c:pt idx="872">
                  <c:v>-3.4643912219999998E-3</c:v>
                </c:pt>
                <c:pt idx="873">
                  <c:v>-2.07291171E-3</c:v>
                </c:pt>
                <c:pt idx="874">
                  <c:v>-9.4613624970000003E-4</c:v>
                </c:pt>
                <c:pt idx="875">
                  <c:v>6.4255064350000001E-4</c:v>
                </c:pt>
                <c:pt idx="876">
                  <c:v>1.815080643E-3</c:v>
                </c:pt>
                <c:pt idx="877">
                  <c:v>3.6842722909999999E-3</c:v>
                </c:pt>
                <c:pt idx="878">
                  <c:v>5.4413694889999999E-3</c:v>
                </c:pt>
                <c:pt idx="879">
                  <c:v>7.3380889369999997E-3</c:v>
                </c:pt>
                <c:pt idx="880">
                  <c:v>9.8063545300000002E-3</c:v>
                </c:pt>
                <c:pt idx="881">
                  <c:v>1.219662931E-2</c:v>
                </c:pt>
                <c:pt idx="882">
                  <c:v>1.4878881159999999E-2</c:v>
                </c:pt>
                <c:pt idx="883">
                  <c:v>1.797454804E-2</c:v>
                </c:pt>
                <c:pt idx="884">
                  <c:v>2.068474516E-2</c:v>
                </c:pt>
                <c:pt idx="885">
                  <c:v>2.438793518E-2</c:v>
                </c:pt>
                <c:pt idx="886">
                  <c:v>2.8144182640000001E-2</c:v>
                </c:pt>
                <c:pt idx="887">
                  <c:v>3.224926442E-2</c:v>
                </c:pt>
                <c:pt idx="888">
                  <c:v>3.6814317110000001E-2</c:v>
                </c:pt>
                <c:pt idx="889">
                  <c:v>4.1809171440000001E-2</c:v>
                </c:pt>
                <c:pt idx="890">
                  <c:v>4.6997137369999997E-2</c:v>
                </c:pt>
                <c:pt idx="891">
                  <c:v>5.3445078430000001E-2</c:v>
                </c:pt>
                <c:pt idx="892">
                  <c:v>5.9965830300000002E-2</c:v>
                </c:pt>
                <c:pt idx="893">
                  <c:v>6.7662544549999995E-2</c:v>
                </c:pt>
                <c:pt idx="894">
                  <c:v>7.5697094199999995E-2</c:v>
                </c:pt>
                <c:pt idx="895">
                  <c:v>8.5056625309999995E-2</c:v>
                </c:pt>
                <c:pt idx="896">
                  <c:v>9.5533184709999996E-2</c:v>
                </c:pt>
                <c:pt idx="897">
                  <c:v>0.10702591390000001</c:v>
                </c:pt>
                <c:pt idx="898">
                  <c:v>0.1197971702</c:v>
                </c:pt>
                <c:pt idx="899">
                  <c:v>0.13428248470000001</c:v>
                </c:pt>
                <c:pt idx="900">
                  <c:v>0.15079228580000001</c:v>
                </c:pt>
                <c:pt idx="901">
                  <c:v>0.16909474129999999</c:v>
                </c:pt>
                <c:pt idx="902">
                  <c:v>0.1894814074</c:v>
                </c:pt>
                <c:pt idx="903">
                  <c:v>0.21223635969999999</c:v>
                </c:pt>
                <c:pt idx="904">
                  <c:v>0.23810991640000001</c:v>
                </c:pt>
                <c:pt idx="905">
                  <c:v>0.26690644029999999</c:v>
                </c:pt>
                <c:pt idx="906">
                  <c:v>0.29906526210000001</c:v>
                </c:pt>
                <c:pt idx="907">
                  <c:v>0.33526131510000001</c:v>
                </c:pt>
                <c:pt idx="908">
                  <c:v>0.37629061940000003</c:v>
                </c:pt>
                <c:pt idx="909">
                  <c:v>0.42154905199999998</c:v>
                </c:pt>
                <c:pt idx="910">
                  <c:v>0.4723789692</c:v>
                </c:pt>
                <c:pt idx="911">
                  <c:v>0.52894645929999995</c:v>
                </c:pt>
                <c:pt idx="912">
                  <c:v>0.59346204999999996</c:v>
                </c:pt>
                <c:pt idx="913">
                  <c:v>0.66443276409999996</c:v>
                </c:pt>
                <c:pt idx="914">
                  <c:v>0.74189925189999995</c:v>
                </c:pt>
                <c:pt idx="915">
                  <c:v>0.82823270559999995</c:v>
                </c:pt>
                <c:pt idx="916">
                  <c:v>0.9247677326</c:v>
                </c:pt>
                <c:pt idx="917">
                  <c:v>1.029523849</c:v>
                </c:pt>
                <c:pt idx="918">
                  <c:v>1.1443063019999999</c:v>
                </c:pt>
                <c:pt idx="919">
                  <c:v>1.270724892999999</c:v>
                </c:pt>
                <c:pt idx="920">
                  <c:v>1.4085844759999999</c:v>
                </c:pt>
                <c:pt idx="921">
                  <c:v>1.557949424</c:v>
                </c:pt>
                <c:pt idx="922">
                  <c:v>1.7221670149999999</c:v>
                </c:pt>
                <c:pt idx="923">
                  <c:v>1.900356889</c:v>
                </c:pt>
                <c:pt idx="924">
                  <c:v>2.0935049060000002</c:v>
                </c:pt>
                <c:pt idx="925">
                  <c:v>2.298816204</c:v>
                </c:pt>
                <c:pt idx="926">
                  <c:v>2.526386499</c:v>
                </c:pt>
                <c:pt idx="927">
                  <c:v>2.765862942</c:v>
                </c:pt>
                <c:pt idx="928">
                  <c:v>3.030022382999999</c:v>
                </c:pt>
                <c:pt idx="929">
                  <c:v>3.3107750419999999</c:v>
                </c:pt>
                <c:pt idx="930">
                  <c:v>3.6272945399999998</c:v>
                </c:pt>
                <c:pt idx="931">
                  <c:v>4.0491013530000002</c:v>
                </c:pt>
                <c:pt idx="932">
                  <c:v>4.2553048129999862</c:v>
                </c:pt>
                <c:pt idx="933">
                  <c:v>10</c:v>
                </c:pt>
                <c:pt idx="934">
                  <c:v>10</c:v>
                </c:pt>
                <c:pt idx="935">
                  <c:v>10</c:v>
                </c:pt>
                <c:pt idx="936">
                  <c:v>10</c:v>
                </c:pt>
                <c:pt idx="937">
                  <c:v>10</c:v>
                </c:pt>
                <c:pt idx="938">
                  <c:v>10</c:v>
                </c:pt>
                <c:pt idx="939">
                  <c:v>10</c:v>
                </c:pt>
                <c:pt idx="940">
                  <c:v>10</c:v>
                </c:pt>
                <c:pt idx="941">
                  <c:v>10</c:v>
                </c:pt>
                <c:pt idx="942">
                  <c:v>10</c:v>
                </c:pt>
                <c:pt idx="943">
                  <c:v>10</c:v>
                </c:pt>
                <c:pt idx="944">
                  <c:v>10</c:v>
                </c:pt>
                <c:pt idx="945">
                  <c:v>10</c:v>
                </c:pt>
                <c:pt idx="946">
                  <c:v>10</c:v>
                </c:pt>
                <c:pt idx="947">
                  <c:v>10</c:v>
                </c:pt>
                <c:pt idx="948">
                  <c:v>10</c:v>
                </c:pt>
                <c:pt idx="949">
                  <c:v>10</c:v>
                </c:pt>
                <c:pt idx="950">
                  <c:v>10</c:v>
                </c:pt>
                <c:pt idx="951">
                  <c:v>10</c:v>
                </c:pt>
                <c:pt idx="952">
                  <c:v>10</c:v>
                </c:pt>
                <c:pt idx="953">
                  <c:v>10</c:v>
                </c:pt>
                <c:pt idx="954">
                  <c:v>10</c:v>
                </c:pt>
                <c:pt idx="955">
                  <c:v>10</c:v>
                </c:pt>
                <c:pt idx="956">
                  <c:v>10</c:v>
                </c:pt>
                <c:pt idx="957">
                  <c:v>10</c:v>
                </c:pt>
                <c:pt idx="958">
                  <c:v>10</c:v>
                </c:pt>
                <c:pt idx="959">
                  <c:v>10</c:v>
                </c:pt>
                <c:pt idx="960">
                  <c:v>10</c:v>
                </c:pt>
                <c:pt idx="961">
                  <c:v>10</c:v>
                </c:pt>
                <c:pt idx="962">
                  <c:v>10</c:v>
                </c:pt>
                <c:pt idx="963">
                  <c:v>5.9660620690000004</c:v>
                </c:pt>
                <c:pt idx="964">
                  <c:v>10</c:v>
                </c:pt>
                <c:pt idx="965">
                  <c:v>10</c:v>
                </c:pt>
                <c:pt idx="966">
                  <c:v>10</c:v>
                </c:pt>
                <c:pt idx="967">
                  <c:v>10</c:v>
                </c:pt>
                <c:pt idx="968">
                  <c:v>10</c:v>
                </c:pt>
                <c:pt idx="969">
                  <c:v>10</c:v>
                </c:pt>
                <c:pt idx="970">
                  <c:v>10</c:v>
                </c:pt>
                <c:pt idx="971">
                  <c:v>10</c:v>
                </c:pt>
                <c:pt idx="972">
                  <c:v>10</c:v>
                </c:pt>
                <c:pt idx="973">
                  <c:v>10</c:v>
                </c:pt>
                <c:pt idx="974">
                  <c:v>10</c:v>
                </c:pt>
                <c:pt idx="975">
                  <c:v>10</c:v>
                </c:pt>
                <c:pt idx="976">
                  <c:v>10</c:v>
                </c:pt>
                <c:pt idx="977">
                  <c:v>10</c:v>
                </c:pt>
                <c:pt idx="978">
                  <c:v>10</c:v>
                </c:pt>
                <c:pt idx="979">
                  <c:v>10</c:v>
                </c:pt>
                <c:pt idx="980">
                  <c:v>10</c:v>
                </c:pt>
                <c:pt idx="981">
                  <c:v>10</c:v>
                </c:pt>
                <c:pt idx="982">
                  <c:v>10</c:v>
                </c:pt>
                <c:pt idx="983">
                  <c:v>10</c:v>
                </c:pt>
                <c:pt idx="984">
                  <c:v>10</c:v>
                </c:pt>
                <c:pt idx="985">
                  <c:v>10</c:v>
                </c:pt>
                <c:pt idx="986">
                  <c:v>10</c:v>
                </c:pt>
                <c:pt idx="987">
                  <c:v>10</c:v>
                </c:pt>
                <c:pt idx="988">
                  <c:v>10</c:v>
                </c:pt>
                <c:pt idx="989">
                  <c:v>10</c:v>
                </c:pt>
                <c:pt idx="990">
                  <c:v>10</c:v>
                </c:pt>
                <c:pt idx="991">
                  <c:v>10</c:v>
                </c:pt>
                <c:pt idx="992">
                  <c:v>10</c:v>
                </c:pt>
                <c:pt idx="993">
                  <c:v>10</c:v>
                </c:pt>
                <c:pt idx="994">
                  <c:v>10</c:v>
                </c:pt>
                <c:pt idx="995">
                  <c:v>10</c:v>
                </c:pt>
                <c:pt idx="996">
                  <c:v>10</c:v>
                </c:pt>
                <c:pt idx="997">
                  <c:v>10</c:v>
                </c:pt>
                <c:pt idx="998">
                  <c:v>10</c:v>
                </c:pt>
                <c:pt idx="999">
                  <c:v>10</c:v>
                </c:pt>
                <c:pt idx="1000">
                  <c:v>1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375-426A-9619-E8B82FE16632}"/>
            </c:ext>
          </c:extLst>
        </c:ser>
        <c:ser>
          <c:idx val="2"/>
          <c:order val="1"/>
          <c:tx>
            <c:v>Copper(II) Complex</c:v>
          </c:tx>
          <c:spPr>
            <a:ln w="254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W1'!$E$3:$E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'W1'!$F$3:$F$603</c:f>
              <c:numCache>
                <c:formatCode>General</c:formatCode>
                <c:ptCount val="601"/>
                <c:pt idx="0">
                  <c:v>-4.9522676270000003E-4</c:v>
                </c:pt>
                <c:pt idx="1">
                  <c:v>-2.766846155E-4</c:v>
                </c:pt>
                <c:pt idx="2">
                  <c:v>-4.2333980669999999E-4</c:v>
                </c:pt>
                <c:pt idx="3">
                  <c:v>-6.5866060319999997E-4</c:v>
                </c:pt>
                <c:pt idx="4" formatCode="0.00E+00">
                  <c:v>-8.1067286369999994E-5</c:v>
                </c:pt>
                <c:pt idx="5">
                  <c:v>-4.3306333830000002E-4</c:v>
                </c:pt>
                <c:pt idx="6">
                  <c:v>-4.1454707390000002E-4</c:v>
                </c:pt>
                <c:pt idx="7" formatCode="0.00E+00">
                  <c:v>5.7392982849999997E-5</c:v>
                </c:pt>
                <c:pt idx="8" formatCode="0.00E+00">
                  <c:v>-4.4883949159999997E-5</c:v>
                </c:pt>
                <c:pt idx="9">
                  <c:v>1.290089422E-4</c:v>
                </c:pt>
                <c:pt idx="10" formatCode="0.00E+00">
                  <c:v>-4.369331509E-5</c:v>
                </c:pt>
                <c:pt idx="11">
                  <c:v>-6.2262872230000005E-4</c:v>
                </c:pt>
                <c:pt idx="12">
                  <c:v>-6.3426059209999999E-4</c:v>
                </c:pt>
                <c:pt idx="13">
                  <c:v>-5.3830147949999996E-4</c:v>
                </c:pt>
                <c:pt idx="14">
                  <c:v>-4.4775166319999999E-4</c:v>
                </c:pt>
                <c:pt idx="15">
                  <c:v>-3.9344377000000001E-4</c:v>
                </c:pt>
                <c:pt idx="16">
                  <c:v>-6.0804974050000001E-4</c:v>
                </c:pt>
                <c:pt idx="17">
                  <c:v>-2.2313148659999999E-4</c:v>
                </c:pt>
                <c:pt idx="18">
                  <c:v>-6.2143965620000004E-4</c:v>
                </c:pt>
                <c:pt idx="19">
                  <c:v>-5.6808418589999999E-4</c:v>
                </c:pt>
                <c:pt idx="20">
                  <c:v>-2.5190095769999998E-4</c:v>
                </c:pt>
                <c:pt idx="21">
                  <c:v>-6.4506498170000003E-4</c:v>
                </c:pt>
                <c:pt idx="22">
                  <c:v>-2.0170838979999999E-4</c:v>
                </c:pt>
                <c:pt idx="23">
                  <c:v>-5.8137194719999998E-4</c:v>
                </c:pt>
                <c:pt idx="24">
                  <c:v>-4.2877055240000001E-4</c:v>
                </c:pt>
                <c:pt idx="25">
                  <c:v>-2.1759470110000001E-4</c:v>
                </c:pt>
                <c:pt idx="26">
                  <c:v>-5.2361621059999997E-4</c:v>
                </c:pt>
                <c:pt idx="27">
                  <c:v>-5.3126917920000001E-4</c:v>
                </c:pt>
                <c:pt idx="28">
                  <c:v>-4.1780556779999999E-4</c:v>
                </c:pt>
                <c:pt idx="29">
                  <c:v>-3.4228467849999999E-4</c:v>
                </c:pt>
                <c:pt idx="30">
                  <c:v>-2.0010420119999999E-4</c:v>
                </c:pt>
                <c:pt idx="31">
                  <c:v>-2.6069697919999999E-4</c:v>
                </c:pt>
                <c:pt idx="32">
                  <c:v>-5.245470093E-4</c:v>
                </c:pt>
                <c:pt idx="33">
                  <c:v>-4.9233081519999998E-4</c:v>
                </c:pt>
                <c:pt idx="34">
                  <c:v>-4.2659827160000002E-4</c:v>
                </c:pt>
                <c:pt idx="35">
                  <c:v>-3.8035711619999998E-4</c:v>
                </c:pt>
                <c:pt idx="36">
                  <c:v>-3.1910848340000001E-4</c:v>
                </c:pt>
                <c:pt idx="37">
                  <c:v>-3.1295212100000003E-4</c:v>
                </c:pt>
                <c:pt idx="38">
                  <c:v>-3.8185718590000002E-4</c:v>
                </c:pt>
                <c:pt idx="39">
                  <c:v>-7.2502990950000003E-4</c:v>
                </c:pt>
                <c:pt idx="40">
                  <c:v>-3.0995148699999999E-4</c:v>
                </c:pt>
                <c:pt idx="41">
                  <c:v>-3.1543537629999998E-4</c:v>
                </c:pt>
                <c:pt idx="42">
                  <c:v>-4.6626653059999998E-4</c:v>
                </c:pt>
                <c:pt idx="43">
                  <c:v>-5.580534344E-4</c:v>
                </c:pt>
                <c:pt idx="44">
                  <c:v>-3.0343284019999998E-4</c:v>
                </c:pt>
                <c:pt idx="45">
                  <c:v>-4.7454106969999999E-4</c:v>
                </c:pt>
                <c:pt idx="46">
                  <c:v>-3.2283330799999998E-4</c:v>
                </c:pt>
                <c:pt idx="47">
                  <c:v>-7.6317222559999995E-4</c:v>
                </c:pt>
                <c:pt idx="48">
                  <c:v>-4.6740428660000001E-4</c:v>
                </c:pt>
                <c:pt idx="49">
                  <c:v>-2.6587102910000001E-4</c:v>
                </c:pt>
                <c:pt idx="50">
                  <c:v>-4.398903693E-4</c:v>
                </c:pt>
                <c:pt idx="51">
                  <c:v>-4.3999380429999999E-4</c:v>
                </c:pt>
                <c:pt idx="52">
                  <c:v>-4.296497791E-4</c:v>
                </c:pt>
                <c:pt idx="53">
                  <c:v>-4.4919978250000002E-4</c:v>
                </c:pt>
                <c:pt idx="54">
                  <c:v>-5.50349243E-4</c:v>
                </c:pt>
                <c:pt idx="55">
                  <c:v>-5.4600590370000005E-4</c:v>
                </c:pt>
                <c:pt idx="56">
                  <c:v>-2.9137823729999998E-4</c:v>
                </c:pt>
                <c:pt idx="57">
                  <c:v>-5.1999650900000003E-4</c:v>
                </c:pt>
                <c:pt idx="58">
                  <c:v>-4.0306450679999999E-4</c:v>
                </c:pt>
                <c:pt idx="59">
                  <c:v>-2.6349097609999999E-4</c:v>
                </c:pt>
                <c:pt idx="60">
                  <c:v>-2.9986305159999997E-4</c:v>
                </c:pt>
                <c:pt idx="61">
                  <c:v>-1.977237844E-4</c:v>
                </c:pt>
                <c:pt idx="62">
                  <c:v>-3.1765995659999998E-4</c:v>
                </c:pt>
                <c:pt idx="63">
                  <c:v>-6.8052636929999996E-4</c:v>
                </c:pt>
                <c:pt idx="64">
                  <c:v>-2.058999526E-4</c:v>
                </c:pt>
                <c:pt idx="65">
                  <c:v>-3.6375256600000002E-4</c:v>
                </c:pt>
                <c:pt idx="66">
                  <c:v>-2.7389070599999999E-4</c:v>
                </c:pt>
                <c:pt idx="67">
                  <c:v>-1.820437465E-4</c:v>
                </c:pt>
                <c:pt idx="68">
                  <c:v>-2.0838381900000001E-4</c:v>
                </c:pt>
                <c:pt idx="69">
                  <c:v>-2.8346237380000002E-4</c:v>
                </c:pt>
                <c:pt idx="70">
                  <c:v>-1.2744381090000001E-4</c:v>
                </c:pt>
                <c:pt idx="71" formatCode="0.00E+00">
                  <c:v>-3.5876470059999998E-5</c:v>
                </c:pt>
                <c:pt idx="72" formatCode="0.00E+00">
                  <c:v>-3.6652985729999999E-5</c:v>
                </c:pt>
                <c:pt idx="73">
                  <c:v>-2.037265513E-4</c:v>
                </c:pt>
                <c:pt idx="74" formatCode="0.00E+00">
                  <c:v>-7.2992297650000101E-5</c:v>
                </c:pt>
                <c:pt idx="75">
                  <c:v>-1.9518809859999999E-4</c:v>
                </c:pt>
                <c:pt idx="76">
                  <c:v>-4.9863976890000003E-4</c:v>
                </c:pt>
                <c:pt idx="77" formatCode="0.00E+00">
                  <c:v>-8.645052731E-5</c:v>
                </c:pt>
                <c:pt idx="78" formatCode="0.00E+00">
                  <c:v>9.5685078120000204E-5</c:v>
                </c:pt>
                <c:pt idx="79" formatCode="0.00E+00">
                  <c:v>-2.3555592629999999E-5</c:v>
                </c:pt>
                <c:pt idx="80">
                  <c:v>1.164506975E-4</c:v>
                </c:pt>
                <c:pt idx="81">
                  <c:v>-2.1568009109999999E-4</c:v>
                </c:pt>
                <c:pt idx="82">
                  <c:v>2.807205019E-4</c:v>
                </c:pt>
                <c:pt idx="83" formatCode="0.00E+00">
                  <c:v>-1.8068030840000001E-5</c:v>
                </c:pt>
                <c:pt idx="84" formatCode="0.00E+00">
                  <c:v>-1.9879968020000002E-5</c:v>
                </c:pt>
                <c:pt idx="85">
                  <c:v>1.478599297E-4</c:v>
                </c:pt>
                <c:pt idx="86">
                  <c:v>2.9248048669999998E-4</c:v>
                </c:pt>
                <c:pt idx="87">
                  <c:v>2.2516274479999999E-4</c:v>
                </c:pt>
                <c:pt idx="88">
                  <c:v>1.7683715849999999E-4</c:v>
                </c:pt>
                <c:pt idx="89">
                  <c:v>3.086444922E-4</c:v>
                </c:pt>
                <c:pt idx="90" formatCode="0.00E+00">
                  <c:v>4.910845746E-5</c:v>
                </c:pt>
                <c:pt idx="91">
                  <c:v>2.983087907E-4</c:v>
                </c:pt>
                <c:pt idx="92">
                  <c:v>3.5439402559999999E-4</c:v>
                </c:pt>
                <c:pt idx="93">
                  <c:v>2.7696462349999999E-4</c:v>
                </c:pt>
                <c:pt idx="94">
                  <c:v>1.9356662229999999E-4</c:v>
                </c:pt>
                <c:pt idx="95">
                  <c:v>3.0291968139999997E-4</c:v>
                </c:pt>
                <c:pt idx="96">
                  <c:v>2.6849459390000001E-4</c:v>
                </c:pt>
                <c:pt idx="97">
                  <c:v>3.0869632609999999E-4</c:v>
                </c:pt>
                <c:pt idx="98">
                  <c:v>5.0240062410000005E-4</c:v>
                </c:pt>
                <c:pt idx="99">
                  <c:v>4.0701453690000002E-4</c:v>
                </c:pt>
                <c:pt idx="100">
                  <c:v>4.0185844409999999E-4</c:v>
                </c:pt>
                <c:pt idx="101">
                  <c:v>4.239860864E-4</c:v>
                </c:pt>
                <c:pt idx="102">
                  <c:v>6.0128112090000003E-4</c:v>
                </c:pt>
                <c:pt idx="103">
                  <c:v>4.8273085849999999E-4</c:v>
                </c:pt>
                <c:pt idx="104">
                  <c:v>5.6076719190000001E-4</c:v>
                </c:pt>
                <c:pt idx="105">
                  <c:v>5.6597706859999998E-4</c:v>
                </c:pt>
                <c:pt idx="106">
                  <c:v>5.9708184560000003E-4</c:v>
                </c:pt>
                <c:pt idx="107">
                  <c:v>6.2245980370000001E-4</c:v>
                </c:pt>
                <c:pt idx="108">
                  <c:v>7.7963405059999996E-4</c:v>
                </c:pt>
                <c:pt idx="109">
                  <c:v>8.6760590780000002E-4</c:v>
                </c:pt>
                <c:pt idx="110">
                  <c:v>7.4060744370000003E-4</c:v>
                </c:pt>
                <c:pt idx="111">
                  <c:v>9.7375607579999995E-4</c:v>
                </c:pt>
                <c:pt idx="112">
                  <c:v>7.6897593679999996E-4</c:v>
                </c:pt>
                <c:pt idx="113">
                  <c:v>9.6127716820000001E-4</c:v>
                </c:pt>
                <c:pt idx="114">
                  <c:v>9.703055257E-4</c:v>
                </c:pt>
                <c:pt idx="115">
                  <c:v>8.475824725E-4</c:v>
                </c:pt>
                <c:pt idx="116">
                  <c:v>8.5318478519999996E-4</c:v>
                </c:pt>
                <c:pt idx="117">
                  <c:v>9.4438839010000004E-4</c:v>
                </c:pt>
                <c:pt idx="118">
                  <c:v>9.7954168450000009E-4</c:v>
                </c:pt>
                <c:pt idx="119">
                  <c:v>8.8488077739999995E-4</c:v>
                </c:pt>
                <c:pt idx="120">
                  <c:v>9.4420678220000004E-4</c:v>
                </c:pt>
                <c:pt idx="121">
                  <c:v>1.0235456279999999E-3</c:v>
                </c:pt>
                <c:pt idx="122">
                  <c:v>1.220917795E-3</c:v>
                </c:pt>
                <c:pt idx="123">
                  <c:v>1.085226191E-3</c:v>
                </c:pt>
                <c:pt idx="124">
                  <c:v>1.1979448610000001E-3</c:v>
                </c:pt>
                <c:pt idx="125">
                  <c:v>1.08543376E-3</c:v>
                </c:pt>
                <c:pt idx="126">
                  <c:v>1.1448650620000001E-3</c:v>
                </c:pt>
                <c:pt idx="127">
                  <c:v>1.106895506E-3</c:v>
                </c:pt>
                <c:pt idx="128">
                  <c:v>1.311705331E-3</c:v>
                </c:pt>
                <c:pt idx="129">
                  <c:v>1.3708559559999999E-3</c:v>
                </c:pt>
                <c:pt idx="130">
                  <c:v>1.3199101670000001E-3</c:v>
                </c:pt>
                <c:pt idx="131">
                  <c:v>1.3158076910000001E-3</c:v>
                </c:pt>
                <c:pt idx="132">
                  <c:v>1.432663761E-3</c:v>
                </c:pt>
                <c:pt idx="133">
                  <c:v>1.306512509E-3</c:v>
                </c:pt>
                <c:pt idx="134">
                  <c:v>1.3642861740000001E-3</c:v>
                </c:pt>
                <c:pt idx="135">
                  <c:v>1.3819963209999999E-3</c:v>
                </c:pt>
                <c:pt idx="136">
                  <c:v>1.391552854E-3</c:v>
                </c:pt>
                <c:pt idx="137">
                  <c:v>1.382619608E-3</c:v>
                </c:pt>
                <c:pt idx="138">
                  <c:v>1.507286332E-3</c:v>
                </c:pt>
                <c:pt idx="139">
                  <c:v>1.467544935E-3</c:v>
                </c:pt>
                <c:pt idx="140">
                  <c:v>1.451155869E-3</c:v>
                </c:pt>
                <c:pt idx="141">
                  <c:v>1.5530583909999999E-3</c:v>
                </c:pt>
                <c:pt idx="142">
                  <c:v>1.666808035E-3</c:v>
                </c:pt>
                <c:pt idx="143">
                  <c:v>1.5689316210000001E-3</c:v>
                </c:pt>
                <c:pt idx="144">
                  <c:v>1.5508502260000001E-3</c:v>
                </c:pt>
                <c:pt idx="145">
                  <c:v>1.564385253E-3</c:v>
                </c:pt>
                <c:pt idx="146">
                  <c:v>1.6196209469999999E-3</c:v>
                </c:pt>
                <c:pt idx="147">
                  <c:v>1.745629241E-3</c:v>
                </c:pt>
                <c:pt idx="148">
                  <c:v>1.686687348E-3</c:v>
                </c:pt>
                <c:pt idx="149">
                  <c:v>1.8354607750000001E-3</c:v>
                </c:pt>
                <c:pt idx="150">
                  <c:v>1.7076331419999999E-3</c:v>
                </c:pt>
                <c:pt idx="151">
                  <c:v>1.774479286E-3</c:v>
                </c:pt>
                <c:pt idx="152">
                  <c:v>1.6719792039999999E-3</c:v>
                </c:pt>
                <c:pt idx="153">
                  <c:v>1.8243087689999999E-3</c:v>
                </c:pt>
                <c:pt idx="154">
                  <c:v>1.7260849709999999E-3</c:v>
                </c:pt>
                <c:pt idx="155">
                  <c:v>1.65688165E-3</c:v>
                </c:pt>
                <c:pt idx="156">
                  <c:v>1.793739735E-3</c:v>
                </c:pt>
                <c:pt idx="157">
                  <c:v>1.7964431319999999E-3</c:v>
                </c:pt>
                <c:pt idx="158">
                  <c:v>1.9018065649999999E-3</c:v>
                </c:pt>
                <c:pt idx="159">
                  <c:v>1.820279518E-3</c:v>
                </c:pt>
                <c:pt idx="160">
                  <c:v>1.8103236800000001E-3</c:v>
                </c:pt>
                <c:pt idx="161">
                  <c:v>1.869828324E-3</c:v>
                </c:pt>
                <c:pt idx="162">
                  <c:v>1.9006106299999999E-3</c:v>
                </c:pt>
                <c:pt idx="163">
                  <c:v>1.715949387E-3</c:v>
                </c:pt>
                <c:pt idx="164">
                  <c:v>1.9627017900000002E-3</c:v>
                </c:pt>
                <c:pt idx="165">
                  <c:v>2.024437767E-3</c:v>
                </c:pt>
                <c:pt idx="166">
                  <c:v>1.8437793479999999E-3</c:v>
                </c:pt>
                <c:pt idx="167">
                  <c:v>1.8653566949999999E-3</c:v>
                </c:pt>
                <c:pt idx="168">
                  <c:v>2.0148674959999998E-3</c:v>
                </c:pt>
                <c:pt idx="169">
                  <c:v>1.9752355290000002E-3</c:v>
                </c:pt>
                <c:pt idx="170">
                  <c:v>2.0251660609999999E-3</c:v>
                </c:pt>
                <c:pt idx="171">
                  <c:v>1.985065173E-3</c:v>
                </c:pt>
                <c:pt idx="172">
                  <c:v>2.0237616259999999E-3</c:v>
                </c:pt>
                <c:pt idx="173">
                  <c:v>2.0199387800000001E-3</c:v>
                </c:pt>
                <c:pt idx="174">
                  <c:v>2.0256601269999998E-3</c:v>
                </c:pt>
                <c:pt idx="175">
                  <c:v>1.9382855389999999E-3</c:v>
                </c:pt>
                <c:pt idx="176">
                  <c:v>2.0415508189999998E-3</c:v>
                </c:pt>
                <c:pt idx="177">
                  <c:v>2.0501855759999998E-3</c:v>
                </c:pt>
                <c:pt idx="178">
                  <c:v>2.1405743899999999E-3</c:v>
                </c:pt>
                <c:pt idx="179">
                  <c:v>2.0958846430000001E-3</c:v>
                </c:pt>
                <c:pt idx="180">
                  <c:v>2.0820989740000001E-3</c:v>
                </c:pt>
                <c:pt idx="181">
                  <c:v>2.161646029E-3</c:v>
                </c:pt>
                <c:pt idx="182">
                  <c:v>2.2248413880000002E-3</c:v>
                </c:pt>
                <c:pt idx="183">
                  <c:v>2.066103043E-3</c:v>
                </c:pt>
                <c:pt idx="184">
                  <c:v>2.1763709370000001E-3</c:v>
                </c:pt>
                <c:pt idx="185">
                  <c:v>2.0585083400000001E-3</c:v>
                </c:pt>
                <c:pt idx="186">
                  <c:v>2.205119468E-3</c:v>
                </c:pt>
                <c:pt idx="187">
                  <c:v>2.1172664130000001E-3</c:v>
                </c:pt>
                <c:pt idx="188">
                  <c:v>2.1456989930000001E-3</c:v>
                </c:pt>
                <c:pt idx="189">
                  <c:v>2.0869630390000001E-3</c:v>
                </c:pt>
                <c:pt idx="190">
                  <c:v>2.1416149099999999E-3</c:v>
                </c:pt>
                <c:pt idx="191">
                  <c:v>2.0862347449999998E-3</c:v>
                </c:pt>
                <c:pt idx="192">
                  <c:v>2.113364637E-3</c:v>
                </c:pt>
                <c:pt idx="193">
                  <c:v>1.9983015949999999E-3</c:v>
                </c:pt>
                <c:pt idx="194">
                  <c:v>2.00906815E-3</c:v>
                </c:pt>
                <c:pt idx="195">
                  <c:v>1.956825145E-3</c:v>
                </c:pt>
                <c:pt idx="196">
                  <c:v>1.941873808E-3</c:v>
                </c:pt>
                <c:pt idx="197">
                  <c:v>2.0098742100000001E-3</c:v>
                </c:pt>
                <c:pt idx="198">
                  <c:v>1.89114688E-3</c:v>
                </c:pt>
                <c:pt idx="199">
                  <c:v>1.8435454689999999E-3</c:v>
                </c:pt>
                <c:pt idx="200">
                  <c:v>1.865200698E-3</c:v>
                </c:pt>
                <c:pt idx="201">
                  <c:v>2.0408486019999998E-3</c:v>
                </c:pt>
                <c:pt idx="202">
                  <c:v>2.0082618579999999E-3</c:v>
                </c:pt>
                <c:pt idx="203">
                  <c:v>1.8285459369999999E-3</c:v>
                </c:pt>
                <c:pt idx="204">
                  <c:v>1.8502525050000001E-3</c:v>
                </c:pt>
                <c:pt idx="205">
                  <c:v>1.7693589909999999E-3</c:v>
                </c:pt>
                <c:pt idx="206">
                  <c:v>1.7863838E-3</c:v>
                </c:pt>
                <c:pt idx="207">
                  <c:v>1.818225952E-3</c:v>
                </c:pt>
                <c:pt idx="208">
                  <c:v>1.7718800810000001E-3</c:v>
                </c:pt>
                <c:pt idx="209">
                  <c:v>1.6966144319999999E-3</c:v>
                </c:pt>
                <c:pt idx="210">
                  <c:v>1.534821698E-3</c:v>
                </c:pt>
                <c:pt idx="211">
                  <c:v>1.870920183E-3</c:v>
                </c:pt>
                <c:pt idx="212">
                  <c:v>1.6993690510000001E-3</c:v>
                </c:pt>
                <c:pt idx="213">
                  <c:v>1.783316722E-3</c:v>
                </c:pt>
                <c:pt idx="214">
                  <c:v>1.560514327E-3</c:v>
                </c:pt>
                <c:pt idx="215">
                  <c:v>1.5042470769999999E-3</c:v>
                </c:pt>
                <c:pt idx="216">
                  <c:v>1.6469815749999999E-3</c:v>
                </c:pt>
                <c:pt idx="217">
                  <c:v>1.461051521E-3</c:v>
                </c:pt>
                <c:pt idx="218">
                  <c:v>1.518871752E-3</c:v>
                </c:pt>
                <c:pt idx="219">
                  <c:v>1.550252666E-3</c:v>
                </c:pt>
                <c:pt idx="220">
                  <c:v>1.540822559E-3</c:v>
                </c:pt>
                <c:pt idx="221">
                  <c:v>1.58579275E-3</c:v>
                </c:pt>
                <c:pt idx="222">
                  <c:v>1.492168522E-3</c:v>
                </c:pt>
                <c:pt idx="223">
                  <c:v>1.4144062299999999E-3</c:v>
                </c:pt>
                <c:pt idx="224">
                  <c:v>1.3855020520000001E-3</c:v>
                </c:pt>
                <c:pt idx="225">
                  <c:v>1.244592946E-3</c:v>
                </c:pt>
                <c:pt idx="226">
                  <c:v>1.39469502E-3</c:v>
                </c:pt>
                <c:pt idx="227">
                  <c:v>1.4002785320000001E-3</c:v>
                </c:pt>
                <c:pt idx="228">
                  <c:v>1.3275957900000001E-3</c:v>
                </c:pt>
                <c:pt idx="229">
                  <c:v>1.234442578E-3</c:v>
                </c:pt>
                <c:pt idx="230">
                  <c:v>1.220476464E-3</c:v>
                </c:pt>
                <c:pt idx="231">
                  <c:v>1.263674116E-3</c:v>
                </c:pt>
                <c:pt idx="232">
                  <c:v>1.536172582E-3</c:v>
                </c:pt>
                <c:pt idx="233">
                  <c:v>1.663118135E-3</c:v>
                </c:pt>
                <c:pt idx="234">
                  <c:v>1.353328116E-3</c:v>
                </c:pt>
                <c:pt idx="235">
                  <c:v>1.668419107E-3</c:v>
                </c:pt>
                <c:pt idx="236">
                  <c:v>1.5439918500000001E-3</c:v>
                </c:pt>
                <c:pt idx="237">
                  <c:v>1.7168589400000001E-3</c:v>
                </c:pt>
                <c:pt idx="238">
                  <c:v>1.6246355369999999E-3</c:v>
                </c:pt>
                <c:pt idx="239">
                  <c:v>1.507805777E-3</c:v>
                </c:pt>
                <c:pt idx="240">
                  <c:v>1.4552075880000001E-3</c:v>
                </c:pt>
                <c:pt idx="241">
                  <c:v>1.5250542200000001E-3</c:v>
                </c:pt>
                <c:pt idx="242">
                  <c:v>1.5247164989999999E-3</c:v>
                </c:pt>
                <c:pt idx="243">
                  <c:v>1.5125074419999999E-3</c:v>
                </c:pt>
                <c:pt idx="244">
                  <c:v>1.4527920869999999E-3</c:v>
                </c:pt>
                <c:pt idx="245">
                  <c:v>1.579193748E-3</c:v>
                </c:pt>
                <c:pt idx="246">
                  <c:v>1.581739751E-3</c:v>
                </c:pt>
                <c:pt idx="247">
                  <c:v>1.617282513E-3</c:v>
                </c:pt>
                <c:pt idx="248">
                  <c:v>1.4339364130000001E-3</c:v>
                </c:pt>
                <c:pt idx="249">
                  <c:v>1.1487063020000001E-3</c:v>
                </c:pt>
                <c:pt idx="250">
                  <c:v>1.367921592E-3</c:v>
                </c:pt>
                <c:pt idx="251">
                  <c:v>1.462090411E-3</c:v>
                </c:pt>
                <c:pt idx="252">
                  <c:v>1.542978687E-3</c:v>
                </c:pt>
                <c:pt idx="253">
                  <c:v>1.4122766440000001E-3</c:v>
                </c:pt>
                <c:pt idx="254">
                  <c:v>1.3644159769999999E-3</c:v>
                </c:pt>
                <c:pt idx="255">
                  <c:v>1.497675315E-3</c:v>
                </c:pt>
                <c:pt idx="256">
                  <c:v>1.4749474360000001E-3</c:v>
                </c:pt>
                <c:pt idx="257">
                  <c:v>1.4070046600000001E-3</c:v>
                </c:pt>
                <c:pt idx="258">
                  <c:v>1.5919501890000001E-3</c:v>
                </c:pt>
                <c:pt idx="259">
                  <c:v>1.3421365289999999E-3</c:v>
                </c:pt>
                <c:pt idx="260">
                  <c:v>1.4650254740000001E-3</c:v>
                </c:pt>
                <c:pt idx="261">
                  <c:v>1.5373674690000001E-3</c:v>
                </c:pt>
                <c:pt idx="262">
                  <c:v>1.38976099E-3</c:v>
                </c:pt>
                <c:pt idx="263">
                  <c:v>1.4362737999999999E-3</c:v>
                </c:pt>
                <c:pt idx="264">
                  <c:v>1.397681539E-3</c:v>
                </c:pt>
                <c:pt idx="265">
                  <c:v>1.2885717439999999E-3</c:v>
                </c:pt>
                <c:pt idx="266">
                  <c:v>1.375504187E-3</c:v>
                </c:pt>
                <c:pt idx="267">
                  <c:v>1.5336007350000001E-3</c:v>
                </c:pt>
                <c:pt idx="268">
                  <c:v>1.550824149E-3</c:v>
                </c:pt>
                <c:pt idx="269">
                  <c:v>1.429755008E-3</c:v>
                </c:pt>
                <c:pt idx="270">
                  <c:v>1.2921286980000001E-3</c:v>
                </c:pt>
                <c:pt idx="271">
                  <c:v>1.3078886550000001E-3</c:v>
                </c:pt>
                <c:pt idx="272">
                  <c:v>1.4471041500000001E-3</c:v>
                </c:pt>
                <c:pt idx="273">
                  <c:v>1.4504545829999999E-3</c:v>
                </c:pt>
                <c:pt idx="274">
                  <c:v>1.700434601E-3</c:v>
                </c:pt>
                <c:pt idx="275">
                  <c:v>1.4778565380000001E-3</c:v>
                </c:pt>
                <c:pt idx="276">
                  <c:v>1.651320956E-3</c:v>
                </c:pt>
                <c:pt idx="277">
                  <c:v>1.6301700380000001E-3</c:v>
                </c:pt>
                <c:pt idx="278">
                  <c:v>1.7668637450000001E-3</c:v>
                </c:pt>
                <c:pt idx="279">
                  <c:v>1.596133225E-3</c:v>
                </c:pt>
                <c:pt idx="280">
                  <c:v>1.6648331660000001E-3</c:v>
                </c:pt>
                <c:pt idx="281">
                  <c:v>1.809127978E-3</c:v>
                </c:pt>
                <c:pt idx="282">
                  <c:v>1.8373844209999999E-3</c:v>
                </c:pt>
                <c:pt idx="283">
                  <c:v>1.9190185700000001E-3</c:v>
                </c:pt>
                <c:pt idx="284">
                  <c:v>1.843805425E-3</c:v>
                </c:pt>
                <c:pt idx="285">
                  <c:v>1.6652229240000001E-3</c:v>
                </c:pt>
                <c:pt idx="286">
                  <c:v>1.782770851E-3</c:v>
                </c:pt>
                <c:pt idx="287">
                  <c:v>1.9139485670000001E-3</c:v>
                </c:pt>
                <c:pt idx="288">
                  <c:v>1.697783824E-3</c:v>
                </c:pt>
                <c:pt idx="289">
                  <c:v>2.0142951979999998E-3</c:v>
                </c:pt>
                <c:pt idx="290">
                  <c:v>2.0582741130000001E-3</c:v>
                </c:pt>
                <c:pt idx="291">
                  <c:v>2.096613171E-3</c:v>
                </c:pt>
                <c:pt idx="292">
                  <c:v>1.9960652569999998E-3</c:v>
                </c:pt>
                <c:pt idx="293">
                  <c:v>2.1870634519999999E-3</c:v>
                </c:pt>
                <c:pt idx="294">
                  <c:v>2.1627126259999999E-3</c:v>
                </c:pt>
                <c:pt idx="295">
                  <c:v>2.0497692750000001E-3</c:v>
                </c:pt>
                <c:pt idx="296">
                  <c:v>2.0338785830000001E-3</c:v>
                </c:pt>
                <c:pt idx="297">
                  <c:v>2.3316622249999999E-3</c:v>
                </c:pt>
                <c:pt idx="298">
                  <c:v>2.5102845389999998E-3</c:v>
                </c:pt>
                <c:pt idx="299">
                  <c:v>2.4493907109999998E-3</c:v>
                </c:pt>
                <c:pt idx="300">
                  <c:v>2.4437936949999999E-3</c:v>
                </c:pt>
                <c:pt idx="301">
                  <c:v>2.5273386849999999E-3</c:v>
                </c:pt>
                <c:pt idx="302">
                  <c:v>2.395949559E-3</c:v>
                </c:pt>
                <c:pt idx="303">
                  <c:v>2.444444457E-3</c:v>
                </c:pt>
                <c:pt idx="304">
                  <c:v>2.5993110610000002E-3</c:v>
                </c:pt>
                <c:pt idx="305">
                  <c:v>2.6124620340000002E-3</c:v>
                </c:pt>
                <c:pt idx="306">
                  <c:v>2.5584800170000001E-3</c:v>
                </c:pt>
                <c:pt idx="307">
                  <c:v>2.5852227120000001E-3</c:v>
                </c:pt>
                <c:pt idx="308">
                  <c:v>2.7639495669999998E-3</c:v>
                </c:pt>
                <c:pt idx="309">
                  <c:v>2.871033503E-3</c:v>
                </c:pt>
                <c:pt idx="310">
                  <c:v>2.9587263709999999E-3</c:v>
                </c:pt>
                <c:pt idx="311">
                  <c:v>2.8537313920000001E-3</c:v>
                </c:pt>
                <c:pt idx="312">
                  <c:v>2.9925312849999998E-3</c:v>
                </c:pt>
                <c:pt idx="313">
                  <c:v>3.0894514639999999E-3</c:v>
                </c:pt>
                <c:pt idx="314">
                  <c:v>3.0812132170000002E-3</c:v>
                </c:pt>
                <c:pt idx="315">
                  <c:v>3.1259781679999999E-3</c:v>
                </c:pt>
                <c:pt idx="316">
                  <c:v>2.908740425E-3</c:v>
                </c:pt>
                <c:pt idx="317">
                  <c:v>2.8373943639999999E-3</c:v>
                </c:pt>
                <c:pt idx="318">
                  <c:v>2.991879592E-3</c:v>
                </c:pt>
                <c:pt idx="319">
                  <c:v>3.1074406579999999E-3</c:v>
                </c:pt>
                <c:pt idx="320">
                  <c:v>3.3263689840000001E-3</c:v>
                </c:pt>
                <c:pt idx="321">
                  <c:v>3.2464519610000001E-3</c:v>
                </c:pt>
                <c:pt idx="322">
                  <c:v>3.3770031299999999E-3</c:v>
                </c:pt>
                <c:pt idx="323">
                  <c:v>3.5859923809999999E-3</c:v>
                </c:pt>
                <c:pt idx="324">
                  <c:v>3.8206218740000002E-3</c:v>
                </c:pt>
                <c:pt idx="325">
                  <c:v>3.6669378170000001E-3</c:v>
                </c:pt>
                <c:pt idx="326">
                  <c:v>3.6060120910000001E-3</c:v>
                </c:pt>
                <c:pt idx="327">
                  <c:v>4.0045604110000004E-3</c:v>
                </c:pt>
                <c:pt idx="328">
                  <c:v>3.9229514080000001E-3</c:v>
                </c:pt>
                <c:pt idx="329">
                  <c:v>3.9855935609999999E-3</c:v>
                </c:pt>
                <c:pt idx="330">
                  <c:v>4.062824883E-3</c:v>
                </c:pt>
                <c:pt idx="331">
                  <c:v>4.2191059330000001E-3</c:v>
                </c:pt>
                <c:pt idx="332">
                  <c:v>4.3181828219999996E-3</c:v>
                </c:pt>
                <c:pt idx="333">
                  <c:v>4.4252062220000001E-3</c:v>
                </c:pt>
                <c:pt idx="334">
                  <c:v>4.5820362870000004E-3</c:v>
                </c:pt>
                <c:pt idx="335">
                  <c:v>4.6707033179999996E-3</c:v>
                </c:pt>
                <c:pt idx="336">
                  <c:v>4.7542587849999998E-3</c:v>
                </c:pt>
                <c:pt idx="337">
                  <c:v>4.887541756E-3</c:v>
                </c:pt>
                <c:pt idx="338">
                  <c:v>4.774201661E-3</c:v>
                </c:pt>
                <c:pt idx="339">
                  <c:v>4.978889599E-3</c:v>
                </c:pt>
                <c:pt idx="340">
                  <c:v>5.18713193E-3</c:v>
                </c:pt>
                <c:pt idx="341">
                  <c:v>5.5960761379999996E-3</c:v>
                </c:pt>
                <c:pt idx="342">
                  <c:v>5.713591352E-3</c:v>
                </c:pt>
                <c:pt idx="343">
                  <c:v>5.7960101400000002E-3</c:v>
                </c:pt>
                <c:pt idx="344">
                  <c:v>5.8340504769999997E-3</c:v>
                </c:pt>
                <c:pt idx="345">
                  <c:v>6.1101154420000001E-3</c:v>
                </c:pt>
                <c:pt idx="346">
                  <c:v>6.3145672899999998E-3</c:v>
                </c:pt>
                <c:pt idx="347">
                  <c:v>6.9154817610000002E-3</c:v>
                </c:pt>
                <c:pt idx="348">
                  <c:v>7.2889127769999998E-3</c:v>
                </c:pt>
                <c:pt idx="349">
                  <c:v>7.4488343670000004E-3</c:v>
                </c:pt>
                <c:pt idx="350">
                  <c:v>7.6885381709999997E-3</c:v>
                </c:pt>
                <c:pt idx="351">
                  <c:v>8.0896653229999994E-3</c:v>
                </c:pt>
                <c:pt idx="352">
                  <c:v>8.3429962399999991E-3</c:v>
                </c:pt>
                <c:pt idx="353">
                  <c:v>8.8841300459999994E-3</c:v>
                </c:pt>
                <c:pt idx="354">
                  <c:v>9.4065489249999992E-3</c:v>
                </c:pt>
                <c:pt idx="355">
                  <c:v>9.8868524660000005E-3</c:v>
                </c:pt>
                <c:pt idx="356">
                  <c:v>1.038417872E-2</c:v>
                </c:pt>
                <c:pt idx="357">
                  <c:v>1.104234252E-2</c:v>
                </c:pt>
                <c:pt idx="358">
                  <c:v>1.1727302340000001E-2</c:v>
                </c:pt>
                <c:pt idx="359">
                  <c:v>1.252864115E-2</c:v>
                </c:pt>
                <c:pt idx="360">
                  <c:v>1.354051754E-2</c:v>
                </c:pt>
                <c:pt idx="361">
                  <c:v>1.4621362089999999E-2</c:v>
                </c:pt>
                <c:pt idx="362">
                  <c:v>1.5908498319999999E-2</c:v>
                </c:pt>
                <c:pt idx="363">
                  <c:v>1.7241450030000001E-2</c:v>
                </c:pt>
                <c:pt idx="364">
                  <c:v>1.9121082500000001E-2</c:v>
                </c:pt>
                <c:pt idx="365">
                  <c:v>2.1062411369999999E-2</c:v>
                </c:pt>
                <c:pt idx="366">
                  <c:v>2.3322006690000001E-2</c:v>
                </c:pt>
                <c:pt idx="367">
                  <c:v>2.6184372599999998E-2</c:v>
                </c:pt>
                <c:pt idx="368">
                  <c:v>2.947344817E-2</c:v>
                </c:pt>
                <c:pt idx="369">
                  <c:v>3.2965678720000002E-2</c:v>
                </c:pt>
                <c:pt idx="370">
                  <c:v>3.7387542429999997E-2</c:v>
                </c:pt>
                <c:pt idx="371">
                  <c:v>4.2529553169999998E-2</c:v>
                </c:pt>
                <c:pt idx="372">
                  <c:v>4.8174224789999998E-2</c:v>
                </c:pt>
                <c:pt idx="373">
                  <c:v>5.4573517289999998E-2</c:v>
                </c:pt>
                <c:pt idx="374">
                  <c:v>6.1774708329999997E-2</c:v>
                </c:pt>
                <c:pt idx="375">
                  <c:v>6.9581128660000005E-2</c:v>
                </c:pt>
                <c:pt idx="376">
                  <c:v>7.7871188519999995E-2</c:v>
                </c:pt>
                <c:pt idx="377">
                  <c:v>8.6990974839999999E-2</c:v>
                </c:pt>
                <c:pt idx="378">
                  <c:v>9.6834391359999994E-2</c:v>
                </c:pt>
                <c:pt idx="379">
                  <c:v>0.1066811755</c:v>
                </c:pt>
                <c:pt idx="380">
                  <c:v>0.11680179089999999</c:v>
                </c:pt>
                <c:pt idx="381">
                  <c:v>0.1266493648</c:v>
                </c:pt>
                <c:pt idx="382">
                  <c:v>0.13626141850000001</c:v>
                </c:pt>
                <c:pt idx="383">
                  <c:v>0.1455397755</c:v>
                </c:pt>
                <c:pt idx="384">
                  <c:v>0.1538306475</c:v>
                </c:pt>
                <c:pt idx="385">
                  <c:v>0.16108679770000001</c:v>
                </c:pt>
                <c:pt idx="386">
                  <c:v>0.1672215313</c:v>
                </c:pt>
                <c:pt idx="387">
                  <c:v>0.17235165829999999</c:v>
                </c:pt>
                <c:pt idx="388">
                  <c:v>0.17592780290000001</c:v>
                </c:pt>
                <c:pt idx="389">
                  <c:v>0.17857836190000001</c:v>
                </c:pt>
                <c:pt idx="390">
                  <c:v>0.17976136509999999</c:v>
                </c:pt>
                <c:pt idx="391">
                  <c:v>0.18034000689999999</c:v>
                </c:pt>
                <c:pt idx="392">
                  <c:v>0.17967182400000001</c:v>
                </c:pt>
                <c:pt idx="393">
                  <c:v>0.17882098260000001</c:v>
                </c:pt>
                <c:pt idx="394">
                  <c:v>0.17764075100000001</c:v>
                </c:pt>
                <c:pt idx="395">
                  <c:v>0.17626534399999999</c:v>
                </c:pt>
                <c:pt idx="396">
                  <c:v>0.17481657859999999</c:v>
                </c:pt>
                <c:pt idx="397">
                  <c:v>0.1740562916</c:v>
                </c:pt>
                <c:pt idx="398">
                  <c:v>0.17356717590000001</c:v>
                </c:pt>
                <c:pt idx="399">
                  <c:v>0.1737982035</c:v>
                </c:pt>
                <c:pt idx="400">
                  <c:v>0.1746058613</c:v>
                </c:pt>
                <c:pt idx="401">
                  <c:v>0.1753892004</c:v>
                </c:pt>
                <c:pt idx="402">
                  <c:v>0.17712321880000001</c:v>
                </c:pt>
                <c:pt idx="403">
                  <c:v>0.1793070138</c:v>
                </c:pt>
                <c:pt idx="404">
                  <c:v>0.18089362980000001</c:v>
                </c:pt>
                <c:pt idx="405">
                  <c:v>0.1830587387</c:v>
                </c:pt>
                <c:pt idx="406">
                  <c:v>0.18483294550000001</c:v>
                </c:pt>
                <c:pt idx="407">
                  <c:v>0.18581001459999999</c:v>
                </c:pt>
                <c:pt idx="408">
                  <c:v>0.1864157766</c:v>
                </c:pt>
                <c:pt idx="409">
                  <c:v>0.1862243563</c:v>
                </c:pt>
                <c:pt idx="410">
                  <c:v>0.18504959339999999</c:v>
                </c:pt>
                <c:pt idx="411">
                  <c:v>0.1826097518</c:v>
                </c:pt>
                <c:pt idx="412">
                  <c:v>0.18004125360000001</c:v>
                </c:pt>
                <c:pt idx="413">
                  <c:v>0.17636546489999999</c:v>
                </c:pt>
                <c:pt idx="414">
                  <c:v>0.17197559770000001</c:v>
                </c:pt>
                <c:pt idx="415">
                  <c:v>0.16705758870000001</c:v>
                </c:pt>
                <c:pt idx="416">
                  <c:v>0.162295416</c:v>
                </c:pt>
                <c:pt idx="417">
                  <c:v>0.15732844169999999</c:v>
                </c:pt>
                <c:pt idx="418">
                  <c:v>0.15202622120000001</c:v>
                </c:pt>
                <c:pt idx="419">
                  <c:v>0.14722347259999999</c:v>
                </c:pt>
                <c:pt idx="420">
                  <c:v>0.1430236399</c:v>
                </c:pt>
                <c:pt idx="421">
                  <c:v>0.13865605</c:v>
                </c:pt>
                <c:pt idx="422">
                  <c:v>0.13474199179999999</c:v>
                </c:pt>
                <c:pt idx="423">
                  <c:v>0.13169458510000001</c:v>
                </c:pt>
                <c:pt idx="424">
                  <c:v>0.12873260680000001</c:v>
                </c:pt>
                <c:pt idx="425">
                  <c:v>0.1257893145</c:v>
                </c:pt>
                <c:pt idx="426">
                  <c:v>0.1226902753</c:v>
                </c:pt>
                <c:pt idx="427">
                  <c:v>0.119933866</c:v>
                </c:pt>
                <c:pt idx="428">
                  <c:v>0.1173758283</c:v>
                </c:pt>
                <c:pt idx="429">
                  <c:v>0.1141538545</c:v>
                </c:pt>
                <c:pt idx="430">
                  <c:v>0.1109588817</c:v>
                </c:pt>
                <c:pt idx="431">
                  <c:v>0.1074506566</c:v>
                </c:pt>
                <c:pt idx="432">
                  <c:v>0.10412747410000001</c:v>
                </c:pt>
                <c:pt idx="433">
                  <c:v>0.1001430973</c:v>
                </c:pt>
                <c:pt idx="434">
                  <c:v>9.5787778500000004E-2</c:v>
                </c:pt>
                <c:pt idx="435">
                  <c:v>9.203559905E-2</c:v>
                </c:pt>
                <c:pt idx="436">
                  <c:v>8.8043078780000006E-2</c:v>
                </c:pt>
                <c:pt idx="437">
                  <c:v>8.4027208389999997E-2</c:v>
                </c:pt>
                <c:pt idx="438">
                  <c:v>7.9664312299999998E-2</c:v>
                </c:pt>
                <c:pt idx="439">
                  <c:v>7.6003313059999994E-2</c:v>
                </c:pt>
                <c:pt idx="440">
                  <c:v>7.2878308589999996E-2</c:v>
                </c:pt>
                <c:pt idx="441">
                  <c:v>6.9414384659999995E-2</c:v>
                </c:pt>
                <c:pt idx="442">
                  <c:v>6.5875872969999999E-2</c:v>
                </c:pt>
                <c:pt idx="443">
                  <c:v>6.3178330660000004E-2</c:v>
                </c:pt>
                <c:pt idx="444">
                  <c:v>6.0880020260000001E-2</c:v>
                </c:pt>
                <c:pt idx="445">
                  <c:v>5.8325339109999999E-2</c:v>
                </c:pt>
                <c:pt idx="446">
                  <c:v>5.5762991310000003E-2</c:v>
                </c:pt>
                <c:pt idx="447">
                  <c:v>5.3307797759999997E-2</c:v>
                </c:pt>
                <c:pt idx="448">
                  <c:v>5.1434889439999999E-2</c:v>
                </c:pt>
                <c:pt idx="449">
                  <c:v>4.9229741100000002E-2</c:v>
                </c:pt>
                <c:pt idx="450">
                  <c:v>4.6801470220000002E-2</c:v>
                </c:pt>
                <c:pt idx="451">
                  <c:v>4.5254599299999997E-2</c:v>
                </c:pt>
                <c:pt idx="452">
                  <c:v>4.2946856470000003E-2</c:v>
                </c:pt>
                <c:pt idx="453">
                  <c:v>4.0738277140000001E-2</c:v>
                </c:pt>
                <c:pt idx="454">
                  <c:v>3.7487681959999998E-2</c:v>
                </c:pt>
                <c:pt idx="455">
                  <c:v>3.8632366809999999E-2</c:v>
                </c:pt>
                <c:pt idx="456">
                  <c:v>3.565555066E-2</c:v>
                </c:pt>
                <c:pt idx="457">
                  <c:v>3.6074090750000003E-2</c:v>
                </c:pt>
                <c:pt idx="458">
                  <c:v>3.583352268E-2</c:v>
                </c:pt>
                <c:pt idx="459">
                  <c:v>3.5658840089999998E-2</c:v>
                </c:pt>
                <c:pt idx="460">
                  <c:v>3.7209101020000003E-2</c:v>
                </c:pt>
                <c:pt idx="461">
                  <c:v>3.8457177580000002E-2</c:v>
                </c:pt>
                <c:pt idx="462">
                  <c:v>4.0953446179999999E-2</c:v>
                </c:pt>
                <c:pt idx="463">
                  <c:v>4.4688146560000003E-2</c:v>
                </c:pt>
                <c:pt idx="464">
                  <c:v>4.868686572E-2</c:v>
                </c:pt>
                <c:pt idx="465">
                  <c:v>5.4253347219999998E-2</c:v>
                </c:pt>
                <c:pt idx="466">
                  <c:v>6.0540258880000003E-2</c:v>
                </c:pt>
                <c:pt idx="467">
                  <c:v>6.765619665E-2</c:v>
                </c:pt>
                <c:pt idx="468">
                  <c:v>7.5642555949999996E-2</c:v>
                </c:pt>
                <c:pt idx="469">
                  <c:v>8.4150515499999995E-2</c:v>
                </c:pt>
                <c:pt idx="470">
                  <c:v>9.2677667739999997E-2</c:v>
                </c:pt>
                <c:pt idx="471">
                  <c:v>0.1013744548</c:v>
                </c:pt>
                <c:pt idx="472">
                  <c:v>0.1088162959</c:v>
                </c:pt>
                <c:pt idx="473">
                  <c:v>0.1148369759</c:v>
                </c:pt>
                <c:pt idx="474">
                  <c:v>0.1198867857</c:v>
                </c:pt>
                <c:pt idx="475">
                  <c:v>0.12353849409999999</c:v>
                </c:pt>
                <c:pt idx="476">
                  <c:v>0.1260250956</c:v>
                </c:pt>
                <c:pt idx="477">
                  <c:v>0.1271453947</c:v>
                </c:pt>
                <c:pt idx="478">
                  <c:v>0.1271483451</c:v>
                </c:pt>
                <c:pt idx="479">
                  <c:v>0.12698186929999999</c:v>
                </c:pt>
                <c:pt idx="480">
                  <c:v>0.1275095195</c:v>
                </c:pt>
                <c:pt idx="481">
                  <c:v>0.12794400750000001</c:v>
                </c:pt>
                <c:pt idx="482">
                  <c:v>0.1291989982</c:v>
                </c:pt>
                <c:pt idx="483">
                  <c:v>0.13153089579999999</c:v>
                </c:pt>
                <c:pt idx="484">
                  <c:v>0.1349290162</c:v>
                </c:pt>
                <c:pt idx="485">
                  <c:v>0.13948491220000001</c:v>
                </c:pt>
                <c:pt idx="486">
                  <c:v>0.1449513435</c:v>
                </c:pt>
                <c:pt idx="487">
                  <c:v>0.1507748961</c:v>
                </c:pt>
                <c:pt idx="488">
                  <c:v>0.15756028890000001</c:v>
                </c:pt>
                <c:pt idx="489">
                  <c:v>0.16416811940000001</c:v>
                </c:pt>
                <c:pt idx="490">
                  <c:v>0.17027308050000001</c:v>
                </c:pt>
                <c:pt idx="491">
                  <c:v>0.17694118619999999</c:v>
                </c:pt>
                <c:pt idx="492">
                  <c:v>0.18287755550000001</c:v>
                </c:pt>
                <c:pt idx="493">
                  <c:v>0.18894305829999999</c:v>
                </c:pt>
                <c:pt idx="494">
                  <c:v>0.19511634110000001</c:v>
                </c:pt>
                <c:pt idx="495">
                  <c:v>0.20237942040000001</c:v>
                </c:pt>
                <c:pt idx="496">
                  <c:v>0.20942147080000001</c:v>
                </c:pt>
                <c:pt idx="497">
                  <c:v>0.21743297580000001</c:v>
                </c:pt>
                <c:pt idx="498">
                  <c:v>0.2257405519</c:v>
                </c:pt>
                <c:pt idx="499">
                  <c:v>0.23432029779999999</c:v>
                </c:pt>
                <c:pt idx="500">
                  <c:v>0.2430383414</c:v>
                </c:pt>
                <c:pt idx="501">
                  <c:v>0.25186225769999998</c:v>
                </c:pt>
                <c:pt idx="502">
                  <c:v>0.26133266090000001</c:v>
                </c:pt>
                <c:pt idx="503">
                  <c:v>0.27245852349999999</c:v>
                </c:pt>
                <c:pt idx="504">
                  <c:v>0.28609704969999999</c:v>
                </c:pt>
                <c:pt idx="505">
                  <c:v>0.30441015960000001</c:v>
                </c:pt>
                <c:pt idx="506">
                  <c:v>0.32725593450000001</c:v>
                </c:pt>
                <c:pt idx="507">
                  <c:v>0.35710093380000002</c:v>
                </c:pt>
                <c:pt idx="508">
                  <c:v>0.39445728060000002</c:v>
                </c:pt>
                <c:pt idx="509">
                  <c:v>0.4391596317</c:v>
                </c:pt>
                <c:pt idx="510">
                  <c:v>0.48868298529999998</c:v>
                </c:pt>
                <c:pt idx="511">
                  <c:v>0.53965526819999998</c:v>
                </c:pt>
                <c:pt idx="512">
                  <c:v>0.58763265610000004</c:v>
                </c:pt>
                <c:pt idx="513">
                  <c:v>0.62444698809999999</c:v>
                </c:pt>
                <c:pt idx="514">
                  <c:v>0.6471550465</c:v>
                </c:pt>
                <c:pt idx="515">
                  <c:v>0.65517783159999998</c:v>
                </c:pt>
                <c:pt idx="516">
                  <c:v>0.65190029140000005</c:v>
                </c:pt>
                <c:pt idx="517">
                  <c:v>0.64198678730000003</c:v>
                </c:pt>
                <c:pt idx="518">
                  <c:v>0.62905818219999998</c:v>
                </c:pt>
                <c:pt idx="519">
                  <c:v>0.61584490540000003</c:v>
                </c:pt>
                <c:pt idx="520">
                  <c:v>0.60502070190000001</c:v>
                </c:pt>
                <c:pt idx="521">
                  <c:v>0.59592354300000006</c:v>
                </c:pt>
                <c:pt idx="522">
                  <c:v>0.58932161329999999</c:v>
                </c:pt>
                <c:pt idx="523">
                  <c:v>0.58428597449999997</c:v>
                </c:pt>
                <c:pt idx="524">
                  <c:v>0.58105272050000001</c:v>
                </c:pt>
                <c:pt idx="525">
                  <c:v>0.58013296130000003</c:v>
                </c:pt>
                <c:pt idx="526">
                  <c:v>0.58280384539999996</c:v>
                </c:pt>
                <c:pt idx="527">
                  <c:v>0.59034037589999999</c:v>
                </c:pt>
                <c:pt idx="528">
                  <c:v>0.60316967960000001</c:v>
                </c:pt>
                <c:pt idx="529">
                  <c:v>0.61820471290000001</c:v>
                </c:pt>
                <c:pt idx="530">
                  <c:v>0.63398212190000003</c:v>
                </c:pt>
                <c:pt idx="531">
                  <c:v>0.64599728580000004</c:v>
                </c:pt>
                <c:pt idx="532">
                  <c:v>0.65269732479999998</c:v>
                </c:pt>
                <c:pt idx="533">
                  <c:v>0.65353167059999995</c:v>
                </c:pt>
                <c:pt idx="534">
                  <c:v>0.65036654469999999</c:v>
                </c:pt>
                <c:pt idx="535">
                  <c:v>0.64417964220000001</c:v>
                </c:pt>
                <c:pt idx="536">
                  <c:v>0.63686198000000005</c:v>
                </c:pt>
                <c:pt idx="537">
                  <c:v>0.6276188493</c:v>
                </c:pt>
                <c:pt idx="538">
                  <c:v>0.61796903609999998</c:v>
                </c:pt>
                <c:pt idx="539">
                  <c:v>0.60650575159999998</c:v>
                </c:pt>
                <c:pt idx="540">
                  <c:v>0.59467154739999994</c:v>
                </c:pt>
                <c:pt idx="541">
                  <c:v>0.5808749795</c:v>
                </c:pt>
                <c:pt idx="542">
                  <c:v>0.56594920159999995</c:v>
                </c:pt>
                <c:pt idx="543">
                  <c:v>0.54940402509999997</c:v>
                </c:pt>
                <c:pt idx="544">
                  <c:v>0.53284984830000004</c:v>
                </c:pt>
                <c:pt idx="545">
                  <c:v>0.51515561340000005</c:v>
                </c:pt>
                <c:pt idx="546">
                  <c:v>0.4978686571</c:v>
                </c:pt>
                <c:pt idx="547">
                  <c:v>0.48081800340000003</c:v>
                </c:pt>
                <c:pt idx="548">
                  <c:v>0.46429002289999999</c:v>
                </c:pt>
                <c:pt idx="549">
                  <c:v>0.44882780309999998</c:v>
                </c:pt>
                <c:pt idx="550">
                  <c:v>0.43424505000000002</c:v>
                </c:pt>
                <c:pt idx="551">
                  <c:v>0.42144393920000001</c:v>
                </c:pt>
                <c:pt idx="552">
                  <c:v>0.41085281969999998</c:v>
                </c:pt>
                <c:pt idx="553">
                  <c:v>0.40294796230000002</c:v>
                </c:pt>
                <c:pt idx="554">
                  <c:v>0.39842984079999999</c:v>
                </c:pt>
                <c:pt idx="555">
                  <c:v>0.39737623929999999</c:v>
                </c:pt>
                <c:pt idx="556">
                  <c:v>0.3996761143</c:v>
                </c:pt>
                <c:pt idx="557">
                  <c:v>0.4057014585</c:v>
                </c:pt>
                <c:pt idx="558">
                  <c:v>0.41536238790000002</c:v>
                </c:pt>
                <c:pt idx="559">
                  <c:v>0.4289246202</c:v>
                </c:pt>
                <c:pt idx="560">
                  <c:v>0.44687962530000003</c:v>
                </c:pt>
                <c:pt idx="561">
                  <c:v>0.46899807449999997</c:v>
                </c:pt>
                <c:pt idx="562">
                  <c:v>0.49602684380000001</c:v>
                </c:pt>
                <c:pt idx="563">
                  <c:v>0.52590012549999998</c:v>
                </c:pt>
                <c:pt idx="564">
                  <c:v>0.55739891529999996</c:v>
                </c:pt>
                <c:pt idx="565">
                  <c:v>0.58855396510000002</c:v>
                </c:pt>
                <c:pt idx="566">
                  <c:v>0.61580997709999996</c:v>
                </c:pt>
                <c:pt idx="567">
                  <c:v>0.63635456560000003</c:v>
                </c:pt>
                <c:pt idx="568">
                  <c:v>0.64973282809999999</c:v>
                </c:pt>
                <c:pt idx="569">
                  <c:v>0.65571194889999995</c:v>
                </c:pt>
                <c:pt idx="570">
                  <c:v>0.65747839210000003</c:v>
                </c:pt>
                <c:pt idx="571">
                  <c:v>0.65728384259999995</c:v>
                </c:pt>
                <c:pt idx="572">
                  <c:v>0.65792852639999999</c:v>
                </c:pt>
                <c:pt idx="573">
                  <c:v>0.66000431780000002</c:v>
                </c:pt>
                <c:pt idx="574">
                  <c:v>0.66417193409999997</c:v>
                </c:pt>
                <c:pt idx="575">
                  <c:v>0.66744428870000005</c:v>
                </c:pt>
                <c:pt idx="576">
                  <c:v>0.67041325569999999</c:v>
                </c:pt>
                <c:pt idx="577">
                  <c:v>0.6716365218</c:v>
                </c:pt>
                <c:pt idx="578">
                  <c:v>0.67131155730000003</c:v>
                </c:pt>
                <c:pt idx="579">
                  <c:v>0.67058998349999999</c:v>
                </c:pt>
                <c:pt idx="580">
                  <c:v>0.67019748690000003</c:v>
                </c:pt>
                <c:pt idx="581">
                  <c:v>0.66919434069999995</c:v>
                </c:pt>
                <c:pt idx="582">
                  <c:v>0.66848647589999999</c:v>
                </c:pt>
                <c:pt idx="583">
                  <c:v>0.66697174309999996</c:v>
                </c:pt>
                <c:pt idx="584">
                  <c:v>0.664295733</c:v>
                </c:pt>
                <c:pt idx="585">
                  <c:v>0.65993756059999997</c:v>
                </c:pt>
                <c:pt idx="586">
                  <c:v>0.65477865930000001</c:v>
                </c:pt>
                <c:pt idx="587">
                  <c:v>0.6496382356</c:v>
                </c:pt>
                <c:pt idx="588">
                  <c:v>0.64301455019999998</c:v>
                </c:pt>
                <c:pt idx="589">
                  <c:v>0.6379458308</c:v>
                </c:pt>
                <c:pt idx="590">
                  <c:v>0.63117504120000001</c:v>
                </c:pt>
                <c:pt idx="591">
                  <c:v>0.62385308740000001</c:v>
                </c:pt>
                <c:pt idx="592">
                  <c:v>0.61481285100000005</c:v>
                </c:pt>
                <c:pt idx="593">
                  <c:v>0.60832232239999995</c:v>
                </c:pt>
                <c:pt idx="594">
                  <c:v>0.59810358289999999</c:v>
                </c:pt>
                <c:pt idx="595">
                  <c:v>0.58901756999999999</c:v>
                </c:pt>
                <c:pt idx="596">
                  <c:v>0.57874196769999997</c:v>
                </c:pt>
                <c:pt idx="597">
                  <c:v>0.57402312759999996</c:v>
                </c:pt>
                <c:pt idx="598">
                  <c:v>0.56881475449999996</c:v>
                </c:pt>
                <c:pt idx="599">
                  <c:v>0.57383602860000005</c:v>
                </c:pt>
                <c:pt idx="600">
                  <c:v>0.5613156556999999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75-426A-9619-E8B82FE16632}"/>
            </c:ext>
          </c:extLst>
        </c:ser>
        <c:ser>
          <c:idx val="0"/>
          <c:order val="2"/>
          <c:tx>
            <c:v>Ligand</c:v>
          </c:tx>
          <c:spPr>
            <a:ln w="19050" cap="rnd">
              <a:solidFill>
                <a:srgbClr val="FFFF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W1'!$A$3:$A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'W1'!$B$3:$B$603</c:f>
              <c:numCache>
                <c:formatCode>General</c:formatCode>
                <c:ptCount val="601"/>
                <c:pt idx="0" formatCode="0.00E+00">
                  <c:v>-1.2425087329999999E-5</c:v>
                </c:pt>
                <c:pt idx="1">
                  <c:v>-1.6113613669999999E-4</c:v>
                </c:pt>
                <c:pt idx="2">
                  <c:v>-1.7557491079999999E-4</c:v>
                </c:pt>
                <c:pt idx="3">
                  <c:v>-4.1511602470000001E-4</c:v>
                </c:pt>
                <c:pt idx="4">
                  <c:v>1.626461017E-4</c:v>
                </c:pt>
                <c:pt idx="5" formatCode="0.00E+00">
                  <c:v>-5.3477117040000003E-5</c:v>
                </c:pt>
                <c:pt idx="6">
                  <c:v>-3.1010669769999998E-4</c:v>
                </c:pt>
                <c:pt idx="7">
                  <c:v>2.153210808E-4</c:v>
                </c:pt>
                <c:pt idx="8">
                  <c:v>2.040552499E-4</c:v>
                </c:pt>
                <c:pt idx="9">
                  <c:v>2.817047935E-4</c:v>
                </c:pt>
                <c:pt idx="10">
                  <c:v>1.484037202E-4</c:v>
                </c:pt>
                <c:pt idx="11" formatCode="0.00E+00">
                  <c:v>-4.6851077059999999E-5</c:v>
                </c:pt>
                <c:pt idx="12" formatCode="0.00E+00">
                  <c:v>-1.832687849E-5</c:v>
                </c:pt>
                <c:pt idx="13" formatCode="0.00E+00">
                  <c:v>-6.6728898670000004E-5</c:v>
                </c:pt>
                <c:pt idx="14">
                  <c:v>-2.089012851E-4</c:v>
                </c:pt>
                <c:pt idx="15">
                  <c:v>1.203087595E-4</c:v>
                </c:pt>
                <c:pt idx="16" formatCode="0.00E+00">
                  <c:v>-9.4939350670000003E-5</c:v>
                </c:pt>
                <c:pt idx="17">
                  <c:v>-1.188003444E-4</c:v>
                </c:pt>
                <c:pt idx="18" formatCode="0.00E+00">
                  <c:v>-5.7825403929999999E-5</c:v>
                </c:pt>
                <c:pt idx="19">
                  <c:v>-1.7805895189999999E-4</c:v>
                </c:pt>
                <c:pt idx="20">
                  <c:v>-1.60825628E-4</c:v>
                </c:pt>
                <c:pt idx="21" formatCode="0.00E+00">
                  <c:v>3.4403816239999997E-5</c:v>
                </c:pt>
                <c:pt idx="22">
                  <c:v>-3.612695727E-4</c:v>
                </c:pt>
                <c:pt idx="23">
                  <c:v>1.1792659640000001E-4</c:v>
                </c:pt>
                <c:pt idx="24">
                  <c:v>2.5626903519999997E-4</c:v>
                </c:pt>
                <c:pt idx="25" formatCode="0.00E+00">
                  <c:v>5.128313205E-5</c:v>
                </c:pt>
                <c:pt idx="26">
                  <c:v>1.5565432840000001E-4</c:v>
                </c:pt>
                <c:pt idx="27" formatCode="0.00E+00">
                  <c:v>5.1800911019999997E-5</c:v>
                </c:pt>
                <c:pt idx="28">
                  <c:v>-1.041008873E-4</c:v>
                </c:pt>
                <c:pt idx="29">
                  <c:v>4.423834616E-4</c:v>
                </c:pt>
                <c:pt idx="30">
                  <c:v>2.266649099E-4</c:v>
                </c:pt>
                <c:pt idx="31" formatCode="0.00E+00">
                  <c:v>1.6929752750000001E-5</c:v>
                </c:pt>
                <c:pt idx="32">
                  <c:v>1.777435391E-4</c:v>
                </c:pt>
                <c:pt idx="33" formatCode="0.00E+00">
                  <c:v>9.2163827500000005E-5</c:v>
                </c:pt>
                <c:pt idx="34" formatCode="0.00E+00">
                  <c:v>6.2078986959999998E-5</c:v>
                </c:pt>
                <c:pt idx="35">
                  <c:v>-1.2594285359999999E-4</c:v>
                </c:pt>
                <c:pt idx="36" formatCode="0.00E+00">
                  <c:v>-3.0596136639999997E-5</c:v>
                </c:pt>
                <c:pt idx="37">
                  <c:v>-1.921349176E-4</c:v>
                </c:pt>
                <c:pt idx="38" formatCode="0.00E+00">
                  <c:v>6.1091313909999997E-6</c:v>
                </c:pt>
                <c:pt idx="39" formatCode="0.00E+00">
                  <c:v>-8.7019907370000006E-5</c:v>
                </c:pt>
                <c:pt idx="40" formatCode="0.00E+00">
                  <c:v>4.7296238340000001E-5</c:v>
                </c:pt>
                <c:pt idx="41">
                  <c:v>-2.8465234210000001E-4</c:v>
                </c:pt>
                <c:pt idx="42">
                  <c:v>-1.167300288E-4</c:v>
                </c:pt>
                <c:pt idx="43">
                  <c:v>-1.387266384E-4</c:v>
                </c:pt>
                <c:pt idx="44" formatCode="0.00E+00">
                  <c:v>8.0927078670000005E-5</c:v>
                </c:pt>
                <c:pt idx="45" formatCode="0.00E+00">
                  <c:v>-6.2794817499999995E-5</c:v>
                </c:pt>
                <c:pt idx="46" formatCode="0.00E+00">
                  <c:v>-8.748575783E-5</c:v>
                </c:pt>
                <c:pt idx="47">
                  <c:v>-4.0099554459999999E-4</c:v>
                </c:pt>
                <c:pt idx="48">
                  <c:v>-2.075558587E-4</c:v>
                </c:pt>
                <c:pt idx="49">
                  <c:v>-1.5358017120000001E-4</c:v>
                </c:pt>
                <c:pt idx="50" formatCode="0.00E+00">
                  <c:v>-9.3334769190000198E-5</c:v>
                </c:pt>
                <c:pt idx="51" formatCode="0.00E+00">
                  <c:v>-4.0587303370000002E-5</c:v>
                </c:pt>
                <c:pt idx="52" formatCode="0.00E+00">
                  <c:v>-5.1095896199999999E-5</c:v>
                </c:pt>
                <c:pt idx="53">
                  <c:v>1.3242691059999999E-4</c:v>
                </c:pt>
                <c:pt idx="54" formatCode="0.00E+00">
                  <c:v>3.2488103899999997E-5</c:v>
                </c:pt>
                <c:pt idx="55">
                  <c:v>-2.3327345839999999E-4</c:v>
                </c:pt>
                <c:pt idx="56">
                  <c:v>-3.1005498019999998E-4</c:v>
                </c:pt>
                <c:pt idx="57">
                  <c:v>-7.492697914E-4</c:v>
                </c:pt>
                <c:pt idx="58">
                  <c:v>-2.946894092E-4</c:v>
                </c:pt>
                <c:pt idx="59">
                  <c:v>-1.65535108E-4</c:v>
                </c:pt>
                <c:pt idx="60">
                  <c:v>-1.206636225E-4</c:v>
                </c:pt>
                <c:pt idx="61" formatCode="0.00E+00">
                  <c:v>7.6473879740000003E-5</c:v>
                </c:pt>
                <c:pt idx="62">
                  <c:v>-3.5961426329999998E-4</c:v>
                </c:pt>
                <c:pt idx="63">
                  <c:v>-3.065369674E-4</c:v>
                </c:pt>
                <c:pt idx="64" formatCode="0.00E+00">
                  <c:v>-6.3415995100000002E-5</c:v>
                </c:pt>
                <c:pt idx="65">
                  <c:v>-1.547187567E-4</c:v>
                </c:pt>
                <c:pt idx="66">
                  <c:v>-1.3738099369999999E-4</c:v>
                </c:pt>
                <c:pt idx="67">
                  <c:v>-2.0336431039999999E-4</c:v>
                </c:pt>
                <c:pt idx="68">
                  <c:v>-2.9401681970000001E-4</c:v>
                </c:pt>
                <c:pt idx="69">
                  <c:v>-4.577849759E-4</c:v>
                </c:pt>
                <c:pt idx="70">
                  <c:v>-2.3487751600000001E-4</c:v>
                </c:pt>
                <c:pt idx="71">
                  <c:v>-1.969993027E-4</c:v>
                </c:pt>
                <c:pt idx="72">
                  <c:v>-1.7205583570000001E-4</c:v>
                </c:pt>
                <c:pt idx="73">
                  <c:v>-3.5035464679999999E-4</c:v>
                </c:pt>
                <c:pt idx="74">
                  <c:v>-1.8582149640000001E-4</c:v>
                </c:pt>
                <c:pt idx="75">
                  <c:v>-5.9460761259999995E-4</c:v>
                </c:pt>
                <c:pt idx="76">
                  <c:v>-5.5433058879999998E-4</c:v>
                </c:pt>
                <c:pt idx="77">
                  <c:v>-5.1834183980000001E-4</c:v>
                </c:pt>
                <c:pt idx="78">
                  <c:v>-1.701927686E-4</c:v>
                </c:pt>
                <c:pt idx="79">
                  <c:v>-1.4157316759999999E-4</c:v>
                </c:pt>
                <c:pt idx="80">
                  <c:v>-1.614984067E-4</c:v>
                </c:pt>
                <c:pt idx="81">
                  <c:v>-3.7208080179999999E-4</c:v>
                </c:pt>
                <c:pt idx="82">
                  <c:v>-3.138316097E-4</c:v>
                </c:pt>
                <c:pt idx="83">
                  <c:v>-1.770756935E-4</c:v>
                </c:pt>
                <c:pt idx="84">
                  <c:v>-3.7942605560000001E-4</c:v>
                </c:pt>
                <c:pt idx="85">
                  <c:v>-3.087615769E-4</c:v>
                </c:pt>
                <c:pt idx="86">
                  <c:v>-3.9256442689999997E-4</c:v>
                </c:pt>
                <c:pt idx="87">
                  <c:v>-2.6669888760000001E-4</c:v>
                </c:pt>
                <c:pt idx="88">
                  <c:v>-5.4864294360000001E-4</c:v>
                </c:pt>
                <c:pt idx="89">
                  <c:v>-1.2997987509999999E-4</c:v>
                </c:pt>
                <c:pt idx="90">
                  <c:v>-4.5861245599999997E-4</c:v>
                </c:pt>
                <c:pt idx="91">
                  <c:v>-3.2650638599999998E-4</c:v>
                </c:pt>
                <c:pt idx="92" formatCode="0.00E+00">
                  <c:v>3.8753023550000003E-5</c:v>
                </c:pt>
                <c:pt idx="93">
                  <c:v>-2.938098914E-4</c:v>
                </c:pt>
                <c:pt idx="94">
                  <c:v>-2.5836864370000002E-4</c:v>
                </c:pt>
                <c:pt idx="95">
                  <c:v>-3.4818198760000002E-4</c:v>
                </c:pt>
                <c:pt idx="96">
                  <c:v>-1.930146536E-4</c:v>
                </c:pt>
                <c:pt idx="97">
                  <c:v>-2.6783716750000003E-4</c:v>
                </c:pt>
                <c:pt idx="98">
                  <c:v>-2.955171803E-4</c:v>
                </c:pt>
                <c:pt idx="99">
                  <c:v>-4.1956413769999999E-4</c:v>
                </c:pt>
                <c:pt idx="100">
                  <c:v>-3.7275324580000001E-4</c:v>
                </c:pt>
                <c:pt idx="101">
                  <c:v>-3.9152993119999997E-4</c:v>
                </c:pt>
                <c:pt idx="102">
                  <c:v>-1.3210189350000001E-4</c:v>
                </c:pt>
                <c:pt idx="103">
                  <c:v>-4.1216783569999999E-4</c:v>
                </c:pt>
                <c:pt idx="104">
                  <c:v>-3.1481456240000001E-4</c:v>
                </c:pt>
                <c:pt idx="105">
                  <c:v>-5.7940726400000002E-4</c:v>
                </c:pt>
                <c:pt idx="106">
                  <c:v>-2.1361024120000001E-4</c:v>
                </c:pt>
                <c:pt idx="107">
                  <c:v>-3.7730525950000003E-4</c:v>
                </c:pt>
                <c:pt idx="108">
                  <c:v>-3.1905676590000001E-4</c:v>
                </c:pt>
                <c:pt idx="109">
                  <c:v>-3.3193832499999999E-4</c:v>
                </c:pt>
                <c:pt idx="110">
                  <c:v>-3.8454696190000001E-4</c:v>
                </c:pt>
                <c:pt idx="111">
                  <c:v>-2.709933033E-4</c:v>
                </c:pt>
                <c:pt idx="112">
                  <c:v>-2.9158519459999998E-4</c:v>
                </c:pt>
                <c:pt idx="113">
                  <c:v>-3.6954612009999999E-4</c:v>
                </c:pt>
                <c:pt idx="114">
                  <c:v>-3.2309198290000001E-4</c:v>
                </c:pt>
                <c:pt idx="115">
                  <c:v>-3.7580516070000002E-4</c:v>
                </c:pt>
                <c:pt idx="116">
                  <c:v>-3.4306064480000003E-4</c:v>
                </c:pt>
                <c:pt idx="117">
                  <c:v>-3.6871849439999997E-4</c:v>
                </c:pt>
                <c:pt idx="118">
                  <c:v>-3.5345845390000001E-4</c:v>
                </c:pt>
                <c:pt idx="119">
                  <c:v>-4.9021054289999995E-4</c:v>
                </c:pt>
                <c:pt idx="120">
                  <c:v>-4.0440933659999999E-4</c:v>
                </c:pt>
                <c:pt idx="121">
                  <c:v>-5.0293188540000003E-4</c:v>
                </c:pt>
                <c:pt idx="122">
                  <c:v>-2.9618976990000001E-4</c:v>
                </c:pt>
                <c:pt idx="123">
                  <c:v>-4.5411300379999999E-4</c:v>
                </c:pt>
                <c:pt idx="124">
                  <c:v>-5.981749855E-4</c:v>
                </c:pt>
                <c:pt idx="125">
                  <c:v>-4.4666559550000001E-4</c:v>
                </c:pt>
                <c:pt idx="126">
                  <c:v>-2.7947852500000001E-4</c:v>
                </c:pt>
                <c:pt idx="127">
                  <c:v>-4.413385177E-4</c:v>
                </c:pt>
                <c:pt idx="128">
                  <c:v>-2.349292627E-4</c:v>
                </c:pt>
                <c:pt idx="129">
                  <c:v>-2.9044697290000001E-4</c:v>
                </c:pt>
                <c:pt idx="130">
                  <c:v>-4.3533902499999998E-4</c:v>
                </c:pt>
                <c:pt idx="131">
                  <c:v>-4.0471967080000002E-4</c:v>
                </c:pt>
                <c:pt idx="132">
                  <c:v>-2.334804303E-4</c:v>
                </c:pt>
                <c:pt idx="133">
                  <c:v>-5.1348103439999998E-4</c:v>
                </c:pt>
                <c:pt idx="134">
                  <c:v>-4.6192234729999998E-4</c:v>
                </c:pt>
                <c:pt idx="135">
                  <c:v>-4.5375098130000002E-4</c:v>
                </c:pt>
                <c:pt idx="136">
                  <c:v>-4.5276834859999998E-4</c:v>
                </c:pt>
                <c:pt idx="137">
                  <c:v>-4.6699057570000001E-4</c:v>
                </c:pt>
                <c:pt idx="138">
                  <c:v>-3.628214472E-4</c:v>
                </c:pt>
                <c:pt idx="139">
                  <c:v>-4.8767658880000001E-4</c:v>
                </c:pt>
                <c:pt idx="140">
                  <c:v>-4.3482184989999999E-4</c:v>
                </c:pt>
                <c:pt idx="141">
                  <c:v>-4.8788345879999999E-4</c:v>
                </c:pt>
                <c:pt idx="142">
                  <c:v>-5.1922089189999996E-4</c:v>
                </c:pt>
                <c:pt idx="143">
                  <c:v>-3.1791860239999999E-4</c:v>
                </c:pt>
                <c:pt idx="144">
                  <c:v>-3.0369151499999998E-4</c:v>
                </c:pt>
                <c:pt idx="145">
                  <c:v>-3.071060637E-4</c:v>
                </c:pt>
                <c:pt idx="146">
                  <c:v>-3.3405932479999999E-4</c:v>
                </c:pt>
                <c:pt idx="147">
                  <c:v>-2.780815703E-4</c:v>
                </c:pt>
                <c:pt idx="148">
                  <c:v>-4.779542796E-4</c:v>
                </c:pt>
                <c:pt idx="149">
                  <c:v>-2.3467054420000001E-4</c:v>
                </c:pt>
                <c:pt idx="150">
                  <c:v>-4.3751127670000001E-4</c:v>
                </c:pt>
                <c:pt idx="151">
                  <c:v>-4.001679772E-4</c:v>
                </c:pt>
                <c:pt idx="152">
                  <c:v>-3.8015021709999998E-4</c:v>
                </c:pt>
                <c:pt idx="153">
                  <c:v>-3.335937508E-4</c:v>
                </c:pt>
                <c:pt idx="154">
                  <c:v>-3.460092994E-4</c:v>
                </c:pt>
                <c:pt idx="155">
                  <c:v>-5.0484522940000005E-4</c:v>
                </c:pt>
                <c:pt idx="156">
                  <c:v>-4.0477138830000001E-4</c:v>
                </c:pt>
                <c:pt idx="157">
                  <c:v>-3.2024664689999998E-4</c:v>
                </c:pt>
                <c:pt idx="158">
                  <c:v>-3.404223535E-4</c:v>
                </c:pt>
                <c:pt idx="159">
                  <c:v>-3.594073351E-4</c:v>
                </c:pt>
                <c:pt idx="160">
                  <c:v>-3.20350111E-4</c:v>
                </c:pt>
                <c:pt idx="161">
                  <c:v>-3.5356191799999998E-4</c:v>
                </c:pt>
                <c:pt idx="162">
                  <c:v>-4.4035585600000002E-4</c:v>
                </c:pt>
                <c:pt idx="163">
                  <c:v>-4.0254727359999998E-4</c:v>
                </c:pt>
                <c:pt idx="164">
                  <c:v>-4.5954334200000002E-4</c:v>
                </c:pt>
                <c:pt idx="165">
                  <c:v>-4.6538736209999999E-4</c:v>
                </c:pt>
                <c:pt idx="166">
                  <c:v>-4.9817439869999998E-4</c:v>
                </c:pt>
                <c:pt idx="167">
                  <c:v>-4.5194086850000001E-4</c:v>
                </c:pt>
                <c:pt idx="168">
                  <c:v>-3.7746041200000002E-4</c:v>
                </c:pt>
                <c:pt idx="169">
                  <c:v>-3.7399469869999998E-4</c:v>
                </c:pt>
                <c:pt idx="170">
                  <c:v>-2.7492549270000002E-4</c:v>
                </c:pt>
                <c:pt idx="171">
                  <c:v>-3.7006341149999999E-4</c:v>
                </c:pt>
                <c:pt idx="172">
                  <c:v>-3.7777077519999999E-4</c:v>
                </c:pt>
                <c:pt idx="173">
                  <c:v>-3.1993622539999998E-4</c:v>
                </c:pt>
                <c:pt idx="174">
                  <c:v>-3.8749535450000001E-4</c:v>
                </c:pt>
                <c:pt idx="175">
                  <c:v>-2.4900338030000002E-4</c:v>
                </c:pt>
                <c:pt idx="176">
                  <c:v>-3.2407493560000002E-4</c:v>
                </c:pt>
                <c:pt idx="177">
                  <c:v>-3.9727138940000002E-4</c:v>
                </c:pt>
                <c:pt idx="178">
                  <c:v>-3.2510957679999998E-4</c:v>
                </c:pt>
                <c:pt idx="179">
                  <c:v>-3.5407920950000001E-4</c:v>
                </c:pt>
                <c:pt idx="180">
                  <c:v>-2.3798215259999999E-4</c:v>
                </c:pt>
                <c:pt idx="181">
                  <c:v>-2.651984105E-4</c:v>
                </c:pt>
                <c:pt idx="182">
                  <c:v>-2.7901286379999998E-4</c:v>
                </c:pt>
                <c:pt idx="183">
                  <c:v>-2.5971391009999999E-4</c:v>
                </c:pt>
                <c:pt idx="184">
                  <c:v>-2.136619878E-4</c:v>
                </c:pt>
                <c:pt idx="185">
                  <c:v>-3.7777077519999999E-4</c:v>
                </c:pt>
                <c:pt idx="186">
                  <c:v>-2.4822726850000002E-4</c:v>
                </c:pt>
                <c:pt idx="187">
                  <c:v>-2.3881004020000001E-4</c:v>
                </c:pt>
                <c:pt idx="188">
                  <c:v>-2.227692748E-4</c:v>
                </c:pt>
                <c:pt idx="189">
                  <c:v>-2.3746471559999999E-4</c:v>
                </c:pt>
                <c:pt idx="190">
                  <c:v>-1.050325591E-4</c:v>
                </c:pt>
                <c:pt idx="191">
                  <c:v>-1.9591258019999999E-4</c:v>
                </c:pt>
                <c:pt idx="192">
                  <c:v>-1.937391353E-4</c:v>
                </c:pt>
                <c:pt idx="193">
                  <c:v>-2.7746069830000001E-4</c:v>
                </c:pt>
                <c:pt idx="194">
                  <c:v>-3.0038043039999998E-4</c:v>
                </c:pt>
                <c:pt idx="195">
                  <c:v>-3.0120820160000001E-4</c:v>
                </c:pt>
                <c:pt idx="196">
                  <c:v>-1.679156994E-4</c:v>
                </c:pt>
                <c:pt idx="197">
                  <c:v>-2.074523654E-4</c:v>
                </c:pt>
                <c:pt idx="198">
                  <c:v>-2.401553793E-4</c:v>
                </c:pt>
                <c:pt idx="199">
                  <c:v>-3.9008160819999999E-4</c:v>
                </c:pt>
                <c:pt idx="200">
                  <c:v>-2.8982613E-4</c:v>
                </c:pt>
                <c:pt idx="201">
                  <c:v>-2.2292451470000001E-4</c:v>
                </c:pt>
                <c:pt idx="202">
                  <c:v>-2.2163087849999999E-4</c:v>
                </c:pt>
                <c:pt idx="203">
                  <c:v>-2.4884816959999998E-4</c:v>
                </c:pt>
                <c:pt idx="204">
                  <c:v>-2.5453977289999999E-4</c:v>
                </c:pt>
                <c:pt idx="205">
                  <c:v>-2.9856964829999999E-4</c:v>
                </c:pt>
                <c:pt idx="206">
                  <c:v>-2.9070564779999999E-4</c:v>
                </c:pt>
                <c:pt idx="207">
                  <c:v>-2.0144964219999999E-4</c:v>
                </c:pt>
                <c:pt idx="208">
                  <c:v>-2.5278056270000001E-4</c:v>
                </c:pt>
                <c:pt idx="209">
                  <c:v>-3.020359727E-4</c:v>
                </c:pt>
                <c:pt idx="210">
                  <c:v>-5.2909739319999998E-4</c:v>
                </c:pt>
                <c:pt idx="211">
                  <c:v>-2.070383925E-4</c:v>
                </c:pt>
                <c:pt idx="212">
                  <c:v>-2.239594178E-4</c:v>
                </c:pt>
                <c:pt idx="213">
                  <c:v>-1.341203752E-4</c:v>
                </c:pt>
                <c:pt idx="214">
                  <c:v>-2.8677360389999998E-4</c:v>
                </c:pt>
                <c:pt idx="215">
                  <c:v>-2.2649492890000001E-4</c:v>
                </c:pt>
                <c:pt idx="216">
                  <c:v>-3.0482970759999997E-4</c:v>
                </c:pt>
                <c:pt idx="217">
                  <c:v>-4.9476133430000004E-4</c:v>
                </c:pt>
                <c:pt idx="218">
                  <c:v>-3.5040639340000001E-4</c:v>
                </c:pt>
                <c:pt idx="219">
                  <c:v>-2.9339597679999999E-4</c:v>
                </c:pt>
                <c:pt idx="220">
                  <c:v>-3.8180546839999997E-4</c:v>
                </c:pt>
                <c:pt idx="221">
                  <c:v>-2.7399417010000001E-4</c:v>
                </c:pt>
                <c:pt idx="222">
                  <c:v>-1.307044731E-4</c:v>
                </c:pt>
                <c:pt idx="223">
                  <c:v>-2.4553664840000001E-4</c:v>
                </c:pt>
                <c:pt idx="224">
                  <c:v>-3.2893783649999998E-4</c:v>
                </c:pt>
                <c:pt idx="225">
                  <c:v>-3.1496977320000002E-4</c:v>
                </c:pt>
                <c:pt idx="226">
                  <c:v>-2.229762467E-4</c:v>
                </c:pt>
                <c:pt idx="227">
                  <c:v>-1.1139892009999999E-4</c:v>
                </c:pt>
                <c:pt idx="228">
                  <c:v>-2.9644844470000001E-4</c:v>
                </c:pt>
                <c:pt idx="229">
                  <c:v>-2.8977438339999997E-4</c:v>
                </c:pt>
                <c:pt idx="230">
                  <c:v>-1.6931300339999999E-4</c:v>
                </c:pt>
                <c:pt idx="231">
                  <c:v>-2.6638843699999999E-4</c:v>
                </c:pt>
                <c:pt idx="232">
                  <c:v>-4.173400812E-4</c:v>
                </c:pt>
                <c:pt idx="233">
                  <c:v>-2.08642552E-4</c:v>
                </c:pt>
                <c:pt idx="234">
                  <c:v>-4.3890770760000001E-4</c:v>
                </c:pt>
                <c:pt idx="235">
                  <c:v>-1.404863142E-4</c:v>
                </c:pt>
                <c:pt idx="236">
                  <c:v>-1.7469514569999999E-4</c:v>
                </c:pt>
                <c:pt idx="237">
                  <c:v>-1.6713941299999999E-4</c:v>
                </c:pt>
                <c:pt idx="238" formatCode="0.00E+00">
                  <c:v>-9.3438291509999999E-5</c:v>
                </c:pt>
                <c:pt idx="239">
                  <c:v>-1.9875874570000001E-4</c:v>
                </c:pt>
                <c:pt idx="240">
                  <c:v>-2.3332520499999999E-4</c:v>
                </c:pt>
                <c:pt idx="241">
                  <c:v>-2.0859080540000001E-4</c:v>
                </c:pt>
                <c:pt idx="242" formatCode="0.00E+00">
                  <c:v>-6.6728898670000004E-5</c:v>
                </c:pt>
                <c:pt idx="243">
                  <c:v>-1.020822601E-4</c:v>
                </c:pt>
                <c:pt idx="244">
                  <c:v>-1.109848527E-4</c:v>
                </c:pt>
                <c:pt idx="245" formatCode="0.00E+00">
                  <c:v>-9.297244833E-5</c:v>
                </c:pt>
                <c:pt idx="246" formatCode="0.00E+00">
                  <c:v>-4.70581399E-5</c:v>
                </c:pt>
                <c:pt idx="247">
                  <c:v>1.057570553E-4</c:v>
                </c:pt>
                <c:pt idx="248">
                  <c:v>-1.9689580950000001E-4</c:v>
                </c:pt>
                <c:pt idx="249">
                  <c:v>-2.7694331950000001E-4</c:v>
                </c:pt>
                <c:pt idx="250">
                  <c:v>-2.7896111709999999E-4</c:v>
                </c:pt>
                <c:pt idx="251">
                  <c:v>-1.7226283670000001E-4</c:v>
                </c:pt>
                <c:pt idx="252" formatCode="0.00E+00">
                  <c:v>-5.710069308E-5</c:v>
                </c:pt>
                <c:pt idx="253" formatCode="0.00E+00">
                  <c:v>-7.4079325709999993E-5</c:v>
                </c:pt>
                <c:pt idx="254">
                  <c:v>-1.4892232139999999E-4</c:v>
                </c:pt>
                <c:pt idx="255" formatCode="0.00E+00">
                  <c:v>-5.5547734520000001E-5</c:v>
                </c:pt>
                <c:pt idx="256" formatCode="0.00E+00">
                  <c:v>1.7913460400000001E-5</c:v>
                </c:pt>
                <c:pt idx="257">
                  <c:v>-2.143864403E-4</c:v>
                </c:pt>
                <c:pt idx="258" formatCode="0.00E+00">
                  <c:v>1.07169235E-5</c:v>
                </c:pt>
                <c:pt idx="259">
                  <c:v>-1.995867206E-4</c:v>
                </c:pt>
                <c:pt idx="260" formatCode="0.00E+00">
                  <c:v>5.4182710300000001E-5</c:v>
                </c:pt>
                <c:pt idx="261" formatCode="0.00E+00">
                  <c:v>7.8493350880000004E-5</c:v>
                </c:pt>
                <c:pt idx="262">
                  <c:v>-1.505784603E-4</c:v>
                </c:pt>
                <c:pt idx="263" formatCode="0.00E+00">
                  <c:v>-7.8065066190000006E-5</c:v>
                </c:pt>
                <c:pt idx="264">
                  <c:v>-1.1010494930000001E-4</c:v>
                </c:pt>
                <c:pt idx="265">
                  <c:v>-1.877362374E-4</c:v>
                </c:pt>
                <c:pt idx="266">
                  <c:v>-1.6719117410000001E-4</c:v>
                </c:pt>
                <c:pt idx="267" formatCode="0.00E+00">
                  <c:v>-2.1070667570000001E-5</c:v>
                </c:pt>
                <c:pt idx="268" formatCode="0.00E+00">
                  <c:v>2.5885975669999998E-7</c:v>
                </c:pt>
                <c:pt idx="269" formatCode="0.00E+00">
                  <c:v>-9.3334769190000198E-5</c:v>
                </c:pt>
                <c:pt idx="270">
                  <c:v>-1.588590094E-4</c:v>
                </c:pt>
                <c:pt idx="271">
                  <c:v>-1.094320833E-4</c:v>
                </c:pt>
                <c:pt idx="272" formatCode="0.00E+00">
                  <c:v>-7.8789737019999996E-5</c:v>
                </c:pt>
                <c:pt idx="273" formatCode="0.00E+00">
                  <c:v>-6.9990019260000007E-5</c:v>
                </c:pt>
                <c:pt idx="274" formatCode="0.00E+00">
                  <c:v>-6.6785282799999998E-6</c:v>
                </c:pt>
                <c:pt idx="275" formatCode="0.00E+00">
                  <c:v>4.6594769289999999E-7</c:v>
                </c:pt>
                <c:pt idx="276">
                  <c:v>-1.751091477E-4</c:v>
                </c:pt>
                <c:pt idx="277">
                  <c:v>-1.3142905659999999E-4</c:v>
                </c:pt>
                <c:pt idx="278" formatCode="0.00E+00">
                  <c:v>-4.1985011190000002E-5</c:v>
                </c:pt>
                <c:pt idx="279" formatCode="0.00E+00">
                  <c:v>-7.6098076530000004E-5</c:v>
                </c:pt>
                <c:pt idx="280" formatCode="0.00E+00">
                  <c:v>4.4086042180000003E-5</c:v>
                </c:pt>
                <c:pt idx="281" formatCode="0.00E+00">
                  <c:v>3.2073898180000003E-5</c:v>
                </c:pt>
                <c:pt idx="282" formatCode="0.00E+00">
                  <c:v>4.1652521759999999E-5</c:v>
                </c:pt>
                <c:pt idx="283" formatCode="0.00E+00">
                  <c:v>2.9329792599999999E-5</c:v>
                </c:pt>
                <c:pt idx="284" formatCode="0.00E+00">
                  <c:v>2.5291326889999999E-5</c:v>
                </c:pt>
                <c:pt idx="285" formatCode="0.00E+00">
                  <c:v>-6.8902983909999995E-5</c:v>
                </c:pt>
                <c:pt idx="286" formatCode="0.00E+00">
                  <c:v>-6.3881874669999996E-5</c:v>
                </c:pt>
                <c:pt idx="287">
                  <c:v>-1.505784603E-4</c:v>
                </c:pt>
                <c:pt idx="288" formatCode="0.00E+00">
                  <c:v>-8.0446137869999998E-5</c:v>
                </c:pt>
                <c:pt idx="289" formatCode="0.00E+00">
                  <c:v>-1.454767062E-5</c:v>
                </c:pt>
                <c:pt idx="290" formatCode="0.00E+00">
                  <c:v>3.3134165280000001E-6</c:v>
                </c:pt>
                <c:pt idx="291" formatCode="0.00E+00">
                  <c:v>-7.5580450360000003E-5</c:v>
                </c:pt>
                <c:pt idx="292" formatCode="0.00E+00">
                  <c:v>-9.6294734250000004E-6</c:v>
                </c:pt>
                <c:pt idx="293" formatCode="0.00E+00">
                  <c:v>5.3613148340000002E-5</c:v>
                </c:pt>
                <c:pt idx="294" formatCode="0.00E+00">
                  <c:v>-4.2088544429999998E-5</c:v>
                </c:pt>
                <c:pt idx="295">
                  <c:v>-1.5264861579999999E-4</c:v>
                </c:pt>
                <c:pt idx="296">
                  <c:v>-2.506074088E-4</c:v>
                </c:pt>
                <c:pt idx="297" formatCode="0.00E+00">
                  <c:v>7.2999046099999998E-6</c:v>
                </c:pt>
                <c:pt idx="298" formatCode="0.00E+00">
                  <c:v>1.5480085490000002E-5</c:v>
                </c:pt>
                <c:pt idx="299" formatCode="0.00E+00">
                  <c:v>-9.4991111840000002E-5</c:v>
                </c:pt>
                <c:pt idx="300" formatCode="0.00E+00">
                  <c:v>-4.6488712539999998E-5</c:v>
                </c:pt>
                <c:pt idx="301" formatCode="0.00E+00">
                  <c:v>1.413396876E-5</c:v>
                </c:pt>
                <c:pt idx="302" formatCode="0.00E+00">
                  <c:v>-2.624757872E-5</c:v>
                </c:pt>
                <c:pt idx="303" formatCode="0.00E+00">
                  <c:v>3.1580996160000002E-6</c:v>
                </c:pt>
                <c:pt idx="304" formatCode="0.00E+00">
                  <c:v>-4.49357176E-5</c:v>
                </c:pt>
                <c:pt idx="305" formatCode="0.00E+00">
                  <c:v>-7.5011055739999995E-5</c:v>
                </c:pt>
                <c:pt idx="306" formatCode="0.00E+00">
                  <c:v>-3.0803210390000001E-5</c:v>
                </c:pt>
                <c:pt idx="307">
                  <c:v>-1.863389916E-4</c:v>
                </c:pt>
                <c:pt idx="308" formatCode="0.00E+00">
                  <c:v>3.8079928339999998E-5</c:v>
                </c:pt>
                <c:pt idx="309" formatCode="0.00E+00">
                  <c:v>6.114695861E-5</c:v>
                </c:pt>
                <c:pt idx="310" formatCode="0.00E+00">
                  <c:v>2.3297434380000001E-6</c:v>
                </c:pt>
                <c:pt idx="311" formatCode="0.00E+00">
                  <c:v>9.1283516669999997E-5</c:v>
                </c:pt>
                <c:pt idx="312" formatCode="0.00E+00">
                  <c:v>4.3723601269999997E-5</c:v>
                </c:pt>
                <c:pt idx="313">
                  <c:v>1.323751349E-4</c:v>
                </c:pt>
                <c:pt idx="314" formatCode="0.00E+00">
                  <c:v>5.5684286050000002E-5</c:v>
                </c:pt>
                <c:pt idx="315" formatCode="0.00E+00">
                  <c:v>4.8953126680000003E-5</c:v>
                </c:pt>
                <c:pt idx="316" formatCode="0.00E+00">
                  <c:v>-6.698771904E-5</c:v>
                </c:pt>
                <c:pt idx="317">
                  <c:v>-1.0518783530000001E-4</c:v>
                </c:pt>
                <c:pt idx="318" formatCode="0.00E+00">
                  <c:v>2.7103455070000001E-5</c:v>
                </c:pt>
                <c:pt idx="319">
                  <c:v>2.2309079940000001E-4</c:v>
                </c:pt>
                <c:pt idx="320">
                  <c:v>5.8487290519999998E-4</c:v>
                </c:pt>
                <c:pt idx="321">
                  <c:v>6.7993509579999999E-4</c:v>
                </c:pt>
                <c:pt idx="322">
                  <c:v>6.2961463119999995E-4</c:v>
                </c:pt>
                <c:pt idx="323">
                  <c:v>7.0096203129999999E-4</c:v>
                </c:pt>
                <c:pt idx="324">
                  <c:v>9.6091395239999999E-4</c:v>
                </c:pt>
                <c:pt idx="325">
                  <c:v>1.1493032799999999E-3</c:v>
                </c:pt>
                <c:pt idx="326">
                  <c:v>1.354912063E-3</c:v>
                </c:pt>
                <c:pt idx="327">
                  <c:v>1.8426355669999999E-3</c:v>
                </c:pt>
                <c:pt idx="328">
                  <c:v>1.8751057800000001E-3</c:v>
                </c:pt>
                <c:pt idx="329">
                  <c:v>2.3792129939999998E-3</c:v>
                </c:pt>
                <c:pt idx="330">
                  <c:v>2.9239596329999999E-3</c:v>
                </c:pt>
                <c:pt idx="331">
                  <c:v>3.4647460560000001E-3</c:v>
                </c:pt>
                <c:pt idx="332">
                  <c:v>4.3087708759999999E-3</c:v>
                </c:pt>
                <c:pt idx="333">
                  <c:v>5.3151231260000001E-3</c:v>
                </c:pt>
                <c:pt idx="334">
                  <c:v>6.1874627140000001E-3</c:v>
                </c:pt>
                <c:pt idx="335">
                  <c:v>7.4484129440000003E-3</c:v>
                </c:pt>
                <c:pt idx="336">
                  <c:v>8.9556835589999998E-3</c:v>
                </c:pt>
                <c:pt idx="337">
                  <c:v>1.078899857E-2</c:v>
                </c:pt>
                <c:pt idx="338">
                  <c:v>1.251601242E-2</c:v>
                </c:pt>
                <c:pt idx="339">
                  <c:v>1.5126528219999999E-2</c:v>
                </c:pt>
                <c:pt idx="340">
                  <c:v>1.8034338949999999E-2</c:v>
                </c:pt>
                <c:pt idx="341">
                  <c:v>2.161074243E-2</c:v>
                </c:pt>
                <c:pt idx="342">
                  <c:v>2.5458542630000001E-2</c:v>
                </c:pt>
                <c:pt idx="343">
                  <c:v>3.0105276029999999E-2</c:v>
                </c:pt>
                <c:pt idx="344">
                  <c:v>3.5545073449999999E-2</c:v>
                </c:pt>
                <c:pt idx="345">
                  <c:v>4.1609786449999998E-2</c:v>
                </c:pt>
                <c:pt idx="346">
                  <c:v>4.8562977459999997E-2</c:v>
                </c:pt>
                <c:pt idx="347">
                  <c:v>5.6361179800000001E-2</c:v>
                </c:pt>
                <c:pt idx="348">
                  <c:v>6.5124884250000001E-2</c:v>
                </c:pt>
                <c:pt idx="349">
                  <c:v>7.4610747399999996E-2</c:v>
                </c:pt>
                <c:pt idx="350">
                  <c:v>8.5027001800000002E-2</c:v>
                </c:pt>
                <c:pt idx="351">
                  <c:v>9.6684046090000003E-2</c:v>
                </c:pt>
                <c:pt idx="352">
                  <c:v>0.1091873646</c:v>
                </c:pt>
                <c:pt idx="353">
                  <c:v>0.1223269105</c:v>
                </c:pt>
                <c:pt idx="354">
                  <c:v>0.13621731100000001</c:v>
                </c:pt>
                <c:pt idx="355">
                  <c:v>0.1508360356</c:v>
                </c:pt>
                <c:pt idx="356">
                  <c:v>0.16559886930000001</c:v>
                </c:pt>
                <c:pt idx="357">
                  <c:v>0.18074724079999999</c:v>
                </c:pt>
                <c:pt idx="358">
                  <c:v>0.19587635989999999</c:v>
                </c:pt>
                <c:pt idx="359">
                  <c:v>0.21085435150000001</c:v>
                </c:pt>
                <c:pt idx="360">
                  <c:v>0.22523735459999999</c:v>
                </c:pt>
                <c:pt idx="361">
                  <c:v>0.23904894290000001</c:v>
                </c:pt>
                <c:pt idx="362">
                  <c:v>0.25186365840000002</c:v>
                </c:pt>
                <c:pt idx="363">
                  <c:v>0.26379105450000001</c:v>
                </c:pt>
                <c:pt idx="364">
                  <c:v>0.2744709253</c:v>
                </c:pt>
                <c:pt idx="365">
                  <c:v>0.28383526209999999</c:v>
                </c:pt>
                <c:pt idx="366">
                  <c:v>0.29197758439999999</c:v>
                </c:pt>
                <c:pt idx="367">
                  <c:v>0.2987627685</c:v>
                </c:pt>
                <c:pt idx="368">
                  <c:v>0.30416068429999998</c:v>
                </c:pt>
                <c:pt idx="369">
                  <c:v>0.30842468140000001</c:v>
                </c:pt>
                <c:pt idx="370">
                  <c:v>0.31137996909999999</c:v>
                </c:pt>
                <c:pt idx="371">
                  <c:v>0.31374943259999999</c:v>
                </c:pt>
                <c:pt idx="372">
                  <c:v>0.31499165299999998</c:v>
                </c:pt>
                <c:pt idx="373">
                  <c:v>0.31599843500000002</c:v>
                </c:pt>
                <c:pt idx="374">
                  <c:v>0.31657159330000001</c:v>
                </c:pt>
                <c:pt idx="375">
                  <c:v>0.31702613829999998</c:v>
                </c:pt>
                <c:pt idx="376">
                  <c:v>0.31736472249999997</c:v>
                </c:pt>
                <c:pt idx="377">
                  <c:v>0.31796133519999997</c:v>
                </c:pt>
                <c:pt idx="378">
                  <c:v>0.31863811609999998</c:v>
                </c:pt>
                <c:pt idx="379">
                  <c:v>0.320019573</c:v>
                </c:pt>
                <c:pt idx="380">
                  <c:v>0.32186356189999998</c:v>
                </c:pt>
                <c:pt idx="381">
                  <c:v>0.32379817960000001</c:v>
                </c:pt>
                <c:pt idx="382">
                  <c:v>0.32606250050000002</c:v>
                </c:pt>
                <c:pt idx="383">
                  <c:v>0.32895514370000001</c:v>
                </c:pt>
                <c:pt idx="384">
                  <c:v>0.33143129939999999</c:v>
                </c:pt>
                <c:pt idx="385">
                  <c:v>0.33389708400000001</c:v>
                </c:pt>
                <c:pt idx="386">
                  <c:v>0.33621037009999999</c:v>
                </c:pt>
                <c:pt idx="387">
                  <c:v>0.33775961399999999</c:v>
                </c:pt>
                <c:pt idx="388">
                  <c:v>0.33848190309999998</c:v>
                </c:pt>
                <c:pt idx="389">
                  <c:v>0.33881807330000002</c:v>
                </c:pt>
                <c:pt idx="390">
                  <c:v>0.33768671750000001</c:v>
                </c:pt>
                <c:pt idx="391">
                  <c:v>0.33605951070000001</c:v>
                </c:pt>
                <c:pt idx="392">
                  <c:v>0.33281412719999998</c:v>
                </c:pt>
                <c:pt idx="393">
                  <c:v>0.3287314475</c:v>
                </c:pt>
                <c:pt idx="394">
                  <c:v>0.32409796120000001</c:v>
                </c:pt>
                <c:pt idx="395">
                  <c:v>0.31834951039999998</c:v>
                </c:pt>
                <c:pt idx="396">
                  <c:v>0.31186842920000002</c:v>
                </c:pt>
                <c:pt idx="397">
                  <c:v>0.30479124190000001</c:v>
                </c:pt>
                <c:pt idx="398">
                  <c:v>0.29718637469999998</c:v>
                </c:pt>
                <c:pt idx="399">
                  <c:v>0.2900827527</c:v>
                </c:pt>
                <c:pt idx="400">
                  <c:v>0.2822778225</c:v>
                </c:pt>
                <c:pt idx="401">
                  <c:v>0.27434638140000001</c:v>
                </c:pt>
                <c:pt idx="402">
                  <c:v>0.26744183900000001</c:v>
                </c:pt>
                <c:pt idx="403">
                  <c:v>0.26044985650000002</c:v>
                </c:pt>
                <c:pt idx="404">
                  <c:v>0.25362858179999997</c:v>
                </c:pt>
                <c:pt idx="405">
                  <c:v>0.24753153319999999</c:v>
                </c:pt>
                <c:pt idx="406">
                  <c:v>0.24153493340000001</c:v>
                </c:pt>
                <c:pt idx="407">
                  <c:v>0.2355852276</c:v>
                </c:pt>
                <c:pt idx="408">
                  <c:v>0.23041123150000001</c:v>
                </c:pt>
                <c:pt idx="409">
                  <c:v>0.22503447530000001</c:v>
                </c:pt>
                <c:pt idx="410">
                  <c:v>0.2197492868</c:v>
                </c:pt>
                <c:pt idx="411">
                  <c:v>0.2140609473</c:v>
                </c:pt>
                <c:pt idx="412">
                  <c:v>0.20872689780000001</c:v>
                </c:pt>
                <c:pt idx="413">
                  <c:v>0.20307040209999999</c:v>
                </c:pt>
                <c:pt idx="414">
                  <c:v>0.1971811205</c:v>
                </c:pt>
                <c:pt idx="415">
                  <c:v>0.1910683215</c:v>
                </c:pt>
                <c:pt idx="416">
                  <c:v>0.1848833114</c:v>
                </c:pt>
                <c:pt idx="417">
                  <c:v>0.17819152769999999</c:v>
                </c:pt>
                <c:pt idx="418">
                  <c:v>0.17155490819999999</c:v>
                </c:pt>
                <c:pt idx="419">
                  <c:v>0.1651669294</c:v>
                </c:pt>
                <c:pt idx="420">
                  <c:v>0.1588353515</c:v>
                </c:pt>
                <c:pt idx="421">
                  <c:v>0.15208305420000001</c:v>
                </c:pt>
                <c:pt idx="422">
                  <c:v>0.1453927904</c:v>
                </c:pt>
                <c:pt idx="423">
                  <c:v>0.13988529150000001</c:v>
                </c:pt>
                <c:pt idx="424">
                  <c:v>0.13384632769999999</c:v>
                </c:pt>
                <c:pt idx="425">
                  <c:v>0.1283185184</c:v>
                </c:pt>
                <c:pt idx="426">
                  <c:v>0.12286502119999999</c:v>
                </c:pt>
                <c:pt idx="427">
                  <c:v>0.1181193814</c:v>
                </c:pt>
                <c:pt idx="428">
                  <c:v>0.1135885641</c:v>
                </c:pt>
                <c:pt idx="429">
                  <c:v>0.1089038998</c:v>
                </c:pt>
                <c:pt idx="430">
                  <c:v>0.1042661667</c:v>
                </c:pt>
                <c:pt idx="431">
                  <c:v>0.1002372205</c:v>
                </c:pt>
                <c:pt idx="432">
                  <c:v>9.6458174290000004E-2</c:v>
                </c:pt>
                <c:pt idx="433">
                  <c:v>9.2024430630000001E-2</c:v>
                </c:pt>
                <c:pt idx="434">
                  <c:v>8.7946712969999993E-2</c:v>
                </c:pt>
                <c:pt idx="435">
                  <c:v>8.4420531990000006E-2</c:v>
                </c:pt>
                <c:pt idx="436">
                  <c:v>8.0769963560000005E-2</c:v>
                </c:pt>
                <c:pt idx="437">
                  <c:v>7.7012449499999996E-2</c:v>
                </c:pt>
                <c:pt idx="438">
                  <c:v>7.3012210430000002E-2</c:v>
                </c:pt>
                <c:pt idx="439">
                  <c:v>6.9502376020000006E-2</c:v>
                </c:pt>
                <c:pt idx="440">
                  <c:v>6.6196620459999994E-2</c:v>
                </c:pt>
                <c:pt idx="441">
                  <c:v>6.2693819400000003E-2</c:v>
                </c:pt>
                <c:pt idx="442">
                  <c:v>5.9125512839999998E-2</c:v>
                </c:pt>
                <c:pt idx="443">
                  <c:v>5.6374736129999999E-2</c:v>
                </c:pt>
                <c:pt idx="444">
                  <c:v>5.3944725540000002E-2</c:v>
                </c:pt>
                <c:pt idx="445">
                  <c:v>5.1095735279999999E-2</c:v>
                </c:pt>
                <c:pt idx="446">
                  <c:v>4.8375949260000002E-2</c:v>
                </c:pt>
                <c:pt idx="447">
                  <c:v>4.6007920059999999E-2</c:v>
                </c:pt>
                <c:pt idx="448">
                  <c:v>4.3457306920000001E-2</c:v>
                </c:pt>
                <c:pt idx="449">
                  <c:v>4.1806634519999997E-2</c:v>
                </c:pt>
                <c:pt idx="450">
                  <c:v>3.9380799979999999E-2</c:v>
                </c:pt>
                <c:pt idx="451">
                  <c:v>3.7774600089999999E-2</c:v>
                </c:pt>
                <c:pt idx="452">
                  <c:v>3.6184281110000001E-2</c:v>
                </c:pt>
                <c:pt idx="453">
                  <c:v>3.4302972260000002E-2</c:v>
                </c:pt>
                <c:pt idx="454">
                  <c:v>3.2176498319999997E-2</c:v>
                </c:pt>
                <c:pt idx="455">
                  <c:v>3.2132733609999999E-2</c:v>
                </c:pt>
                <c:pt idx="456">
                  <c:v>3.00965365E-2</c:v>
                </c:pt>
                <c:pt idx="457">
                  <c:v>3.0322233210000001E-2</c:v>
                </c:pt>
                <c:pt idx="458">
                  <c:v>2.9842674730000001E-2</c:v>
                </c:pt>
                <c:pt idx="459">
                  <c:v>2.942170203E-2</c:v>
                </c:pt>
                <c:pt idx="460">
                  <c:v>3.0403876680000001E-2</c:v>
                </c:pt>
                <c:pt idx="461">
                  <c:v>3.1374391170000002E-2</c:v>
                </c:pt>
                <c:pt idx="462">
                  <c:v>3.3246356990000003E-2</c:v>
                </c:pt>
                <c:pt idx="463">
                  <c:v>3.5491727289999997E-2</c:v>
                </c:pt>
                <c:pt idx="464">
                  <c:v>3.9187628779999997E-2</c:v>
                </c:pt>
                <c:pt idx="465">
                  <c:v>4.360095412E-2</c:v>
                </c:pt>
                <c:pt idx="466">
                  <c:v>4.885864258E-2</c:v>
                </c:pt>
                <c:pt idx="467">
                  <c:v>5.4836124180000001E-2</c:v>
                </c:pt>
                <c:pt idx="468">
                  <c:v>6.1579462139999999E-2</c:v>
                </c:pt>
                <c:pt idx="469">
                  <c:v>6.9427959619999993E-2</c:v>
                </c:pt>
                <c:pt idx="470">
                  <c:v>7.7481515710000004E-2</c:v>
                </c:pt>
                <c:pt idx="471">
                  <c:v>8.5845567289999994E-2</c:v>
                </c:pt>
                <c:pt idx="472">
                  <c:v>9.427180886E-2</c:v>
                </c:pt>
                <c:pt idx="473">
                  <c:v>0.1020259634</c:v>
                </c:pt>
                <c:pt idx="474">
                  <c:v>0.1087918803</c:v>
                </c:pt>
                <c:pt idx="475">
                  <c:v>0.11469722540000001</c:v>
                </c:pt>
                <c:pt idx="476">
                  <c:v>0.1191437691</c:v>
                </c:pt>
                <c:pt idx="477">
                  <c:v>0.12197646500000001</c:v>
                </c:pt>
                <c:pt idx="478">
                  <c:v>0.1234400794</c:v>
                </c:pt>
                <c:pt idx="479">
                  <c:v>0.12372864779999999</c:v>
                </c:pt>
                <c:pt idx="480">
                  <c:v>0.1236009449</c:v>
                </c:pt>
                <c:pt idx="481">
                  <c:v>0.12305869160000001</c:v>
                </c:pt>
                <c:pt idx="482">
                  <c:v>0.12294327469999999</c:v>
                </c:pt>
                <c:pt idx="483">
                  <c:v>0.1235969812</c:v>
                </c:pt>
                <c:pt idx="484">
                  <c:v>0.1256462485</c:v>
                </c:pt>
                <c:pt idx="485">
                  <c:v>0.1291006804</c:v>
                </c:pt>
                <c:pt idx="486">
                  <c:v>0.1337509006</c:v>
                </c:pt>
                <c:pt idx="487">
                  <c:v>0.13900054989999999</c:v>
                </c:pt>
                <c:pt idx="488">
                  <c:v>0.1457155943</c:v>
                </c:pt>
                <c:pt idx="489">
                  <c:v>0.15341573950000001</c:v>
                </c:pt>
                <c:pt idx="490">
                  <c:v>0.16215941310000001</c:v>
                </c:pt>
                <c:pt idx="491">
                  <c:v>0.17130717640000001</c:v>
                </c:pt>
                <c:pt idx="492">
                  <c:v>0.18097797039999999</c:v>
                </c:pt>
                <c:pt idx="493">
                  <c:v>0.190958038</c:v>
                </c:pt>
                <c:pt idx="494">
                  <c:v>0.20126989479999999</c:v>
                </c:pt>
                <c:pt idx="495">
                  <c:v>0.21274651589999999</c:v>
                </c:pt>
                <c:pt idx="496">
                  <c:v>0.22585049269999999</c:v>
                </c:pt>
                <c:pt idx="497">
                  <c:v>0.2416891307</c:v>
                </c:pt>
                <c:pt idx="498">
                  <c:v>0.26107570530000002</c:v>
                </c:pt>
                <c:pt idx="499">
                  <c:v>0.2842324376</c:v>
                </c:pt>
                <c:pt idx="500">
                  <c:v>0.31122693420000003</c:v>
                </c:pt>
                <c:pt idx="501">
                  <c:v>0.34039583800000001</c:v>
                </c:pt>
                <c:pt idx="502">
                  <c:v>0.36986425519999999</c:v>
                </c:pt>
                <c:pt idx="503">
                  <c:v>0.3999215364</c:v>
                </c:pt>
                <c:pt idx="504">
                  <c:v>0.43187144399999999</c:v>
                </c:pt>
                <c:pt idx="505">
                  <c:v>0.46772179009999998</c:v>
                </c:pt>
                <c:pt idx="506">
                  <c:v>0.50798416140000002</c:v>
                </c:pt>
                <c:pt idx="507">
                  <c:v>0.55469113589999997</c:v>
                </c:pt>
                <c:pt idx="508">
                  <c:v>0.60370445250000004</c:v>
                </c:pt>
                <c:pt idx="509">
                  <c:v>0.65060931440000003</c:v>
                </c:pt>
                <c:pt idx="510">
                  <c:v>0.68875098229999998</c:v>
                </c:pt>
                <c:pt idx="511">
                  <c:v>0.71425318719999997</c:v>
                </c:pt>
                <c:pt idx="512">
                  <c:v>0.7250818014</c:v>
                </c:pt>
                <c:pt idx="513">
                  <c:v>0.72024065260000003</c:v>
                </c:pt>
                <c:pt idx="514">
                  <c:v>0.70334130530000005</c:v>
                </c:pt>
                <c:pt idx="515">
                  <c:v>0.6792071462</c:v>
                </c:pt>
                <c:pt idx="516">
                  <c:v>0.65371936559999999</c:v>
                </c:pt>
                <c:pt idx="517">
                  <c:v>0.63262796399999999</c:v>
                </c:pt>
                <c:pt idx="518">
                  <c:v>0.6180653572</c:v>
                </c:pt>
                <c:pt idx="519">
                  <c:v>0.61142688990000005</c:v>
                </c:pt>
                <c:pt idx="520">
                  <c:v>0.61429351570000001</c:v>
                </c:pt>
                <c:pt idx="521">
                  <c:v>0.6267414093</c:v>
                </c:pt>
                <c:pt idx="522">
                  <c:v>0.6483007073</c:v>
                </c:pt>
                <c:pt idx="523">
                  <c:v>0.67907547950000002</c:v>
                </c:pt>
                <c:pt idx="524">
                  <c:v>0.71568304299999996</c:v>
                </c:pt>
                <c:pt idx="525">
                  <c:v>0.75459885599999998</c:v>
                </c:pt>
                <c:pt idx="526">
                  <c:v>0.78981524709999995</c:v>
                </c:pt>
                <c:pt idx="527">
                  <c:v>0.81513196229999996</c:v>
                </c:pt>
                <c:pt idx="528">
                  <c:v>0.82718336579999996</c:v>
                </c:pt>
                <c:pt idx="529">
                  <c:v>0.82425159219999999</c:v>
                </c:pt>
                <c:pt idx="530">
                  <c:v>0.81092000009999998</c:v>
                </c:pt>
                <c:pt idx="531">
                  <c:v>0.78976482150000005</c:v>
                </c:pt>
                <c:pt idx="532">
                  <c:v>0.76590847969999998</c:v>
                </c:pt>
                <c:pt idx="533">
                  <c:v>0.74112761019999995</c:v>
                </c:pt>
                <c:pt idx="534">
                  <c:v>0.71781402829999996</c:v>
                </c:pt>
                <c:pt idx="535">
                  <c:v>0.69453048709999998</c:v>
                </c:pt>
                <c:pt idx="536">
                  <c:v>0.67268109320000002</c:v>
                </c:pt>
                <c:pt idx="537">
                  <c:v>0.65007251499999996</c:v>
                </c:pt>
                <c:pt idx="538">
                  <c:v>0.62604534629999997</c:v>
                </c:pt>
                <c:pt idx="539">
                  <c:v>0.59931105380000005</c:v>
                </c:pt>
                <c:pt idx="540">
                  <c:v>0.57042121889999997</c:v>
                </c:pt>
                <c:pt idx="541">
                  <c:v>0.54044699669999996</c:v>
                </c:pt>
                <c:pt idx="542">
                  <c:v>0.51042884590000004</c:v>
                </c:pt>
                <c:pt idx="543">
                  <c:v>0.48234403129999998</c:v>
                </c:pt>
                <c:pt idx="544">
                  <c:v>0.4572746754</c:v>
                </c:pt>
                <c:pt idx="545">
                  <c:v>0.434079349</c:v>
                </c:pt>
                <c:pt idx="546">
                  <c:v>0.41290858390000001</c:v>
                </c:pt>
                <c:pt idx="547">
                  <c:v>0.393183738</c:v>
                </c:pt>
                <c:pt idx="548">
                  <c:v>0.37512367959999998</c:v>
                </c:pt>
                <c:pt idx="549">
                  <c:v>0.35947501659999997</c:v>
                </c:pt>
                <c:pt idx="550">
                  <c:v>0.346000582</c:v>
                </c:pt>
                <c:pt idx="551">
                  <c:v>0.33450999860000002</c:v>
                </c:pt>
                <c:pt idx="552">
                  <c:v>0.32471594209999999</c:v>
                </c:pt>
                <c:pt idx="553">
                  <c:v>0.31583118440000002</c:v>
                </c:pt>
                <c:pt idx="554">
                  <c:v>0.30810555820000002</c:v>
                </c:pt>
                <c:pt idx="555">
                  <c:v>0.30222108959999999</c:v>
                </c:pt>
                <c:pt idx="556">
                  <c:v>0.29842194909999997</c:v>
                </c:pt>
                <c:pt idx="557">
                  <c:v>0.29786822200000002</c:v>
                </c:pt>
                <c:pt idx="558">
                  <c:v>0.30116423959999999</c:v>
                </c:pt>
                <c:pt idx="559">
                  <c:v>0.30915477870000002</c:v>
                </c:pt>
                <c:pt idx="560">
                  <c:v>0.32218676810000002</c:v>
                </c:pt>
                <c:pt idx="561">
                  <c:v>0.34061509369999998</c:v>
                </c:pt>
                <c:pt idx="562">
                  <c:v>0.36487102510000002</c:v>
                </c:pt>
                <c:pt idx="563">
                  <c:v>0.39426788689999998</c:v>
                </c:pt>
                <c:pt idx="564">
                  <c:v>0.42944172019999999</c:v>
                </c:pt>
                <c:pt idx="565">
                  <c:v>0.47066345809999999</c:v>
                </c:pt>
                <c:pt idx="566">
                  <c:v>0.51566571000000005</c:v>
                </c:pt>
                <c:pt idx="567">
                  <c:v>0.56032180789999997</c:v>
                </c:pt>
                <c:pt idx="568">
                  <c:v>0.59934955840000004</c:v>
                </c:pt>
                <c:pt idx="569">
                  <c:v>0.62927412989999998</c:v>
                </c:pt>
                <c:pt idx="570">
                  <c:v>0.65074646469999997</c:v>
                </c:pt>
                <c:pt idx="571">
                  <c:v>0.66639512779999999</c:v>
                </c:pt>
                <c:pt idx="572">
                  <c:v>0.68069404359999997</c:v>
                </c:pt>
                <c:pt idx="573">
                  <c:v>0.69314229490000001</c:v>
                </c:pt>
                <c:pt idx="574">
                  <c:v>0.7028906345</c:v>
                </c:pt>
                <c:pt idx="575">
                  <c:v>0.70709550379999997</c:v>
                </c:pt>
                <c:pt idx="576">
                  <c:v>0.70575094220000001</c:v>
                </c:pt>
                <c:pt idx="577">
                  <c:v>0.69998461010000002</c:v>
                </c:pt>
                <c:pt idx="578">
                  <c:v>0.69160282610000001</c:v>
                </c:pt>
                <c:pt idx="579">
                  <c:v>0.68239724639999999</c:v>
                </c:pt>
                <c:pt idx="580">
                  <c:v>0.67130440469999997</c:v>
                </c:pt>
                <c:pt idx="581">
                  <c:v>0.65931463239999999</c:v>
                </c:pt>
                <c:pt idx="582">
                  <c:v>0.64542084929999999</c:v>
                </c:pt>
                <c:pt idx="583">
                  <c:v>0.63117378950000003</c:v>
                </c:pt>
                <c:pt idx="584">
                  <c:v>0.61861866710000002</c:v>
                </c:pt>
                <c:pt idx="585">
                  <c:v>0.6072052121</c:v>
                </c:pt>
                <c:pt idx="586">
                  <c:v>0.59797763820000005</c:v>
                </c:pt>
                <c:pt idx="587">
                  <c:v>0.59010237460000003</c:v>
                </c:pt>
                <c:pt idx="588">
                  <c:v>0.58427900079999995</c:v>
                </c:pt>
                <c:pt idx="589">
                  <c:v>0.58113425969999999</c:v>
                </c:pt>
                <c:pt idx="590">
                  <c:v>0.57846128939999997</c:v>
                </c:pt>
                <c:pt idx="591">
                  <c:v>0.5764148831</c:v>
                </c:pt>
                <c:pt idx="592">
                  <c:v>0.57550424339999995</c:v>
                </c:pt>
                <c:pt idx="593">
                  <c:v>0.5778409243</c:v>
                </c:pt>
                <c:pt idx="594">
                  <c:v>0.57843476530000004</c:v>
                </c:pt>
                <c:pt idx="595">
                  <c:v>0.58359515669999995</c:v>
                </c:pt>
                <c:pt idx="596">
                  <c:v>0.58848088980000002</c:v>
                </c:pt>
                <c:pt idx="597">
                  <c:v>0.59589290620000002</c:v>
                </c:pt>
                <c:pt idx="598">
                  <c:v>0.60459268089999996</c:v>
                </c:pt>
                <c:pt idx="599">
                  <c:v>0.6284413338</c:v>
                </c:pt>
                <c:pt idx="600">
                  <c:v>0.6219974160000000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F375-426A-9619-E8B82FE166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2301352"/>
        <c:axId val="212301744"/>
      </c:scatterChart>
      <c:valAx>
        <c:axId val="212301352"/>
        <c:scaling>
          <c:orientation val="minMax"/>
          <c:max val="500"/>
          <c:min val="2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1" i="0" u="none" strike="noStrike" baseline="0">
                    <a:solidFill>
                      <a:schemeClr val="tx1"/>
                    </a:solidFill>
                    <a:effectLst/>
                  </a:rPr>
                  <a:t>Wavelenght (nm </a:t>
                </a:r>
                <a:r>
                  <a:rPr lang="en-US" sz="1000" b="1" i="0" u="none" strike="noStrike" baseline="0">
                    <a:effectLst/>
                  </a:rPr>
                  <a:t>)</a:t>
                </a:r>
                <a:endParaRPr lang="es-P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301744"/>
        <c:crosses val="autoZero"/>
        <c:crossBetween val="midCat"/>
      </c:valAx>
      <c:valAx>
        <c:axId val="212301744"/>
        <c:scaling>
          <c:orientation val="minMax"/>
          <c:max val="1"/>
          <c:min val="-0.0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PR" b="1">
                    <a:solidFill>
                      <a:schemeClr val="tx1"/>
                    </a:solidFill>
                  </a:rPr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30135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Nickle(II) Salt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Ni Salt'!$A$3:$A$1003</c:f>
              <c:numCache>
                <c:formatCode>General</c:formatCode>
                <c:ptCount val="1001"/>
                <c:pt idx="0">
                  <c:v>1200</c:v>
                </c:pt>
                <c:pt idx="1">
                  <c:v>1199</c:v>
                </c:pt>
                <c:pt idx="2">
                  <c:v>1198</c:v>
                </c:pt>
                <c:pt idx="3">
                  <c:v>1197</c:v>
                </c:pt>
                <c:pt idx="4">
                  <c:v>1196</c:v>
                </c:pt>
                <c:pt idx="5">
                  <c:v>1195</c:v>
                </c:pt>
                <c:pt idx="6">
                  <c:v>1194</c:v>
                </c:pt>
                <c:pt idx="7">
                  <c:v>1193</c:v>
                </c:pt>
                <c:pt idx="8">
                  <c:v>1192</c:v>
                </c:pt>
                <c:pt idx="9">
                  <c:v>1191</c:v>
                </c:pt>
                <c:pt idx="10">
                  <c:v>1190</c:v>
                </c:pt>
                <c:pt idx="11">
                  <c:v>1189</c:v>
                </c:pt>
                <c:pt idx="12">
                  <c:v>1188</c:v>
                </c:pt>
                <c:pt idx="13">
                  <c:v>1187</c:v>
                </c:pt>
                <c:pt idx="14">
                  <c:v>1186</c:v>
                </c:pt>
                <c:pt idx="15">
                  <c:v>1185</c:v>
                </c:pt>
                <c:pt idx="16">
                  <c:v>1184</c:v>
                </c:pt>
                <c:pt idx="17">
                  <c:v>1183</c:v>
                </c:pt>
                <c:pt idx="18">
                  <c:v>1182</c:v>
                </c:pt>
                <c:pt idx="19">
                  <c:v>1181</c:v>
                </c:pt>
                <c:pt idx="20">
                  <c:v>1180</c:v>
                </c:pt>
                <c:pt idx="21">
                  <c:v>1179</c:v>
                </c:pt>
                <c:pt idx="22">
                  <c:v>1178</c:v>
                </c:pt>
                <c:pt idx="23">
                  <c:v>1177</c:v>
                </c:pt>
                <c:pt idx="24">
                  <c:v>1176</c:v>
                </c:pt>
                <c:pt idx="25">
                  <c:v>1175</c:v>
                </c:pt>
                <c:pt idx="26">
                  <c:v>1174</c:v>
                </c:pt>
                <c:pt idx="27">
                  <c:v>1173</c:v>
                </c:pt>
                <c:pt idx="28">
                  <c:v>1172</c:v>
                </c:pt>
                <c:pt idx="29">
                  <c:v>1171</c:v>
                </c:pt>
                <c:pt idx="30">
                  <c:v>1170</c:v>
                </c:pt>
                <c:pt idx="31">
                  <c:v>1169</c:v>
                </c:pt>
                <c:pt idx="32">
                  <c:v>1168</c:v>
                </c:pt>
                <c:pt idx="33">
                  <c:v>1167</c:v>
                </c:pt>
                <c:pt idx="34">
                  <c:v>1166</c:v>
                </c:pt>
                <c:pt idx="35">
                  <c:v>1165</c:v>
                </c:pt>
                <c:pt idx="36">
                  <c:v>1164</c:v>
                </c:pt>
                <c:pt idx="37">
                  <c:v>1163</c:v>
                </c:pt>
                <c:pt idx="38">
                  <c:v>1162</c:v>
                </c:pt>
                <c:pt idx="39">
                  <c:v>1161</c:v>
                </c:pt>
                <c:pt idx="40">
                  <c:v>1160</c:v>
                </c:pt>
                <c:pt idx="41">
                  <c:v>1159</c:v>
                </c:pt>
                <c:pt idx="42">
                  <c:v>1158</c:v>
                </c:pt>
                <c:pt idx="43">
                  <c:v>1157</c:v>
                </c:pt>
                <c:pt idx="44">
                  <c:v>1156</c:v>
                </c:pt>
                <c:pt idx="45">
                  <c:v>1155</c:v>
                </c:pt>
                <c:pt idx="46">
                  <c:v>1154</c:v>
                </c:pt>
                <c:pt idx="47">
                  <c:v>1153</c:v>
                </c:pt>
                <c:pt idx="48">
                  <c:v>1152</c:v>
                </c:pt>
                <c:pt idx="49">
                  <c:v>1151</c:v>
                </c:pt>
                <c:pt idx="50">
                  <c:v>1150</c:v>
                </c:pt>
                <c:pt idx="51">
                  <c:v>1149</c:v>
                </c:pt>
                <c:pt idx="52">
                  <c:v>1148</c:v>
                </c:pt>
                <c:pt idx="53">
                  <c:v>1147</c:v>
                </c:pt>
                <c:pt idx="54">
                  <c:v>1146</c:v>
                </c:pt>
                <c:pt idx="55">
                  <c:v>1145</c:v>
                </c:pt>
                <c:pt idx="56">
                  <c:v>1144</c:v>
                </c:pt>
                <c:pt idx="57">
                  <c:v>1143</c:v>
                </c:pt>
                <c:pt idx="58">
                  <c:v>1142</c:v>
                </c:pt>
                <c:pt idx="59">
                  <c:v>1141</c:v>
                </c:pt>
                <c:pt idx="60">
                  <c:v>1140</c:v>
                </c:pt>
                <c:pt idx="61">
                  <c:v>1139</c:v>
                </c:pt>
                <c:pt idx="62">
                  <c:v>1138</c:v>
                </c:pt>
                <c:pt idx="63">
                  <c:v>1137</c:v>
                </c:pt>
                <c:pt idx="64">
                  <c:v>1136</c:v>
                </c:pt>
                <c:pt idx="65">
                  <c:v>1135</c:v>
                </c:pt>
                <c:pt idx="66">
                  <c:v>1134</c:v>
                </c:pt>
                <c:pt idx="67">
                  <c:v>1133</c:v>
                </c:pt>
                <c:pt idx="68">
                  <c:v>1132</c:v>
                </c:pt>
                <c:pt idx="69">
                  <c:v>1131</c:v>
                </c:pt>
                <c:pt idx="70">
                  <c:v>1130</c:v>
                </c:pt>
                <c:pt idx="71">
                  <c:v>1129</c:v>
                </c:pt>
                <c:pt idx="72">
                  <c:v>1128</c:v>
                </c:pt>
                <c:pt idx="73">
                  <c:v>1127</c:v>
                </c:pt>
                <c:pt idx="74">
                  <c:v>1126</c:v>
                </c:pt>
                <c:pt idx="75">
                  <c:v>1125</c:v>
                </c:pt>
                <c:pt idx="76">
                  <c:v>1124</c:v>
                </c:pt>
                <c:pt idx="77">
                  <c:v>1123</c:v>
                </c:pt>
                <c:pt idx="78">
                  <c:v>1122</c:v>
                </c:pt>
                <c:pt idx="79">
                  <c:v>1121</c:v>
                </c:pt>
                <c:pt idx="80">
                  <c:v>1120</c:v>
                </c:pt>
                <c:pt idx="81">
                  <c:v>1119</c:v>
                </c:pt>
                <c:pt idx="82">
                  <c:v>1118</c:v>
                </c:pt>
                <c:pt idx="83">
                  <c:v>1117</c:v>
                </c:pt>
                <c:pt idx="84">
                  <c:v>1116</c:v>
                </c:pt>
                <c:pt idx="85">
                  <c:v>1115</c:v>
                </c:pt>
                <c:pt idx="86">
                  <c:v>1114</c:v>
                </c:pt>
                <c:pt idx="87">
                  <c:v>1113</c:v>
                </c:pt>
                <c:pt idx="88">
                  <c:v>1112</c:v>
                </c:pt>
                <c:pt idx="89">
                  <c:v>1111</c:v>
                </c:pt>
                <c:pt idx="90">
                  <c:v>1110</c:v>
                </c:pt>
                <c:pt idx="91">
                  <c:v>1109</c:v>
                </c:pt>
                <c:pt idx="92">
                  <c:v>1108</c:v>
                </c:pt>
                <c:pt idx="93">
                  <c:v>1107</c:v>
                </c:pt>
                <c:pt idx="94">
                  <c:v>1106</c:v>
                </c:pt>
                <c:pt idx="95">
                  <c:v>1105</c:v>
                </c:pt>
                <c:pt idx="96">
                  <c:v>1104</c:v>
                </c:pt>
                <c:pt idx="97">
                  <c:v>1103</c:v>
                </c:pt>
                <c:pt idx="98">
                  <c:v>1102</c:v>
                </c:pt>
                <c:pt idx="99">
                  <c:v>1101</c:v>
                </c:pt>
                <c:pt idx="100">
                  <c:v>1100</c:v>
                </c:pt>
                <c:pt idx="101">
                  <c:v>1099</c:v>
                </c:pt>
                <c:pt idx="102">
                  <c:v>1098</c:v>
                </c:pt>
                <c:pt idx="103">
                  <c:v>1097</c:v>
                </c:pt>
                <c:pt idx="104">
                  <c:v>1096</c:v>
                </c:pt>
                <c:pt idx="105">
                  <c:v>1095</c:v>
                </c:pt>
                <c:pt idx="106">
                  <c:v>1094</c:v>
                </c:pt>
                <c:pt idx="107">
                  <c:v>1093</c:v>
                </c:pt>
                <c:pt idx="108">
                  <c:v>1092</c:v>
                </c:pt>
                <c:pt idx="109">
                  <c:v>1091</c:v>
                </c:pt>
                <c:pt idx="110">
                  <c:v>1090</c:v>
                </c:pt>
                <c:pt idx="111">
                  <c:v>1089</c:v>
                </c:pt>
                <c:pt idx="112">
                  <c:v>1088</c:v>
                </c:pt>
                <c:pt idx="113">
                  <c:v>1087</c:v>
                </c:pt>
                <c:pt idx="114">
                  <c:v>1086</c:v>
                </c:pt>
                <c:pt idx="115">
                  <c:v>1085</c:v>
                </c:pt>
                <c:pt idx="116">
                  <c:v>1084</c:v>
                </c:pt>
                <c:pt idx="117">
                  <c:v>1083</c:v>
                </c:pt>
                <c:pt idx="118">
                  <c:v>1082</c:v>
                </c:pt>
                <c:pt idx="119">
                  <c:v>1081</c:v>
                </c:pt>
                <c:pt idx="120">
                  <c:v>1080</c:v>
                </c:pt>
                <c:pt idx="121">
                  <c:v>1079</c:v>
                </c:pt>
                <c:pt idx="122">
                  <c:v>1078</c:v>
                </c:pt>
                <c:pt idx="123">
                  <c:v>1077</c:v>
                </c:pt>
                <c:pt idx="124">
                  <c:v>1076</c:v>
                </c:pt>
                <c:pt idx="125">
                  <c:v>1075</c:v>
                </c:pt>
                <c:pt idx="126">
                  <c:v>1074</c:v>
                </c:pt>
                <c:pt idx="127">
                  <c:v>1073</c:v>
                </c:pt>
                <c:pt idx="128">
                  <c:v>1072</c:v>
                </c:pt>
                <c:pt idx="129">
                  <c:v>1071</c:v>
                </c:pt>
                <c:pt idx="130">
                  <c:v>1070</c:v>
                </c:pt>
                <c:pt idx="131">
                  <c:v>1069</c:v>
                </c:pt>
                <c:pt idx="132">
                  <c:v>1068</c:v>
                </c:pt>
                <c:pt idx="133">
                  <c:v>1067</c:v>
                </c:pt>
                <c:pt idx="134">
                  <c:v>1066</c:v>
                </c:pt>
                <c:pt idx="135">
                  <c:v>1065</c:v>
                </c:pt>
                <c:pt idx="136">
                  <c:v>1064</c:v>
                </c:pt>
                <c:pt idx="137">
                  <c:v>1063</c:v>
                </c:pt>
                <c:pt idx="138">
                  <c:v>1062</c:v>
                </c:pt>
                <c:pt idx="139">
                  <c:v>1061</c:v>
                </c:pt>
                <c:pt idx="140">
                  <c:v>1060</c:v>
                </c:pt>
                <c:pt idx="141">
                  <c:v>1059</c:v>
                </c:pt>
                <c:pt idx="142">
                  <c:v>1058</c:v>
                </c:pt>
                <c:pt idx="143">
                  <c:v>1057</c:v>
                </c:pt>
                <c:pt idx="144">
                  <c:v>1056</c:v>
                </c:pt>
                <c:pt idx="145">
                  <c:v>1055</c:v>
                </c:pt>
                <c:pt idx="146">
                  <c:v>1054</c:v>
                </c:pt>
                <c:pt idx="147">
                  <c:v>1053</c:v>
                </c:pt>
                <c:pt idx="148">
                  <c:v>1052</c:v>
                </c:pt>
                <c:pt idx="149">
                  <c:v>1051</c:v>
                </c:pt>
                <c:pt idx="150">
                  <c:v>1050</c:v>
                </c:pt>
                <c:pt idx="151">
                  <c:v>1049</c:v>
                </c:pt>
                <c:pt idx="152">
                  <c:v>1048</c:v>
                </c:pt>
                <c:pt idx="153">
                  <c:v>1047</c:v>
                </c:pt>
                <c:pt idx="154">
                  <c:v>1046</c:v>
                </c:pt>
                <c:pt idx="155">
                  <c:v>1045</c:v>
                </c:pt>
                <c:pt idx="156">
                  <c:v>1044</c:v>
                </c:pt>
                <c:pt idx="157">
                  <c:v>1043</c:v>
                </c:pt>
                <c:pt idx="158">
                  <c:v>1042</c:v>
                </c:pt>
                <c:pt idx="159">
                  <c:v>1041</c:v>
                </c:pt>
                <c:pt idx="160">
                  <c:v>1040</c:v>
                </c:pt>
                <c:pt idx="161">
                  <c:v>1039</c:v>
                </c:pt>
                <c:pt idx="162">
                  <c:v>1038</c:v>
                </c:pt>
                <c:pt idx="163">
                  <c:v>1037</c:v>
                </c:pt>
                <c:pt idx="164">
                  <c:v>1036</c:v>
                </c:pt>
                <c:pt idx="165">
                  <c:v>1035</c:v>
                </c:pt>
                <c:pt idx="166">
                  <c:v>1034</c:v>
                </c:pt>
                <c:pt idx="167">
                  <c:v>1033</c:v>
                </c:pt>
                <c:pt idx="168">
                  <c:v>1032</c:v>
                </c:pt>
                <c:pt idx="169">
                  <c:v>1031</c:v>
                </c:pt>
                <c:pt idx="170">
                  <c:v>1030</c:v>
                </c:pt>
                <c:pt idx="171">
                  <c:v>1029</c:v>
                </c:pt>
                <c:pt idx="172">
                  <c:v>1028</c:v>
                </c:pt>
                <c:pt idx="173">
                  <c:v>1027</c:v>
                </c:pt>
                <c:pt idx="174">
                  <c:v>1026</c:v>
                </c:pt>
                <c:pt idx="175">
                  <c:v>1025</c:v>
                </c:pt>
                <c:pt idx="176">
                  <c:v>1024</c:v>
                </c:pt>
                <c:pt idx="177">
                  <c:v>1023</c:v>
                </c:pt>
                <c:pt idx="178">
                  <c:v>1022</c:v>
                </c:pt>
                <c:pt idx="179">
                  <c:v>1021</c:v>
                </c:pt>
                <c:pt idx="180">
                  <c:v>1020</c:v>
                </c:pt>
                <c:pt idx="181">
                  <c:v>1019</c:v>
                </c:pt>
                <c:pt idx="182">
                  <c:v>1018</c:v>
                </c:pt>
                <c:pt idx="183">
                  <c:v>1017</c:v>
                </c:pt>
                <c:pt idx="184">
                  <c:v>1016</c:v>
                </c:pt>
                <c:pt idx="185">
                  <c:v>1015</c:v>
                </c:pt>
                <c:pt idx="186">
                  <c:v>1014</c:v>
                </c:pt>
                <c:pt idx="187">
                  <c:v>1013</c:v>
                </c:pt>
                <c:pt idx="188">
                  <c:v>1012</c:v>
                </c:pt>
                <c:pt idx="189">
                  <c:v>1011</c:v>
                </c:pt>
                <c:pt idx="190">
                  <c:v>1010</c:v>
                </c:pt>
                <c:pt idx="191">
                  <c:v>1009</c:v>
                </c:pt>
                <c:pt idx="192">
                  <c:v>1008</c:v>
                </c:pt>
                <c:pt idx="193">
                  <c:v>1007</c:v>
                </c:pt>
                <c:pt idx="194">
                  <c:v>1006</c:v>
                </c:pt>
                <c:pt idx="195">
                  <c:v>1005</c:v>
                </c:pt>
                <c:pt idx="196">
                  <c:v>1004</c:v>
                </c:pt>
                <c:pt idx="197">
                  <c:v>1003</c:v>
                </c:pt>
                <c:pt idx="198">
                  <c:v>1002</c:v>
                </c:pt>
                <c:pt idx="199">
                  <c:v>1001</c:v>
                </c:pt>
                <c:pt idx="200">
                  <c:v>1000</c:v>
                </c:pt>
                <c:pt idx="201">
                  <c:v>999</c:v>
                </c:pt>
                <c:pt idx="202">
                  <c:v>998</c:v>
                </c:pt>
                <c:pt idx="203">
                  <c:v>997</c:v>
                </c:pt>
                <c:pt idx="204">
                  <c:v>996</c:v>
                </c:pt>
                <c:pt idx="205">
                  <c:v>995</c:v>
                </c:pt>
                <c:pt idx="206">
                  <c:v>994</c:v>
                </c:pt>
                <c:pt idx="207">
                  <c:v>993</c:v>
                </c:pt>
                <c:pt idx="208">
                  <c:v>992</c:v>
                </c:pt>
                <c:pt idx="209">
                  <c:v>991</c:v>
                </c:pt>
                <c:pt idx="210">
                  <c:v>990</c:v>
                </c:pt>
                <c:pt idx="211">
                  <c:v>989</c:v>
                </c:pt>
                <c:pt idx="212">
                  <c:v>988</c:v>
                </c:pt>
                <c:pt idx="213">
                  <c:v>987</c:v>
                </c:pt>
                <c:pt idx="214">
                  <c:v>986</c:v>
                </c:pt>
                <c:pt idx="215">
                  <c:v>985</c:v>
                </c:pt>
                <c:pt idx="216">
                  <c:v>984</c:v>
                </c:pt>
                <c:pt idx="217">
                  <c:v>983</c:v>
                </c:pt>
                <c:pt idx="218">
                  <c:v>982</c:v>
                </c:pt>
                <c:pt idx="219">
                  <c:v>981</c:v>
                </c:pt>
                <c:pt idx="220">
                  <c:v>980</c:v>
                </c:pt>
                <c:pt idx="221">
                  <c:v>979</c:v>
                </c:pt>
                <c:pt idx="222">
                  <c:v>978</c:v>
                </c:pt>
                <c:pt idx="223">
                  <c:v>977</c:v>
                </c:pt>
                <c:pt idx="224">
                  <c:v>976</c:v>
                </c:pt>
                <c:pt idx="225">
                  <c:v>975</c:v>
                </c:pt>
                <c:pt idx="226">
                  <c:v>974</c:v>
                </c:pt>
                <c:pt idx="227">
                  <c:v>973</c:v>
                </c:pt>
                <c:pt idx="228">
                  <c:v>972</c:v>
                </c:pt>
                <c:pt idx="229">
                  <c:v>971</c:v>
                </c:pt>
                <c:pt idx="230">
                  <c:v>970</c:v>
                </c:pt>
                <c:pt idx="231">
                  <c:v>969</c:v>
                </c:pt>
                <c:pt idx="232">
                  <c:v>968</c:v>
                </c:pt>
                <c:pt idx="233">
                  <c:v>967</c:v>
                </c:pt>
                <c:pt idx="234">
                  <c:v>966</c:v>
                </c:pt>
                <c:pt idx="235">
                  <c:v>965</c:v>
                </c:pt>
                <c:pt idx="236">
                  <c:v>964</c:v>
                </c:pt>
                <c:pt idx="237">
                  <c:v>963</c:v>
                </c:pt>
                <c:pt idx="238">
                  <c:v>962</c:v>
                </c:pt>
                <c:pt idx="239">
                  <c:v>961</c:v>
                </c:pt>
                <c:pt idx="240">
                  <c:v>960</c:v>
                </c:pt>
                <c:pt idx="241">
                  <c:v>959</c:v>
                </c:pt>
                <c:pt idx="242">
                  <c:v>958</c:v>
                </c:pt>
                <c:pt idx="243">
                  <c:v>957</c:v>
                </c:pt>
                <c:pt idx="244">
                  <c:v>956</c:v>
                </c:pt>
                <c:pt idx="245">
                  <c:v>955</c:v>
                </c:pt>
                <c:pt idx="246">
                  <c:v>954</c:v>
                </c:pt>
                <c:pt idx="247">
                  <c:v>953</c:v>
                </c:pt>
                <c:pt idx="248">
                  <c:v>952</c:v>
                </c:pt>
                <c:pt idx="249">
                  <c:v>951</c:v>
                </c:pt>
                <c:pt idx="250">
                  <c:v>950</c:v>
                </c:pt>
                <c:pt idx="251">
                  <c:v>949</c:v>
                </c:pt>
                <c:pt idx="252">
                  <c:v>948</c:v>
                </c:pt>
                <c:pt idx="253">
                  <c:v>947</c:v>
                </c:pt>
                <c:pt idx="254">
                  <c:v>946</c:v>
                </c:pt>
                <c:pt idx="255">
                  <c:v>945</c:v>
                </c:pt>
                <c:pt idx="256">
                  <c:v>944</c:v>
                </c:pt>
                <c:pt idx="257">
                  <c:v>943</c:v>
                </c:pt>
                <c:pt idx="258">
                  <c:v>942</c:v>
                </c:pt>
                <c:pt idx="259">
                  <c:v>941</c:v>
                </c:pt>
                <c:pt idx="260">
                  <c:v>940</c:v>
                </c:pt>
                <c:pt idx="261">
                  <c:v>939</c:v>
                </c:pt>
                <c:pt idx="262">
                  <c:v>938</c:v>
                </c:pt>
                <c:pt idx="263">
                  <c:v>937</c:v>
                </c:pt>
                <c:pt idx="264">
                  <c:v>936</c:v>
                </c:pt>
                <c:pt idx="265">
                  <c:v>935</c:v>
                </c:pt>
                <c:pt idx="266">
                  <c:v>934</c:v>
                </c:pt>
                <c:pt idx="267">
                  <c:v>933</c:v>
                </c:pt>
                <c:pt idx="268">
                  <c:v>932</c:v>
                </c:pt>
                <c:pt idx="269">
                  <c:v>931</c:v>
                </c:pt>
                <c:pt idx="270">
                  <c:v>930</c:v>
                </c:pt>
                <c:pt idx="271">
                  <c:v>929</c:v>
                </c:pt>
                <c:pt idx="272">
                  <c:v>928</c:v>
                </c:pt>
                <c:pt idx="273">
                  <c:v>927</c:v>
                </c:pt>
                <c:pt idx="274">
                  <c:v>926</c:v>
                </c:pt>
                <c:pt idx="275">
                  <c:v>925</c:v>
                </c:pt>
                <c:pt idx="276">
                  <c:v>924</c:v>
                </c:pt>
                <c:pt idx="277">
                  <c:v>923</c:v>
                </c:pt>
                <c:pt idx="278">
                  <c:v>922</c:v>
                </c:pt>
                <c:pt idx="279">
                  <c:v>921</c:v>
                </c:pt>
                <c:pt idx="280">
                  <c:v>920</c:v>
                </c:pt>
                <c:pt idx="281">
                  <c:v>919</c:v>
                </c:pt>
                <c:pt idx="282">
                  <c:v>918</c:v>
                </c:pt>
                <c:pt idx="283">
                  <c:v>917</c:v>
                </c:pt>
                <c:pt idx="284">
                  <c:v>916</c:v>
                </c:pt>
                <c:pt idx="285">
                  <c:v>915</c:v>
                </c:pt>
                <c:pt idx="286">
                  <c:v>914</c:v>
                </c:pt>
                <c:pt idx="287">
                  <c:v>913</c:v>
                </c:pt>
                <c:pt idx="288">
                  <c:v>912</c:v>
                </c:pt>
                <c:pt idx="289">
                  <c:v>911</c:v>
                </c:pt>
                <c:pt idx="290">
                  <c:v>910</c:v>
                </c:pt>
                <c:pt idx="291">
                  <c:v>909</c:v>
                </c:pt>
                <c:pt idx="292">
                  <c:v>908</c:v>
                </c:pt>
                <c:pt idx="293">
                  <c:v>907</c:v>
                </c:pt>
                <c:pt idx="294">
                  <c:v>906</c:v>
                </c:pt>
                <c:pt idx="295">
                  <c:v>905</c:v>
                </c:pt>
                <c:pt idx="296">
                  <c:v>904</c:v>
                </c:pt>
                <c:pt idx="297">
                  <c:v>903</c:v>
                </c:pt>
                <c:pt idx="298">
                  <c:v>902</c:v>
                </c:pt>
                <c:pt idx="299">
                  <c:v>901</c:v>
                </c:pt>
                <c:pt idx="300">
                  <c:v>900</c:v>
                </c:pt>
                <c:pt idx="301">
                  <c:v>899</c:v>
                </c:pt>
                <c:pt idx="302">
                  <c:v>898</c:v>
                </c:pt>
                <c:pt idx="303">
                  <c:v>897</c:v>
                </c:pt>
                <c:pt idx="304">
                  <c:v>896</c:v>
                </c:pt>
                <c:pt idx="305">
                  <c:v>895</c:v>
                </c:pt>
                <c:pt idx="306">
                  <c:v>894</c:v>
                </c:pt>
                <c:pt idx="307">
                  <c:v>893</c:v>
                </c:pt>
                <c:pt idx="308">
                  <c:v>892</c:v>
                </c:pt>
                <c:pt idx="309">
                  <c:v>891</c:v>
                </c:pt>
                <c:pt idx="310">
                  <c:v>890</c:v>
                </c:pt>
                <c:pt idx="311">
                  <c:v>889</c:v>
                </c:pt>
                <c:pt idx="312">
                  <c:v>888</c:v>
                </c:pt>
                <c:pt idx="313">
                  <c:v>887</c:v>
                </c:pt>
                <c:pt idx="314">
                  <c:v>886</c:v>
                </c:pt>
                <c:pt idx="315">
                  <c:v>885</c:v>
                </c:pt>
                <c:pt idx="316">
                  <c:v>884</c:v>
                </c:pt>
                <c:pt idx="317">
                  <c:v>883</c:v>
                </c:pt>
                <c:pt idx="318">
                  <c:v>882</c:v>
                </c:pt>
                <c:pt idx="319">
                  <c:v>881</c:v>
                </c:pt>
                <c:pt idx="320">
                  <c:v>880</c:v>
                </c:pt>
                <c:pt idx="321">
                  <c:v>879</c:v>
                </c:pt>
                <c:pt idx="322">
                  <c:v>878</c:v>
                </c:pt>
                <c:pt idx="323">
                  <c:v>877</c:v>
                </c:pt>
                <c:pt idx="324">
                  <c:v>876</c:v>
                </c:pt>
                <c:pt idx="325">
                  <c:v>875</c:v>
                </c:pt>
                <c:pt idx="326">
                  <c:v>874</c:v>
                </c:pt>
                <c:pt idx="327">
                  <c:v>873</c:v>
                </c:pt>
                <c:pt idx="328">
                  <c:v>872</c:v>
                </c:pt>
                <c:pt idx="329">
                  <c:v>871</c:v>
                </c:pt>
                <c:pt idx="330">
                  <c:v>870</c:v>
                </c:pt>
                <c:pt idx="331">
                  <c:v>869</c:v>
                </c:pt>
                <c:pt idx="332">
                  <c:v>868</c:v>
                </c:pt>
                <c:pt idx="333">
                  <c:v>867</c:v>
                </c:pt>
                <c:pt idx="334">
                  <c:v>866</c:v>
                </c:pt>
                <c:pt idx="335">
                  <c:v>865</c:v>
                </c:pt>
                <c:pt idx="336">
                  <c:v>864</c:v>
                </c:pt>
                <c:pt idx="337">
                  <c:v>863</c:v>
                </c:pt>
                <c:pt idx="338">
                  <c:v>862</c:v>
                </c:pt>
                <c:pt idx="339">
                  <c:v>861</c:v>
                </c:pt>
                <c:pt idx="340">
                  <c:v>860</c:v>
                </c:pt>
                <c:pt idx="341">
                  <c:v>859</c:v>
                </c:pt>
                <c:pt idx="342">
                  <c:v>858</c:v>
                </c:pt>
                <c:pt idx="343">
                  <c:v>857</c:v>
                </c:pt>
                <c:pt idx="344">
                  <c:v>856</c:v>
                </c:pt>
                <c:pt idx="345">
                  <c:v>855</c:v>
                </c:pt>
                <c:pt idx="346">
                  <c:v>854</c:v>
                </c:pt>
                <c:pt idx="347">
                  <c:v>853</c:v>
                </c:pt>
                <c:pt idx="348">
                  <c:v>852</c:v>
                </c:pt>
                <c:pt idx="349">
                  <c:v>851</c:v>
                </c:pt>
                <c:pt idx="350">
                  <c:v>850</c:v>
                </c:pt>
                <c:pt idx="351">
                  <c:v>849</c:v>
                </c:pt>
                <c:pt idx="352">
                  <c:v>848</c:v>
                </c:pt>
                <c:pt idx="353">
                  <c:v>847</c:v>
                </c:pt>
                <c:pt idx="354">
                  <c:v>846</c:v>
                </c:pt>
                <c:pt idx="355">
                  <c:v>845</c:v>
                </c:pt>
                <c:pt idx="356">
                  <c:v>844</c:v>
                </c:pt>
                <c:pt idx="357">
                  <c:v>843</c:v>
                </c:pt>
                <c:pt idx="358">
                  <c:v>842</c:v>
                </c:pt>
                <c:pt idx="359">
                  <c:v>841</c:v>
                </c:pt>
                <c:pt idx="360">
                  <c:v>840</c:v>
                </c:pt>
                <c:pt idx="361">
                  <c:v>839</c:v>
                </c:pt>
                <c:pt idx="362">
                  <c:v>838</c:v>
                </c:pt>
                <c:pt idx="363">
                  <c:v>837</c:v>
                </c:pt>
                <c:pt idx="364">
                  <c:v>836</c:v>
                </c:pt>
                <c:pt idx="365">
                  <c:v>835</c:v>
                </c:pt>
                <c:pt idx="366">
                  <c:v>834</c:v>
                </c:pt>
                <c:pt idx="367">
                  <c:v>833</c:v>
                </c:pt>
                <c:pt idx="368">
                  <c:v>832</c:v>
                </c:pt>
                <c:pt idx="369">
                  <c:v>831</c:v>
                </c:pt>
                <c:pt idx="370">
                  <c:v>830</c:v>
                </c:pt>
                <c:pt idx="371">
                  <c:v>829</c:v>
                </c:pt>
                <c:pt idx="372">
                  <c:v>828</c:v>
                </c:pt>
                <c:pt idx="373">
                  <c:v>827</c:v>
                </c:pt>
                <c:pt idx="374">
                  <c:v>826</c:v>
                </c:pt>
                <c:pt idx="375">
                  <c:v>825</c:v>
                </c:pt>
                <c:pt idx="376">
                  <c:v>824</c:v>
                </c:pt>
                <c:pt idx="377">
                  <c:v>823</c:v>
                </c:pt>
                <c:pt idx="378">
                  <c:v>822</c:v>
                </c:pt>
                <c:pt idx="379">
                  <c:v>821</c:v>
                </c:pt>
                <c:pt idx="380">
                  <c:v>820</c:v>
                </c:pt>
                <c:pt idx="381">
                  <c:v>819</c:v>
                </c:pt>
                <c:pt idx="382">
                  <c:v>818</c:v>
                </c:pt>
                <c:pt idx="383">
                  <c:v>817</c:v>
                </c:pt>
                <c:pt idx="384">
                  <c:v>816</c:v>
                </c:pt>
                <c:pt idx="385">
                  <c:v>815</c:v>
                </c:pt>
                <c:pt idx="386">
                  <c:v>814</c:v>
                </c:pt>
                <c:pt idx="387">
                  <c:v>813</c:v>
                </c:pt>
                <c:pt idx="388">
                  <c:v>812</c:v>
                </c:pt>
                <c:pt idx="389">
                  <c:v>811</c:v>
                </c:pt>
                <c:pt idx="390">
                  <c:v>810</c:v>
                </c:pt>
                <c:pt idx="391">
                  <c:v>809</c:v>
                </c:pt>
                <c:pt idx="392">
                  <c:v>808</c:v>
                </c:pt>
                <c:pt idx="393">
                  <c:v>807</c:v>
                </c:pt>
                <c:pt idx="394">
                  <c:v>806</c:v>
                </c:pt>
                <c:pt idx="395">
                  <c:v>805</c:v>
                </c:pt>
                <c:pt idx="396">
                  <c:v>804</c:v>
                </c:pt>
                <c:pt idx="397">
                  <c:v>803</c:v>
                </c:pt>
                <c:pt idx="398">
                  <c:v>802</c:v>
                </c:pt>
                <c:pt idx="399">
                  <c:v>801</c:v>
                </c:pt>
                <c:pt idx="400">
                  <c:v>800</c:v>
                </c:pt>
                <c:pt idx="401">
                  <c:v>799</c:v>
                </c:pt>
                <c:pt idx="402">
                  <c:v>798</c:v>
                </c:pt>
                <c:pt idx="403">
                  <c:v>797</c:v>
                </c:pt>
                <c:pt idx="404">
                  <c:v>796</c:v>
                </c:pt>
                <c:pt idx="405">
                  <c:v>795</c:v>
                </c:pt>
                <c:pt idx="406">
                  <c:v>794</c:v>
                </c:pt>
                <c:pt idx="407">
                  <c:v>793</c:v>
                </c:pt>
                <c:pt idx="408">
                  <c:v>792</c:v>
                </c:pt>
                <c:pt idx="409">
                  <c:v>791</c:v>
                </c:pt>
                <c:pt idx="410">
                  <c:v>790</c:v>
                </c:pt>
                <c:pt idx="411">
                  <c:v>789</c:v>
                </c:pt>
                <c:pt idx="412">
                  <c:v>788</c:v>
                </c:pt>
                <c:pt idx="413">
                  <c:v>787</c:v>
                </c:pt>
                <c:pt idx="414">
                  <c:v>786</c:v>
                </c:pt>
                <c:pt idx="415">
                  <c:v>785</c:v>
                </c:pt>
                <c:pt idx="416">
                  <c:v>784</c:v>
                </c:pt>
                <c:pt idx="417">
                  <c:v>783</c:v>
                </c:pt>
                <c:pt idx="418">
                  <c:v>782</c:v>
                </c:pt>
                <c:pt idx="419">
                  <c:v>781</c:v>
                </c:pt>
                <c:pt idx="420">
                  <c:v>780</c:v>
                </c:pt>
                <c:pt idx="421">
                  <c:v>779</c:v>
                </c:pt>
                <c:pt idx="422">
                  <c:v>778</c:v>
                </c:pt>
                <c:pt idx="423">
                  <c:v>777</c:v>
                </c:pt>
                <c:pt idx="424">
                  <c:v>776</c:v>
                </c:pt>
                <c:pt idx="425">
                  <c:v>775</c:v>
                </c:pt>
                <c:pt idx="426">
                  <c:v>774</c:v>
                </c:pt>
                <c:pt idx="427">
                  <c:v>773</c:v>
                </c:pt>
                <c:pt idx="428">
                  <c:v>772</c:v>
                </c:pt>
                <c:pt idx="429">
                  <c:v>771</c:v>
                </c:pt>
                <c:pt idx="430">
                  <c:v>770</c:v>
                </c:pt>
                <c:pt idx="431">
                  <c:v>769</c:v>
                </c:pt>
                <c:pt idx="432">
                  <c:v>768</c:v>
                </c:pt>
                <c:pt idx="433">
                  <c:v>767</c:v>
                </c:pt>
                <c:pt idx="434">
                  <c:v>766</c:v>
                </c:pt>
                <c:pt idx="435">
                  <c:v>765</c:v>
                </c:pt>
                <c:pt idx="436">
                  <c:v>764</c:v>
                </c:pt>
                <c:pt idx="437">
                  <c:v>763</c:v>
                </c:pt>
                <c:pt idx="438">
                  <c:v>762</c:v>
                </c:pt>
                <c:pt idx="439">
                  <c:v>761</c:v>
                </c:pt>
                <c:pt idx="440">
                  <c:v>760</c:v>
                </c:pt>
                <c:pt idx="441">
                  <c:v>759</c:v>
                </c:pt>
                <c:pt idx="442">
                  <c:v>758</c:v>
                </c:pt>
                <c:pt idx="443">
                  <c:v>757</c:v>
                </c:pt>
                <c:pt idx="444">
                  <c:v>756</c:v>
                </c:pt>
                <c:pt idx="445">
                  <c:v>755</c:v>
                </c:pt>
                <c:pt idx="446">
                  <c:v>754</c:v>
                </c:pt>
                <c:pt idx="447">
                  <c:v>753</c:v>
                </c:pt>
                <c:pt idx="448">
                  <c:v>752</c:v>
                </c:pt>
                <c:pt idx="449">
                  <c:v>751</c:v>
                </c:pt>
                <c:pt idx="450">
                  <c:v>750</c:v>
                </c:pt>
                <c:pt idx="451">
                  <c:v>749</c:v>
                </c:pt>
                <c:pt idx="452">
                  <c:v>748</c:v>
                </c:pt>
                <c:pt idx="453">
                  <c:v>747</c:v>
                </c:pt>
                <c:pt idx="454">
                  <c:v>746</c:v>
                </c:pt>
                <c:pt idx="455">
                  <c:v>745</c:v>
                </c:pt>
                <c:pt idx="456">
                  <c:v>744</c:v>
                </c:pt>
                <c:pt idx="457">
                  <c:v>743</c:v>
                </c:pt>
                <c:pt idx="458">
                  <c:v>742</c:v>
                </c:pt>
                <c:pt idx="459">
                  <c:v>741</c:v>
                </c:pt>
                <c:pt idx="460">
                  <c:v>740</c:v>
                </c:pt>
                <c:pt idx="461">
                  <c:v>739</c:v>
                </c:pt>
                <c:pt idx="462">
                  <c:v>738</c:v>
                </c:pt>
                <c:pt idx="463">
                  <c:v>737</c:v>
                </c:pt>
                <c:pt idx="464">
                  <c:v>736</c:v>
                </c:pt>
                <c:pt idx="465">
                  <c:v>735</c:v>
                </c:pt>
                <c:pt idx="466">
                  <c:v>734</c:v>
                </c:pt>
                <c:pt idx="467">
                  <c:v>733</c:v>
                </c:pt>
                <c:pt idx="468">
                  <c:v>732</c:v>
                </c:pt>
                <c:pt idx="469">
                  <c:v>731</c:v>
                </c:pt>
                <c:pt idx="470">
                  <c:v>730</c:v>
                </c:pt>
                <c:pt idx="471">
                  <c:v>729</c:v>
                </c:pt>
                <c:pt idx="472">
                  <c:v>728</c:v>
                </c:pt>
                <c:pt idx="473">
                  <c:v>727</c:v>
                </c:pt>
                <c:pt idx="474">
                  <c:v>726</c:v>
                </c:pt>
                <c:pt idx="475">
                  <c:v>725</c:v>
                </c:pt>
                <c:pt idx="476">
                  <c:v>724</c:v>
                </c:pt>
                <c:pt idx="477">
                  <c:v>723</c:v>
                </c:pt>
                <c:pt idx="478">
                  <c:v>722</c:v>
                </c:pt>
                <c:pt idx="479">
                  <c:v>721</c:v>
                </c:pt>
                <c:pt idx="480">
                  <c:v>720</c:v>
                </c:pt>
                <c:pt idx="481">
                  <c:v>719</c:v>
                </c:pt>
                <c:pt idx="482">
                  <c:v>718</c:v>
                </c:pt>
                <c:pt idx="483">
                  <c:v>717</c:v>
                </c:pt>
                <c:pt idx="484">
                  <c:v>716</c:v>
                </c:pt>
                <c:pt idx="485">
                  <c:v>715</c:v>
                </c:pt>
                <c:pt idx="486">
                  <c:v>714</c:v>
                </c:pt>
                <c:pt idx="487">
                  <c:v>713</c:v>
                </c:pt>
                <c:pt idx="488">
                  <c:v>712</c:v>
                </c:pt>
                <c:pt idx="489">
                  <c:v>711</c:v>
                </c:pt>
                <c:pt idx="490">
                  <c:v>710</c:v>
                </c:pt>
                <c:pt idx="491">
                  <c:v>709</c:v>
                </c:pt>
                <c:pt idx="492">
                  <c:v>708</c:v>
                </c:pt>
                <c:pt idx="493">
                  <c:v>707</c:v>
                </c:pt>
                <c:pt idx="494">
                  <c:v>706</c:v>
                </c:pt>
                <c:pt idx="495">
                  <c:v>705</c:v>
                </c:pt>
                <c:pt idx="496">
                  <c:v>704</c:v>
                </c:pt>
                <c:pt idx="497">
                  <c:v>703</c:v>
                </c:pt>
                <c:pt idx="498">
                  <c:v>702</c:v>
                </c:pt>
                <c:pt idx="499">
                  <c:v>701</c:v>
                </c:pt>
                <c:pt idx="500">
                  <c:v>700</c:v>
                </c:pt>
                <c:pt idx="501">
                  <c:v>699</c:v>
                </c:pt>
                <c:pt idx="502">
                  <c:v>698</c:v>
                </c:pt>
                <c:pt idx="503">
                  <c:v>697</c:v>
                </c:pt>
                <c:pt idx="504">
                  <c:v>696</c:v>
                </c:pt>
                <c:pt idx="505">
                  <c:v>695</c:v>
                </c:pt>
                <c:pt idx="506">
                  <c:v>694</c:v>
                </c:pt>
                <c:pt idx="507">
                  <c:v>693</c:v>
                </c:pt>
                <c:pt idx="508">
                  <c:v>692</c:v>
                </c:pt>
                <c:pt idx="509">
                  <c:v>691</c:v>
                </c:pt>
                <c:pt idx="510">
                  <c:v>690</c:v>
                </c:pt>
                <c:pt idx="511">
                  <c:v>689</c:v>
                </c:pt>
                <c:pt idx="512">
                  <c:v>688</c:v>
                </c:pt>
                <c:pt idx="513">
                  <c:v>687</c:v>
                </c:pt>
                <c:pt idx="514">
                  <c:v>686</c:v>
                </c:pt>
                <c:pt idx="515">
                  <c:v>685</c:v>
                </c:pt>
                <c:pt idx="516">
                  <c:v>684</c:v>
                </c:pt>
                <c:pt idx="517">
                  <c:v>683</c:v>
                </c:pt>
                <c:pt idx="518">
                  <c:v>682</c:v>
                </c:pt>
                <c:pt idx="519">
                  <c:v>681</c:v>
                </c:pt>
                <c:pt idx="520">
                  <c:v>680</c:v>
                </c:pt>
                <c:pt idx="521">
                  <c:v>679</c:v>
                </c:pt>
                <c:pt idx="522">
                  <c:v>678</c:v>
                </c:pt>
                <c:pt idx="523">
                  <c:v>677</c:v>
                </c:pt>
                <c:pt idx="524">
                  <c:v>676</c:v>
                </c:pt>
                <c:pt idx="525">
                  <c:v>675</c:v>
                </c:pt>
                <c:pt idx="526">
                  <c:v>674</c:v>
                </c:pt>
                <c:pt idx="527">
                  <c:v>673</c:v>
                </c:pt>
                <c:pt idx="528">
                  <c:v>672</c:v>
                </c:pt>
                <c:pt idx="529">
                  <c:v>671</c:v>
                </c:pt>
                <c:pt idx="530">
                  <c:v>670</c:v>
                </c:pt>
                <c:pt idx="531">
                  <c:v>669</c:v>
                </c:pt>
                <c:pt idx="532">
                  <c:v>668</c:v>
                </c:pt>
                <c:pt idx="533">
                  <c:v>667</c:v>
                </c:pt>
                <c:pt idx="534">
                  <c:v>666</c:v>
                </c:pt>
                <c:pt idx="535">
                  <c:v>665</c:v>
                </c:pt>
                <c:pt idx="536">
                  <c:v>664</c:v>
                </c:pt>
                <c:pt idx="537">
                  <c:v>663</c:v>
                </c:pt>
                <c:pt idx="538">
                  <c:v>662</c:v>
                </c:pt>
                <c:pt idx="539">
                  <c:v>661</c:v>
                </c:pt>
                <c:pt idx="540">
                  <c:v>660</c:v>
                </c:pt>
                <c:pt idx="541">
                  <c:v>659</c:v>
                </c:pt>
                <c:pt idx="542">
                  <c:v>658</c:v>
                </c:pt>
                <c:pt idx="543">
                  <c:v>657</c:v>
                </c:pt>
                <c:pt idx="544">
                  <c:v>656</c:v>
                </c:pt>
                <c:pt idx="545">
                  <c:v>655</c:v>
                </c:pt>
                <c:pt idx="546">
                  <c:v>654</c:v>
                </c:pt>
                <c:pt idx="547">
                  <c:v>653</c:v>
                </c:pt>
                <c:pt idx="548">
                  <c:v>652</c:v>
                </c:pt>
                <c:pt idx="549">
                  <c:v>651</c:v>
                </c:pt>
                <c:pt idx="550">
                  <c:v>650</c:v>
                </c:pt>
                <c:pt idx="551">
                  <c:v>649</c:v>
                </c:pt>
                <c:pt idx="552">
                  <c:v>648</c:v>
                </c:pt>
                <c:pt idx="553">
                  <c:v>647</c:v>
                </c:pt>
                <c:pt idx="554">
                  <c:v>646</c:v>
                </c:pt>
                <c:pt idx="555">
                  <c:v>645</c:v>
                </c:pt>
                <c:pt idx="556">
                  <c:v>644</c:v>
                </c:pt>
                <c:pt idx="557">
                  <c:v>643</c:v>
                </c:pt>
                <c:pt idx="558">
                  <c:v>642</c:v>
                </c:pt>
                <c:pt idx="559">
                  <c:v>641</c:v>
                </c:pt>
                <c:pt idx="560">
                  <c:v>640</c:v>
                </c:pt>
                <c:pt idx="561">
                  <c:v>639</c:v>
                </c:pt>
                <c:pt idx="562">
                  <c:v>638</c:v>
                </c:pt>
                <c:pt idx="563">
                  <c:v>637</c:v>
                </c:pt>
                <c:pt idx="564">
                  <c:v>636</c:v>
                </c:pt>
                <c:pt idx="565">
                  <c:v>635</c:v>
                </c:pt>
                <c:pt idx="566">
                  <c:v>634</c:v>
                </c:pt>
                <c:pt idx="567">
                  <c:v>633</c:v>
                </c:pt>
                <c:pt idx="568">
                  <c:v>632</c:v>
                </c:pt>
                <c:pt idx="569">
                  <c:v>631</c:v>
                </c:pt>
                <c:pt idx="570">
                  <c:v>630</c:v>
                </c:pt>
                <c:pt idx="571">
                  <c:v>629</c:v>
                </c:pt>
                <c:pt idx="572">
                  <c:v>628</c:v>
                </c:pt>
                <c:pt idx="573">
                  <c:v>627</c:v>
                </c:pt>
                <c:pt idx="574">
                  <c:v>626</c:v>
                </c:pt>
                <c:pt idx="575">
                  <c:v>625</c:v>
                </c:pt>
                <c:pt idx="576">
                  <c:v>624</c:v>
                </c:pt>
                <c:pt idx="577">
                  <c:v>623</c:v>
                </c:pt>
                <c:pt idx="578">
                  <c:v>622</c:v>
                </c:pt>
                <c:pt idx="579">
                  <c:v>621</c:v>
                </c:pt>
                <c:pt idx="580">
                  <c:v>620</c:v>
                </c:pt>
                <c:pt idx="581">
                  <c:v>619</c:v>
                </c:pt>
                <c:pt idx="582">
                  <c:v>618</c:v>
                </c:pt>
                <c:pt idx="583">
                  <c:v>617</c:v>
                </c:pt>
                <c:pt idx="584">
                  <c:v>616</c:v>
                </c:pt>
                <c:pt idx="585">
                  <c:v>615</c:v>
                </c:pt>
                <c:pt idx="586">
                  <c:v>614</c:v>
                </c:pt>
                <c:pt idx="587">
                  <c:v>613</c:v>
                </c:pt>
                <c:pt idx="588">
                  <c:v>612</c:v>
                </c:pt>
                <c:pt idx="589">
                  <c:v>611</c:v>
                </c:pt>
                <c:pt idx="590">
                  <c:v>610</c:v>
                </c:pt>
                <c:pt idx="591">
                  <c:v>609</c:v>
                </c:pt>
                <c:pt idx="592">
                  <c:v>608</c:v>
                </c:pt>
                <c:pt idx="593">
                  <c:v>607</c:v>
                </c:pt>
                <c:pt idx="594">
                  <c:v>606</c:v>
                </c:pt>
                <c:pt idx="595">
                  <c:v>605</c:v>
                </c:pt>
                <c:pt idx="596">
                  <c:v>604</c:v>
                </c:pt>
                <c:pt idx="597">
                  <c:v>603</c:v>
                </c:pt>
                <c:pt idx="598">
                  <c:v>602</c:v>
                </c:pt>
                <c:pt idx="599">
                  <c:v>601</c:v>
                </c:pt>
                <c:pt idx="600">
                  <c:v>600</c:v>
                </c:pt>
                <c:pt idx="601">
                  <c:v>599</c:v>
                </c:pt>
                <c:pt idx="602">
                  <c:v>598</c:v>
                </c:pt>
                <c:pt idx="603">
                  <c:v>597</c:v>
                </c:pt>
                <c:pt idx="604">
                  <c:v>596</c:v>
                </c:pt>
                <c:pt idx="605">
                  <c:v>595</c:v>
                </c:pt>
                <c:pt idx="606">
                  <c:v>594</c:v>
                </c:pt>
                <c:pt idx="607">
                  <c:v>593</c:v>
                </c:pt>
                <c:pt idx="608">
                  <c:v>592</c:v>
                </c:pt>
                <c:pt idx="609">
                  <c:v>591</c:v>
                </c:pt>
                <c:pt idx="610">
                  <c:v>590</c:v>
                </c:pt>
                <c:pt idx="611">
                  <c:v>589</c:v>
                </c:pt>
                <c:pt idx="612">
                  <c:v>588</c:v>
                </c:pt>
                <c:pt idx="613">
                  <c:v>587</c:v>
                </c:pt>
                <c:pt idx="614">
                  <c:v>586</c:v>
                </c:pt>
                <c:pt idx="615">
                  <c:v>585</c:v>
                </c:pt>
                <c:pt idx="616">
                  <c:v>584</c:v>
                </c:pt>
                <c:pt idx="617">
                  <c:v>583</c:v>
                </c:pt>
                <c:pt idx="618">
                  <c:v>582</c:v>
                </c:pt>
                <c:pt idx="619">
                  <c:v>581</c:v>
                </c:pt>
                <c:pt idx="620">
                  <c:v>580</c:v>
                </c:pt>
                <c:pt idx="621">
                  <c:v>579</c:v>
                </c:pt>
                <c:pt idx="622">
                  <c:v>578</c:v>
                </c:pt>
                <c:pt idx="623">
                  <c:v>577</c:v>
                </c:pt>
                <c:pt idx="624">
                  <c:v>576</c:v>
                </c:pt>
                <c:pt idx="625">
                  <c:v>575</c:v>
                </c:pt>
                <c:pt idx="626">
                  <c:v>574</c:v>
                </c:pt>
                <c:pt idx="627">
                  <c:v>573</c:v>
                </c:pt>
                <c:pt idx="628">
                  <c:v>572</c:v>
                </c:pt>
                <c:pt idx="629">
                  <c:v>571</c:v>
                </c:pt>
                <c:pt idx="630">
                  <c:v>570</c:v>
                </c:pt>
                <c:pt idx="631">
                  <c:v>569</c:v>
                </c:pt>
                <c:pt idx="632">
                  <c:v>568</c:v>
                </c:pt>
                <c:pt idx="633">
                  <c:v>567</c:v>
                </c:pt>
                <c:pt idx="634">
                  <c:v>566</c:v>
                </c:pt>
                <c:pt idx="635">
                  <c:v>565</c:v>
                </c:pt>
                <c:pt idx="636">
                  <c:v>564</c:v>
                </c:pt>
                <c:pt idx="637">
                  <c:v>563</c:v>
                </c:pt>
                <c:pt idx="638">
                  <c:v>562</c:v>
                </c:pt>
                <c:pt idx="639">
                  <c:v>561</c:v>
                </c:pt>
                <c:pt idx="640">
                  <c:v>560</c:v>
                </c:pt>
                <c:pt idx="641">
                  <c:v>559</c:v>
                </c:pt>
                <c:pt idx="642">
                  <c:v>558</c:v>
                </c:pt>
                <c:pt idx="643">
                  <c:v>557</c:v>
                </c:pt>
                <c:pt idx="644">
                  <c:v>556</c:v>
                </c:pt>
                <c:pt idx="645">
                  <c:v>555</c:v>
                </c:pt>
                <c:pt idx="646">
                  <c:v>554</c:v>
                </c:pt>
                <c:pt idx="647">
                  <c:v>553</c:v>
                </c:pt>
                <c:pt idx="648">
                  <c:v>552</c:v>
                </c:pt>
                <c:pt idx="649">
                  <c:v>551</c:v>
                </c:pt>
                <c:pt idx="650">
                  <c:v>550</c:v>
                </c:pt>
                <c:pt idx="651">
                  <c:v>549</c:v>
                </c:pt>
                <c:pt idx="652">
                  <c:v>548</c:v>
                </c:pt>
                <c:pt idx="653">
                  <c:v>547</c:v>
                </c:pt>
                <c:pt idx="654">
                  <c:v>546</c:v>
                </c:pt>
                <c:pt idx="655">
                  <c:v>545</c:v>
                </c:pt>
                <c:pt idx="656">
                  <c:v>544</c:v>
                </c:pt>
                <c:pt idx="657">
                  <c:v>543</c:v>
                </c:pt>
                <c:pt idx="658">
                  <c:v>542</c:v>
                </c:pt>
                <c:pt idx="659">
                  <c:v>541</c:v>
                </c:pt>
                <c:pt idx="660">
                  <c:v>540</c:v>
                </c:pt>
                <c:pt idx="661">
                  <c:v>539</c:v>
                </c:pt>
                <c:pt idx="662">
                  <c:v>538</c:v>
                </c:pt>
                <c:pt idx="663">
                  <c:v>537</c:v>
                </c:pt>
                <c:pt idx="664">
                  <c:v>536</c:v>
                </c:pt>
                <c:pt idx="665">
                  <c:v>535</c:v>
                </c:pt>
                <c:pt idx="666">
                  <c:v>534</c:v>
                </c:pt>
                <c:pt idx="667">
                  <c:v>533</c:v>
                </c:pt>
                <c:pt idx="668">
                  <c:v>532</c:v>
                </c:pt>
                <c:pt idx="669">
                  <c:v>531</c:v>
                </c:pt>
                <c:pt idx="670">
                  <c:v>530</c:v>
                </c:pt>
                <c:pt idx="671">
                  <c:v>529</c:v>
                </c:pt>
                <c:pt idx="672">
                  <c:v>528</c:v>
                </c:pt>
                <c:pt idx="673">
                  <c:v>527</c:v>
                </c:pt>
                <c:pt idx="674">
                  <c:v>526</c:v>
                </c:pt>
                <c:pt idx="675">
                  <c:v>525</c:v>
                </c:pt>
                <c:pt idx="676">
                  <c:v>524</c:v>
                </c:pt>
                <c:pt idx="677">
                  <c:v>523</c:v>
                </c:pt>
                <c:pt idx="678">
                  <c:v>522</c:v>
                </c:pt>
                <c:pt idx="679">
                  <c:v>521</c:v>
                </c:pt>
                <c:pt idx="680">
                  <c:v>520</c:v>
                </c:pt>
                <c:pt idx="681">
                  <c:v>519</c:v>
                </c:pt>
                <c:pt idx="682">
                  <c:v>518</c:v>
                </c:pt>
                <c:pt idx="683">
                  <c:v>517</c:v>
                </c:pt>
                <c:pt idx="684">
                  <c:v>516</c:v>
                </c:pt>
                <c:pt idx="685">
                  <c:v>515</c:v>
                </c:pt>
                <c:pt idx="686">
                  <c:v>514</c:v>
                </c:pt>
                <c:pt idx="687">
                  <c:v>513</c:v>
                </c:pt>
                <c:pt idx="688">
                  <c:v>512</c:v>
                </c:pt>
                <c:pt idx="689">
                  <c:v>511</c:v>
                </c:pt>
                <c:pt idx="690">
                  <c:v>510</c:v>
                </c:pt>
                <c:pt idx="691">
                  <c:v>509</c:v>
                </c:pt>
                <c:pt idx="692">
                  <c:v>508</c:v>
                </c:pt>
                <c:pt idx="693">
                  <c:v>507</c:v>
                </c:pt>
                <c:pt idx="694">
                  <c:v>506</c:v>
                </c:pt>
                <c:pt idx="695">
                  <c:v>505</c:v>
                </c:pt>
                <c:pt idx="696">
                  <c:v>504</c:v>
                </c:pt>
                <c:pt idx="697">
                  <c:v>503</c:v>
                </c:pt>
                <c:pt idx="698">
                  <c:v>502</c:v>
                </c:pt>
                <c:pt idx="699">
                  <c:v>501</c:v>
                </c:pt>
                <c:pt idx="700">
                  <c:v>500</c:v>
                </c:pt>
                <c:pt idx="701">
                  <c:v>499</c:v>
                </c:pt>
                <c:pt idx="702">
                  <c:v>498</c:v>
                </c:pt>
                <c:pt idx="703">
                  <c:v>497</c:v>
                </c:pt>
                <c:pt idx="704">
                  <c:v>496</c:v>
                </c:pt>
                <c:pt idx="705">
                  <c:v>495</c:v>
                </c:pt>
                <c:pt idx="706">
                  <c:v>494</c:v>
                </c:pt>
                <c:pt idx="707">
                  <c:v>493</c:v>
                </c:pt>
                <c:pt idx="708">
                  <c:v>492</c:v>
                </c:pt>
                <c:pt idx="709">
                  <c:v>491</c:v>
                </c:pt>
                <c:pt idx="710">
                  <c:v>490</c:v>
                </c:pt>
                <c:pt idx="711">
                  <c:v>489</c:v>
                </c:pt>
                <c:pt idx="712">
                  <c:v>488</c:v>
                </c:pt>
                <c:pt idx="713">
                  <c:v>487</c:v>
                </c:pt>
                <c:pt idx="714">
                  <c:v>486</c:v>
                </c:pt>
                <c:pt idx="715">
                  <c:v>485</c:v>
                </c:pt>
                <c:pt idx="716">
                  <c:v>484</c:v>
                </c:pt>
                <c:pt idx="717">
                  <c:v>483</c:v>
                </c:pt>
                <c:pt idx="718">
                  <c:v>482</c:v>
                </c:pt>
                <c:pt idx="719">
                  <c:v>481</c:v>
                </c:pt>
                <c:pt idx="720">
                  <c:v>480</c:v>
                </c:pt>
                <c:pt idx="721">
                  <c:v>479</c:v>
                </c:pt>
                <c:pt idx="722">
                  <c:v>478</c:v>
                </c:pt>
                <c:pt idx="723">
                  <c:v>477</c:v>
                </c:pt>
                <c:pt idx="724">
                  <c:v>476</c:v>
                </c:pt>
                <c:pt idx="725">
                  <c:v>475</c:v>
                </c:pt>
                <c:pt idx="726">
                  <c:v>474</c:v>
                </c:pt>
                <c:pt idx="727">
                  <c:v>473</c:v>
                </c:pt>
                <c:pt idx="728">
                  <c:v>472</c:v>
                </c:pt>
                <c:pt idx="729">
                  <c:v>471</c:v>
                </c:pt>
                <c:pt idx="730">
                  <c:v>470</c:v>
                </c:pt>
                <c:pt idx="731">
                  <c:v>469</c:v>
                </c:pt>
                <c:pt idx="732">
                  <c:v>468</c:v>
                </c:pt>
                <c:pt idx="733">
                  <c:v>467</c:v>
                </c:pt>
                <c:pt idx="734">
                  <c:v>466</c:v>
                </c:pt>
                <c:pt idx="735">
                  <c:v>465</c:v>
                </c:pt>
                <c:pt idx="736">
                  <c:v>464</c:v>
                </c:pt>
                <c:pt idx="737">
                  <c:v>463</c:v>
                </c:pt>
                <c:pt idx="738">
                  <c:v>462</c:v>
                </c:pt>
                <c:pt idx="739">
                  <c:v>461</c:v>
                </c:pt>
                <c:pt idx="740">
                  <c:v>460</c:v>
                </c:pt>
                <c:pt idx="741">
                  <c:v>459</c:v>
                </c:pt>
                <c:pt idx="742">
                  <c:v>458</c:v>
                </c:pt>
                <c:pt idx="743">
                  <c:v>457</c:v>
                </c:pt>
                <c:pt idx="744">
                  <c:v>456</c:v>
                </c:pt>
                <c:pt idx="745">
                  <c:v>455</c:v>
                </c:pt>
                <c:pt idx="746">
                  <c:v>454</c:v>
                </c:pt>
                <c:pt idx="747">
                  <c:v>453</c:v>
                </c:pt>
                <c:pt idx="748">
                  <c:v>452</c:v>
                </c:pt>
                <c:pt idx="749">
                  <c:v>451</c:v>
                </c:pt>
                <c:pt idx="750">
                  <c:v>450</c:v>
                </c:pt>
                <c:pt idx="751">
                  <c:v>449</c:v>
                </c:pt>
                <c:pt idx="752">
                  <c:v>448</c:v>
                </c:pt>
                <c:pt idx="753">
                  <c:v>447</c:v>
                </c:pt>
                <c:pt idx="754">
                  <c:v>446</c:v>
                </c:pt>
                <c:pt idx="755">
                  <c:v>445</c:v>
                </c:pt>
                <c:pt idx="756">
                  <c:v>444</c:v>
                </c:pt>
                <c:pt idx="757">
                  <c:v>443</c:v>
                </c:pt>
                <c:pt idx="758">
                  <c:v>442</c:v>
                </c:pt>
                <c:pt idx="759">
                  <c:v>441</c:v>
                </c:pt>
                <c:pt idx="760">
                  <c:v>440</c:v>
                </c:pt>
                <c:pt idx="761">
                  <c:v>439</c:v>
                </c:pt>
                <c:pt idx="762">
                  <c:v>438</c:v>
                </c:pt>
                <c:pt idx="763">
                  <c:v>437</c:v>
                </c:pt>
                <c:pt idx="764">
                  <c:v>436</c:v>
                </c:pt>
                <c:pt idx="765">
                  <c:v>435</c:v>
                </c:pt>
                <c:pt idx="766">
                  <c:v>434</c:v>
                </c:pt>
                <c:pt idx="767">
                  <c:v>433</c:v>
                </c:pt>
                <c:pt idx="768">
                  <c:v>432</c:v>
                </c:pt>
                <c:pt idx="769">
                  <c:v>431</c:v>
                </c:pt>
                <c:pt idx="770">
                  <c:v>430</c:v>
                </c:pt>
                <c:pt idx="771">
                  <c:v>429</c:v>
                </c:pt>
                <c:pt idx="772">
                  <c:v>428</c:v>
                </c:pt>
                <c:pt idx="773">
                  <c:v>427</c:v>
                </c:pt>
                <c:pt idx="774">
                  <c:v>426</c:v>
                </c:pt>
                <c:pt idx="775">
                  <c:v>425</c:v>
                </c:pt>
                <c:pt idx="776">
                  <c:v>424</c:v>
                </c:pt>
                <c:pt idx="777">
                  <c:v>423</c:v>
                </c:pt>
                <c:pt idx="778">
                  <c:v>422</c:v>
                </c:pt>
                <c:pt idx="779">
                  <c:v>421</c:v>
                </c:pt>
                <c:pt idx="780">
                  <c:v>420</c:v>
                </c:pt>
                <c:pt idx="781">
                  <c:v>419</c:v>
                </c:pt>
                <c:pt idx="782">
                  <c:v>418</c:v>
                </c:pt>
                <c:pt idx="783">
                  <c:v>417</c:v>
                </c:pt>
                <c:pt idx="784">
                  <c:v>416</c:v>
                </c:pt>
                <c:pt idx="785">
                  <c:v>415</c:v>
                </c:pt>
                <c:pt idx="786">
                  <c:v>414</c:v>
                </c:pt>
                <c:pt idx="787">
                  <c:v>413</c:v>
                </c:pt>
                <c:pt idx="788">
                  <c:v>412</c:v>
                </c:pt>
                <c:pt idx="789">
                  <c:v>411</c:v>
                </c:pt>
                <c:pt idx="790">
                  <c:v>410</c:v>
                </c:pt>
                <c:pt idx="791">
                  <c:v>409</c:v>
                </c:pt>
                <c:pt idx="792">
                  <c:v>408</c:v>
                </c:pt>
                <c:pt idx="793">
                  <c:v>407</c:v>
                </c:pt>
                <c:pt idx="794">
                  <c:v>406</c:v>
                </c:pt>
                <c:pt idx="795">
                  <c:v>405</c:v>
                </c:pt>
                <c:pt idx="796">
                  <c:v>404</c:v>
                </c:pt>
                <c:pt idx="797">
                  <c:v>403</c:v>
                </c:pt>
                <c:pt idx="798">
                  <c:v>402</c:v>
                </c:pt>
                <c:pt idx="799">
                  <c:v>401</c:v>
                </c:pt>
                <c:pt idx="800">
                  <c:v>400</c:v>
                </c:pt>
                <c:pt idx="801">
                  <c:v>399</c:v>
                </c:pt>
                <c:pt idx="802">
                  <c:v>398</c:v>
                </c:pt>
                <c:pt idx="803">
                  <c:v>397</c:v>
                </c:pt>
                <c:pt idx="804">
                  <c:v>396</c:v>
                </c:pt>
                <c:pt idx="805">
                  <c:v>395</c:v>
                </c:pt>
                <c:pt idx="806">
                  <c:v>394</c:v>
                </c:pt>
                <c:pt idx="807">
                  <c:v>393</c:v>
                </c:pt>
                <c:pt idx="808">
                  <c:v>392</c:v>
                </c:pt>
                <c:pt idx="809">
                  <c:v>391</c:v>
                </c:pt>
                <c:pt idx="810">
                  <c:v>390</c:v>
                </c:pt>
                <c:pt idx="811">
                  <c:v>389</c:v>
                </c:pt>
                <c:pt idx="812">
                  <c:v>388</c:v>
                </c:pt>
                <c:pt idx="813">
                  <c:v>387</c:v>
                </c:pt>
                <c:pt idx="814">
                  <c:v>386</c:v>
                </c:pt>
                <c:pt idx="815">
                  <c:v>385</c:v>
                </c:pt>
                <c:pt idx="816">
                  <c:v>384</c:v>
                </c:pt>
                <c:pt idx="817">
                  <c:v>383</c:v>
                </c:pt>
                <c:pt idx="818">
                  <c:v>382</c:v>
                </c:pt>
                <c:pt idx="819">
                  <c:v>381</c:v>
                </c:pt>
                <c:pt idx="820">
                  <c:v>380</c:v>
                </c:pt>
                <c:pt idx="821">
                  <c:v>379</c:v>
                </c:pt>
                <c:pt idx="822">
                  <c:v>378</c:v>
                </c:pt>
                <c:pt idx="823">
                  <c:v>377</c:v>
                </c:pt>
                <c:pt idx="824">
                  <c:v>376</c:v>
                </c:pt>
                <c:pt idx="825">
                  <c:v>375</c:v>
                </c:pt>
                <c:pt idx="826">
                  <c:v>374</c:v>
                </c:pt>
                <c:pt idx="827">
                  <c:v>373</c:v>
                </c:pt>
                <c:pt idx="828">
                  <c:v>372</c:v>
                </c:pt>
                <c:pt idx="829">
                  <c:v>371</c:v>
                </c:pt>
                <c:pt idx="830">
                  <c:v>370</c:v>
                </c:pt>
                <c:pt idx="831">
                  <c:v>369</c:v>
                </c:pt>
                <c:pt idx="832">
                  <c:v>368</c:v>
                </c:pt>
                <c:pt idx="833">
                  <c:v>367</c:v>
                </c:pt>
                <c:pt idx="834">
                  <c:v>366</c:v>
                </c:pt>
                <c:pt idx="835">
                  <c:v>365</c:v>
                </c:pt>
                <c:pt idx="836">
                  <c:v>364</c:v>
                </c:pt>
                <c:pt idx="837">
                  <c:v>363</c:v>
                </c:pt>
                <c:pt idx="838">
                  <c:v>362</c:v>
                </c:pt>
                <c:pt idx="839">
                  <c:v>361</c:v>
                </c:pt>
                <c:pt idx="840">
                  <c:v>360</c:v>
                </c:pt>
                <c:pt idx="841">
                  <c:v>359</c:v>
                </c:pt>
                <c:pt idx="842">
                  <c:v>358</c:v>
                </c:pt>
                <c:pt idx="843">
                  <c:v>357</c:v>
                </c:pt>
                <c:pt idx="844">
                  <c:v>356</c:v>
                </c:pt>
                <c:pt idx="845">
                  <c:v>355</c:v>
                </c:pt>
                <c:pt idx="846">
                  <c:v>354</c:v>
                </c:pt>
                <c:pt idx="847">
                  <c:v>353</c:v>
                </c:pt>
                <c:pt idx="848">
                  <c:v>352</c:v>
                </c:pt>
                <c:pt idx="849">
                  <c:v>351</c:v>
                </c:pt>
                <c:pt idx="850">
                  <c:v>350</c:v>
                </c:pt>
                <c:pt idx="851">
                  <c:v>349</c:v>
                </c:pt>
                <c:pt idx="852">
                  <c:v>348</c:v>
                </c:pt>
                <c:pt idx="853">
                  <c:v>347</c:v>
                </c:pt>
                <c:pt idx="854">
                  <c:v>346</c:v>
                </c:pt>
                <c:pt idx="855">
                  <c:v>345</c:v>
                </c:pt>
                <c:pt idx="856">
                  <c:v>344</c:v>
                </c:pt>
                <c:pt idx="857">
                  <c:v>343</c:v>
                </c:pt>
                <c:pt idx="858">
                  <c:v>342</c:v>
                </c:pt>
                <c:pt idx="859">
                  <c:v>341</c:v>
                </c:pt>
                <c:pt idx="860">
                  <c:v>340</c:v>
                </c:pt>
                <c:pt idx="861">
                  <c:v>339</c:v>
                </c:pt>
                <c:pt idx="862">
                  <c:v>338</c:v>
                </c:pt>
                <c:pt idx="863">
                  <c:v>337</c:v>
                </c:pt>
                <c:pt idx="864">
                  <c:v>336</c:v>
                </c:pt>
                <c:pt idx="865">
                  <c:v>335</c:v>
                </c:pt>
                <c:pt idx="866">
                  <c:v>334</c:v>
                </c:pt>
                <c:pt idx="867">
                  <c:v>333</c:v>
                </c:pt>
                <c:pt idx="868">
                  <c:v>332</c:v>
                </c:pt>
                <c:pt idx="869">
                  <c:v>331</c:v>
                </c:pt>
                <c:pt idx="870">
                  <c:v>330</c:v>
                </c:pt>
                <c:pt idx="871">
                  <c:v>329</c:v>
                </c:pt>
                <c:pt idx="872">
                  <c:v>328</c:v>
                </c:pt>
                <c:pt idx="873">
                  <c:v>327</c:v>
                </c:pt>
                <c:pt idx="874">
                  <c:v>326</c:v>
                </c:pt>
                <c:pt idx="875">
                  <c:v>325</c:v>
                </c:pt>
                <c:pt idx="876">
                  <c:v>324</c:v>
                </c:pt>
                <c:pt idx="877">
                  <c:v>323</c:v>
                </c:pt>
                <c:pt idx="878">
                  <c:v>322</c:v>
                </c:pt>
                <c:pt idx="879">
                  <c:v>321</c:v>
                </c:pt>
                <c:pt idx="880">
                  <c:v>320</c:v>
                </c:pt>
                <c:pt idx="881">
                  <c:v>319</c:v>
                </c:pt>
                <c:pt idx="882">
                  <c:v>318</c:v>
                </c:pt>
                <c:pt idx="883">
                  <c:v>317</c:v>
                </c:pt>
                <c:pt idx="884">
                  <c:v>316</c:v>
                </c:pt>
                <c:pt idx="885">
                  <c:v>315</c:v>
                </c:pt>
                <c:pt idx="886">
                  <c:v>314</c:v>
                </c:pt>
                <c:pt idx="887">
                  <c:v>313</c:v>
                </c:pt>
                <c:pt idx="888">
                  <c:v>312</c:v>
                </c:pt>
                <c:pt idx="889">
                  <c:v>311</c:v>
                </c:pt>
                <c:pt idx="890">
                  <c:v>310</c:v>
                </c:pt>
                <c:pt idx="891">
                  <c:v>309</c:v>
                </c:pt>
                <c:pt idx="892">
                  <c:v>308</c:v>
                </c:pt>
                <c:pt idx="893">
                  <c:v>307</c:v>
                </c:pt>
                <c:pt idx="894">
                  <c:v>306</c:v>
                </c:pt>
                <c:pt idx="895">
                  <c:v>305</c:v>
                </c:pt>
                <c:pt idx="896">
                  <c:v>304</c:v>
                </c:pt>
                <c:pt idx="897">
                  <c:v>303</c:v>
                </c:pt>
                <c:pt idx="898">
                  <c:v>302</c:v>
                </c:pt>
                <c:pt idx="899">
                  <c:v>301</c:v>
                </c:pt>
                <c:pt idx="900">
                  <c:v>300</c:v>
                </c:pt>
                <c:pt idx="901">
                  <c:v>299</c:v>
                </c:pt>
                <c:pt idx="902">
                  <c:v>298</c:v>
                </c:pt>
                <c:pt idx="903">
                  <c:v>297</c:v>
                </c:pt>
                <c:pt idx="904">
                  <c:v>296</c:v>
                </c:pt>
                <c:pt idx="905">
                  <c:v>295</c:v>
                </c:pt>
                <c:pt idx="906">
                  <c:v>294</c:v>
                </c:pt>
                <c:pt idx="907">
                  <c:v>293</c:v>
                </c:pt>
                <c:pt idx="908">
                  <c:v>292</c:v>
                </c:pt>
                <c:pt idx="909">
                  <c:v>291</c:v>
                </c:pt>
                <c:pt idx="910">
                  <c:v>290</c:v>
                </c:pt>
                <c:pt idx="911">
                  <c:v>289</c:v>
                </c:pt>
                <c:pt idx="912">
                  <c:v>288</c:v>
                </c:pt>
                <c:pt idx="913">
                  <c:v>287</c:v>
                </c:pt>
                <c:pt idx="914">
                  <c:v>286</c:v>
                </c:pt>
                <c:pt idx="915">
                  <c:v>285</c:v>
                </c:pt>
                <c:pt idx="916">
                  <c:v>284</c:v>
                </c:pt>
                <c:pt idx="917">
                  <c:v>283</c:v>
                </c:pt>
                <c:pt idx="918">
                  <c:v>282</c:v>
                </c:pt>
                <c:pt idx="919">
                  <c:v>281</c:v>
                </c:pt>
                <c:pt idx="920">
                  <c:v>280</c:v>
                </c:pt>
                <c:pt idx="921">
                  <c:v>279</c:v>
                </c:pt>
                <c:pt idx="922">
                  <c:v>278</c:v>
                </c:pt>
                <c:pt idx="923">
                  <c:v>277</c:v>
                </c:pt>
                <c:pt idx="924">
                  <c:v>276</c:v>
                </c:pt>
                <c:pt idx="925">
                  <c:v>275</c:v>
                </c:pt>
                <c:pt idx="926">
                  <c:v>274</c:v>
                </c:pt>
                <c:pt idx="927">
                  <c:v>273</c:v>
                </c:pt>
                <c:pt idx="928">
                  <c:v>272</c:v>
                </c:pt>
                <c:pt idx="929">
                  <c:v>271</c:v>
                </c:pt>
                <c:pt idx="930">
                  <c:v>270</c:v>
                </c:pt>
                <c:pt idx="931">
                  <c:v>269</c:v>
                </c:pt>
                <c:pt idx="932">
                  <c:v>268</c:v>
                </c:pt>
                <c:pt idx="933">
                  <c:v>267</c:v>
                </c:pt>
                <c:pt idx="934">
                  <c:v>266</c:v>
                </c:pt>
                <c:pt idx="935">
                  <c:v>265</c:v>
                </c:pt>
                <c:pt idx="936">
                  <c:v>264</c:v>
                </c:pt>
                <c:pt idx="937">
                  <c:v>263</c:v>
                </c:pt>
                <c:pt idx="938">
                  <c:v>262</c:v>
                </c:pt>
                <c:pt idx="939">
                  <c:v>261</c:v>
                </c:pt>
                <c:pt idx="940">
                  <c:v>260</c:v>
                </c:pt>
                <c:pt idx="941">
                  <c:v>259</c:v>
                </c:pt>
                <c:pt idx="942">
                  <c:v>258</c:v>
                </c:pt>
                <c:pt idx="943">
                  <c:v>257</c:v>
                </c:pt>
                <c:pt idx="944">
                  <c:v>256</c:v>
                </c:pt>
                <c:pt idx="945">
                  <c:v>255</c:v>
                </c:pt>
                <c:pt idx="946">
                  <c:v>254</c:v>
                </c:pt>
                <c:pt idx="947">
                  <c:v>253</c:v>
                </c:pt>
                <c:pt idx="948">
                  <c:v>252</c:v>
                </c:pt>
                <c:pt idx="949">
                  <c:v>251</c:v>
                </c:pt>
                <c:pt idx="950">
                  <c:v>250</c:v>
                </c:pt>
                <c:pt idx="951">
                  <c:v>249</c:v>
                </c:pt>
                <c:pt idx="952">
                  <c:v>248</c:v>
                </c:pt>
                <c:pt idx="953">
                  <c:v>247</c:v>
                </c:pt>
                <c:pt idx="954">
                  <c:v>246</c:v>
                </c:pt>
                <c:pt idx="955">
                  <c:v>245</c:v>
                </c:pt>
                <c:pt idx="956">
                  <c:v>244</c:v>
                </c:pt>
                <c:pt idx="957">
                  <c:v>243</c:v>
                </c:pt>
                <c:pt idx="958">
                  <c:v>242</c:v>
                </c:pt>
                <c:pt idx="959">
                  <c:v>241</c:v>
                </c:pt>
                <c:pt idx="960">
                  <c:v>240</c:v>
                </c:pt>
                <c:pt idx="961">
                  <c:v>239</c:v>
                </c:pt>
                <c:pt idx="962">
                  <c:v>238</c:v>
                </c:pt>
                <c:pt idx="963">
                  <c:v>237</c:v>
                </c:pt>
                <c:pt idx="964">
                  <c:v>236</c:v>
                </c:pt>
                <c:pt idx="965">
                  <c:v>235</c:v>
                </c:pt>
                <c:pt idx="966">
                  <c:v>234</c:v>
                </c:pt>
                <c:pt idx="967">
                  <c:v>233</c:v>
                </c:pt>
                <c:pt idx="968">
                  <c:v>232</c:v>
                </c:pt>
                <c:pt idx="969">
                  <c:v>231</c:v>
                </c:pt>
                <c:pt idx="970">
                  <c:v>230</c:v>
                </c:pt>
                <c:pt idx="971">
                  <c:v>229</c:v>
                </c:pt>
                <c:pt idx="972">
                  <c:v>228</c:v>
                </c:pt>
                <c:pt idx="973">
                  <c:v>227</c:v>
                </c:pt>
                <c:pt idx="974">
                  <c:v>226</c:v>
                </c:pt>
                <c:pt idx="975">
                  <c:v>225</c:v>
                </c:pt>
                <c:pt idx="976">
                  <c:v>224</c:v>
                </c:pt>
                <c:pt idx="977">
                  <c:v>223</c:v>
                </c:pt>
                <c:pt idx="978">
                  <c:v>222</c:v>
                </c:pt>
                <c:pt idx="979">
                  <c:v>221</c:v>
                </c:pt>
                <c:pt idx="980">
                  <c:v>220</c:v>
                </c:pt>
                <c:pt idx="981">
                  <c:v>219</c:v>
                </c:pt>
                <c:pt idx="982">
                  <c:v>218</c:v>
                </c:pt>
                <c:pt idx="983">
                  <c:v>217</c:v>
                </c:pt>
                <c:pt idx="984">
                  <c:v>216</c:v>
                </c:pt>
                <c:pt idx="985">
                  <c:v>215</c:v>
                </c:pt>
                <c:pt idx="986">
                  <c:v>214</c:v>
                </c:pt>
                <c:pt idx="987">
                  <c:v>213</c:v>
                </c:pt>
                <c:pt idx="988">
                  <c:v>212</c:v>
                </c:pt>
                <c:pt idx="989">
                  <c:v>211</c:v>
                </c:pt>
                <c:pt idx="990">
                  <c:v>210</c:v>
                </c:pt>
                <c:pt idx="991">
                  <c:v>209</c:v>
                </c:pt>
                <c:pt idx="992">
                  <c:v>208</c:v>
                </c:pt>
                <c:pt idx="993">
                  <c:v>207</c:v>
                </c:pt>
                <c:pt idx="994">
                  <c:v>206</c:v>
                </c:pt>
                <c:pt idx="995">
                  <c:v>205</c:v>
                </c:pt>
                <c:pt idx="996">
                  <c:v>204</c:v>
                </c:pt>
                <c:pt idx="997">
                  <c:v>203</c:v>
                </c:pt>
                <c:pt idx="998">
                  <c:v>202</c:v>
                </c:pt>
                <c:pt idx="999">
                  <c:v>201</c:v>
                </c:pt>
                <c:pt idx="1000">
                  <c:v>200</c:v>
                </c:pt>
              </c:numCache>
            </c:numRef>
          </c:xVal>
          <c:yVal>
            <c:numRef>
              <c:f>'Ni Salt'!$B$3:$B$1003</c:f>
              <c:numCache>
                <c:formatCode>General</c:formatCode>
                <c:ptCount val="1001"/>
                <c:pt idx="0">
                  <c:v>9.5305300000000004E-4</c:v>
                </c:pt>
                <c:pt idx="1">
                  <c:v>1.386385E-3</c:v>
                </c:pt>
                <c:pt idx="2">
                  <c:v>1.7066200000000001E-3</c:v>
                </c:pt>
                <c:pt idx="3">
                  <c:v>1.9467620000000001E-3</c:v>
                </c:pt>
                <c:pt idx="4">
                  <c:v>2.287968E-3</c:v>
                </c:pt>
                <c:pt idx="5">
                  <c:v>2.852715E-3</c:v>
                </c:pt>
                <c:pt idx="6">
                  <c:v>2.3950899999999999E-3</c:v>
                </c:pt>
                <c:pt idx="7">
                  <c:v>2.7861980000000001E-3</c:v>
                </c:pt>
                <c:pt idx="8">
                  <c:v>3.5768050000000002E-3</c:v>
                </c:pt>
                <c:pt idx="9">
                  <c:v>3.2072289999999998E-3</c:v>
                </c:pt>
                <c:pt idx="10">
                  <c:v>4.07406E-3</c:v>
                </c:pt>
                <c:pt idx="11">
                  <c:v>4.0409290000000004E-3</c:v>
                </c:pt>
                <c:pt idx="12">
                  <c:v>4.2831240000000001E-3</c:v>
                </c:pt>
                <c:pt idx="13">
                  <c:v>4.6809870000000002E-3</c:v>
                </c:pt>
                <c:pt idx="14">
                  <c:v>4.777552E-3</c:v>
                </c:pt>
                <c:pt idx="15">
                  <c:v>4.9311839999999999E-3</c:v>
                </c:pt>
                <c:pt idx="16">
                  <c:v>4.3682529999999999E-3</c:v>
                </c:pt>
                <c:pt idx="17">
                  <c:v>4.7094040000000004E-3</c:v>
                </c:pt>
                <c:pt idx="18">
                  <c:v>4.4148240000000004E-3</c:v>
                </c:pt>
                <c:pt idx="19">
                  <c:v>4.2622889999999998E-3</c:v>
                </c:pt>
                <c:pt idx="20">
                  <c:v>4.434777E-3</c:v>
                </c:pt>
                <c:pt idx="21">
                  <c:v>4.5262389999999996E-3</c:v>
                </c:pt>
                <c:pt idx="22">
                  <c:v>4.7100850000000001E-3</c:v>
                </c:pt>
                <c:pt idx="23">
                  <c:v>4.5259779999999999E-3</c:v>
                </c:pt>
                <c:pt idx="24">
                  <c:v>4.5366499999999997E-3</c:v>
                </c:pt>
                <c:pt idx="25">
                  <c:v>4.4482460000000003E-3</c:v>
                </c:pt>
                <c:pt idx="26">
                  <c:v>4.5665749999999998E-3</c:v>
                </c:pt>
                <c:pt idx="27">
                  <c:v>4.7138270000000003E-3</c:v>
                </c:pt>
                <c:pt idx="28">
                  <c:v>4.7750650000000002E-3</c:v>
                </c:pt>
                <c:pt idx="29">
                  <c:v>5.0732950000000002E-3</c:v>
                </c:pt>
                <c:pt idx="30">
                  <c:v>4.6793119999999997E-3</c:v>
                </c:pt>
                <c:pt idx="31">
                  <c:v>5.0079549999999997E-3</c:v>
                </c:pt>
                <c:pt idx="32">
                  <c:v>4.9825809999999998E-3</c:v>
                </c:pt>
                <c:pt idx="33">
                  <c:v>4.9400599999999996E-3</c:v>
                </c:pt>
                <c:pt idx="34">
                  <c:v>4.8729079999999996E-3</c:v>
                </c:pt>
                <c:pt idx="35">
                  <c:v>4.3779539999999999E-3</c:v>
                </c:pt>
                <c:pt idx="36">
                  <c:v>4.5627829999999999E-3</c:v>
                </c:pt>
                <c:pt idx="37">
                  <c:v>4.524513E-3</c:v>
                </c:pt>
                <c:pt idx="38">
                  <c:v>4.4629700000000001E-3</c:v>
                </c:pt>
                <c:pt idx="39">
                  <c:v>4.044509E-3</c:v>
                </c:pt>
                <c:pt idx="40">
                  <c:v>4.0428360000000002E-3</c:v>
                </c:pt>
                <c:pt idx="41">
                  <c:v>3.7915050000000001E-3</c:v>
                </c:pt>
                <c:pt idx="42">
                  <c:v>3.589072E-3</c:v>
                </c:pt>
                <c:pt idx="43">
                  <c:v>3.7181599999999999E-3</c:v>
                </c:pt>
                <c:pt idx="44">
                  <c:v>3.9743340000000004E-3</c:v>
                </c:pt>
                <c:pt idx="45">
                  <c:v>3.264187E-3</c:v>
                </c:pt>
                <c:pt idx="46">
                  <c:v>3.8535800000000001E-3</c:v>
                </c:pt>
                <c:pt idx="47">
                  <c:v>3.3219870000000002E-3</c:v>
                </c:pt>
                <c:pt idx="48">
                  <c:v>3.6499700000000002E-3</c:v>
                </c:pt>
                <c:pt idx="49">
                  <c:v>3.4502640000000002E-3</c:v>
                </c:pt>
                <c:pt idx="50">
                  <c:v>3.1494969999999998E-3</c:v>
                </c:pt>
                <c:pt idx="51">
                  <c:v>3.2121839999999999E-3</c:v>
                </c:pt>
                <c:pt idx="52">
                  <c:v>3.2817139999999998E-3</c:v>
                </c:pt>
                <c:pt idx="53">
                  <c:v>3.0522499999999998E-3</c:v>
                </c:pt>
                <c:pt idx="54">
                  <c:v>2.9975879999999998E-3</c:v>
                </c:pt>
                <c:pt idx="55">
                  <c:v>2.8138669999999998E-3</c:v>
                </c:pt>
                <c:pt idx="56">
                  <c:v>2.5878530000000002E-3</c:v>
                </c:pt>
                <c:pt idx="57">
                  <c:v>2.7127359999999999E-3</c:v>
                </c:pt>
                <c:pt idx="58">
                  <c:v>2.793701E-3</c:v>
                </c:pt>
                <c:pt idx="59">
                  <c:v>2.5975400000000002E-3</c:v>
                </c:pt>
                <c:pt idx="60">
                  <c:v>2.3222149999999999E-3</c:v>
                </c:pt>
                <c:pt idx="61">
                  <c:v>2.2658750000000001E-3</c:v>
                </c:pt>
                <c:pt idx="62">
                  <c:v>2.3246880000000001E-3</c:v>
                </c:pt>
                <c:pt idx="63">
                  <c:v>2.203923E-3</c:v>
                </c:pt>
                <c:pt idx="64">
                  <c:v>1.794208E-3</c:v>
                </c:pt>
                <c:pt idx="65">
                  <c:v>1.8145609999999999E-3</c:v>
                </c:pt>
                <c:pt idx="66">
                  <c:v>1.7786639999999999E-3</c:v>
                </c:pt>
                <c:pt idx="67">
                  <c:v>1.5036240000000001E-3</c:v>
                </c:pt>
                <c:pt idx="68">
                  <c:v>1.345824E-3</c:v>
                </c:pt>
                <c:pt idx="69">
                  <c:v>1.1474600000000001E-3</c:v>
                </c:pt>
                <c:pt idx="70">
                  <c:v>9.5048500000000005E-4</c:v>
                </c:pt>
                <c:pt idx="71">
                  <c:v>8.77333E-4</c:v>
                </c:pt>
                <c:pt idx="72">
                  <c:v>6.6723100000000001E-4</c:v>
                </c:pt>
                <c:pt idx="73">
                  <c:v>7.4299299999999995E-4</c:v>
                </c:pt>
                <c:pt idx="74">
                  <c:v>2.1024499999999999E-4</c:v>
                </c:pt>
                <c:pt idx="75" formatCode="0.00E+00">
                  <c:v>5.4500000000000003E-5</c:v>
                </c:pt>
                <c:pt idx="76">
                  <c:v>2.3332100000000001E-4</c:v>
                </c:pt>
                <c:pt idx="77" formatCode="0.00E+00">
                  <c:v>-9.9000000000000102E-5</c:v>
                </c:pt>
                <c:pt idx="78">
                  <c:v>-5.7434000000000001E-4</c:v>
                </c:pt>
                <c:pt idx="79">
                  <c:v>-5.5645100000000002E-4</c:v>
                </c:pt>
                <c:pt idx="80">
                  <c:v>-7.0321800000000003E-4</c:v>
                </c:pt>
                <c:pt idx="81">
                  <c:v>-1.1185920000000001E-3</c:v>
                </c:pt>
                <c:pt idx="82">
                  <c:v>-1.2423009999999999E-3</c:v>
                </c:pt>
                <c:pt idx="83">
                  <c:v>-1.409221E-3</c:v>
                </c:pt>
                <c:pt idx="84">
                  <c:v>-1.4921929999999999E-3</c:v>
                </c:pt>
                <c:pt idx="85">
                  <c:v>-1.699295E-3</c:v>
                </c:pt>
                <c:pt idx="86">
                  <c:v>-1.982733E-3</c:v>
                </c:pt>
                <c:pt idx="87">
                  <c:v>-2.2665530000000001E-3</c:v>
                </c:pt>
                <c:pt idx="88">
                  <c:v>-2.3835499999999999E-3</c:v>
                </c:pt>
                <c:pt idx="89">
                  <c:v>-2.66716E-3</c:v>
                </c:pt>
                <c:pt idx="90">
                  <c:v>-2.7686690000000001E-3</c:v>
                </c:pt>
                <c:pt idx="91">
                  <c:v>-2.819748E-3</c:v>
                </c:pt>
                <c:pt idx="92">
                  <c:v>-3.1498479999999998E-3</c:v>
                </c:pt>
                <c:pt idx="93">
                  <c:v>-3.1328860000000001E-3</c:v>
                </c:pt>
                <c:pt idx="94">
                  <c:v>-3.3859559999999999E-3</c:v>
                </c:pt>
                <c:pt idx="95">
                  <c:v>-3.7175760000000002E-3</c:v>
                </c:pt>
                <c:pt idx="96">
                  <c:v>-3.8335679999999999E-3</c:v>
                </c:pt>
                <c:pt idx="97">
                  <c:v>-3.9847729999999996E-3</c:v>
                </c:pt>
                <c:pt idx="98">
                  <c:v>-4.2639560000000002E-3</c:v>
                </c:pt>
                <c:pt idx="99">
                  <c:v>-4.5370669999999997E-3</c:v>
                </c:pt>
                <c:pt idx="100">
                  <c:v>-4.6027949999999998E-3</c:v>
                </c:pt>
                <c:pt idx="101">
                  <c:v>-4.6996529999999998E-3</c:v>
                </c:pt>
                <c:pt idx="102">
                  <c:v>-5.0400970000000003E-3</c:v>
                </c:pt>
                <c:pt idx="103">
                  <c:v>-5.2278669999999998E-3</c:v>
                </c:pt>
                <c:pt idx="104">
                  <c:v>-5.2078150000000002E-3</c:v>
                </c:pt>
                <c:pt idx="105">
                  <c:v>-5.616963E-3</c:v>
                </c:pt>
                <c:pt idx="106">
                  <c:v>-5.6968349999999999E-3</c:v>
                </c:pt>
                <c:pt idx="107">
                  <c:v>-5.8478009999999997E-3</c:v>
                </c:pt>
                <c:pt idx="108">
                  <c:v>-6.1522310000000002E-3</c:v>
                </c:pt>
                <c:pt idx="109">
                  <c:v>-6.2738000000000004E-3</c:v>
                </c:pt>
                <c:pt idx="110">
                  <c:v>-6.7577990000000001E-3</c:v>
                </c:pt>
                <c:pt idx="111">
                  <c:v>-6.815649E-3</c:v>
                </c:pt>
                <c:pt idx="112">
                  <c:v>-6.9963359999999997E-3</c:v>
                </c:pt>
                <c:pt idx="113">
                  <c:v>-7.0902170000000002E-3</c:v>
                </c:pt>
                <c:pt idx="114">
                  <c:v>-7.3201719999999998E-3</c:v>
                </c:pt>
                <c:pt idx="115">
                  <c:v>-7.7090769999999999E-3</c:v>
                </c:pt>
                <c:pt idx="116">
                  <c:v>-7.9192350000000002E-3</c:v>
                </c:pt>
                <c:pt idx="117">
                  <c:v>-8.1533249999999995E-3</c:v>
                </c:pt>
                <c:pt idx="118">
                  <c:v>-8.3379249999999995E-3</c:v>
                </c:pt>
                <c:pt idx="119">
                  <c:v>-8.4367969999999994E-3</c:v>
                </c:pt>
                <c:pt idx="120">
                  <c:v>-8.6726890000000008E-3</c:v>
                </c:pt>
                <c:pt idx="121">
                  <c:v>-8.6562470000000006E-3</c:v>
                </c:pt>
                <c:pt idx="122">
                  <c:v>-9.3039960000000001E-3</c:v>
                </c:pt>
                <c:pt idx="123">
                  <c:v>-9.1550380000000008E-3</c:v>
                </c:pt>
                <c:pt idx="124">
                  <c:v>-9.4421639999999994E-3</c:v>
                </c:pt>
                <c:pt idx="125">
                  <c:v>-9.7112799999999992E-3</c:v>
                </c:pt>
                <c:pt idx="126">
                  <c:v>-1.0090007E-2</c:v>
                </c:pt>
                <c:pt idx="127">
                  <c:v>-1.0324598000000001E-2</c:v>
                </c:pt>
                <c:pt idx="128">
                  <c:v>-1.0268022999999999E-2</c:v>
                </c:pt>
                <c:pt idx="129">
                  <c:v>-1.0447684E-2</c:v>
                </c:pt>
                <c:pt idx="130">
                  <c:v>-1.0782190000000001E-2</c:v>
                </c:pt>
                <c:pt idx="131">
                  <c:v>-1.0796531999999999E-2</c:v>
                </c:pt>
                <c:pt idx="132">
                  <c:v>-1.1131828999999999E-2</c:v>
                </c:pt>
                <c:pt idx="133">
                  <c:v>-1.1354812000000001E-2</c:v>
                </c:pt>
                <c:pt idx="134">
                  <c:v>-1.1357737999999999E-2</c:v>
                </c:pt>
                <c:pt idx="135">
                  <c:v>-1.1471808E-2</c:v>
                </c:pt>
                <c:pt idx="136">
                  <c:v>-1.1898524000000001E-2</c:v>
                </c:pt>
                <c:pt idx="137">
                  <c:v>-1.2214297000000001E-2</c:v>
                </c:pt>
                <c:pt idx="138">
                  <c:v>-1.2249581000000001E-2</c:v>
                </c:pt>
                <c:pt idx="139">
                  <c:v>-1.2774076000000001E-2</c:v>
                </c:pt>
                <c:pt idx="140">
                  <c:v>-1.2753815999999999E-2</c:v>
                </c:pt>
                <c:pt idx="141">
                  <c:v>-1.2773975999999999E-2</c:v>
                </c:pt>
                <c:pt idx="142">
                  <c:v>-1.3083386000000001E-2</c:v>
                </c:pt>
                <c:pt idx="143">
                  <c:v>-1.3314358E-2</c:v>
                </c:pt>
                <c:pt idx="144">
                  <c:v>-1.3784611E-2</c:v>
                </c:pt>
                <c:pt idx="145">
                  <c:v>-1.3697734E-2</c:v>
                </c:pt>
                <c:pt idx="146">
                  <c:v>-1.4081473000000001E-2</c:v>
                </c:pt>
                <c:pt idx="147">
                  <c:v>-1.4312917E-2</c:v>
                </c:pt>
                <c:pt idx="148">
                  <c:v>-1.4440787E-2</c:v>
                </c:pt>
                <c:pt idx="149">
                  <c:v>-1.4575228000000001E-2</c:v>
                </c:pt>
                <c:pt idx="150">
                  <c:v>-1.467339E-2</c:v>
                </c:pt>
                <c:pt idx="151">
                  <c:v>-1.5014611000000001E-2</c:v>
                </c:pt>
                <c:pt idx="152">
                  <c:v>-1.5204867E-2</c:v>
                </c:pt>
                <c:pt idx="153">
                  <c:v>-1.5257404E-2</c:v>
                </c:pt>
                <c:pt idx="154">
                  <c:v>-1.5507755999999999E-2</c:v>
                </c:pt>
                <c:pt idx="155">
                  <c:v>-1.5797153000000001E-2</c:v>
                </c:pt>
                <c:pt idx="156">
                  <c:v>-1.6024092E-2</c:v>
                </c:pt>
                <c:pt idx="157">
                  <c:v>-1.6026238000000002E-2</c:v>
                </c:pt>
                <c:pt idx="158">
                  <c:v>-1.6436242E-2</c:v>
                </c:pt>
                <c:pt idx="159">
                  <c:v>-1.6531542E-2</c:v>
                </c:pt>
                <c:pt idx="160">
                  <c:v>-1.6682626999999998E-2</c:v>
                </c:pt>
                <c:pt idx="161">
                  <c:v>-1.6982943E-2</c:v>
                </c:pt>
                <c:pt idx="162">
                  <c:v>-1.708544E-2</c:v>
                </c:pt>
                <c:pt idx="163">
                  <c:v>-1.7489274999999999E-2</c:v>
                </c:pt>
                <c:pt idx="164">
                  <c:v>-1.7525573999999999E-2</c:v>
                </c:pt>
                <c:pt idx="165">
                  <c:v>-1.7706335E-2</c:v>
                </c:pt>
                <c:pt idx="166">
                  <c:v>-1.8111529000000001E-2</c:v>
                </c:pt>
                <c:pt idx="167">
                  <c:v>-1.795662E-2</c:v>
                </c:pt>
                <c:pt idx="168">
                  <c:v>-1.8414133999999999E-2</c:v>
                </c:pt>
                <c:pt idx="169">
                  <c:v>-1.8570217999999999E-2</c:v>
                </c:pt>
                <c:pt idx="170">
                  <c:v>-1.8634650999999999E-2</c:v>
                </c:pt>
                <c:pt idx="171">
                  <c:v>-1.8777715E-2</c:v>
                </c:pt>
                <c:pt idx="172">
                  <c:v>-1.9110327999999999E-2</c:v>
                </c:pt>
                <c:pt idx="173">
                  <c:v>-1.9483179E-2</c:v>
                </c:pt>
                <c:pt idx="174">
                  <c:v>-1.9322368999999999E-2</c:v>
                </c:pt>
                <c:pt idx="175">
                  <c:v>-1.9736002999999998E-2</c:v>
                </c:pt>
                <c:pt idx="176">
                  <c:v>-2.0031101999999999E-2</c:v>
                </c:pt>
                <c:pt idx="177">
                  <c:v>-1.9716906999999999E-2</c:v>
                </c:pt>
                <c:pt idx="178">
                  <c:v>-2.0088644999999999E-2</c:v>
                </c:pt>
                <c:pt idx="179">
                  <c:v>-2.0177661999999999E-2</c:v>
                </c:pt>
                <c:pt idx="180">
                  <c:v>-2.0581495000000002E-2</c:v>
                </c:pt>
                <c:pt idx="181">
                  <c:v>-2.0316217000000001E-2</c:v>
                </c:pt>
                <c:pt idx="182">
                  <c:v>-2.0457692E-2</c:v>
                </c:pt>
                <c:pt idx="183">
                  <c:v>-2.0831658999999999E-2</c:v>
                </c:pt>
                <c:pt idx="184">
                  <c:v>-2.1371134E-2</c:v>
                </c:pt>
                <c:pt idx="185">
                  <c:v>-2.1023133999999999E-2</c:v>
                </c:pt>
                <c:pt idx="186">
                  <c:v>-2.1268309999999999E-2</c:v>
                </c:pt>
                <c:pt idx="187">
                  <c:v>-2.1485166999999999E-2</c:v>
                </c:pt>
                <c:pt idx="188">
                  <c:v>-2.1646308E-2</c:v>
                </c:pt>
                <c:pt idx="189">
                  <c:v>-2.1707084000000001E-2</c:v>
                </c:pt>
                <c:pt idx="190">
                  <c:v>-2.1761303999999999E-2</c:v>
                </c:pt>
                <c:pt idx="191">
                  <c:v>-2.1974022999999999E-2</c:v>
                </c:pt>
                <c:pt idx="192">
                  <c:v>-2.2195004000000001E-2</c:v>
                </c:pt>
                <c:pt idx="193">
                  <c:v>-2.2211386E-2</c:v>
                </c:pt>
                <c:pt idx="194">
                  <c:v>-2.2362571000000001E-2</c:v>
                </c:pt>
                <c:pt idx="195">
                  <c:v>-2.2649551E-2</c:v>
                </c:pt>
                <c:pt idx="196">
                  <c:v>-2.2512574E-2</c:v>
                </c:pt>
                <c:pt idx="197">
                  <c:v>-2.2718146000000002E-2</c:v>
                </c:pt>
                <c:pt idx="198">
                  <c:v>-2.3217005999999998E-2</c:v>
                </c:pt>
                <c:pt idx="199">
                  <c:v>-2.2962172999999999E-2</c:v>
                </c:pt>
                <c:pt idx="200">
                  <c:v>-2.2969097000000001E-2</c:v>
                </c:pt>
                <c:pt idx="201">
                  <c:v>-2.3425680000000001E-2</c:v>
                </c:pt>
                <c:pt idx="202">
                  <c:v>-2.3340466000000001E-2</c:v>
                </c:pt>
                <c:pt idx="203">
                  <c:v>-2.3467862999999999E-2</c:v>
                </c:pt>
                <c:pt idx="204">
                  <c:v>-2.3444369E-2</c:v>
                </c:pt>
                <c:pt idx="205">
                  <c:v>-2.3746370999999999E-2</c:v>
                </c:pt>
                <c:pt idx="206">
                  <c:v>-2.3899277999999999E-2</c:v>
                </c:pt>
                <c:pt idx="207">
                  <c:v>-2.4159584000000001E-2</c:v>
                </c:pt>
                <c:pt idx="208">
                  <c:v>-2.4214722000000001E-2</c:v>
                </c:pt>
                <c:pt idx="209">
                  <c:v>-2.4100864E-2</c:v>
                </c:pt>
                <c:pt idx="210">
                  <c:v>-2.4396831000000001E-2</c:v>
                </c:pt>
                <c:pt idx="211">
                  <c:v>-2.4386453999999998E-2</c:v>
                </c:pt>
                <c:pt idx="212">
                  <c:v>-2.4577248999999999E-2</c:v>
                </c:pt>
                <c:pt idx="213">
                  <c:v>-2.4479048E-2</c:v>
                </c:pt>
                <c:pt idx="214">
                  <c:v>-2.474341E-2</c:v>
                </c:pt>
                <c:pt idx="215">
                  <c:v>-2.4927887999999999E-2</c:v>
                </c:pt>
                <c:pt idx="216">
                  <c:v>-2.4577689999999999E-2</c:v>
                </c:pt>
                <c:pt idx="217">
                  <c:v>-2.5160953E-2</c:v>
                </c:pt>
                <c:pt idx="218">
                  <c:v>-2.5270626000000001E-2</c:v>
                </c:pt>
                <c:pt idx="219">
                  <c:v>-2.5456248000000001E-2</c:v>
                </c:pt>
                <c:pt idx="220">
                  <c:v>-2.5633493E-2</c:v>
                </c:pt>
                <c:pt idx="221">
                  <c:v>-2.5645304000000001E-2</c:v>
                </c:pt>
                <c:pt idx="222">
                  <c:v>-2.5451853999999999E-2</c:v>
                </c:pt>
                <c:pt idx="223">
                  <c:v>-2.6059885000000001E-2</c:v>
                </c:pt>
                <c:pt idx="224">
                  <c:v>-2.5957386999999998E-2</c:v>
                </c:pt>
                <c:pt idx="225">
                  <c:v>-2.6120094999999999E-2</c:v>
                </c:pt>
                <c:pt idx="226">
                  <c:v>-2.6069197999999998E-2</c:v>
                </c:pt>
                <c:pt idx="227">
                  <c:v>-2.6229721000000001E-2</c:v>
                </c:pt>
                <c:pt idx="228">
                  <c:v>-2.6421753999999999E-2</c:v>
                </c:pt>
                <c:pt idx="229">
                  <c:v>-2.6646519E-2</c:v>
                </c:pt>
                <c:pt idx="230">
                  <c:v>-2.6700611999999999E-2</c:v>
                </c:pt>
                <c:pt idx="231">
                  <c:v>-2.6793444999999999E-2</c:v>
                </c:pt>
                <c:pt idx="232">
                  <c:v>-2.6848784000000001E-2</c:v>
                </c:pt>
                <c:pt idx="233">
                  <c:v>-2.7201825999999998E-2</c:v>
                </c:pt>
                <c:pt idx="234">
                  <c:v>-2.7284583000000001E-2</c:v>
                </c:pt>
                <c:pt idx="235">
                  <c:v>-2.7443441999999998E-2</c:v>
                </c:pt>
                <c:pt idx="236">
                  <c:v>-2.7825526999999999E-2</c:v>
                </c:pt>
                <c:pt idx="237">
                  <c:v>-2.7948849000000001E-2</c:v>
                </c:pt>
                <c:pt idx="238">
                  <c:v>-2.7923410999999999E-2</c:v>
                </c:pt>
                <c:pt idx="239">
                  <c:v>-2.7941711000000001E-2</c:v>
                </c:pt>
                <c:pt idx="240">
                  <c:v>-2.8227406999999999E-2</c:v>
                </c:pt>
                <c:pt idx="241">
                  <c:v>-2.8158367E-2</c:v>
                </c:pt>
                <c:pt idx="242">
                  <c:v>-2.8333884E-2</c:v>
                </c:pt>
                <c:pt idx="243">
                  <c:v>-2.8383934999999999E-2</c:v>
                </c:pt>
                <c:pt idx="244">
                  <c:v>-2.8675688000000001E-2</c:v>
                </c:pt>
                <c:pt idx="245">
                  <c:v>-2.884339E-2</c:v>
                </c:pt>
                <c:pt idx="246">
                  <c:v>-2.901306E-2</c:v>
                </c:pt>
                <c:pt idx="247">
                  <c:v>-2.9146018999999999E-2</c:v>
                </c:pt>
                <c:pt idx="248">
                  <c:v>-2.9389895999999999E-2</c:v>
                </c:pt>
                <c:pt idx="249">
                  <c:v>-2.9231311999999999E-2</c:v>
                </c:pt>
                <c:pt idx="250">
                  <c:v>-2.9380653E-2</c:v>
                </c:pt>
                <c:pt idx="251">
                  <c:v>-2.9571347000000001E-2</c:v>
                </c:pt>
                <c:pt idx="252">
                  <c:v>-2.9683923000000001E-2</c:v>
                </c:pt>
                <c:pt idx="253">
                  <c:v>-2.9724489999999999E-2</c:v>
                </c:pt>
                <c:pt idx="254">
                  <c:v>-2.9775732999999999E-2</c:v>
                </c:pt>
                <c:pt idx="255">
                  <c:v>-2.9858293000000001E-2</c:v>
                </c:pt>
                <c:pt idx="256">
                  <c:v>-2.9870279E-2</c:v>
                </c:pt>
                <c:pt idx="257">
                  <c:v>-3.0242074000000001E-2</c:v>
                </c:pt>
                <c:pt idx="258">
                  <c:v>-3.0111189999999999E-2</c:v>
                </c:pt>
                <c:pt idx="259">
                  <c:v>-3.0165335000000001E-2</c:v>
                </c:pt>
                <c:pt idx="260">
                  <c:v>-3.0353512999999999E-2</c:v>
                </c:pt>
                <c:pt idx="261">
                  <c:v>-3.0443877000000001E-2</c:v>
                </c:pt>
                <c:pt idx="262">
                  <c:v>-3.0530991E-2</c:v>
                </c:pt>
                <c:pt idx="263">
                  <c:v>-3.0564286E-2</c:v>
                </c:pt>
                <c:pt idx="264">
                  <c:v>-3.0679839E-2</c:v>
                </c:pt>
                <c:pt idx="265">
                  <c:v>-3.0683552999999999E-2</c:v>
                </c:pt>
                <c:pt idx="266">
                  <c:v>-3.0752531999999999E-2</c:v>
                </c:pt>
                <c:pt idx="267">
                  <c:v>-3.0980081999999999E-2</c:v>
                </c:pt>
                <c:pt idx="268">
                  <c:v>-3.0922133000000001E-2</c:v>
                </c:pt>
                <c:pt idx="269">
                  <c:v>-3.1124439E-2</c:v>
                </c:pt>
                <c:pt idx="270">
                  <c:v>-3.1220330000000001E-2</c:v>
                </c:pt>
                <c:pt idx="271">
                  <c:v>-3.1181784000000001E-2</c:v>
                </c:pt>
                <c:pt idx="272">
                  <c:v>-3.1135090000000001E-2</c:v>
                </c:pt>
                <c:pt idx="273">
                  <c:v>-3.1414646999999997E-2</c:v>
                </c:pt>
                <c:pt idx="274">
                  <c:v>-3.1407422999999997E-2</c:v>
                </c:pt>
                <c:pt idx="275">
                  <c:v>-3.1309116999999997E-2</c:v>
                </c:pt>
                <c:pt idx="276">
                  <c:v>-3.1383198000000001E-2</c:v>
                </c:pt>
                <c:pt idx="277">
                  <c:v>-3.1437281999999997E-2</c:v>
                </c:pt>
                <c:pt idx="278">
                  <c:v>-3.1253044000000001E-2</c:v>
                </c:pt>
                <c:pt idx="279">
                  <c:v>-3.1574986999999999E-2</c:v>
                </c:pt>
                <c:pt idx="280">
                  <c:v>-3.1608588999999999E-2</c:v>
                </c:pt>
                <c:pt idx="281">
                  <c:v>-3.1589526999999999E-2</c:v>
                </c:pt>
                <c:pt idx="282">
                  <c:v>-3.1554381999999999E-2</c:v>
                </c:pt>
                <c:pt idx="283">
                  <c:v>-3.1500651999999997E-2</c:v>
                </c:pt>
                <c:pt idx="284">
                  <c:v>-3.1543791000000002E-2</c:v>
                </c:pt>
                <c:pt idx="285">
                  <c:v>-3.1702787000000003E-2</c:v>
                </c:pt>
                <c:pt idx="286">
                  <c:v>-3.1624429000000003E-2</c:v>
                </c:pt>
                <c:pt idx="287">
                  <c:v>-3.1773574999999998E-2</c:v>
                </c:pt>
                <c:pt idx="288">
                  <c:v>-3.1770541999999999E-2</c:v>
                </c:pt>
                <c:pt idx="289">
                  <c:v>-3.1626016E-2</c:v>
                </c:pt>
                <c:pt idx="290">
                  <c:v>-3.1453848E-2</c:v>
                </c:pt>
                <c:pt idx="291">
                  <c:v>-3.1597566000000001E-2</c:v>
                </c:pt>
                <c:pt idx="292">
                  <c:v>-3.1483702000000002E-2</c:v>
                </c:pt>
                <c:pt idx="293">
                  <c:v>-3.1585485000000003E-2</c:v>
                </c:pt>
                <c:pt idx="294">
                  <c:v>-3.1406652E-2</c:v>
                </c:pt>
                <c:pt idx="295">
                  <c:v>-3.1906940000000002E-2</c:v>
                </c:pt>
                <c:pt idx="296">
                  <c:v>-3.1578454999999998E-2</c:v>
                </c:pt>
                <c:pt idx="297">
                  <c:v>-3.1474553000000002E-2</c:v>
                </c:pt>
                <c:pt idx="298">
                  <c:v>-3.1531851999999999E-2</c:v>
                </c:pt>
                <c:pt idx="299">
                  <c:v>-3.1591356000000001E-2</c:v>
                </c:pt>
                <c:pt idx="300">
                  <c:v>-3.1361960000000001E-2</c:v>
                </c:pt>
                <c:pt idx="301">
                  <c:v>-3.1417247000000002E-2</c:v>
                </c:pt>
                <c:pt idx="302">
                  <c:v>-3.1697008999999998E-2</c:v>
                </c:pt>
                <c:pt idx="303">
                  <c:v>-3.1376503E-2</c:v>
                </c:pt>
                <c:pt idx="304">
                  <c:v>-3.1405162E-2</c:v>
                </c:pt>
                <c:pt idx="305">
                  <c:v>-3.1398080000000002E-2</c:v>
                </c:pt>
                <c:pt idx="306">
                  <c:v>-3.1047471E-2</c:v>
                </c:pt>
                <c:pt idx="307">
                  <c:v>-3.1354975E-2</c:v>
                </c:pt>
                <c:pt idx="308">
                  <c:v>-3.1193251000000002E-2</c:v>
                </c:pt>
                <c:pt idx="309">
                  <c:v>-3.1119283000000001E-2</c:v>
                </c:pt>
                <c:pt idx="310">
                  <c:v>-3.1352036E-2</c:v>
                </c:pt>
                <c:pt idx="311">
                  <c:v>-3.1182602E-2</c:v>
                </c:pt>
                <c:pt idx="312">
                  <c:v>-3.1174218E-2</c:v>
                </c:pt>
                <c:pt idx="313">
                  <c:v>-3.1112826E-2</c:v>
                </c:pt>
                <c:pt idx="314">
                  <c:v>-3.0998159000000001E-2</c:v>
                </c:pt>
                <c:pt idx="315">
                  <c:v>-3.0871552999999999E-2</c:v>
                </c:pt>
                <c:pt idx="316">
                  <c:v>-3.0766325000000001E-2</c:v>
                </c:pt>
                <c:pt idx="317">
                  <c:v>-3.0807128E-2</c:v>
                </c:pt>
                <c:pt idx="318">
                  <c:v>-3.0721372E-2</c:v>
                </c:pt>
                <c:pt idx="319">
                  <c:v>-3.0672699000000001E-2</c:v>
                </c:pt>
                <c:pt idx="320">
                  <c:v>-3.0711868999999999E-2</c:v>
                </c:pt>
                <c:pt idx="321">
                  <c:v>-3.0688571000000001E-2</c:v>
                </c:pt>
                <c:pt idx="322">
                  <c:v>-3.0627832000000001E-2</c:v>
                </c:pt>
                <c:pt idx="323">
                  <c:v>-3.0593092999999998E-2</c:v>
                </c:pt>
                <c:pt idx="324">
                  <c:v>-3.0422880999999999E-2</c:v>
                </c:pt>
                <c:pt idx="325">
                  <c:v>-3.0469264999999999E-2</c:v>
                </c:pt>
                <c:pt idx="326">
                  <c:v>-3.0405695999999999E-2</c:v>
                </c:pt>
                <c:pt idx="327">
                  <c:v>-3.0105007999999999E-2</c:v>
                </c:pt>
                <c:pt idx="328">
                  <c:v>-2.9971761999999999E-2</c:v>
                </c:pt>
                <c:pt idx="329">
                  <c:v>-3.0105876E-2</c:v>
                </c:pt>
                <c:pt idx="330">
                  <c:v>-2.9852831999999999E-2</c:v>
                </c:pt>
                <c:pt idx="331">
                  <c:v>-2.9888161E-2</c:v>
                </c:pt>
                <c:pt idx="332">
                  <c:v>-2.9863466000000002E-2</c:v>
                </c:pt>
                <c:pt idx="333">
                  <c:v>-2.9866848000000001E-2</c:v>
                </c:pt>
                <c:pt idx="334">
                  <c:v>-2.9724344999999999E-2</c:v>
                </c:pt>
                <c:pt idx="335">
                  <c:v>-2.9561819999999999E-2</c:v>
                </c:pt>
                <c:pt idx="336">
                  <c:v>-2.9420424000000001E-2</c:v>
                </c:pt>
                <c:pt idx="337">
                  <c:v>-2.9286003000000001E-2</c:v>
                </c:pt>
                <c:pt idx="338">
                  <c:v>-2.9178260000000001E-2</c:v>
                </c:pt>
                <c:pt idx="339">
                  <c:v>-2.9087583E-2</c:v>
                </c:pt>
                <c:pt idx="340">
                  <c:v>-2.9149843000000002E-2</c:v>
                </c:pt>
                <c:pt idx="341">
                  <c:v>-2.8910238000000001E-2</c:v>
                </c:pt>
                <c:pt idx="342">
                  <c:v>-2.8973397000000001E-2</c:v>
                </c:pt>
                <c:pt idx="343">
                  <c:v>-2.868795E-2</c:v>
                </c:pt>
                <c:pt idx="344">
                  <c:v>-2.8503705000000001E-2</c:v>
                </c:pt>
                <c:pt idx="345">
                  <c:v>-2.8448576E-2</c:v>
                </c:pt>
                <c:pt idx="346">
                  <c:v>-2.8351732000000001E-2</c:v>
                </c:pt>
                <c:pt idx="347">
                  <c:v>-2.8084558999999999E-2</c:v>
                </c:pt>
                <c:pt idx="348">
                  <c:v>-2.7971712999999999E-2</c:v>
                </c:pt>
                <c:pt idx="349">
                  <c:v>-2.7646451999999998E-2</c:v>
                </c:pt>
                <c:pt idx="350">
                  <c:v>-2.7806539000000002E-2</c:v>
                </c:pt>
                <c:pt idx="351">
                  <c:v>-2.7326928E-2</c:v>
                </c:pt>
                <c:pt idx="352">
                  <c:v>-2.7332955999999999E-2</c:v>
                </c:pt>
                <c:pt idx="353">
                  <c:v>-2.7072161000000001E-2</c:v>
                </c:pt>
                <c:pt idx="354">
                  <c:v>-2.7002011999999999E-2</c:v>
                </c:pt>
                <c:pt idx="355">
                  <c:v>-2.6691994E-2</c:v>
                </c:pt>
                <c:pt idx="356">
                  <c:v>-2.6675147999999999E-2</c:v>
                </c:pt>
                <c:pt idx="357">
                  <c:v>-2.6575767E-2</c:v>
                </c:pt>
                <c:pt idx="358">
                  <c:v>-2.6192678E-2</c:v>
                </c:pt>
                <c:pt idx="359">
                  <c:v>-2.6207885E-2</c:v>
                </c:pt>
                <c:pt idx="360">
                  <c:v>-2.5890276E-2</c:v>
                </c:pt>
                <c:pt idx="361">
                  <c:v>-2.5586199E-2</c:v>
                </c:pt>
                <c:pt idx="362">
                  <c:v>-2.5239363000000001E-2</c:v>
                </c:pt>
                <c:pt idx="363">
                  <c:v>-2.5293435999999999E-2</c:v>
                </c:pt>
                <c:pt idx="364">
                  <c:v>-2.4884476999999999E-2</c:v>
                </c:pt>
                <c:pt idx="365">
                  <c:v>-2.4917379E-2</c:v>
                </c:pt>
                <c:pt idx="366">
                  <c:v>-2.4602786000000001E-2</c:v>
                </c:pt>
                <c:pt idx="367">
                  <c:v>-2.4285078000000002E-2</c:v>
                </c:pt>
                <c:pt idx="368">
                  <c:v>-2.4154196999999999E-2</c:v>
                </c:pt>
                <c:pt idx="369">
                  <c:v>-2.3798863999999999E-2</c:v>
                </c:pt>
                <c:pt idx="370">
                  <c:v>-2.3566489999999999E-2</c:v>
                </c:pt>
                <c:pt idx="371">
                  <c:v>-2.3287524E-2</c:v>
                </c:pt>
                <c:pt idx="372">
                  <c:v>-2.3596793000000001E-2</c:v>
                </c:pt>
                <c:pt idx="373">
                  <c:v>-2.3178773E-2</c:v>
                </c:pt>
                <c:pt idx="374">
                  <c:v>-2.2940075000000001E-2</c:v>
                </c:pt>
                <c:pt idx="375">
                  <c:v>-2.2339459999999998E-2</c:v>
                </c:pt>
                <c:pt idx="376">
                  <c:v>-2.2015166999999999E-2</c:v>
                </c:pt>
                <c:pt idx="377">
                  <c:v>-2.1597789999999999E-2</c:v>
                </c:pt>
                <c:pt idx="378">
                  <c:v>-2.1465308999999998E-2</c:v>
                </c:pt>
                <c:pt idx="379">
                  <c:v>-2.1267818000000001E-2</c:v>
                </c:pt>
                <c:pt idx="380">
                  <c:v>-2.1052580000000001E-2</c:v>
                </c:pt>
                <c:pt idx="381">
                  <c:v>-2.059532E-2</c:v>
                </c:pt>
                <c:pt idx="382">
                  <c:v>-2.0630374999999999E-2</c:v>
                </c:pt>
                <c:pt idx="383">
                  <c:v>-2.0225400000000001E-2</c:v>
                </c:pt>
                <c:pt idx="384">
                  <c:v>-1.9727840999999999E-2</c:v>
                </c:pt>
                <c:pt idx="385">
                  <c:v>-1.9535843000000001E-2</c:v>
                </c:pt>
                <c:pt idx="386">
                  <c:v>-1.9268985999999998E-2</c:v>
                </c:pt>
                <c:pt idx="387">
                  <c:v>-1.9260020999999999E-2</c:v>
                </c:pt>
                <c:pt idx="388">
                  <c:v>-1.9183695000000001E-2</c:v>
                </c:pt>
                <c:pt idx="389">
                  <c:v>-1.8128163999999999E-2</c:v>
                </c:pt>
                <c:pt idx="390">
                  <c:v>-1.8301624999999998E-2</c:v>
                </c:pt>
                <c:pt idx="391">
                  <c:v>-1.7693263000000001E-2</c:v>
                </c:pt>
                <c:pt idx="392">
                  <c:v>-1.7589166999999999E-2</c:v>
                </c:pt>
                <c:pt idx="393">
                  <c:v>-1.7633910999999999E-2</c:v>
                </c:pt>
                <c:pt idx="394">
                  <c:v>-1.6972187999999999E-2</c:v>
                </c:pt>
                <c:pt idx="395">
                  <c:v>-1.6756505000000001E-2</c:v>
                </c:pt>
                <c:pt idx="396">
                  <c:v>-1.6545148999999999E-2</c:v>
                </c:pt>
                <c:pt idx="397">
                  <c:v>-1.5818220000000001E-2</c:v>
                </c:pt>
                <c:pt idx="398">
                  <c:v>-1.555686E-2</c:v>
                </c:pt>
                <c:pt idx="399">
                  <c:v>-1.5274199E-2</c:v>
                </c:pt>
                <c:pt idx="400">
                  <c:v>-1.5617245E-2</c:v>
                </c:pt>
                <c:pt idx="401">
                  <c:v>-1.4353391E-2</c:v>
                </c:pt>
                <c:pt idx="402">
                  <c:v>-1.3671898E-2</c:v>
                </c:pt>
                <c:pt idx="403">
                  <c:v>-1.3514293E-2</c:v>
                </c:pt>
                <c:pt idx="404">
                  <c:v>-1.2831432E-2</c:v>
                </c:pt>
                <c:pt idx="405">
                  <c:v>-1.2610211E-2</c:v>
                </c:pt>
                <c:pt idx="406">
                  <c:v>-1.1965817E-2</c:v>
                </c:pt>
                <c:pt idx="407">
                  <c:v>-1.1663622E-2</c:v>
                </c:pt>
                <c:pt idx="408">
                  <c:v>-1.131885E-2</c:v>
                </c:pt>
                <c:pt idx="409">
                  <c:v>-1.1413869E-2</c:v>
                </c:pt>
                <c:pt idx="410">
                  <c:v>-1.0755522999999999E-2</c:v>
                </c:pt>
                <c:pt idx="411">
                  <c:v>-1.0269389E-2</c:v>
                </c:pt>
                <c:pt idx="412">
                  <c:v>-1.0106851E-2</c:v>
                </c:pt>
                <c:pt idx="413">
                  <c:v>-9.5867690000000002E-3</c:v>
                </c:pt>
                <c:pt idx="414">
                  <c:v>-9.2967499999999995E-3</c:v>
                </c:pt>
                <c:pt idx="415">
                  <c:v>-8.9323409999999999E-3</c:v>
                </c:pt>
                <c:pt idx="416">
                  <c:v>-8.4973689999999994E-3</c:v>
                </c:pt>
                <c:pt idx="417">
                  <c:v>-8.2017429999999992E-3</c:v>
                </c:pt>
                <c:pt idx="418">
                  <c:v>-7.5242089999999996E-3</c:v>
                </c:pt>
                <c:pt idx="419">
                  <c:v>-7.3367170000000004E-3</c:v>
                </c:pt>
                <c:pt idx="420">
                  <c:v>-6.9607239999999997E-3</c:v>
                </c:pt>
                <c:pt idx="421">
                  <c:v>-6.722474E-3</c:v>
                </c:pt>
                <c:pt idx="422">
                  <c:v>-6.1130780000000001E-3</c:v>
                </c:pt>
                <c:pt idx="423">
                  <c:v>-6.0900549999999996E-3</c:v>
                </c:pt>
                <c:pt idx="424">
                  <c:v>-5.6099100000000001E-3</c:v>
                </c:pt>
                <c:pt idx="425">
                  <c:v>-5.0207530000000002E-3</c:v>
                </c:pt>
                <c:pt idx="426">
                  <c:v>-5.0543230000000003E-3</c:v>
                </c:pt>
                <c:pt idx="427">
                  <c:v>-4.2067379999999998E-3</c:v>
                </c:pt>
                <c:pt idx="428">
                  <c:v>-3.8215599999999999E-3</c:v>
                </c:pt>
                <c:pt idx="429">
                  <c:v>-3.2339780000000002E-3</c:v>
                </c:pt>
                <c:pt idx="430">
                  <c:v>-3.246208E-3</c:v>
                </c:pt>
                <c:pt idx="431">
                  <c:v>-2.6719970000000002E-3</c:v>
                </c:pt>
                <c:pt idx="432">
                  <c:v>-2.1138210000000001E-3</c:v>
                </c:pt>
                <c:pt idx="433">
                  <c:v>-1.9329460000000001E-3</c:v>
                </c:pt>
                <c:pt idx="434">
                  <c:v>-1.3447629999999999E-3</c:v>
                </c:pt>
                <c:pt idx="435">
                  <c:v>-1.5511100000000001E-3</c:v>
                </c:pt>
                <c:pt idx="436">
                  <c:v>-9.5393699999999997E-4</c:v>
                </c:pt>
                <c:pt idx="437">
                  <c:v>-4.0053000000000002E-4</c:v>
                </c:pt>
                <c:pt idx="438" formatCode="0.00E+00">
                  <c:v>-9.6500000000000001E-5</c:v>
                </c:pt>
                <c:pt idx="439">
                  <c:v>4.1577200000000002E-4</c:v>
                </c:pt>
                <c:pt idx="440">
                  <c:v>6.0820199999999996E-4</c:v>
                </c:pt>
                <c:pt idx="441">
                  <c:v>9.8236999999999999E-4</c:v>
                </c:pt>
                <c:pt idx="442">
                  <c:v>1.4301190000000001E-3</c:v>
                </c:pt>
                <c:pt idx="443">
                  <c:v>1.5214429999999999E-3</c:v>
                </c:pt>
                <c:pt idx="444">
                  <c:v>2.1200500000000001E-3</c:v>
                </c:pt>
                <c:pt idx="445">
                  <c:v>2.3652880000000001E-3</c:v>
                </c:pt>
                <c:pt idx="446">
                  <c:v>2.5748849999999998E-3</c:v>
                </c:pt>
                <c:pt idx="447">
                  <c:v>2.9889600000000001E-3</c:v>
                </c:pt>
                <c:pt idx="448">
                  <c:v>3.1886359999999999E-3</c:v>
                </c:pt>
                <c:pt idx="449">
                  <c:v>3.5305060000000001E-3</c:v>
                </c:pt>
                <c:pt idx="450">
                  <c:v>3.992125E-3</c:v>
                </c:pt>
                <c:pt idx="451">
                  <c:v>4.3937999999999998E-3</c:v>
                </c:pt>
                <c:pt idx="452">
                  <c:v>4.4733009999999998E-3</c:v>
                </c:pt>
                <c:pt idx="453">
                  <c:v>4.4014350000000004E-3</c:v>
                </c:pt>
                <c:pt idx="454">
                  <c:v>4.9068100000000002E-3</c:v>
                </c:pt>
                <c:pt idx="455">
                  <c:v>5.0971020000000001E-3</c:v>
                </c:pt>
                <c:pt idx="456">
                  <c:v>5.2435900000000002E-3</c:v>
                </c:pt>
                <c:pt idx="457">
                  <c:v>5.3225649999999996E-3</c:v>
                </c:pt>
                <c:pt idx="458">
                  <c:v>5.6086629999999998E-3</c:v>
                </c:pt>
                <c:pt idx="459">
                  <c:v>5.7662879999999996E-3</c:v>
                </c:pt>
                <c:pt idx="460">
                  <c:v>5.7604120000000003E-3</c:v>
                </c:pt>
                <c:pt idx="461">
                  <c:v>6.1170460000000001E-3</c:v>
                </c:pt>
                <c:pt idx="462">
                  <c:v>6.383807E-3</c:v>
                </c:pt>
                <c:pt idx="463">
                  <c:v>6.1868849999999996E-3</c:v>
                </c:pt>
                <c:pt idx="464">
                  <c:v>6.4259979999999996E-3</c:v>
                </c:pt>
                <c:pt idx="465">
                  <c:v>6.6191130000000003E-3</c:v>
                </c:pt>
                <c:pt idx="466">
                  <c:v>6.3424350000000004E-3</c:v>
                </c:pt>
                <c:pt idx="467">
                  <c:v>6.6159590000000002E-3</c:v>
                </c:pt>
                <c:pt idx="468">
                  <c:v>6.4875310000000004E-3</c:v>
                </c:pt>
                <c:pt idx="469">
                  <c:v>6.4222150000000002E-3</c:v>
                </c:pt>
                <c:pt idx="470">
                  <c:v>6.6777820000000002E-3</c:v>
                </c:pt>
                <c:pt idx="471">
                  <c:v>6.3452459999999997E-3</c:v>
                </c:pt>
                <c:pt idx="472">
                  <c:v>6.2041889999999997E-3</c:v>
                </c:pt>
                <c:pt idx="473">
                  <c:v>6.1885389999999998E-3</c:v>
                </c:pt>
                <c:pt idx="474">
                  <c:v>6.1840489999999996E-3</c:v>
                </c:pt>
                <c:pt idx="475">
                  <c:v>6.2754869999999997E-3</c:v>
                </c:pt>
                <c:pt idx="476">
                  <c:v>5.889465E-3</c:v>
                </c:pt>
                <c:pt idx="477">
                  <c:v>5.8825639999999998E-3</c:v>
                </c:pt>
                <c:pt idx="478">
                  <c:v>5.7313219999999996E-3</c:v>
                </c:pt>
                <c:pt idx="479">
                  <c:v>5.5230030000000003E-3</c:v>
                </c:pt>
                <c:pt idx="480">
                  <c:v>5.4799030000000004E-3</c:v>
                </c:pt>
                <c:pt idx="481">
                  <c:v>5.1882580000000003E-3</c:v>
                </c:pt>
                <c:pt idx="482">
                  <c:v>4.9576020000000002E-3</c:v>
                </c:pt>
                <c:pt idx="483">
                  <c:v>4.8714939999999997E-3</c:v>
                </c:pt>
                <c:pt idx="484">
                  <c:v>4.7472979999999996E-3</c:v>
                </c:pt>
                <c:pt idx="485">
                  <c:v>4.7076510000000002E-3</c:v>
                </c:pt>
                <c:pt idx="486">
                  <c:v>3.9031000000000001E-3</c:v>
                </c:pt>
                <c:pt idx="487">
                  <c:v>4.1499750000000002E-3</c:v>
                </c:pt>
                <c:pt idx="488">
                  <c:v>3.6507789999999998E-3</c:v>
                </c:pt>
                <c:pt idx="489">
                  <c:v>3.7462009999999998E-3</c:v>
                </c:pt>
                <c:pt idx="490">
                  <c:v>3.4307220000000002E-3</c:v>
                </c:pt>
                <c:pt idx="491">
                  <c:v>3.3984739999999999E-3</c:v>
                </c:pt>
                <c:pt idx="492">
                  <c:v>2.9395440000000001E-3</c:v>
                </c:pt>
                <c:pt idx="493">
                  <c:v>2.744776E-3</c:v>
                </c:pt>
                <c:pt idx="494">
                  <c:v>2.669706E-3</c:v>
                </c:pt>
                <c:pt idx="495">
                  <c:v>2.3092030000000001E-3</c:v>
                </c:pt>
                <c:pt idx="496">
                  <c:v>2.046778E-3</c:v>
                </c:pt>
                <c:pt idx="497">
                  <c:v>1.820929E-3</c:v>
                </c:pt>
                <c:pt idx="498">
                  <c:v>1.573582E-3</c:v>
                </c:pt>
                <c:pt idx="499">
                  <c:v>1.1567000000000001E-3</c:v>
                </c:pt>
                <c:pt idx="500">
                  <c:v>1.1328219999999999E-3</c:v>
                </c:pt>
                <c:pt idx="501">
                  <c:v>7.3853299999999998E-4</c:v>
                </c:pt>
                <c:pt idx="502">
                  <c:v>7.6407500000000002E-4</c:v>
                </c:pt>
                <c:pt idx="503">
                  <c:v>2.8403599999999999E-4</c:v>
                </c:pt>
                <c:pt idx="504">
                  <c:v>2.89838E-4</c:v>
                </c:pt>
                <c:pt idx="505" formatCode="0.00E+00">
                  <c:v>-9.9899999999999992E-6</c:v>
                </c:pt>
                <c:pt idx="506">
                  <c:v>-1.5782400000000001E-4</c:v>
                </c:pt>
                <c:pt idx="507">
                  <c:v>-3.4921699999999997E-4</c:v>
                </c:pt>
                <c:pt idx="508">
                  <c:v>-5.1291200000000003E-4</c:v>
                </c:pt>
                <c:pt idx="509">
                  <c:v>-8.4244400000000003E-4</c:v>
                </c:pt>
                <c:pt idx="510">
                  <c:v>-9.6246000000000005E-4</c:v>
                </c:pt>
                <c:pt idx="511">
                  <c:v>-1.0227400000000001E-3</c:v>
                </c:pt>
                <c:pt idx="512">
                  <c:v>-1.2102930000000001E-3</c:v>
                </c:pt>
                <c:pt idx="513">
                  <c:v>-1.51866E-3</c:v>
                </c:pt>
                <c:pt idx="514">
                  <c:v>-1.646897E-3</c:v>
                </c:pt>
                <c:pt idx="515">
                  <c:v>-1.6393670000000001E-3</c:v>
                </c:pt>
                <c:pt idx="516">
                  <c:v>-1.6519E-3</c:v>
                </c:pt>
                <c:pt idx="517">
                  <c:v>-1.636324E-3</c:v>
                </c:pt>
                <c:pt idx="518">
                  <c:v>-1.443588E-3</c:v>
                </c:pt>
                <c:pt idx="519">
                  <c:v>-2.333192E-3</c:v>
                </c:pt>
                <c:pt idx="520">
                  <c:v>-2.2230309999999999E-3</c:v>
                </c:pt>
                <c:pt idx="521">
                  <c:v>-2.154623E-3</c:v>
                </c:pt>
                <c:pt idx="522">
                  <c:v>-2.2651619999999998E-3</c:v>
                </c:pt>
                <c:pt idx="523">
                  <c:v>-2.0422019999999999E-3</c:v>
                </c:pt>
                <c:pt idx="524">
                  <c:v>-2.2119570000000001E-3</c:v>
                </c:pt>
                <c:pt idx="525">
                  <c:v>-2.261299E-3</c:v>
                </c:pt>
                <c:pt idx="526">
                  <c:v>-2.220816E-3</c:v>
                </c:pt>
                <c:pt idx="527">
                  <c:v>-1.955933E-3</c:v>
                </c:pt>
                <c:pt idx="528">
                  <c:v>-2.0007699999999998E-3</c:v>
                </c:pt>
                <c:pt idx="529">
                  <c:v>-2.0260730000000002E-3</c:v>
                </c:pt>
                <c:pt idx="530">
                  <c:v>-1.927586E-3</c:v>
                </c:pt>
                <c:pt idx="531">
                  <c:v>-1.7294109999999999E-3</c:v>
                </c:pt>
                <c:pt idx="532">
                  <c:v>-1.6523639999999999E-3</c:v>
                </c:pt>
                <c:pt idx="533">
                  <c:v>-1.597794E-3</c:v>
                </c:pt>
                <c:pt idx="534">
                  <c:v>-1.725079E-3</c:v>
                </c:pt>
                <c:pt idx="535">
                  <c:v>-1.5815969999999999E-3</c:v>
                </c:pt>
                <c:pt idx="536">
                  <c:v>-1.781953E-3</c:v>
                </c:pt>
                <c:pt idx="537">
                  <c:v>-1.704297E-3</c:v>
                </c:pt>
                <c:pt idx="538">
                  <c:v>-1.9889690000000002E-3</c:v>
                </c:pt>
                <c:pt idx="539">
                  <c:v>-2.2238029999999999E-3</c:v>
                </c:pt>
                <c:pt idx="540">
                  <c:v>-2.4316899999999998E-3</c:v>
                </c:pt>
                <c:pt idx="541">
                  <c:v>-2.718046E-3</c:v>
                </c:pt>
                <c:pt idx="542">
                  <c:v>-3.2328470000000001E-3</c:v>
                </c:pt>
                <c:pt idx="543">
                  <c:v>-3.4309029999999999E-3</c:v>
                </c:pt>
                <c:pt idx="544">
                  <c:v>-3.7914860000000002E-3</c:v>
                </c:pt>
                <c:pt idx="545">
                  <c:v>-4.3119380000000004E-3</c:v>
                </c:pt>
                <c:pt idx="546">
                  <c:v>-4.5681649999999999E-3</c:v>
                </c:pt>
                <c:pt idx="547">
                  <c:v>-4.9901479999999998E-3</c:v>
                </c:pt>
                <c:pt idx="548">
                  <c:v>-5.4483800000000001E-3</c:v>
                </c:pt>
                <c:pt idx="549">
                  <c:v>-5.8302299999999996E-3</c:v>
                </c:pt>
                <c:pt idx="550">
                  <c:v>-6.4088030000000002E-3</c:v>
                </c:pt>
                <c:pt idx="551">
                  <c:v>-6.6038349999999997E-3</c:v>
                </c:pt>
                <c:pt idx="552">
                  <c:v>-7.3570270000000004E-3</c:v>
                </c:pt>
                <c:pt idx="553">
                  <c:v>-7.8663110000000008E-3</c:v>
                </c:pt>
                <c:pt idx="554">
                  <c:v>-8.3176610000000005E-3</c:v>
                </c:pt>
                <c:pt idx="555">
                  <c:v>-8.7767620000000005E-3</c:v>
                </c:pt>
                <c:pt idx="556">
                  <c:v>-9.1695360000000007E-3</c:v>
                </c:pt>
                <c:pt idx="557">
                  <c:v>-9.7730899999999999E-3</c:v>
                </c:pt>
                <c:pt idx="558">
                  <c:v>-1.0335822E-2</c:v>
                </c:pt>
                <c:pt idx="559">
                  <c:v>-1.086753E-2</c:v>
                </c:pt>
                <c:pt idx="560">
                  <c:v>-1.1423852999999999E-2</c:v>
                </c:pt>
                <c:pt idx="561">
                  <c:v>-1.2045033E-2</c:v>
                </c:pt>
                <c:pt idx="562">
                  <c:v>-1.2570832000000001E-2</c:v>
                </c:pt>
                <c:pt idx="563">
                  <c:v>-1.3022446E-2</c:v>
                </c:pt>
                <c:pt idx="564">
                  <c:v>-1.3665678000000001E-2</c:v>
                </c:pt>
                <c:pt idx="565">
                  <c:v>-1.4076310999999999E-2</c:v>
                </c:pt>
                <c:pt idx="566">
                  <c:v>-1.4658174E-2</c:v>
                </c:pt>
                <c:pt idx="567">
                  <c:v>-1.5054519000000001E-2</c:v>
                </c:pt>
                <c:pt idx="568">
                  <c:v>-1.560431E-2</c:v>
                </c:pt>
                <c:pt idx="569">
                  <c:v>-1.6211115000000002E-2</c:v>
                </c:pt>
                <c:pt idx="570">
                  <c:v>-1.6673509E-2</c:v>
                </c:pt>
                <c:pt idx="571">
                  <c:v>-1.7106794000000002E-2</c:v>
                </c:pt>
                <c:pt idx="572">
                  <c:v>-1.7610992999999998E-2</c:v>
                </c:pt>
                <c:pt idx="573">
                  <c:v>-1.8064548999999999E-2</c:v>
                </c:pt>
                <c:pt idx="574">
                  <c:v>-1.8617291000000001E-2</c:v>
                </c:pt>
                <c:pt idx="575">
                  <c:v>-1.8988979999999999E-2</c:v>
                </c:pt>
                <c:pt idx="576">
                  <c:v>-1.9431594999999999E-2</c:v>
                </c:pt>
                <c:pt idx="577">
                  <c:v>-1.9849525999999999E-2</c:v>
                </c:pt>
                <c:pt idx="578">
                  <c:v>-2.0340079E-2</c:v>
                </c:pt>
                <c:pt idx="579">
                  <c:v>-2.0702844000000001E-2</c:v>
                </c:pt>
                <c:pt idx="580">
                  <c:v>-2.1233702E-2</c:v>
                </c:pt>
                <c:pt idx="581">
                  <c:v>-2.1630645E-2</c:v>
                </c:pt>
                <c:pt idx="582">
                  <c:v>-2.2061130000000002E-2</c:v>
                </c:pt>
                <c:pt idx="583">
                  <c:v>-2.2555240000000001E-2</c:v>
                </c:pt>
                <c:pt idx="584">
                  <c:v>-2.2996301E-2</c:v>
                </c:pt>
                <c:pt idx="585">
                  <c:v>-2.3413857E-2</c:v>
                </c:pt>
                <c:pt idx="586">
                  <c:v>-2.3677495999999999E-2</c:v>
                </c:pt>
                <c:pt idx="587">
                  <c:v>-2.4139359999999999E-2</c:v>
                </c:pt>
                <c:pt idx="588">
                  <c:v>-2.4573041E-2</c:v>
                </c:pt>
                <c:pt idx="589">
                  <c:v>-2.4935269999999999E-2</c:v>
                </c:pt>
                <c:pt idx="590">
                  <c:v>-2.5302031999999999E-2</c:v>
                </c:pt>
                <c:pt idx="591">
                  <c:v>-2.5723870999999999E-2</c:v>
                </c:pt>
                <c:pt idx="592">
                  <c:v>-2.5958557E-2</c:v>
                </c:pt>
                <c:pt idx="593">
                  <c:v>-2.6270901999999999E-2</c:v>
                </c:pt>
                <c:pt idx="594">
                  <c:v>-2.6593687000000001E-2</c:v>
                </c:pt>
                <c:pt idx="595">
                  <c:v>-2.6953504999999999E-2</c:v>
                </c:pt>
                <c:pt idx="596">
                  <c:v>-2.7301649000000001E-2</c:v>
                </c:pt>
                <c:pt idx="597">
                  <c:v>-2.7621238999999999E-2</c:v>
                </c:pt>
                <c:pt idx="598">
                  <c:v>-2.7837956000000001E-2</c:v>
                </c:pt>
                <c:pt idx="599">
                  <c:v>-2.815138E-2</c:v>
                </c:pt>
                <c:pt idx="600">
                  <c:v>-2.8442854E-2</c:v>
                </c:pt>
                <c:pt idx="601">
                  <c:v>-2.8772315E-2</c:v>
                </c:pt>
                <c:pt idx="602">
                  <c:v>-2.8836269000000001E-2</c:v>
                </c:pt>
                <c:pt idx="603">
                  <c:v>-2.9314409999999999E-2</c:v>
                </c:pt>
                <c:pt idx="604">
                  <c:v>-2.9595238999999999E-2</c:v>
                </c:pt>
                <c:pt idx="605">
                  <c:v>-2.9843840999999999E-2</c:v>
                </c:pt>
                <c:pt idx="606">
                  <c:v>-3.0196341000000002E-2</c:v>
                </c:pt>
                <c:pt idx="607">
                  <c:v>-3.0373691000000001E-2</c:v>
                </c:pt>
                <c:pt idx="608">
                  <c:v>-3.0765217000000001E-2</c:v>
                </c:pt>
                <c:pt idx="609">
                  <c:v>-3.0807177000000002E-2</c:v>
                </c:pt>
                <c:pt idx="610">
                  <c:v>-3.1002739000000001E-2</c:v>
                </c:pt>
                <c:pt idx="611">
                  <c:v>-3.1186071999999999E-2</c:v>
                </c:pt>
                <c:pt idx="612">
                  <c:v>-3.1427025999999997E-2</c:v>
                </c:pt>
                <c:pt idx="613">
                  <c:v>-3.1637422999999998E-2</c:v>
                </c:pt>
                <c:pt idx="614">
                  <c:v>-3.1821980999999999E-2</c:v>
                </c:pt>
                <c:pt idx="615">
                  <c:v>-3.1953216E-2</c:v>
                </c:pt>
                <c:pt idx="616">
                  <c:v>-3.2195043E-2</c:v>
                </c:pt>
                <c:pt idx="617">
                  <c:v>-3.2324433E-2</c:v>
                </c:pt>
                <c:pt idx="618">
                  <c:v>-3.2723472000000003E-2</c:v>
                </c:pt>
                <c:pt idx="619">
                  <c:v>-3.2930556999999999E-2</c:v>
                </c:pt>
                <c:pt idx="620">
                  <c:v>-3.3003352999999999E-2</c:v>
                </c:pt>
                <c:pt idx="621">
                  <c:v>-3.3098448000000003E-2</c:v>
                </c:pt>
                <c:pt idx="622">
                  <c:v>-3.3047254999999998E-2</c:v>
                </c:pt>
                <c:pt idx="623">
                  <c:v>-3.3374779E-2</c:v>
                </c:pt>
                <c:pt idx="624">
                  <c:v>-3.3442228999999997E-2</c:v>
                </c:pt>
                <c:pt idx="625">
                  <c:v>-3.3467538999999998E-2</c:v>
                </c:pt>
                <c:pt idx="626">
                  <c:v>-3.3509090999999998E-2</c:v>
                </c:pt>
                <c:pt idx="627">
                  <c:v>-3.3770456999999997E-2</c:v>
                </c:pt>
                <c:pt idx="628">
                  <c:v>-3.3868062999999997E-2</c:v>
                </c:pt>
                <c:pt idx="629">
                  <c:v>-3.3957413999999998E-2</c:v>
                </c:pt>
                <c:pt idx="630">
                  <c:v>-3.4031618E-2</c:v>
                </c:pt>
                <c:pt idx="631">
                  <c:v>-3.4145771999999998E-2</c:v>
                </c:pt>
                <c:pt idx="632">
                  <c:v>-3.4245065999999998E-2</c:v>
                </c:pt>
                <c:pt idx="633">
                  <c:v>-3.4533626999999997E-2</c:v>
                </c:pt>
                <c:pt idx="634">
                  <c:v>-3.4711272000000001E-2</c:v>
                </c:pt>
                <c:pt idx="635">
                  <c:v>-3.4642584999999997E-2</c:v>
                </c:pt>
                <c:pt idx="636">
                  <c:v>-3.4723267000000002E-2</c:v>
                </c:pt>
                <c:pt idx="637">
                  <c:v>-3.4649037000000001E-2</c:v>
                </c:pt>
                <c:pt idx="638">
                  <c:v>-3.4772061E-2</c:v>
                </c:pt>
                <c:pt idx="639">
                  <c:v>-3.4898157999999999E-2</c:v>
                </c:pt>
                <c:pt idx="640">
                  <c:v>-3.4925483E-2</c:v>
                </c:pt>
                <c:pt idx="641">
                  <c:v>-3.5121970000000002E-2</c:v>
                </c:pt>
                <c:pt idx="642">
                  <c:v>-3.5027608000000002E-2</c:v>
                </c:pt>
                <c:pt idx="643">
                  <c:v>-3.5125839999999998E-2</c:v>
                </c:pt>
                <c:pt idx="644">
                  <c:v>-3.5085726999999997E-2</c:v>
                </c:pt>
                <c:pt idx="645">
                  <c:v>-3.5167999999999998E-2</c:v>
                </c:pt>
                <c:pt idx="646">
                  <c:v>-3.5098717000000001E-2</c:v>
                </c:pt>
                <c:pt idx="647">
                  <c:v>-3.5204186999999998E-2</c:v>
                </c:pt>
                <c:pt idx="648">
                  <c:v>-3.5374686000000002E-2</c:v>
                </c:pt>
                <c:pt idx="649">
                  <c:v>-3.5441871999999999E-2</c:v>
                </c:pt>
                <c:pt idx="650">
                  <c:v>-3.5489298000000002E-2</c:v>
                </c:pt>
                <c:pt idx="651">
                  <c:v>-3.5517397999999999E-2</c:v>
                </c:pt>
                <c:pt idx="652">
                  <c:v>-3.5318418999999997E-2</c:v>
                </c:pt>
                <c:pt idx="653">
                  <c:v>-3.5566010000000002E-2</c:v>
                </c:pt>
                <c:pt idx="654">
                  <c:v>-3.5633261999999999E-2</c:v>
                </c:pt>
                <c:pt idx="655">
                  <c:v>-3.5746139000000003E-2</c:v>
                </c:pt>
                <c:pt idx="656">
                  <c:v>-3.5643994999999998E-2</c:v>
                </c:pt>
                <c:pt idx="657">
                  <c:v>-3.5639796000000001E-2</c:v>
                </c:pt>
                <c:pt idx="658">
                  <c:v>-3.5621623999999998E-2</c:v>
                </c:pt>
                <c:pt idx="659">
                  <c:v>-3.5662547000000003E-2</c:v>
                </c:pt>
                <c:pt idx="660">
                  <c:v>-3.5910989999999997E-2</c:v>
                </c:pt>
                <c:pt idx="661">
                  <c:v>-3.5901029000000001E-2</c:v>
                </c:pt>
                <c:pt idx="662">
                  <c:v>-3.5989053999999999E-2</c:v>
                </c:pt>
                <c:pt idx="663">
                  <c:v>-3.5764162000000002E-2</c:v>
                </c:pt>
                <c:pt idx="664">
                  <c:v>-3.5999156999999997E-2</c:v>
                </c:pt>
                <c:pt idx="665">
                  <c:v>-3.5918139000000002E-2</c:v>
                </c:pt>
                <c:pt idx="666">
                  <c:v>-3.6094929999999997E-2</c:v>
                </c:pt>
                <c:pt idx="667">
                  <c:v>-3.6130901E-2</c:v>
                </c:pt>
                <c:pt idx="668">
                  <c:v>-3.6087307999999998E-2</c:v>
                </c:pt>
                <c:pt idx="669">
                  <c:v>-3.6167391E-2</c:v>
                </c:pt>
                <c:pt idx="670">
                  <c:v>-3.6107842000000001E-2</c:v>
                </c:pt>
                <c:pt idx="671">
                  <c:v>-3.6170486000000002E-2</c:v>
                </c:pt>
                <c:pt idx="672">
                  <c:v>-3.6199685000000002E-2</c:v>
                </c:pt>
                <c:pt idx="673">
                  <c:v>-3.6113035000000002E-2</c:v>
                </c:pt>
                <c:pt idx="674">
                  <c:v>-3.6309889999999997E-2</c:v>
                </c:pt>
                <c:pt idx="675">
                  <c:v>-3.6248315000000003E-2</c:v>
                </c:pt>
                <c:pt idx="676">
                  <c:v>-3.6215353999999998E-2</c:v>
                </c:pt>
                <c:pt idx="677">
                  <c:v>-3.6385551000000002E-2</c:v>
                </c:pt>
                <c:pt idx="678">
                  <c:v>-3.6262075999999997E-2</c:v>
                </c:pt>
                <c:pt idx="679">
                  <c:v>-3.6398358999999998E-2</c:v>
                </c:pt>
                <c:pt idx="680">
                  <c:v>-3.6334891000000001E-2</c:v>
                </c:pt>
                <c:pt idx="681">
                  <c:v>-3.6347984999999999E-2</c:v>
                </c:pt>
                <c:pt idx="682">
                  <c:v>-3.6305367999999998E-2</c:v>
                </c:pt>
                <c:pt idx="683">
                  <c:v>-3.6427162999999999E-2</c:v>
                </c:pt>
                <c:pt idx="684">
                  <c:v>-3.6391265999999999E-2</c:v>
                </c:pt>
                <c:pt idx="685">
                  <c:v>-3.6465958E-2</c:v>
                </c:pt>
                <c:pt idx="686">
                  <c:v>-3.6411925999999997E-2</c:v>
                </c:pt>
                <c:pt idx="687">
                  <c:v>-3.6457865999999998E-2</c:v>
                </c:pt>
                <c:pt idx="688">
                  <c:v>-3.6317699000000002E-2</c:v>
                </c:pt>
                <c:pt idx="689">
                  <c:v>-3.6295745999999997E-2</c:v>
                </c:pt>
                <c:pt idx="690">
                  <c:v>-3.6332033999999999E-2</c:v>
                </c:pt>
                <c:pt idx="691">
                  <c:v>-3.630013E-2</c:v>
                </c:pt>
                <c:pt idx="692">
                  <c:v>-3.6288463E-2</c:v>
                </c:pt>
                <c:pt idx="693">
                  <c:v>-3.6257602E-2</c:v>
                </c:pt>
                <c:pt idx="694">
                  <c:v>-3.6274175999999998E-2</c:v>
                </c:pt>
                <c:pt idx="695">
                  <c:v>-3.6274366000000002E-2</c:v>
                </c:pt>
                <c:pt idx="696">
                  <c:v>-3.6044046000000003E-2</c:v>
                </c:pt>
                <c:pt idx="697">
                  <c:v>-3.6271985999999999E-2</c:v>
                </c:pt>
                <c:pt idx="698">
                  <c:v>-3.6084972E-2</c:v>
                </c:pt>
                <c:pt idx="699">
                  <c:v>-3.6070726999999997E-2</c:v>
                </c:pt>
                <c:pt idx="700">
                  <c:v>-3.5968228999999997E-2</c:v>
                </c:pt>
                <c:pt idx="701">
                  <c:v>-3.5920616000000002E-2</c:v>
                </c:pt>
                <c:pt idx="702">
                  <c:v>-3.5911514999999998E-2</c:v>
                </c:pt>
                <c:pt idx="703">
                  <c:v>-3.5652100999999999E-2</c:v>
                </c:pt>
                <c:pt idx="704">
                  <c:v>-3.5606409999999998E-2</c:v>
                </c:pt>
                <c:pt idx="705">
                  <c:v>-3.5448885999999999E-2</c:v>
                </c:pt>
                <c:pt idx="706">
                  <c:v>-3.5382892999999999E-2</c:v>
                </c:pt>
                <c:pt idx="707">
                  <c:v>-3.5222519000000001E-2</c:v>
                </c:pt>
                <c:pt idx="708">
                  <c:v>-3.5100341E-2</c:v>
                </c:pt>
                <c:pt idx="709">
                  <c:v>-3.4962743999999997E-2</c:v>
                </c:pt>
                <c:pt idx="710">
                  <c:v>-3.4803078000000001E-2</c:v>
                </c:pt>
                <c:pt idx="711">
                  <c:v>-3.4608882000000001E-2</c:v>
                </c:pt>
                <c:pt idx="712">
                  <c:v>-3.4473232999999999E-2</c:v>
                </c:pt>
                <c:pt idx="713">
                  <c:v>-3.4281045000000003E-2</c:v>
                </c:pt>
                <c:pt idx="714">
                  <c:v>-3.3996384999999997E-2</c:v>
                </c:pt>
                <c:pt idx="715">
                  <c:v>-3.3846181000000003E-2</c:v>
                </c:pt>
                <c:pt idx="716">
                  <c:v>-3.3762891000000003E-2</c:v>
                </c:pt>
                <c:pt idx="717">
                  <c:v>-3.3529557000000001E-2</c:v>
                </c:pt>
                <c:pt idx="718">
                  <c:v>-3.3174667999999997E-2</c:v>
                </c:pt>
                <c:pt idx="719">
                  <c:v>-3.2812386999999998E-2</c:v>
                </c:pt>
                <c:pt idx="720">
                  <c:v>-3.2714061000000003E-2</c:v>
                </c:pt>
                <c:pt idx="721">
                  <c:v>-3.2393295000000003E-2</c:v>
                </c:pt>
                <c:pt idx="722">
                  <c:v>-3.2023481999999999E-2</c:v>
                </c:pt>
                <c:pt idx="723">
                  <c:v>-3.1795084000000001E-2</c:v>
                </c:pt>
                <c:pt idx="724">
                  <c:v>-3.1414457E-2</c:v>
                </c:pt>
                <c:pt idx="725">
                  <c:v>-3.1192673000000001E-2</c:v>
                </c:pt>
                <c:pt idx="726">
                  <c:v>-3.0836063E-2</c:v>
                </c:pt>
                <c:pt idx="727">
                  <c:v>-3.0536877E-2</c:v>
                </c:pt>
                <c:pt idx="728">
                  <c:v>-3.0440546999999998E-2</c:v>
                </c:pt>
                <c:pt idx="729">
                  <c:v>-3.0133795000000001E-2</c:v>
                </c:pt>
                <c:pt idx="730">
                  <c:v>-2.9965335999999999E-2</c:v>
                </c:pt>
                <c:pt idx="731">
                  <c:v>-2.9519786999999999E-2</c:v>
                </c:pt>
                <c:pt idx="732">
                  <c:v>-2.9336716999999998E-2</c:v>
                </c:pt>
                <c:pt idx="733">
                  <c:v>-2.9004729999999999E-2</c:v>
                </c:pt>
                <c:pt idx="734">
                  <c:v>-2.8949907E-2</c:v>
                </c:pt>
                <c:pt idx="735">
                  <c:v>-2.8380588000000002E-2</c:v>
                </c:pt>
                <c:pt idx="736">
                  <c:v>-2.8251616E-2</c:v>
                </c:pt>
                <c:pt idx="737">
                  <c:v>-2.828077E-2</c:v>
                </c:pt>
                <c:pt idx="738">
                  <c:v>-2.8087713E-2</c:v>
                </c:pt>
                <c:pt idx="739">
                  <c:v>-2.7806152000000001E-2</c:v>
                </c:pt>
                <c:pt idx="740">
                  <c:v>-2.7392797E-2</c:v>
                </c:pt>
                <c:pt idx="741">
                  <c:v>-2.7042146999999999E-2</c:v>
                </c:pt>
                <c:pt idx="742">
                  <c:v>-2.6941974E-2</c:v>
                </c:pt>
                <c:pt idx="743">
                  <c:v>-2.6879394000000001E-2</c:v>
                </c:pt>
                <c:pt idx="744">
                  <c:v>-2.6575326999999999E-2</c:v>
                </c:pt>
                <c:pt idx="745">
                  <c:v>-2.6147443999999999E-2</c:v>
                </c:pt>
                <c:pt idx="746">
                  <c:v>-2.6081727999999998E-2</c:v>
                </c:pt>
                <c:pt idx="747">
                  <c:v>-2.5669313999999999E-2</c:v>
                </c:pt>
                <c:pt idx="748">
                  <c:v>-2.5374508E-2</c:v>
                </c:pt>
                <c:pt idx="749">
                  <c:v>-2.5068017000000001E-2</c:v>
                </c:pt>
                <c:pt idx="750">
                  <c:v>-2.4560273000000001E-2</c:v>
                </c:pt>
                <c:pt idx="751">
                  <c:v>-2.4131082000000002E-2</c:v>
                </c:pt>
                <c:pt idx="752">
                  <c:v>-2.3528581E-2</c:v>
                </c:pt>
                <c:pt idx="753">
                  <c:v>-2.315909E-2</c:v>
                </c:pt>
                <c:pt idx="754">
                  <c:v>-2.2215812000000001E-2</c:v>
                </c:pt>
                <c:pt idx="755">
                  <c:v>-2.1751553E-2</c:v>
                </c:pt>
                <c:pt idx="756">
                  <c:v>-2.0863537000000001E-2</c:v>
                </c:pt>
                <c:pt idx="757">
                  <c:v>-1.9816634999999999E-2</c:v>
                </c:pt>
                <c:pt idx="758">
                  <c:v>-1.8777419E-2</c:v>
                </c:pt>
                <c:pt idx="759">
                  <c:v>-1.7695499999999999E-2</c:v>
                </c:pt>
                <c:pt idx="760">
                  <c:v>-1.6416900000000002E-2</c:v>
                </c:pt>
                <c:pt idx="761">
                  <c:v>-1.4949639000000001E-2</c:v>
                </c:pt>
                <c:pt idx="762">
                  <c:v>-1.3392074E-2</c:v>
                </c:pt>
                <c:pt idx="763">
                  <c:v>-1.1808498000000001E-2</c:v>
                </c:pt>
                <c:pt idx="764">
                  <c:v>-9.9776980000000001E-3</c:v>
                </c:pt>
                <c:pt idx="765">
                  <c:v>-8.1129300000000008E-3</c:v>
                </c:pt>
                <c:pt idx="766">
                  <c:v>-6.1554469999999997E-3</c:v>
                </c:pt>
                <c:pt idx="767">
                  <c:v>-3.801699E-3</c:v>
                </c:pt>
                <c:pt idx="768">
                  <c:v>-1.5952150000000001E-3</c:v>
                </c:pt>
                <c:pt idx="769">
                  <c:v>7.4584499999999997E-4</c:v>
                </c:pt>
                <c:pt idx="770">
                  <c:v>3.2988240000000001E-3</c:v>
                </c:pt>
                <c:pt idx="771">
                  <c:v>5.9592669999999999E-3</c:v>
                </c:pt>
                <c:pt idx="772">
                  <c:v>8.5504029999999998E-3</c:v>
                </c:pt>
                <c:pt idx="773">
                  <c:v>1.1389869E-2</c:v>
                </c:pt>
                <c:pt idx="774">
                  <c:v>1.4369346999999999E-2</c:v>
                </c:pt>
                <c:pt idx="775">
                  <c:v>1.7294271E-2</c:v>
                </c:pt>
                <c:pt idx="776">
                  <c:v>2.0113911000000002E-2</c:v>
                </c:pt>
                <c:pt idx="777">
                  <c:v>2.3243705E-2</c:v>
                </c:pt>
                <c:pt idx="778">
                  <c:v>2.6302094000000002E-2</c:v>
                </c:pt>
                <c:pt idx="779">
                  <c:v>2.9405939999999998E-2</c:v>
                </c:pt>
                <c:pt idx="780">
                  <c:v>3.2544043000000002E-2</c:v>
                </c:pt>
                <c:pt idx="781">
                  <c:v>3.5064935999999998E-2</c:v>
                </c:pt>
                <c:pt idx="782">
                  <c:v>3.7848961E-2</c:v>
                </c:pt>
                <c:pt idx="783">
                  <c:v>4.1151021000000003E-2</c:v>
                </c:pt>
                <c:pt idx="784">
                  <c:v>4.3861903000000001E-2</c:v>
                </c:pt>
                <c:pt idx="785">
                  <c:v>4.6555724E-2</c:v>
                </c:pt>
                <c:pt idx="786">
                  <c:v>4.9665462E-2</c:v>
                </c:pt>
                <c:pt idx="787">
                  <c:v>5.2318047999999999E-2</c:v>
                </c:pt>
                <c:pt idx="788">
                  <c:v>5.5043407000000003E-2</c:v>
                </c:pt>
                <c:pt idx="789">
                  <c:v>5.7801496000000001E-2</c:v>
                </c:pt>
                <c:pt idx="790">
                  <c:v>6.0337920000000003E-2</c:v>
                </c:pt>
                <c:pt idx="791">
                  <c:v>6.3075081000000005E-2</c:v>
                </c:pt>
                <c:pt idx="792">
                  <c:v>6.5696873000000003E-2</c:v>
                </c:pt>
                <c:pt idx="793">
                  <c:v>6.8039477000000001E-2</c:v>
                </c:pt>
                <c:pt idx="794">
                  <c:v>7.0141314999999996E-2</c:v>
                </c:pt>
                <c:pt idx="795">
                  <c:v>7.2005630000000001E-2</c:v>
                </c:pt>
                <c:pt idx="796">
                  <c:v>7.3756090999999996E-2</c:v>
                </c:pt>
                <c:pt idx="797">
                  <c:v>7.5294218999999996E-2</c:v>
                </c:pt>
                <c:pt idx="798">
                  <c:v>7.640487E-2</c:v>
                </c:pt>
                <c:pt idx="799">
                  <c:v>7.7428304000000003E-2</c:v>
                </c:pt>
                <c:pt idx="800">
                  <c:v>7.7957444000000001E-2</c:v>
                </c:pt>
                <c:pt idx="801">
                  <c:v>7.8206934000000006E-2</c:v>
                </c:pt>
                <c:pt idx="802">
                  <c:v>7.8419916000000006E-2</c:v>
                </c:pt>
                <c:pt idx="803">
                  <c:v>7.7726953000000001E-2</c:v>
                </c:pt>
                <c:pt idx="804">
                  <c:v>7.7019922000000005E-2</c:v>
                </c:pt>
                <c:pt idx="805">
                  <c:v>7.6227523000000005E-2</c:v>
                </c:pt>
                <c:pt idx="806">
                  <c:v>7.4598514000000005E-2</c:v>
                </c:pt>
                <c:pt idx="807">
                  <c:v>7.2825499000000002E-2</c:v>
                </c:pt>
                <c:pt idx="808">
                  <c:v>7.0564954999999999E-2</c:v>
                </c:pt>
                <c:pt idx="809">
                  <c:v>6.8431704999999995E-2</c:v>
                </c:pt>
                <c:pt idx="810">
                  <c:v>6.5551512000000006E-2</c:v>
                </c:pt>
                <c:pt idx="811">
                  <c:v>6.2730849000000005E-2</c:v>
                </c:pt>
                <c:pt idx="812">
                  <c:v>5.9092086000000002E-2</c:v>
                </c:pt>
                <c:pt idx="813">
                  <c:v>5.5643629E-2</c:v>
                </c:pt>
                <c:pt idx="814">
                  <c:v>5.1972602E-2</c:v>
                </c:pt>
                <c:pt idx="815">
                  <c:v>4.8600931E-2</c:v>
                </c:pt>
                <c:pt idx="816">
                  <c:v>4.4749721999999999E-2</c:v>
                </c:pt>
                <c:pt idx="817">
                  <c:v>4.0883448000000003E-2</c:v>
                </c:pt>
                <c:pt idx="818">
                  <c:v>3.7406333E-2</c:v>
                </c:pt>
                <c:pt idx="819">
                  <c:v>3.3510216000000002E-2</c:v>
                </c:pt>
                <c:pt idx="820">
                  <c:v>2.9756838000000001E-2</c:v>
                </c:pt>
                <c:pt idx="821">
                  <c:v>2.6100522000000001E-2</c:v>
                </c:pt>
                <c:pt idx="822">
                  <c:v>2.2773967999999999E-2</c:v>
                </c:pt>
                <c:pt idx="823">
                  <c:v>1.9539141999999999E-2</c:v>
                </c:pt>
                <c:pt idx="824">
                  <c:v>1.642737E-2</c:v>
                </c:pt>
                <c:pt idx="825">
                  <c:v>1.2804437E-2</c:v>
                </c:pt>
                <c:pt idx="826">
                  <c:v>9.7480299999999995E-3</c:v>
                </c:pt>
                <c:pt idx="827">
                  <c:v>6.8827899999999997E-3</c:v>
                </c:pt>
                <c:pt idx="828">
                  <c:v>4.2029529999999997E-3</c:v>
                </c:pt>
                <c:pt idx="829">
                  <c:v>1.4825579999999999E-3</c:v>
                </c:pt>
                <c:pt idx="830">
                  <c:v>-1.1825679999999999E-3</c:v>
                </c:pt>
                <c:pt idx="831">
                  <c:v>-3.5568819999999999E-3</c:v>
                </c:pt>
                <c:pt idx="832">
                  <c:v>-5.7233029999999999E-3</c:v>
                </c:pt>
                <c:pt idx="833">
                  <c:v>-7.9572589999999995E-3</c:v>
                </c:pt>
                <c:pt idx="834">
                  <c:v>-9.8519490000000005E-3</c:v>
                </c:pt>
                <c:pt idx="835">
                  <c:v>-1.1935546E-2</c:v>
                </c:pt>
                <c:pt idx="836">
                  <c:v>-1.3931738000000001E-2</c:v>
                </c:pt>
                <c:pt idx="837">
                  <c:v>-1.5726906999999998E-2</c:v>
                </c:pt>
                <c:pt idx="838">
                  <c:v>-1.7110229000000001E-2</c:v>
                </c:pt>
                <c:pt idx="839">
                  <c:v>-1.8505727999999999E-2</c:v>
                </c:pt>
                <c:pt idx="840">
                  <c:v>-1.9722151E-2</c:v>
                </c:pt>
                <c:pt idx="841">
                  <c:v>-2.057399E-2</c:v>
                </c:pt>
                <c:pt idx="842">
                  <c:v>-2.1790257E-2</c:v>
                </c:pt>
                <c:pt idx="843">
                  <c:v>-2.2487553E-2</c:v>
                </c:pt>
                <c:pt idx="844">
                  <c:v>-2.3702204000000001E-2</c:v>
                </c:pt>
                <c:pt idx="845">
                  <c:v>-2.4312297E-2</c:v>
                </c:pt>
                <c:pt idx="846">
                  <c:v>-2.5433932999999999E-2</c:v>
                </c:pt>
                <c:pt idx="847">
                  <c:v>-2.5659457E-2</c:v>
                </c:pt>
                <c:pt idx="848">
                  <c:v>-2.677042E-2</c:v>
                </c:pt>
                <c:pt idx="849">
                  <c:v>-2.7263677E-2</c:v>
                </c:pt>
                <c:pt idx="850">
                  <c:v>-2.7728932000000001E-2</c:v>
                </c:pt>
                <c:pt idx="851">
                  <c:v>-2.8250936000000001E-2</c:v>
                </c:pt>
                <c:pt idx="852">
                  <c:v>-2.9801596E-2</c:v>
                </c:pt>
                <c:pt idx="853">
                  <c:v>-2.9305747E-2</c:v>
                </c:pt>
                <c:pt idx="854">
                  <c:v>-3.0620161E-2</c:v>
                </c:pt>
                <c:pt idx="855">
                  <c:v>-3.0786919999999999E-2</c:v>
                </c:pt>
                <c:pt idx="856">
                  <c:v>-3.08364E-2</c:v>
                </c:pt>
                <c:pt idx="857">
                  <c:v>-3.1190023000000001E-2</c:v>
                </c:pt>
                <c:pt idx="858">
                  <c:v>-3.1688925E-2</c:v>
                </c:pt>
                <c:pt idx="859">
                  <c:v>-3.1505226999999997E-2</c:v>
                </c:pt>
                <c:pt idx="860">
                  <c:v>-3.2170667999999999E-2</c:v>
                </c:pt>
                <c:pt idx="861">
                  <c:v>-3.2763179000000003E-2</c:v>
                </c:pt>
                <c:pt idx="862">
                  <c:v>-3.3192224999999999E-2</c:v>
                </c:pt>
                <c:pt idx="863">
                  <c:v>-3.3615574000000002E-2</c:v>
                </c:pt>
                <c:pt idx="864">
                  <c:v>-3.3702962000000003E-2</c:v>
                </c:pt>
                <c:pt idx="865">
                  <c:v>-3.4057900000000002E-2</c:v>
                </c:pt>
                <c:pt idx="866">
                  <c:v>-3.3980493000000001E-2</c:v>
                </c:pt>
                <c:pt idx="867">
                  <c:v>-3.4885354E-2</c:v>
                </c:pt>
                <c:pt idx="868">
                  <c:v>-3.4600372999999997E-2</c:v>
                </c:pt>
                <c:pt idx="869">
                  <c:v>-3.4932936999999997E-2</c:v>
                </c:pt>
                <c:pt idx="870">
                  <c:v>-3.4782670000000002E-2</c:v>
                </c:pt>
                <c:pt idx="871">
                  <c:v>-3.4993838999999999E-2</c:v>
                </c:pt>
                <c:pt idx="872">
                  <c:v>-3.5098142999999998E-2</c:v>
                </c:pt>
                <c:pt idx="873">
                  <c:v>-3.5622578000000002E-2</c:v>
                </c:pt>
                <c:pt idx="874">
                  <c:v>-3.5347387000000001E-2</c:v>
                </c:pt>
                <c:pt idx="875">
                  <c:v>-3.5430326999999998E-2</c:v>
                </c:pt>
                <c:pt idx="876">
                  <c:v>-3.5967658999999999E-2</c:v>
                </c:pt>
                <c:pt idx="877">
                  <c:v>-3.5802397999999999E-2</c:v>
                </c:pt>
                <c:pt idx="878">
                  <c:v>-3.6066867000000002E-2</c:v>
                </c:pt>
                <c:pt idx="879">
                  <c:v>-3.6230120999999997E-2</c:v>
                </c:pt>
                <c:pt idx="880">
                  <c:v>-3.5835486E-2</c:v>
                </c:pt>
                <c:pt idx="881">
                  <c:v>-3.6286604E-2</c:v>
                </c:pt>
                <c:pt idx="882">
                  <c:v>-3.6108031999999998E-2</c:v>
                </c:pt>
                <c:pt idx="883">
                  <c:v>-3.6143333E-2</c:v>
                </c:pt>
                <c:pt idx="884">
                  <c:v>-3.6378506999999997E-2</c:v>
                </c:pt>
                <c:pt idx="885">
                  <c:v>-3.6085401000000003E-2</c:v>
                </c:pt>
                <c:pt idx="886">
                  <c:v>-3.6156673E-2</c:v>
                </c:pt>
                <c:pt idx="887">
                  <c:v>-3.6306176000000003E-2</c:v>
                </c:pt>
                <c:pt idx="888">
                  <c:v>-3.6571100000000002E-2</c:v>
                </c:pt>
                <c:pt idx="889">
                  <c:v>-3.6052383E-2</c:v>
                </c:pt>
                <c:pt idx="890">
                  <c:v>-3.6431018000000003E-2</c:v>
                </c:pt>
                <c:pt idx="891">
                  <c:v>-3.6203589000000001E-2</c:v>
                </c:pt>
                <c:pt idx="892">
                  <c:v>-3.6763228000000002E-2</c:v>
                </c:pt>
                <c:pt idx="893">
                  <c:v>-3.6183870999999999E-2</c:v>
                </c:pt>
                <c:pt idx="894">
                  <c:v>-3.6085210999999999E-2</c:v>
                </c:pt>
                <c:pt idx="895">
                  <c:v>-3.6420211000000001E-2</c:v>
                </c:pt>
                <c:pt idx="896">
                  <c:v>-3.6176249000000001E-2</c:v>
                </c:pt>
                <c:pt idx="897">
                  <c:v>-3.5735648000000002E-2</c:v>
                </c:pt>
                <c:pt idx="898">
                  <c:v>-3.6802899E-2</c:v>
                </c:pt>
                <c:pt idx="899">
                  <c:v>-3.5809359999999998E-2</c:v>
                </c:pt>
                <c:pt idx="900">
                  <c:v>-3.5771649000000003E-2</c:v>
                </c:pt>
                <c:pt idx="901">
                  <c:v>-3.5520546E-2</c:v>
                </c:pt>
                <c:pt idx="902">
                  <c:v>-3.5265245000000001E-2</c:v>
                </c:pt>
                <c:pt idx="903">
                  <c:v>-3.5331494999999997E-2</c:v>
                </c:pt>
                <c:pt idx="904">
                  <c:v>-3.4526024000000002E-2</c:v>
                </c:pt>
                <c:pt idx="905">
                  <c:v>-3.4604101999999998E-2</c:v>
                </c:pt>
                <c:pt idx="906">
                  <c:v>-3.4892328E-2</c:v>
                </c:pt>
                <c:pt idx="907">
                  <c:v>-3.4304584999999999E-2</c:v>
                </c:pt>
                <c:pt idx="908">
                  <c:v>-3.4459319000000002E-2</c:v>
                </c:pt>
                <c:pt idx="909">
                  <c:v>-3.4227841000000002E-2</c:v>
                </c:pt>
                <c:pt idx="910">
                  <c:v>-3.3996049E-2</c:v>
                </c:pt>
                <c:pt idx="911">
                  <c:v>-3.3983078E-2</c:v>
                </c:pt>
                <c:pt idx="912">
                  <c:v>-3.3284158000000001E-2</c:v>
                </c:pt>
                <c:pt idx="913">
                  <c:v>-3.2728948000000001E-2</c:v>
                </c:pt>
                <c:pt idx="914">
                  <c:v>-3.2409489E-2</c:v>
                </c:pt>
                <c:pt idx="915">
                  <c:v>-3.2015406000000003E-2</c:v>
                </c:pt>
                <c:pt idx="916">
                  <c:v>-3.1790367999999999E-2</c:v>
                </c:pt>
                <c:pt idx="917">
                  <c:v>-3.1380790999999998E-2</c:v>
                </c:pt>
                <c:pt idx="918">
                  <c:v>-3.1024478000000001E-2</c:v>
                </c:pt>
                <c:pt idx="919">
                  <c:v>-3.0746551E-2</c:v>
                </c:pt>
                <c:pt idx="920">
                  <c:v>-3.0878546E-2</c:v>
                </c:pt>
                <c:pt idx="921">
                  <c:v>-3.0698217E-2</c:v>
                </c:pt>
                <c:pt idx="922">
                  <c:v>-3.0474622E-2</c:v>
                </c:pt>
                <c:pt idx="923">
                  <c:v>-3.0399420999999999E-2</c:v>
                </c:pt>
                <c:pt idx="924">
                  <c:v>-3.011718E-2</c:v>
                </c:pt>
                <c:pt idx="925">
                  <c:v>-2.9847950000000002E-2</c:v>
                </c:pt>
                <c:pt idx="926">
                  <c:v>-2.9476881E-2</c:v>
                </c:pt>
                <c:pt idx="927">
                  <c:v>-2.9316538999999999E-2</c:v>
                </c:pt>
                <c:pt idx="928">
                  <c:v>-2.9132656999999999E-2</c:v>
                </c:pt>
                <c:pt idx="929">
                  <c:v>-2.8821638E-2</c:v>
                </c:pt>
                <c:pt idx="930">
                  <c:v>-2.8330343000000001E-2</c:v>
                </c:pt>
                <c:pt idx="931">
                  <c:v>-2.7465410999999999E-2</c:v>
                </c:pt>
                <c:pt idx="932">
                  <c:v>-2.6855596999999998E-2</c:v>
                </c:pt>
                <c:pt idx="933">
                  <c:v>-2.5926952999999999E-2</c:v>
                </c:pt>
                <c:pt idx="934">
                  <c:v>-2.5149471999999999E-2</c:v>
                </c:pt>
                <c:pt idx="935">
                  <c:v>-2.4808791E-2</c:v>
                </c:pt>
                <c:pt idx="936">
                  <c:v>-2.4577347999999999E-2</c:v>
                </c:pt>
                <c:pt idx="937">
                  <c:v>-2.4385573000000001E-2</c:v>
                </c:pt>
                <c:pt idx="938">
                  <c:v>-2.4396047000000001E-2</c:v>
                </c:pt>
                <c:pt idx="939">
                  <c:v>-2.4040519999999999E-2</c:v>
                </c:pt>
                <c:pt idx="940">
                  <c:v>-2.4138723000000001E-2</c:v>
                </c:pt>
                <c:pt idx="941">
                  <c:v>-2.4005350000000002E-2</c:v>
                </c:pt>
                <c:pt idx="942">
                  <c:v>-2.3850764999999999E-2</c:v>
                </c:pt>
                <c:pt idx="943">
                  <c:v>-2.3301850999999998E-2</c:v>
                </c:pt>
                <c:pt idx="944">
                  <c:v>-2.3185989000000001E-2</c:v>
                </c:pt>
                <c:pt idx="945">
                  <c:v>-2.275141E-2</c:v>
                </c:pt>
                <c:pt idx="946">
                  <c:v>-2.2569935999999999E-2</c:v>
                </c:pt>
                <c:pt idx="947">
                  <c:v>-2.2437849999999999E-2</c:v>
                </c:pt>
                <c:pt idx="948">
                  <c:v>-2.2307246999999999E-2</c:v>
                </c:pt>
                <c:pt idx="949">
                  <c:v>-2.2078943E-2</c:v>
                </c:pt>
                <c:pt idx="950">
                  <c:v>-2.2223732E-2</c:v>
                </c:pt>
                <c:pt idx="951">
                  <c:v>-2.1888425999999999E-2</c:v>
                </c:pt>
                <c:pt idx="952">
                  <c:v>-2.1683642999999999E-2</c:v>
                </c:pt>
                <c:pt idx="953">
                  <c:v>-2.1338996999999998E-2</c:v>
                </c:pt>
                <c:pt idx="954">
                  <c:v>-2.0970747000000001E-2</c:v>
                </c:pt>
                <c:pt idx="955">
                  <c:v>-2.0604010999999998E-2</c:v>
                </c:pt>
                <c:pt idx="956">
                  <c:v>-2.0046723999999998E-2</c:v>
                </c:pt>
                <c:pt idx="957">
                  <c:v>-1.9386690000000002E-2</c:v>
                </c:pt>
                <c:pt idx="958">
                  <c:v>-1.8578353999999998E-2</c:v>
                </c:pt>
                <c:pt idx="959">
                  <c:v>-1.7528756999999999E-2</c:v>
                </c:pt>
                <c:pt idx="960">
                  <c:v>-1.6526407999999999E-2</c:v>
                </c:pt>
                <c:pt idx="961">
                  <c:v>-1.5481828E-2</c:v>
                </c:pt>
                <c:pt idx="962">
                  <c:v>-1.4625989000000001E-2</c:v>
                </c:pt>
                <c:pt idx="963">
                  <c:v>-1.3321889999999999E-2</c:v>
                </c:pt>
                <c:pt idx="964">
                  <c:v>-1.2586221999999999E-2</c:v>
                </c:pt>
                <c:pt idx="965">
                  <c:v>-1.1577228E-2</c:v>
                </c:pt>
                <c:pt idx="966">
                  <c:v>-1.0759008E-2</c:v>
                </c:pt>
                <c:pt idx="967">
                  <c:v>-9.7988050000000007E-3</c:v>
                </c:pt>
                <c:pt idx="968">
                  <c:v>-8.6921759999999994E-3</c:v>
                </c:pt>
                <c:pt idx="969">
                  <c:v>-7.8818689999999997E-3</c:v>
                </c:pt>
                <c:pt idx="970">
                  <c:v>-6.6211200000000003E-3</c:v>
                </c:pt>
                <c:pt idx="971">
                  <c:v>-5.4534930000000002E-3</c:v>
                </c:pt>
                <c:pt idx="972">
                  <c:v>-4.2128909999999999E-3</c:v>
                </c:pt>
                <c:pt idx="973">
                  <c:v>-2.465821E-3</c:v>
                </c:pt>
                <c:pt idx="974">
                  <c:v>-9.7289499999999999E-4</c:v>
                </c:pt>
                <c:pt idx="975">
                  <c:v>1.234962E-3</c:v>
                </c:pt>
                <c:pt idx="976">
                  <c:v>3.783097E-3</c:v>
                </c:pt>
                <c:pt idx="977">
                  <c:v>7.391641E-3</c:v>
                </c:pt>
                <c:pt idx="978">
                  <c:v>1.1730254000000001E-2</c:v>
                </c:pt>
                <c:pt idx="979">
                  <c:v>1.7590633000000001E-2</c:v>
                </c:pt>
                <c:pt idx="980">
                  <c:v>2.5315916000000001E-2</c:v>
                </c:pt>
                <c:pt idx="981">
                  <c:v>3.5122298000000003E-2</c:v>
                </c:pt>
                <c:pt idx="982">
                  <c:v>4.7716795999999999E-2</c:v>
                </c:pt>
                <c:pt idx="983">
                  <c:v>6.4993963000000002E-2</c:v>
                </c:pt>
                <c:pt idx="984">
                  <c:v>8.7832905000000003E-2</c:v>
                </c:pt>
                <c:pt idx="985">
                  <c:v>0.118492574</c:v>
                </c:pt>
                <c:pt idx="986">
                  <c:v>0.15715269700000001</c:v>
                </c:pt>
                <c:pt idx="987">
                  <c:v>0.20800909400000001</c:v>
                </c:pt>
                <c:pt idx="988">
                  <c:v>0.27624717399999998</c:v>
                </c:pt>
                <c:pt idx="989">
                  <c:v>0.362723619</c:v>
                </c:pt>
                <c:pt idx="990">
                  <c:v>0.46989128000000002</c:v>
                </c:pt>
                <c:pt idx="991">
                  <c:v>0.60574185899999999</c:v>
                </c:pt>
                <c:pt idx="992">
                  <c:v>0.77597260499999998</c:v>
                </c:pt>
                <c:pt idx="993">
                  <c:v>0.98122888799999997</c:v>
                </c:pt>
                <c:pt idx="994">
                  <c:v>1.229370117</c:v>
                </c:pt>
                <c:pt idx="995">
                  <c:v>1.5285450220000001</c:v>
                </c:pt>
                <c:pt idx="996">
                  <c:v>1.867371202</c:v>
                </c:pt>
                <c:pt idx="997">
                  <c:v>2.348468065</c:v>
                </c:pt>
                <c:pt idx="998">
                  <c:v>2.6805267330000002</c:v>
                </c:pt>
                <c:pt idx="999">
                  <c:v>10</c:v>
                </c:pt>
                <c:pt idx="1000">
                  <c:v>1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755-4480-B3AB-93BAE0923345}"/>
            </c:ext>
          </c:extLst>
        </c:ser>
        <c:ser>
          <c:idx val="1"/>
          <c:order val="1"/>
          <c:tx>
            <c:v>Nickle(II) Complex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Ni Salt'!$C$3:$C$1003</c:f>
              <c:numCache>
                <c:formatCode>General</c:formatCode>
                <c:ptCount val="1001"/>
                <c:pt idx="0">
                  <c:v>1200</c:v>
                </c:pt>
                <c:pt idx="1">
                  <c:v>1199</c:v>
                </c:pt>
                <c:pt idx="2">
                  <c:v>1198</c:v>
                </c:pt>
                <c:pt idx="3">
                  <c:v>1197</c:v>
                </c:pt>
                <c:pt idx="4">
                  <c:v>1196</c:v>
                </c:pt>
                <c:pt idx="5">
                  <c:v>1195</c:v>
                </c:pt>
                <c:pt idx="6">
                  <c:v>1194</c:v>
                </c:pt>
                <c:pt idx="7">
                  <c:v>1193</c:v>
                </c:pt>
                <c:pt idx="8">
                  <c:v>1192</c:v>
                </c:pt>
                <c:pt idx="9">
                  <c:v>1191</c:v>
                </c:pt>
                <c:pt idx="10">
                  <c:v>1190</c:v>
                </c:pt>
                <c:pt idx="11">
                  <c:v>1189</c:v>
                </c:pt>
                <c:pt idx="12">
                  <c:v>1188</c:v>
                </c:pt>
                <c:pt idx="13">
                  <c:v>1187</c:v>
                </c:pt>
                <c:pt idx="14">
                  <c:v>1186</c:v>
                </c:pt>
                <c:pt idx="15">
                  <c:v>1185</c:v>
                </c:pt>
                <c:pt idx="16">
                  <c:v>1184</c:v>
                </c:pt>
                <c:pt idx="17">
                  <c:v>1183</c:v>
                </c:pt>
                <c:pt idx="18">
                  <c:v>1182</c:v>
                </c:pt>
                <c:pt idx="19">
                  <c:v>1181</c:v>
                </c:pt>
                <c:pt idx="20">
                  <c:v>1180</c:v>
                </c:pt>
                <c:pt idx="21">
                  <c:v>1179</c:v>
                </c:pt>
                <c:pt idx="22">
                  <c:v>1178</c:v>
                </c:pt>
                <c:pt idx="23">
                  <c:v>1177</c:v>
                </c:pt>
                <c:pt idx="24">
                  <c:v>1176</c:v>
                </c:pt>
                <c:pt idx="25">
                  <c:v>1175</c:v>
                </c:pt>
                <c:pt idx="26">
                  <c:v>1174</c:v>
                </c:pt>
                <c:pt idx="27">
                  <c:v>1173</c:v>
                </c:pt>
                <c:pt idx="28">
                  <c:v>1172</c:v>
                </c:pt>
                <c:pt idx="29">
                  <c:v>1171</c:v>
                </c:pt>
                <c:pt idx="30">
                  <c:v>1170</c:v>
                </c:pt>
                <c:pt idx="31">
                  <c:v>1169</c:v>
                </c:pt>
                <c:pt idx="32">
                  <c:v>1168</c:v>
                </c:pt>
                <c:pt idx="33">
                  <c:v>1167</c:v>
                </c:pt>
                <c:pt idx="34">
                  <c:v>1166</c:v>
                </c:pt>
                <c:pt idx="35">
                  <c:v>1165</c:v>
                </c:pt>
                <c:pt idx="36">
                  <c:v>1164</c:v>
                </c:pt>
                <c:pt idx="37">
                  <c:v>1163</c:v>
                </c:pt>
                <c:pt idx="38">
                  <c:v>1162</c:v>
                </c:pt>
                <c:pt idx="39">
                  <c:v>1161</c:v>
                </c:pt>
                <c:pt idx="40">
                  <c:v>1160</c:v>
                </c:pt>
                <c:pt idx="41">
                  <c:v>1159</c:v>
                </c:pt>
                <c:pt idx="42">
                  <c:v>1158</c:v>
                </c:pt>
                <c:pt idx="43">
                  <c:v>1157</c:v>
                </c:pt>
                <c:pt idx="44">
                  <c:v>1156</c:v>
                </c:pt>
                <c:pt idx="45">
                  <c:v>1155</c:v>
                </c:pt>
                <c:pt idx="46">
                  <c:v>1154</c:v>
                </c:pt>
                <c:pt idx="47">
                  <c:v>1153</c:v>
                </c:pt>
                <c:pt idx="48">
                  <c:v>1152</c:v>
                </c:pt>
                <c:pt idx="49">
                  <c:v>1151</c:v>
                </c:pt>
                <c:pt idx="50">
                  <c:v>1150</c:v>
                </c:pt>
                <c:pt idx="51">
                  <c:v>1149</c:v>
                </c:pt>
                <c:pt idx="52">
                  <c:v>1148</c:v>
                </c:pt>
                <c:pt idx="53">
                  <c:v>1147</c:v>
                </c:pt>
                <c:pt idx="54">
                  <c:v>1146</c:v>
                </c:pt>
                <c:pt idx="55">
                  <c:v>1145</c:v>
                </c:pt>
                <c:pt idx="56">
                  <c:v>1144</c:v>
                </c:pt>
                <c:pt idx="57">
                  <c:v>1143</c:v>
                </c:pt>
                <c:pt idx="58">
                  <c:v>1142</c:v>
                </c:pt>
                <c:pt idx="59">
                  <c:v>1141</c:v>
                </c:pt>
                <c:pt idx="60">
                  <c:v>1140</c:v>
                </c:pt>
                <c:pt idx="61">
                  <c:v>1139</c:v>
                </c:pt>
                <c:pt idx="62">
                  <c:v>1138</c:v>
                </c:pt>
                <c:pt idx="63">
                  <c:v>1137</c:v>
                </c:pt>
                <c:pt idx="64">
                  <c:v>1136</c:v>
                </c:pt>
                <c:pt idx="65">
                  <c:v>1135</c:v>
                </c:pt>
                <c:pt idx="66">
                  <c:v>1134</c:v>
                </c:pt>
                <c:pt idx="67">
                  <c:v>1133</c:v>
                </c:pt>
                <c:pt idx="68">
                  <c:v>1132</c:v>
                </c:pt>
                <c:pt idx="69">
                  <c:v>1131</c:v>
                </c:pt>
                <c:pt idx="70">
                  <c:v>1130</c:v>
                </c:pt>
                <c:pt idx="71">
                  <c:v>1129</c:v>
                </c:pt>
                <c:pt idx="72">
                  <c:v>1128</c:v>
                </c:pt>
                <c:pt idx="73">
                  <c:v>1127</c:v>
                </c:pt>
                <c:pt idx="74">
                  <c:v>1126</c:v>
                </c:pt>
                <c:pt idx="75">
                  <c:v>1125</c:v>
                </c:pt>
                <c:pt idx="76">
                  <c:v>1124</c:v>
                </c:pt>
                <c:pt idx="77">
                  <c:v>1123</c:v>
                </c:pt>
                <c:pt idx="78">
                  <c:v>1122</c:v>
                </c:pt>
                <c:pt idx="79">
                  <c:v>1121</c:v>
                </c:pt>
                <c:pt idx="80">
                  <c:v>1120</c:v>
                </c:pt>
                <c:pt idx="81">
                  <c:v>1119</c:v>
                </c:pt>
                <c:pt idx="82">
                  <c:v>1118</c:v>
                </c:pt>
                <c:pt idx="83">
                  <c:v>1117</c:v>
                </c:pt>
                <c:pt idx="84">
                  <c:v>1116</c:v>
                </c:pt>
                <c:pt idx="85">
                  <c:v>1115</c:v>
                </c:pt>
                <c:pt idx="86">
                  <c:v>1114</c:v>
                </c:pt>
                <c:pt idx="87">
                  <c:v>1113</c:v>
                </c:pt>
                <c:pt idx="88">
                  <c:v>1112</c:v>
                </c:pt>
                <c:pt idx="89">
                  <c:v>1111</c:v>
                </c:pt>
                <c:pt idx="90">
                  <c:v>1110</c:v>
                </c:pt>
                <c:pt idx="91">
                  <c:v>1109</c:v>
                </c:pt>
                <c:pt idx="92">
                  <c:v>1108</c:v>
                </c:pt>
                <c:pt idx="93">
                  <c:v>1107</c:v>
                </c:pt>
                <c:pt idx="94">
                  <c:v>1106</c:v>
                </c:pt>
                <c:pt idx="95">
                  <c:v>1105</c:v>
                </c:pt>
                <c:pt idx="96">
                  <c:v>1104</c:v>
                </c:pt>
                <c:pt idx="97">
                  <c:v>1103</c:v>
                </c:pt>
                <c:pt idx="98">
                  <c:v>1102</c:v>
                </c:pt>
                <c:pt idx="99">
                  <c:v>1101</c:v>
                </c:pt>
                <c:pt idx="100">
                  <c:v>1100</c:v>
                </c:pt>
                <c:pt idx="101">
                  <c:v>1099</c:v>
                </c:pt>
                <c:pt idx="102">
                  <c:v>1098</c:v>
                </c:pt>
                <c:pt idx="103">
                  <c:v>1097</c:v>
                </c:pt>
                <c:pt idx="104">
                  <c:v>1096</c:v>
                </c:pt>
                <c:pt idx="105">
                  <c:v>1095</c:v>
                </c:pt>
                <c:pt idx="106">
                  <c:v>1094</c:v>
                </c:pt>
                <c:pt idx="107">
                  <c:v>1093</c:v>
                </c:pt>
                <c:pt idx="108">
                  <c:v>1092</c:v>
                </c:pt>
                <c:pt idx="109">
                  <c:v>1091</c:v>
                </c:pt>
                <c:pt idx="110">
                  <c:v>1090</c:v>
                </c:pt>
                <c:pt idx="111">
                  <c:v>1089</c:v>
                </c:pt>
                <c:pt idx="112">
                  <c:v>1088</c:v>
                </c:pt>
                <c:pt idx="113">
                  <c:v>1087</c:v>
                </c:pt>
                <c:pt idx="114">
                  <c:v>1086</c:v>
                </c:pt>
                <c:pt idx="115">
                  <c:v>1085</c:v>
                </c:pt>
                <c:pt idx="116">
                  <c:v>1084</c:v>
                </c:pt>
                <c:pt idx="117">
                  <c:v>1083</c:v>
                </c:pt>
                <c:pt idx="118">
                  <c:v>1082</c:v>
                </c:pt>
                <c:pt idx="119">
                  <c:v>1081</c:v>
                </c:pt>
                <c:pt idx="120">
                  <c:v>1080</c:v>
                </c:pt>
                <c:pt idx="121">
                  <c:v>1079</c:v>
                </c:pt>
                <c:pt idx="122">
                  <c:v>1078</c:v>
                </c:pt>
                <c:pt idx="123">
                  <c:v>1077</c:v>
                </c:pt>
                <c:pt idx="124">
                  <c:v>1076</c:v>
                </c:pt>
                <c:pt idx="125">
                  <c:v>1075</c:v>
                </c:pt>
                <c:pt idx="126">
                  <c:v>1074</c:v>
                </c:pt>
                <c:pt idx="127">
                  <c:v>1073</c:v>
                </c:pt>
                <c:pt idx="128">
                  <c:v>1072</c:v>
                </c:pt>
                <c:pt idx="129">
                  <c:v>1071</c:v>
                </c:pt>
                <c:pt idx="130">
                  <c:v>1070</c:v>
                </c:pt>
                <c:pt idx="131">
                  <c:v>1069</c:v>
                </c:pt>
                <c:pt idx="132">
                  <c:v>1068</c:v>
                </c:pt>
                <c:pt idx="133">
                  <c:v>1067</c:v>
                </c:pt>
                <c:pt idx="134">
                  <c:v>1066</c:v>
                </c:pt>
                <c:pt idx="135">
                  <c:v>1065</c:v>
                </c:pt>
                <c:pt idx="136">
                  <c:v>1064</c:v>
                </c:pt>
                <c:pt idx="137">
                  <c:v>1063</c:v>
                </c:pt>
                <c:pt idx="138">
                  <c:v>1062</c:v>
                </c:pt>
                <c:pt idx="139">
                  <c:v>1061</c:v>
                </c:pt>
                <c:pt idx="140">
                  <c:v>1060</c:v>
                </c:pt>
                <c:pt idx="141">
                  <c:v>1059</c:v>
                </c:pt>
                <c:pt idx="142">
                  <c:v>1058</c:v>
                </c:pt>
                <c:pt idx="143">
                  <c:v>1057</c:v>
                </c:pt>
                <c:pt idx="144">
                  <c:v>1056</c:v>
                </c:pt>
                <c:pt idx="145">
                  <c:v>1055</c:v>
                </c:pt>
                <c:pt idx="146">
                  <c:v>1054</c:v>
                </c:pt>
                <c:pt idx="147">
                  <c:v>1053</c:v>
                </c:pt>
                <c:pt idx="148">
                  <c:v>1052</c:v>
                </c:pt>
                <c:pt idx="149">
                  <c:v>1051</c:v>
                </c:pt>
                <c:pt idx="150">
                  <c:v>1050</c:v>
                </c:pt>
                <c:pt idx="151">
                  <c:v>1049</c:v>
                </c:pt>
                <c:pt idx="152">
                  <c:v>1048</c:v>
                </c:pt>
                <c:pt idx="153">
                  <c:v>1047</c:v>
                </c:pt>
                <c:pt idx="154">
                  <c:v>1046</c:v>
                </c:pt>
                <c:pt idx="155">
                  <c:v>1045</c:v>
                </c:pt>
                <c:pt idx="156">
                  <c:v>1044</c:v>
                </c:pt>
                <c:pt idx="157">
                  <c:v>1043</c:v>
                </c:pt>
                <c:pt idx="158">
                  <c:v>1042</c:v>
                </c:pt>
                <c:pt idx="159">
                  <c:v>1041</c:v>
                </c:pt>
                <c:pt idx="160">
                  <c:v>1040</c:v>
                </c:pt>
                <c:pt idx="161">
                  <c:v>1039</c:v>
                </c:pt>
                <c:pt idx="162">
                  <c:v>1038</c:v>
                </c:pt>
                <c:pt idx="163">
                  <c:v>1037</c:v>
                </c:pt>
                <c:pt idx="164">
                  <c:v>1036</c:v>
                </c:pt>
                <c:pt idx="165">
                  <c:v>1035</c:v>
                </c:pt>
                <c:pt idx="166">
                  <c:v>1034</c:v>
                </c:pt>
                <c:pt idx="167">
                  <c:v>1033</c:v>
                </c:pt>
                <c:pt idx="168">
                  <c:v>1032</c:v>
                </c:pt>
                <c:pt idx="169">
                  <c:v>1031</c:v>
                </c:pt>
                <c:pt idx="170">
                  <c:v>1030</c:v>
                </c:pt>
                <c:pt idx="171">
                  <c:v>1029</c:v>
                </c:pt>
                <c:pt idx="172">
                  <c:v>1028</c:v>
                </c:pt>
                <c:pt idx="173">
                  <c:v>1027</c:v>
                </c:pt>
                <c:pt idx="174">
                  <c:v>1026</c:v>
                </c:pt>
                <c:pt idx="175">
                  <c:v>1025</c:v>
                </c:pt>
                <c:pt idx="176">
                  <c:v>1024</c:v>
                </c:pt>
                <c:pt idx="177">
                  <c:v>1023</c:v>
                </c:pt>
                <c:pt idx="178">
                  <c:v>1022</c:v>
                </c:pt>
                <c:pt idx="179">
                  <c:v>1021</c:v>
                </c:pt>
                <c:pt idx="180">
                  <c:v>1020</c:v>
                </c:pt>
                <c:pt idx="181">
                  <c:v>1019</c:v>
                </c:pt>
                <c:pt idx="182">
                  <c:v>1018</c:v>
                </c:pt>
                <c:pt idx="183">
                  <c:v>1017</c:v>
                </c:pt>
                <c:pt idx="184">
                  <c:v>1016</c:v>
                </c:pt>
                <c:pt idx="185">
                  <c:v>1015</c:v>
                </c:pt>
                <c:pt idx="186">
                  <c:v>1014</c:v>
                </c:pt>
                <c:pt idx="187">
                  <c:v>1013</c:v>
                </c:pt>
                <c:pt idx="188">
                  <c:v>1012</c:v>
                </c:pt>
                <c:pt idx="189">
                  <c:v>1011</c:v>
                </c:pt>
                <c:pt idx="190">
                  <c:v>1010</c:v>
                </c:pt>
                <c:pt idx="191">
                  <c:v>1009</c:v>
                </c:pt>
                <c:pt idx="192">
                  <c:v>1008</c:v>
                </c:pt>
                <c:pt idx="193">
                  <c:v>1007</c:v>
                </c:pt>
                <c:pt idx="194">
                  <c:v>1006</c:v>
                </c:pt>
                <c:pt idx="195">
                  <c:v>1005</c:v>
                </c:pt>
                <c:pt idx="196">
                  <c:v>1004</c:v>
                </c:pt>
                <c:pt idx="197">
                  <c:v>1003</c:v>
                </c:pt>
                <c:pt idx="198">
                  <c:v>1002</c:v>
                </c:pt>
                <c:pt idx="199">
                  <c:v>1001</c:v>
                </c:pt>
                <c:pt idx="200">
                  <c:v>1000</c:v>
                </c:pt>
                <c:pt idx="201">
                  <c:v>999</c:v>
                </c:pt>
                <c:pt idx="202">
                  <c:v>998</c:v>
                </c:pt>
                <c:pt idx="203">
                  <c:v>997</c:v>
                </c:pt>
                <c:pt idx="204">
                  <c:v>996</c:v>
                </c:pt>
                <c:pt idx="205">
                  <c:v>995</c:v>
                </c:pt>
                <c:pt idx="206">
                  <c:v>994</c:v>
                </c:pt>
                <c:pt idx="207">
                  <c:v>993</c:v>
                </c:pt>
                <c:pt idx="208">
                  <c:v>992</c:v>
                </c:pt>
                <c:pt idx="209">
                  <c:v>991</c:v>
                </c:pt>
                <c:pt idx="210">
                  <c:v>990</c:v>
                </c:pt>
                <c:pt idx="211">
                  <c:v>989</c:v>
                </c:pt>
                <c:pt idx="212">
                  <c:v>988</c:v>
                </c:pt>
                <c:pt idx="213">
                  <c:v>987</c:v>
                </c:pt>
                <c:pt idx="214">
                  <c:v>986</c:v>
                </c:pt>
                <c:pt idx="215">
                  <c:v>985</c:v>
                </c:pt>
                <c:pt idx="216">
                  <c:v>984</c:v>
                </c:pt>
                <c:pt idx="217">
                  <c:v>983</c:v>
                </c:pt>
                <c:pt idx="218">
                  <c:v>982</c:v>
                </c:pt>
                <c:pt idx="219">
                  <c:v>981</c:v>
                </c:pt>
                <c:pt idx="220">
                  <c:v>980</c:v>
                </c:pt>
                <c:pt idx="221">
                  <c:v>979</c:v>
                </c:pt>
                <c:pt idx="222">
                  <c:v>978</c:v>
                </c:pt>
                <c:pt idx="223">
                  <c:v>977</c:v>
                </c:pt>
                <c:pt idx="224">
                  <c:v>976</c:v>
                </c:pt>
                <c:pt idx="225">
                  <c:v>975</c:v>
                </c:pt>
                <c:pt idx="226">
                  <c:v>974</c:v>
                </c:pt>
                <c:pt idx="227">
                  <c:v>973</c:v>
                </c:pt>
                <c:pt idx="228">
                  <c:v>972</c:v>
                </c:pt>
                <c:pt idx="229">
                  <c:v>971</c:v>
                </c:pt>
                <c:pt idx="230">
                  <c:v>970</c:v>
                </c:pt>
                <c:pt idx="231">
                  <c:v>969</c:v>
                </c:pt>
                <c:pt idx="232">
                  <c:v>968</c:v>
                </c:pt>
                <c:pt idx="233">
                  <c:v>967</c:v>
                </c:pt>
                <c:pt idx="234">
                  <c:v>966</c:v>
                </c:pt>
                <c:pt idx="235">
                  <c:v>965</c:v>
                </c:pt>
                <c:pt idx="236">
                  <c:v>964</c:v>
                </c:pt>
                <c:pt idx="237">
                  <c:v>963</c:v>
                </c:pt>
                <c:pt idx="238">
                  <c:v>962</c:v>
                </c:pt>
                <c:pt idx="239">
                  <c:v>961</c:v>
                </c:pt>
                <c:pt idx="240">
                  <c:v>960</c:v>
                </c:pt>
                <c:pt idx="241">
                  <c:v>959</c:v>
                </c:pt>
                <c:pt idx="242">
                  <c:v>958</c:v>
                </c:pt>
                <c:pt idx="243">
                  <c:v>957</c:v>
                </c:pt>
                <c:pt idx="244">
                  <c:v>956</c:v>
                </c:pt>
                <c:pt idx="245">
                  <c:v>955</c:v>
                </c:pt>
                <c:pt idx="246">
                  <c:v>954</c:v>
                </c:pt>
                <c:pt idx="247">
                  <c:v>953</c:v>
                </c:pt>
                <c:pt idx="248">
                  <c:v>952</c:v>
                </c:pt>
                <c:pt idx="249">
                  <c:v>951</c:v>
                </c:pt>
                <c:pt idx="250">
                  <c:v>950</c:v>
                </c:pt>
                <c:pt idx="251">
                  <c:v>949</c:v>
                </c:pt>
                <c:pt idx="252">
                  <c:v>948</c:v>
                </c:pt>
                <c:pt idx="253">
                  <c:v>947</c:v>
                </c:pt>
                <c:pt idx="254">
                  <c:v>946</c:v>
                </c:pt>
                <c:pt idx="255">
                  <c:v>945</c:v>
                </c:pt>
                <c:pt idx="256">
                  <c:v>944</c:v>
                </c:pt>
                <c:pt idx="257">
                  <c:v>943</c:v>
                </c:pt>
                <c:pt idx="258">
                  <c:v>942</c:v>
                </c:pt>
                <c:pt idx="259">
                  <c:v>941</c:v>
                </c:pt>
                <c:pt idx="260">
                  <c:v>940</c:v>
                </c:pt>
                <c:pt idx="261">
                  <c:v>939</c:v>
                </c:pt>
                <c:pt idx="262">
                  <c:v>938</c:v>
                </c:pt>
                <c:pt idx="263">
                  <c:v>937</c:v>
                </c:pt>
                <c:pt idx="264">
                  <c:v>936</c:v>
                </c:pt>
                <c:pt idx="265">
                  <c:v>935</c:v>
                </c:pt>
                <c:pt idx="266">
                  <c:v>934</c:v>
                </c:pt>
                <c:pt idx="267">
                  <c:v>933</c:v>
                </c:pt>
                <c:pt idx="268">
                  <c:v>932</c:v>
                </c:pt>
                <c:pt idx="269">
                  <c:v>931</c:v>
                </c:pt>
                <c:pt idx="270">
                  <c:v>930</c:v>
                </c:pt>
                <c:pt idx="271">
                  <c:v>929</c:v>
                </c:pt>
                <c:pt idx="272">
                  <c:v>928</c:v>
                </c:pt>
                <c:pt idx="273">
                  <c:v>927</c:v>
                </c:pt>
                <c:pt idx="274">
                  <c:v>926</c:v>
                </c:pt>
                <c:pt idx="275">
                  <c:v>925</c:v>
                </c:pt>
                <c:pt idx="276">
                  <c:v>924</c:v>
                </c:pt>
                <c:pt idx="277">
                  <c:v>923</c:v>
                </c:pt>
                <c:pt idx="278">
                  <c:v>922</c:v>
                </c:pt>
                <c:pt idx="279">
                  <c:v>921</c:v>
                </c:pt>
                <c:pt idx="280">
                  <c:v>920</c:v>
                </c:pt>
                <c:pt idx="281">
                  <c:v>919</c:v>
                </c:pt>
                <c:pt idx="282">
                  <c:v>918</c:v>
                </c:pt>
                <c:pt idx="283">
                  <c:v>917</c:v>
                </c:pt>
                <c:pt idx="284">
                  <c:v>916</c:v>
                </c:pt>
                <c:pt idx="285">
                  <c:v>915</c:v>
                </c:pt>
                <c:pt idx="286">
                  <c:v>914</c:v>
                </c:pt>
                <c:pt idx="287">
                  <c:v>913</c:v>
                </c:pt>
                <c:pt idx="288">
                  <c:v>912</c:v>
                </c:pt>
                <c:pt idx="289">
                  <c:v>911</c:v>
                </c:pt>
                <c:pt idx="290">
                  <c:v>910</c:v>
                </c:pt>
                <c:pt idx="291">
                  <c:v>909</c:v>
                </c:pt>
                <c:pt idx="292">
                  <c:v>908</c:v>
                </c:pt>
                <c:pt idx="293">
                  <c:v>907</c:v>
                </c:pt>
                <c:pt idx="294">
                  <c:v>906</c:v>
                </c:pt>
                <c:pt idx="295">
                  <c:v>905</c:v>
                </c:pt>
                <c:pt idx="296">
                  <c:v>904</c:v>
                </c:pt>
                <c:pt idx="297">
                  <c:v>903</c:v>
                </c:pt>
                <c:pt idx="298">
                  <c:v>902</c:v>
                </c:pt>
                <c:pt idx="299">
                  <c:v>901</c:v>
                </c:pt>
                <c:pt idx="300">
                  <c:v>900</c:v>
                </c:pt>
                <c:pt idx="301">
                  <c:v>899</c:v>
                </c:pt>
                <c:pt idx="302">
                  <c:v>898</c:v>
                </c:pt>
                <c:pt idx="303">
                  <c:v>897</c:v>
                </c:pt>
                <c:pt idx="304">
                  <c:v>896</c:v>
                </c:pt>
                <c:pt idx="305">
                  <c:v>895</c:v>
                </c:pt>
                <c:pt idx="306">
                  <c:v>894</c:v>
                </c:pt>
                <c:pt idx="307">
                  <c:v>893</c:v>
                </c:pt>
                <c:pt idx="308">
                  <c:v>892</c:v>
                </c:pt>
                <c:pt idx="309">
                  <c:v>891</c:v>
                </c:pt>
                <c:pt idx="310">
                  <c:v>890</c:v>
                </c:pt>
                <c:pt idx="311">
                  <c:v>889</c:v>
                </c:pt>
                <c:pt idx="312">
                  <c:v>888</c:v>
                </c:pt>
                <c:pt idx="313">
                  <c:v>887</c:v>
                </c:pt>
                <c:pt idx="314">
                  <c:v>886</c:v>
                </c:pt>
                <c:pt idx="315">
                  <c:v>885</c:v>
                </c:pt>
                <c:pt idx="316">
                  <c:v>884</c:v>
                </c:pt>
                <c:pt idx="317">
                  <c:v>883</c:v>
                </c:pt>
                <c:pt idx="318">
                  <c:v>882</c:v>
                </c:pt>
                <c:pt idx="319">
                  <c:v>881</c:v>
                </c:pt>
                <c:pt idx="320">
                  <c:v>880</c:v>
                </c:pt>
                <c:pt idx="321">
                  <c:v>879</c:v>
                </c:pt>
                <c:pt idx="322">
                  <c:v>878</c:v>
                </c:pt>
                <c:pt idx="323">
                  <c:v>877</c:v>
                </c:pt>
                <c:pt idx="324">
                  <c:v>876</c:v>
                </c:pt>
                <c:pt idx="325">
                  <c:v>875</c:v>
                </c:pt>
                <c:pt idx="326">
                  <c:v>874</c:v>
                </c:pt>
                <c:pt idx="327">
                  <c:v>873</c:v>
                </c:pt>
                <c:pt idx="328">
                  <c:v>872</c:v>
                </c:pt>
                <c:pt idx="329">
                  <c:v>871</c:v>
                </c:pt>
                <c:pt idx="330">
                  <c:v>870</c:v>
                </c:pt>
                <c:pt idx="331">
                  <c:v>869</c:v>
                </c:pt>
                <c:pt idx="332">
                  <c:v>868</c:v>
                </c:pt>
                <c:pt idx="333">
                  <c:v>867</c:v>
                </c:pt>
                <c:pt idx="334">
                  <c:v>866</c:v>
                </c:pt>
                <c:pt idx="335">
                  <c:v>865</c:v>
                </c:pt>
                <c:pt idx="336">
                  <c:v>864</c:v>
                </c:pt>
                <c:pt idx="337">
                  <c:v>863</c:v>
                </c:pt>
                <c:pt idx="338">
                  <c:v>862</c:v>
                </c:pt>
                <c:pt idx="339">
                  <c:v>861</c:v>
                </c:pt>
                <c:pt idx="340">
                  <c:v>860</c:v>
                </c:pt>
                <c:pt idx="341">
                  <c:v>859</c:v>
                </c:pt>
                <c:pt idx="342">
                  <c:v>858</c:v>
                </c:pt>
                <c:pt idx="343">
                  <c:v>857</c:v>
                </c:pt>
                <c:pt idx="344">
                  <c:v>856</c:v>
                </c:pt>
                <c:pt idx="345">
                  <c:v>855</c:v>
                </c:pt>
                <c:pt idx="346">
                  <c:v>854</c:v>
                </c:pt>
                <c:pt idx="347">
                  <c:v>853</c:v>
                </c:pt>
                <c:pt idx="348">
                  <c:v>852</c:v>
                </c:pt>
                <c:pt idx="349">
                  <c:v>851</c:v>
                </c:pt>
                <c:pt idx="350">
                  <c:v>850</c:v>
                </c:pt>
                <c:pt idx="351">
                  <c:v>849</c:v>
                </c:pt>
                <c:pt idx="352">
                  <c:v>848</c:v>
                </c:pt>
                <c:pt idx="353">
                  <c:v>847</c:v>
                </c:pt>
                <c:pt idx="354">
                  <c:v>846</c:v>
                </c:pt>
                <c:pt idx="355">
                  <c:v>845</c:v>
                </c:pt>
                <c:pt idx="356">
                  <c:v>844</c:v>
                </c:pt>
                <c:pt idx="357">
                  <c:v>843</c:v>
                </c:pt>
                <c:pt idx="358">
                  <c:v>842</c:v>
                </c:pt>
                <c:pt idx="359">
                  <c:v>841</c:v>
                </c:pt>
                <c:pt idx="360">
                  <c:v>840</c:v>
                </c:pt>
                <c:pt idx="361">
                  <c:v>839</c:v>
                </c:pt>
                <c:pt idx="362">
                  <c:v>838</c:v>
                </c:pt>
                <c:pt idx="363">
                  <c:v>837</c:v>
                </c:pt>
                <c:pt idx="364">
                  <c:v>836</c:v>
                </c:pt>
                <c:pt idx="365">
                  <c:v>835</c:v>
                </c:pt>
                <c:pt idx="366">
                  <c:v>834</c:v>
                </c:pt>
                <c:pt idx="367">
                  <c:v>833</c:v>
                </c:pt>
                <c:pt idx="368">
                  <c:v>832</c:v>
                </c:pt>
                <c:pt idx="369">
                  <c:v>831</c:v>
                </c:pt>
                <c:pt idx="370">
                  <c:v>830</c:v>
                </c:pt>
                <c:pt idx="371">
                  <c:v>829</c:v>
                </c:pt>
                <c:pt idx="372">
                  <c:v>828</c:v>
                </c:pt>
                <c:pt idx="373">
                  <c:v>827</c:v>
                </c:pt>
                <c:pt idx="374">
                  <c:v>826</c:v>
                </c:pt>
                <c:pt idx="375">
                  <c:v>825</c:v>
                </c:pt>
                <c:pt idx="376">
                  <c:v>824</c:v>
                </c:pt>
                <c:pt idx="377">
                  <c:v>823</c:v>
                </c:pt>
                <c:pt idx="378">
                  <c:v>822</c:v>
                </c:pt>
                <c:pt idx="379">
                  <c:v>821</c:v>
                </c:pt>
                <c:pt idx="380">
                  <c:v>820</c:v>
                </c:pt>
                <c:pt idx="381">
                  <c:v>819</c:v>
                </c:pt>
                <c:pt idx="382">
                  <c:v>818</c:v>
                </c:pt>
                <c:pt idx="383">
                  <c:v>817</c:v>
                </c:pt>
                <c:pt idx="384">
                  <c:v>816</c:v>
                </c:pt>
                <c:pt idx="385">
                  <c:v>815</c:v>
                </c:pt>
                <c:pt idx="386">
                  <c:v>814</c:v>
                </c:pt>
                <c:pt idx="387">
                  <c:v>813</c:v>
                </c:pt>
                <c:pt idx="388">
                  <c:v>812</c:v>
                </c:pt>
                <c:pt idx="389">
                  <c:v>811</c:v>
                </c:pt>
                <c:pt idx="390">
                  <c:v>810</c:v>
                </c:pt>
                <c:pt idx="391">
                  <c:v>809</c:v>
                </c:pt>
                <c:pt idx="392">
                  <c:v>808</c:v>
                </c:pt>
                <c:pt idx="393">
                  <c:v>807</c:v>
                </c:pt>
                <c:pt idx="394">
                  <c:v>806</c:v>
                </c:pt>
                <c:pt idx="395">
                  <c:v>805</c:v>
                </c:pt>
                <c:pt idx="396">
                  <c:v>804</c:v>
                </c:pt>
                <c:pt idx="397">
                  <c:v>803</c:v>
                </c:pt>
                <c:pt idx="398">
                  <c:v>802</c:v>
                </c:pt>
                <c:pt idx="399">
                  <c:v>801</c:v>
                </c:pt>
                <c:pt idx="400">
                  <c:v>800</c:v>
                </c:pt>
                <c:pt idx="401">
                  <c:v>799</c:v>
                </c:pt>
                <c:pt idx="402">
                  <c:v>798</c:v>
                </c:pt>
                <c:pt idx="403">
                  <c:v>797</c:v>
                </c:pt>
                <c:pt idx="404">
                  <c:v>796</c:v>
                </c:pt>
                <c:pt idx="405">
                  <c:v>795</c:v>
                </c:pt>
                <c:pt idx="406">
                  <c:v>794</c:v>
                </c:pt>
                <c:pt idx="407">
                  <c:v>793</c:v>
                </c:pt>
                <c:pt idx="408">
                  <c:v>792</c:v>
                </c:pt>
                <c:pt idx="409">
                  <c:v>791</c:v>
                </c:pt>
                <c:pt idx="410">
                  <c:v>790</c:v>
                </c:pt>
                <c:pt idx="411">
                  <c:v>789</c:v>
                </c:pt>
                <c:pt idx="412">
                  <c:v>788</c:v>
                </c:pt>
                <c:pt idx="413">
                  <c:v>787</c:v>
                </c:pt>
                <c:pt idx="414">
                  <c:v>786</c:v>
                </c:pt>
                <c:pt idx="415">
                  <c:v>785</c:v>
                </c:pt>
                <c:pt idx="416">
                  <c:v>784</c:v>
                </c:pt>
                <c:pt idx="417">
                  <c:v>783</c:v>
                </c:pt>
                <c:pt idx="418">
                  <c:v>782</c:v>
                </c:pt>
                <c:pt idx="419">
                  <c:v>781</c:v>
                </c:pt>
                <c:pt idx="420">
                  <c:v>780</c:v>
                </c:pt>
                <c:pt idx="421">
                  <c:v>779</c:v>
                </c:pt>
                <c:pt idx="422">
                  <c:v>778</c:v>
                </c:pt>
                <c:pt idx="423">
                  <c:v>777</c:v>
                </c:pt>
                <c:pt idx="424">
                  <c:v>776</c:v>
                </c:pt>
                <c:pt idx="425">
                  <c:v>775</c:v>
                </c:pt>
                <c:pt idx="426">
                  <c:v>774</c:v>
                </c:pt>
                <c:pt idx="427">
                  <c:v>773</c:v>
                </c:pt>
                <c:pt idx="428">
                  <c:v>772</c:v>
                </c:pt>
                <c:pt idx="429">
                  <c:v>771</c:v>
                </c:pt>
                <c:pt idx="430">
                  <c:v>770</c:v>
                </c:pt>
                <c:pt idx="431">
                  <c:v>769</c:v>
                </c:pt>
                <c:pt idx="432">
                  <c:v>768</c:v>
                </c:pt>
                <c:pt idx="433">
                  <c:v>767</c:v>
                </c:pt>
                <c:pt idx="434">
                  <c:v>766</c:v>
                </c:pt>
                <c:pt idx="435">
                  <c:v>765</c:v>
                </c:pt>
                <c:pt idx="436">
                  <c:v>764</c:v>
                </c:pt>
                <c:pt idx="437">
                  <c:v>763</c:v>
                </c:pt>
                <c:pt idx="438">
                  <c:v>762</c:v>
                </c:pt>
                <c:pt idx="439">
                  <c:v>761</c:v>
                </c:pt>
                <c:pt idx="440">
                  <c:v>760</c:v>
                </c:pt>
                <c:pt idx="441">
                  <c:v>759</c:v>
                </c:pt>
                <c:pt idx="442">
                  <c:v>758</c:v>
                </c:pt>
                <c:pt idx="443">
                  <c:v>757</c:v>
                </c:pt>
                <c:pt idx="444">
                  <c:v>756</c:v>
                </c:pt>
                <c:pt idx="445">
                  <c:v>755</c:v>
                </c:pt>
                <c:pt idx="446">
                  <c:v>754</c:v>
                </c:pt>
                <c:pt idx="447">
                  <c:v>753</c:v>
                </c:pt>
                <c:pt idx="448">
                  <c:v>752</c:v>
                </c:pt>
                <c:pt idx="449">
                  <c:v>751</c:v>
                </c:pt>
                <c:pt idx="450">
                  <c:v>750</c:v>
                </c:pt>
                <c:pt idx="451">
                  <c:v>749</c:v>
                </c:pt>
                <c:pt idx="452">
                  <c:v>748</c:v>
                </c:pt>
                <c:pt idx="453">
                  <c:v>747</c:v>
                </c:pt>
                <c:pt idx="454">
                  <c:v>746</c:v>
                </c:pt>
                <c:pt idx="455">
                  <c:v>745</c:v>
                </c:pt>
                <c:pt idx="456">
                  <c:v>744</c:v>
                </c:pt>
                <c:pt idx="457">
                  <c:v>743</c:v>
                </c:pt>
                <c:pt idx="458">
                  <c:v>742</c:v>
                </c:pt>
                <c:pt idx="459">
                  <c:v>741</c:v>
                </c:pt>
                <c:pt idx="460">
                  <c:v>740</c:v>
                </c:pt>
                <c:pt idx="461">
                  <c:v>739</c:v>
                </c:pt>
                <c:pt idx="462">
                  <c:v>738</c:v>
                </c:pt>
                <c:pt idx="463">
                  <c:v>737</c:v>
                </c:pt>
                <c:pt idx="464">
                  <c:v>736</c:v>
                </c:pt>
                <c:pt idx="465">
                  <c:v>735</c:v>
                </c:pt>
                <c:pt idx="466">
                  <c:v>734</c:v>
                </c:pt>
                <c:pt idx="467">
                  <c:v>733</c:v>
                </c:pt>
                <c:pt idx="468">
                  <c:v>732</c:v>
                </c:pt>
                <c:pt idx="469">
                  <c:v>731</c:v>
                </c:pt>
                <c:pt idx="470">
                  <c:v>730</c:v>
                </c:pt>
                <c:pt idx="471">
                  <c:v>729</c:v>
                </c:pt>
                <c:pt idx="472">
                  <c:v>728</c:v>
                </c:pt>
                <c:pt idx="473">
                  <c:v>727</c:v>
                </c:pt>
                <c:pt idx="474">
                  <c:v>726</c:v>
                </c:pt>
                <c:pt idx="475">
                  <c:v>725</c:v>
                </c:pt>
                <c:pt idx="476">
                  <c:v>724</c:v>
                </c:pt>
                <c:pt idx="477">
                  <c:v>723</c:v>
                </c:pt>
                <c:pt idx="478">
                  <c:v>722</c:v>
                </c:pt>
                <c:pt idx="479">
                  <c:v>721</c:v>
                </c:pt>
                <c:pt idx="480">
                  <c:v>720</c:v>
                </c:pt>
                <c:pt idx="481">
                  <c:v>719</c:v>
                </c:pt>
                <c:pt idx="482">
                  <c:v>718</c:v>
                </c:pt>
                <c:pt idx="483">
                  <c:v>717</c:v>
                </c:pt>
                <c:pt idx="484">
                  <c:v>716</c:v>
                </c:pt>
                <c:pt idx="485">
                  <c:v>715</c:v>
                </c:pt>
                <c:pt idx="486">
                  <c:v>714</c:v>
                </c:pt>
                <c:pt idx="487">
                  <c:v>713</c:v>
                </c:pt>
                <c:pt idx="488">
                  <c:v>712</c:v>
                </c:pt>
                <c:pt idx="489">
                  <c:v>711</c:v>
                </c:pt>
                <c:pt idx="490">
                  <c:v>710</c:v>
                </c:pt>
                <c:pt idx="491">
                  <c:v>709</c:v>
                </c:pt>
                <c:pt idx="492">
                  <c:v>708</c:v>
                </c:pt>
                <c:pt idx="493">
                  <c:v>707</c:v>
                </c:pt>
                <c:pt idx="494">
                  <c:v>706</c:v>
                </c:pt>
                <c:pt idx="495">
                  <c:v>705</c:v>
                </c:pt>
                <c:pt idx="496">
                  <c:v>704</c:v>
                </c:pt>
                <c:pt idx="497">
                  <c:v>703</c:v>
                </c:pt>
                <c:pt idx="498">
                  <c:v>702</c:v>
                </c:pt>
                <c:pt idx="499">
                  <c:v>701</c:v>
                </c:pt>
                <c:pt idx="500">
                  <c:v>700</c:v>
                </c:pt>
                <c:pt idx="501">
                  <c:v>699</c:v>
                </c:pt>
                <c:pt idx="502">
                  <c:v>698</c:v>
                </c:pt>
                <c:pt idx="503">
                  <c:v>697</c:v>
                </c:pt>
                <c:pt idx="504">
                  <c:v>696</c:v>
                </c:pt>
                <c:pt idx="505">
                  <c:v>695</c:v>
                </c:pt>
                <c:pt idx="506">
                  <c:v>694</c:v>
                </c:pt>
                <c:pt idx="507">
                  <c:v>693</c:v>
                </c:pt>
                <c:pt idx="508">
                  <c:v>692</c:v>
                </c:pt>
                <c:pt idx="509">
                  <c:v>691</c:v>
                </c:pt>
                <c:pt idx="510">
                  <c:v>690</c:v>
                </c:pt>
                <c:pt idx="511">
                  <c:v>689</c:v>
                </c:pt>
                <c:pt idx="512">
                  <c:v>688</c:v>
                </c:pt>
                <c:pt idx="513">
                  <c:v>687</c:v>
                </c:pt>
                <c:pt idx="514">
                  <c:v>686</c:v>
                </c:pt>
                <c:pt idx="515">
                  <c:v>685</c:v>
                </c:pt>
                <c:pt idx="516">
                  <c:v>684</c:v>
                </c:pt>
                <c:pt idx="517">
                  <c:v>683</c:v>
                </c:pt>
                <c:pt idx="518">
                  <c:v>682</c:v>
                </c:pt>
                <c:pt idx="519">
                  <c:v>681</c:v>
                </c:pt>
                <c:pt idx="520">
                  <c:v>680</c:v>
                </c:pt>
                <c:pt idx="521">
                  <c:v>679</c:v>
                </c:pt>
                <c:pt idx="522">
                  <c:v>678</c:v>
                </c:pt>
                <c:pt idx="523">
                  <c:v>677</c:v>
                </c:pt>
                <c:pt idx="524">
                  <c:v>676</c:v>
                </c:pt>
                <c:pt idx="525">
                  <c:v>675</c:v>
                </c:pt>
                <c:pt idx="526">
                  <c:v>674</c:v>
                </c:pt>
                <c:pt idx="527">
                  <c:v>673</c:v>
                </c:pt>
                <c:pt idx="528">
                  <c:v>672</c:v>
                </c:pt>
                <c:pt idx="529">
                  <c:v>671</c:v>
                </c:pt>
                <c:pt idx="530">
                  <c:v>670</c:v>
                </c:pt>
                <c:pt idx="531">
                  <c:v>669</c:v>
                </c:pt>
                <c:pt idx="532">
                  <c:v>668</c:v>
                </c:pt>
                <c:pt idx="533">
                  <c:v>667</c:v>
                </c:pt>
                <c:pt idx="534">
                  <c:v>666</c:v>
                </c:pt>
                <c:pt idx="535">
                  <c:v>665</c:v>
                </c:pt>
                <c:pt idx="536">
                  <c:v>664</c:v>
                </c:pt>
                <c:pt idx="537">
                  <c:v>663</c:v>
                </c:pt>
                <c:pt idx="538">
                  <c:v>662</c:v>
                </c:pt>
                <c:pt idx="539">
                  <c:v>661</c:v>
                </c:pt>
                <c:pt idx="540">
                  <c:v>660</c:v>
                </c:pt>
                <c:pt idx="541">
                  <c:v>659</c:v>
                </c:pt>
                <c:pt idx="542">
                  <c:v>658</c:v>
                </c:pt>
                <c:pt idx="543">
                  <c:v>657</c:v>
                </c:pt>
                <c:pt idx="544">
                  <c:v>656</c:v>
                </c:pt>
                <c:pt idx="545">
                  <c:v>655</c:v>
                </c:pt>
                <c:pt idx="546">
                  <c:v>654</c:v>
                </c:pt>
                <c:pt idx="547">
                  <c:v>653</c:v>
                </c:pt>
                <c:pt idx="548">
                  <c:v>652</c:v>
                </c:pt>
                <c:pt idx="549">
                  <c:v>651</c:v>
                </c:pt>
                <c:pt idx="550">
                  <c:v>650</c:v>
                </c:pt>
                <c:pt idx="551">
                  <c:v>649</c:v>
                </c:pt>
                <c:pt idx="552">
                  <c:v>648</c:v>
                </c:pt>
                <c:pt idx="553">
                  <c:v>647</c:v>
                </c:pt>
                <c:pt idx="554">
                  <c:v>646</c:v>
                </c:pt>
                <c:pt idx="555">
                  <c:v>645</c:v>
                </c:pt>
                <c:pt idx="556">
                  <c:v>644</c:v>
                </c:pt>
                <c:pt idx="557">
                  <c:v>643</c:v>
                </c:pt>
                <c:pt idx="558">
                  <c:v>642</c:v>
                </c:pt>
                <c:pt idx="559">
                  <c:v>641</c:v>
                </c:pt>
                <c:pt idx="560">
                  <c:v>640</c:v>
                </c:pt>
                <c:pt idx="561">
                  <c:v>639</c:v>
                </c:pt>
                <c:pt idx="562">
                  <c:v>638</c:v>
                </c:pt>
                <c:pt idx="563">
                  <c:v>637</c:v>
                </c:pt>
                <c:pt idx="564">
                  <c:v>636</c:v>
                </c:pt>
                <c:pt idx="565">
                  <c:v>635</c:v>
                </c:pt>
                <c:pt idx="566">
                  <c:v>634</c:v>
                </c:pt>
                <c:pt idx="567">
                  <c:v>633</c:v>
                </c:pt>
                <c:pt idx="568">
                  <c:v>632</c:v>
                </c:pt>
                <c:pt idx="569">
                  <c:v>631</c:v>
                </c:pt>
                <c:pt idx="570">
                  <c:v>630</c:v>
                </c:pt>
                <c:pt idx="571">
                  <c:v>629</c:v>
                </c:pt>
                <c:pt idx="572">
                  <c:v>628</c:v>
                </c:pt>
                <c:pt idx="573">
                  <c:v>627</c:v>
                </c:pt>
                <c:pt idx="574">
                  <c:v>626</c:v>
                </c:pt>
                <c:pt idx="575">
                  <c:v>625</c:v>
                </c:pt>
                <c:pt idx="576">
                  <c:v>624</c:v>
                </c:pt>
                <c:pt idx="577">
                  <c:v>623</c:v>
                </c:pt>
                <c:pt idx="578">
                  <c:v>622</c:v>
                </c:pt>
                <c:pt idx="579">
                  <c:v>621</c:v>
                </c:pt>
                <c:pt idx="580">
                  <c:v>620</c:v>
                </c:pt>
                <c:pt idx="581">
                  <c:v>619</c:v>
                </c:pt>
                <c:pt idx="582">
                  <c:v>618</c:v>
                </c:pt>
                <c:pt idx="583">
                  <c:v>617</c:v>
                </c:pt>
                <c:pt idx="584">
                  <c:v>616</c:v>
                </c:pt>
                <c:pt idx="585">
                  <c:v>615</c:v>
                </c:pt>
                <c:pt idx="586">
                  <c:v>614</c:v>
                </c:pt>
                <c:pt idx="587">
                  <c:v>613</c:v>
                </c:pt>
                <c:pt idx="588">
                  <c:v>612</c:v>
                </c:pt>
                <c:pt idx="589">
                  <c:v>611</c:v>
                </c:pt>
                <c:pt idx="590">
                  <c:v>610</c:v>
                </c:pt>
                <c:pt idx="591">
                  <c:v>609</c:v>
                </c:pt>
                <c:pt idx="592">
                  <c:v>608</c:v>
                </c:pt>
                <c:pt idx="593">
                  <c:v>607</c:v>
                </c:pt>
                <c:pt idx="594">
                  <c:v>606</c:v>
                </c:pt>
                <c:pt idx="595">
                  <c:v>605</c:v>
                </c:pt>
                <c:pt idx="596">
                  <c:v>604</c:v>
                </c:pt>
                <c:pt idx="597">
                  <c:v>603</c:v>
                </c:pt>
                <c:pt idx="598">
                  <c:v>602</c:v>
                </c:pt>
                <c:pt idx="599">
                  <c:v>601</c:v>
                </c:pt>
                <c:pt idx="600">
                  <c:v>600</c:v>
                </c:pt>
                <c:pt idx="601">
                  <c:v>599</c:v>
                </c:pt>
                <c:pt idx="602">
                  <c:v>598</c:v>
                </c:pt>
                <c:pt idx="603">
                  <c:v>597</c:v>
                </c:pt>
                <c:pt idx="604">
                  <c:v>596</c:v>
                </c:pt>
                <c:pt idx="605">
                  <c:v>595</c:v>
                </c:pt>
                <c:pt idx="606">
                  <c:v>594</c:v>
                </c:pt>
                <c:pt idx="607">
                  <c:v>593</c:v>
                </c:pt>
                <c:pt idx="608">
                  <c:v>592</c:v>
                </c:pt>
                <c:pt idx="609">
                  <c:v>591</c:v>
                </c:pt>
                <c:pt idx="610">
                  <c:v>590</c:v>
                </c:pt>
                <c:pt idx="611">
                  <c:v>589</c:v>
                </c:pt>
                <c:pt idx="612">
                  <c:v>588</c:v>
                </c:pt>
                <c:pt idx="613">
                  <c:v>587</c:v>
                </c:pt>
                <c:pt idx="614">
                  <c:v>586</c:v>
                </c:pt>
                <c:pt idx="615">
                  <c:v>585</c:v>
                </c:pt>
                <c:pt idx="616">
                  <c:v>584</c:v>
                </c:pt>
                <c:pt idx="617">
                  <c:v>583</c:v>
                </c:pt>
                <c:pt idx="618">
                  <c:v>582</c:v>
                </c:pt>
                <c:pt idx="619">
                  <c:v>581</c:v>
                </c:pt>
                <c:pt idx="620">
                  <c:v>580</c:v>
                </c:pt>
                <c:pt idx="621">
                  <c:v>579</c:v>
                </c:pt>
                <c:pt idx="622">
                  <c:v>578</c:v>
                </c:pt>
                <c:pt idx="623">
                  <c:v>577</c:v>
                </c:pt>
                <c:pt idx="624">
                  <c:v>576</c:v>
                </c:pt>
                <c:pt idx="625">
                  <c:v>575</c:v>
                </c:pt>
                <c:pt idx="626">
                  <c:v>574</c:v>
                </c:pt>
                <c:pt idx="627">
                  <c:v>573</c:v>
                </c:pt>
                <c:pt idx="628">
                  <c:v>572</c:v>
                </c:pt>
                <c:pt idx="629">
                  <c:v>571</c:v>
                </c:pt>
                <c:pt idx="630">
                  <c:v>570</c:v>
                </c:pt>
                <c:pt idx="631">
                  <c:v>569</c:v>
                </c:pt>
                <c:pt idx="632">
                  <c:v>568</c:v>
                </c:pt>
                <c:pt idx="633">
                  <c:v>567</c:v>
                </c:pt>
                <c:pt idx="634">
                  <c:v>566</c:v>
                </c:pt>
                <c:pt idx="635">
                  <c:v>565</c:v>
                </c:pt>
                <c:pt idx="636">
                  <c:v>564</c:v>
                </c:pt>
                <c:pt idx="637">
                  <c:v>563</c:v>
                </c:pt>
                <c:pt idx="638">
                  <c:v>562</c:v>
                </c:pt>
                <c:pt idx="639">
                  <c:v>561</c:v>
                </c:pt>
                <c:pt idx="640">
                  <c:v>560</c:v>
                </c:pt>
                <c:pt idx="641">
                  <c:v>559</c:v>
                </c:pt>
                <c:pt idx="642">
                  <c:v>558</c:v>
                </c:pt>
                <c:pt idx="643">
                  <c:v>557</c:v>
                </c:pt>
                <c:pt idx="644">
                  <c:v>556</c:v>
                </c:pt>
                <c:pt idx="645">
                  <c:v>555</c:v>
                </c:pt>
                <c:pt idx="646">
                  <c:v>554</c:v>
                </c:pt>
                <c:pt idx="647">
                  <c:v>553</c:v>
                </c:pt>
                <c:pt idx="648">
                  <c:v>552</c:v>
                </c:pt>
                <c:pt idx="649">
                  <c:v>551</c:v>
                </c:pt>
                <c:pt idx="650">
                  <c:v>550</c:v>
                </c:pt>
                <c:pt idx="651">
                  <c:v>549</c:v>
                </c:pt>
                <c:pt idx="652">
                  <c:v>548</c:v>
                </c:pt>
                <c:pt idx="653">
                  <c:v>547</c:v>
                </c:pt>
                <c:pt idx="654">
                  <c:v>546</c:v>
                </c:pt>
                <c:pt idx="655">
                  <c:v>545</c:v>
                </c:pt>
                <c:pt idx="656">
                  <c:v>544</c:v>
                </c:pt>
                <c:pt idx="657">
                  <c:v>543</c:v>
                </c:pt>
                <c:pt idx="658">
                  <c:v>542</c:v>
                </c:pt>
                <c:pt idx="659">
                  <c:v>541</c:v>
                </c:pt>
                <c:pt idx="660">
                  <c:v>540</c:v>
                </c:pt>
                <c:pt idx="661">
                  <c:v>539</c:v>
                </c:pt>
                <c:pt idx="662">
                  <c:v>538</c:v>
                </c:pt>
                <c:pt idx="663">
                  <c:v>537</c:v>
                </c:pt>
                <c:pt idx="664">
                  <c:v>536</c:v>
                </c:pt>
                <c:pt idx="665">
                  <c:v>535</c:v>
                </c:pt>
                <c:pt idx="666">
                  <c:v>534</c:v>
                </c:pt>
                <c:pt idx="667">
                  <c:v>533</c:v>
                </c:pt>
                <c:pt idx="668">
                  <c:v>532</c:v>
                </c:pt>
                <c:pt idx="669">
                  <c:v>531</c:v>
                </c:pt>
                <c:pt idx="670">
                  <c:v>530</c:v>
                </c:pt>
                <c:pt idx="671">
                  <c:v>529</c:v>
                </c:pt>
                <c:pt idx="672">
                  <c:v>528</c:v>
                </c:pt>
                <c:pt idx="673">
                  <c:v>527</c:v>
                </c:pt>
                <c:pt idx="674">
                  <c:v>526</c:v>
                </c:pt>
                <c:pt idx="675">
                  <c:v>525</c:v>
                </c:pt>
                <c:pt idx="676">
                  <c:v>524</c:v>
                </c:pt>
                <c:pt idx="677">
                  <c:v>523</c:v>
                </c:pt>
                <c:pt idx="678">
                  <c:v>522</c:v>
                </c:pt>
                <c:pt idx="679">
                  <c:v>521</c:v>
                </c:pt>
                <c:pt idx="680">
                  <c:v>520</c:v>
                </c:pt>
                <c:pt idx="681">
                  <c:v>519</c:v>
                </c:pt>
                <c:pt idx="682">
                  <c:v>518</c:v>
                </c:pt>
                <c:pt idx="683">
                  <c:v>517</c:v>
                </c:pt>
                <c:pt idx="684">
                  <c:v>516</c:v>
                </c:pt>
                <c:pt idx="685">
                  <c:v>515</c:v>
                </c:pt>
                <c:pt idx="686">
                  <c:v>514</c:v>
                </c:pt>
                <c:pt idx="687">
                  <c:v>513</c:v>
                </c:pt>
                <c:pt idx="688">
                  <c:v>512</c:v>
                </c:pt>
                <c:pt idx="689">
                  <c:v>511</c:v>
                </c:pt>
                <c:pt idx="690">
                  <c:v>510</c:v>
                </c:pt>
                <c:pt idx="691">
                  <c:v>509</c:v>
                </c:pt>
                <c:pt idx="692">
                  <c:v>508</c:v>
                </c:pt>
                <c:pt idx="693">
                  <c:v>507</c:v>
                </c:pt>
                <c:pt idx="694">
                  <c:v>506</c:v>
                </c:pt>
                <c:pt idx="695">
                  <c:v>505</c:v>
                </c:pt>
                <c:pt idx="696">
                  <c:v>504</c:v>
                </c:pt>
                <c:pt idx="697">
                  <c:v>503</c:v>
                </c:pt>
                <c:pt idx="698">
                  <c:v>502</c:v>
                </c:pt>
                <c:pt idx="699">
                  <c:v>501</c:v>
                </c:pt>
                <c:pt idx="700">
                  <c:v>500</c:v>
                </c:pt>
                <c:pt idx="701">
                  <c:v>499</c:v>
                </c:pt>
                <c:pt idx="702">
                  <c:v>498</c:v>
                </c:pt>
                <c:pt idx="703">
                  <c:v>497</c:v>
                </c:pt>
                <c:pt idx="704">
                  <c:v>496</c:v>
                </c:pt>
                <c:pt idx="705">
                  <c:v>495</c:v>
                </c:pt>
                <c:pt idx="706">
                  <c:v>494</c:v>
                </c:pt>
                <c:pt idx="707">
                  <c:v>493</c:v>
                </c:pt>
                <c:pt idx="708">
                  <c:v>492</c:v>
                </c:pt>
                <c:pt idx="709">
                  <c:v>491</c:v>
                </c:pt>
                <c:pt idx="710">
                  <c:v>490</c:v>
                </c:pt>
                <c:pt idx="711">
                  <c:v>489</c:v>
                </c:pt>
                <c:pt idx="712">
                  <c:v>488</c:v>
                </c:pt>
                <c:pt idx="713">
                  <c:v>487</c:v>
                </c:pt>
                <c:pt idx="714">
                  <c:v>486</c:v>
                </c:pt>
                <c:pt idx="715">
                  <c:v>485</c:v>
                </c:pt>
                <c:pt idx="716">
                  <c:v>484</c:v>
                </c:pt>
                <c:pt idx="717">
                  <c:v>483</c:v>
                </c:pt>
                <c:pt idx="718">
                  <c:v>482</c:v>
                </c:pt>
                <c:pt idx="719">
                  <c:v>481</c:v>
                </c:pt>
                <c:pt idx="720">
                  <c:v>480</c:v>
                </c:pt>
                <c:pt idx="721">
                  <c:v>479</c:v>
                </c:pt>
                <c:pt idx="722">
                  <c:v>478</c:v>
                </c:pt>
                <c:pt idx="723">
                  <c:v>477</c:v>
                </c:pt>
                <c:pt idx="724">
                  <c:v>476</c:v>
                </c:pt>
                <c:pt idx="725">
                  <c:v>475</c:v>
                </c:pt>
                <c:pt idx="726">
                  <c:v>474</c:v>
                </c:pt>
                <c:pt idx="727">
                  <c:v>473</c:v>
                </c:pt>
                <c:pt idx="728">
                  <c:v>472</c:v>
                </c:pt>
                <c:pt idx="729">
                  <c:v>471</c:v>
                </c:pt>
                <c:pt idx="730">
                  <c:v>470</c:v>
                </c:pt>
                <c:pt idx="731">
                  <c:v>469</c:v>
                </c:pt>
                <c:pt idx="732">
                  <c:v>468</c:v>
                </c:pt>
                <c:pt idx="733">
                  <c:v>467</c:v>
                </c:pt>
                <c:pt idx="734">
                  <c:v>466</c:v>
                </c:pt>
                <c:pt idx="735">
                  <c:v>465</c:v>
                </c:pt>
                <c:pt idx="736">
                  <c:v>464</c:v>
                </c:pt>
                <c:pt idx="737">
                  <c:v>463</c:v>
                </c:pt>
                <c:pt idx="738">
                  <c:v>462</c:v>
                </c:pt>
                <c:pt idx="739">
                  <c:v>461</c:v>
                </c:pt>
                <c:pt idx="740">
                  <c:v>460</c:v>
                </c:pt>
                <c:pt idx="741">
                  <c:v>459</c:v>
                </c:pt>
                <c:pt idx="742">
                  <c:v>458</c:v>
                </c:pt>
                <c:pt idx="743">
                  <c:v>457</c:v>
                </c:pt>
                <c:pt idx="744">
                  <c:v>456</c:v>
                </c:pt>
                <c:pt idx="745">
                  <c:v>455</c:v>
                </c:pt>
                <c:pt idx="746">
                  <c:v>454</c:v>
                </c:pt>
                <c:pt idx="747">
                  <c:v>453</c:v>
                </c:pt>
                <c:pt idx="748">
                  <c:v>452</c:v>
                </c:pt>
                <c:pt idx="749">
                  <c:v>451</c:v>
                </c:pt>
                <c:pt idx="750">
                  <c:v>450</c:v>
                </c:pt>
                <c:pt idx="751">
                  <c:v>449</c:v>
                </c:pt>
                <c:pt idx="752">
                  <c:v>448</c:v>
                </c:pt>
                <c:pt idx="753">
                  <c:v>447</c:v>
                </c:pt>
                <c:pt idx="754">
                  <c:v>446</c:v>
                </c:pt>
                <c:pt idx="755">
                  <c:v>445</c:v>
                </c:pt>
                <c:pt idx="756">
                  <c:v>444</c:v>
                </c:pt>
                <c:pt idx="757">
                  <c:v>443</c:v>
                </c:pt>
                <c:pt idx="758">
                  <c:v>442</c:v>
                </c:pt>
                <c:pt idx="759">
                  <c:v>441</c:v>
                </c:pt>
                <c:pt idx="760">
                  <c:v>440</c:v>
                </c:pt>
                <c:pt idx="761">
                  <c:v>439</c:v>
                </c:pt>
                <c:pt idx="762">
                  <c:v>438</c:v>
                </c:pt>
                <c:pt idx="763">
                  <c:v>437</c:v>
                </c:pt>
                <c:pt idx="764">
                  <c:v>436</c:v>
                </c:pt>
                <c:pt idx="765">
                  <c:v>435</c:v>
                </c:pt>
                <c:pt idx="766">
                  <c:v>434</c:v>
                </c:pt>
                <c:pt idx="767">
                  <c:v>433</c:v>
                </c:pt>
                <c:pt idx="768">
                  <c:v>432</c:v>
                </c:pt>
                <c:pt idx="769">
                  <c:v>431</c:v>
                </c:pt>
                <c:pt idx="770">
                  <c:v>430</c:v>
                </c:pt>
                <c:pt idx="771">
                  <c:v>429</c:v>
                </c:pt>
                <c:pt idx="772">
                  <c:v>428</c:v>
                </c:pt>
                <c:pt idx="773">
                  <c:v>427</c:v>
                </c:pt>
                <c:pt idx="774">
                  <c:v>426</c:v>
                </c:pt>
                <c:pt idx="775">
                  <c:v>425</c:v>
                </c:pt>
                <c:pt idx="776">
                  <c:v>424</c:v>
                </c:pt>
                <c:pt idx="777">
                  <c:v>423</c:v>
                </c:pt>
                <c:pt idx="778">
                  <c:v>422</c:v>
                </c:pt>
                <c:pt idx="779">
                  <c:v>421</c:v>
                </c:pt>
                <c:pt idx="780">
                  <c:v>420</c:v>
                </c:pt>
                <c:pt idx="781">
                  <c:v>419</c:v>
                </c:pt>
                <c:pt idx="782">
                  <c:v>418</c:v>
                </c:pt>
                <c:pt idx="783">
                  <c:v>417</c:v>
                </c:pt>
                <c:pt idx="784">
                  <c:v>416</c:v>
                </c:pt>
                <c:pt idx="785">
                  <c:v>415</c:v>
                </c:pt>
                <c:pt idx="786">
                  <c:v>414</c:v>
                </c:pt>
                <c:pt idx="787">
                  <c:v>413</c:v>
                </c:pt>
                <c:pt idx="788">
                  <c:v>412</c:v>
                </c:pt>
                <c:pt idx="789">
                  <c:v>411</c:v>
                </c:pt>
                <c:pt idx="790">
                  <c:v>410</c:v>
                </c:pt>
                <c:pt idx="791">
                  <c:v>409</c:v>
                </c:pt>
                <c:pt idx="792">
                  <c:v>408</c:v>
                </c:pt>
                <c:pt idx="793">
                  <c:v>407</c:v>
                </c:pt>
                <c:pt idx="794">
                  <c:v>406</c:v>
                </c:pt>
                <c:pt idx="795">
                  <c:v>405</c:v>
                </c:pt>
                <c:pt idx="796">
                  <c:v>404</c:v>
                </c:pt>
                <c:pt idx="797">
                  <c:v>403</c:v>
                </c:pt>
                <c:pt idx="798">
                  <c:v>402</c:v>
                </c:pt>
                <c:pt idx="799">
                  <c:v>401</c:v>
                </c:pt>
                <c:pt idx="800">
                  <c:v>400</c:v>
                </c:pt>
                <c:pt idx="801">
                  <c:v>399</c:v>
                </c:pt>
                <c:pt idx="802">
                  <c:v>398</c:v>
                </c:pt>
                <c:pt idx="803">
                  <c:v>397</c:v>
                </c:pt>
                <c:pt idx="804">
                  <c:v>396</c:v>
                </c:pt>
                <c:pt idx="805">
                  <c:v>395</c:v>
                </c:pt>
                <c:pt idx="806">
                  <c:v>394</c:v>
                </c:pt>
                <c:pt idx="807">
                  <c:v>393</c:v>
                </c:pt>
                <c:pt idx="808">
                  <c:v>392</c:v>
                </c:pt>
                <c:pt idx="809">
                  <c:v>391</c:v>
                </c:pt>
                <c:pt idx="810">
                  <c:v>390</c:v>
                </c:pt>
                <c:pt idx="811">
                  <c:v>389</c:v>
                </c:pt>
                <c:pt idx="812">
                  <c:v>388</c:v>
                </c:pt>
                <c:pt idx="813">
                  <c:v>387</c:v>
                </c:pt>
                <c:pt idx="814">
                  <c:v>386</c:v>
                </c:pt>
                <c:pt idx="815">
                  <c:v>385</c:v>
                </c:pt>
                <c:pt idx="816">
                  <c:v>384</c:v>
                </c:pt>
                <c:pt idx="817">
                  <c:v>383</c:v>
                </c:pt>
                <c:pt idx="818">
                  <c:v>382</c:v>
                </c:pt>
                <c:pt idx="819">
                  <c:v>381</c:v>
                </c:pt>
                <c:pt idx="820">
                  <c:v>380</c:v>
                </c:pt>
                <c:pt idx="821">
                  <c:v>379</c:v>
                </c:pt>
                <c:pt idx="822">
                  <c:v>378</c:v>
                </c:pt>
                <c:pt idx="823">
                  <c:v>377</c:v>
                </c:pt>
                <c:pt idx="824">
                  <c:v>376</c:v>
                </c:pt>
                <c:pt idx="825">
                  <c:v>375</c:v>
                </c:pt>
                <c:pt idx="826">
                  <c:v>374</c:v>
                </c:pt>
                <c:pt idx="827">
                  <c:v>373</c:v>
                </c:pt>
                <c:pt idx="828">
                  <c:v>372</c:v>
                </c:pt>
                <c:pt idx="829">
                  <c:v>371</c:v>
                </c:pt>
                <c:pt idx="830">
                  <c:v>370</c:v>
                </c:pt>
                <c:pt idx="831">
                  <c:v>369</c:v>
                </c:pt>
                <c:pt idx="832">
                  <c:v>368</c:v>
                </c:pt>
                <c:pt idx="833">
                  <c:v>367</c:v>
                </c:pt>
                <c:pt idx="834">
                  <c:v>366</c:v>
                </c:pt>
                <c:pt idx="835">
                  <c:v>365</c:v>
                </c:pt>
                <c:pt idx="836">
                  <c:v>364</c:v>
                </c:pt>
                <c:pt idx="837">
                  <c:v>363</c:v>
                </c:pt>
                <c:pt idx="838">
                  <c:v>362</c:v>
                </c:pt>
                <c:pt idx="839">
                  <c:v>361</c:v>
                </c:pt>
                <c:pt idx="840">
                  <c:v>360</c:v>
                </c:pt>
                <c:pt idx="841">
                  <c:v>359</c:v>
                </c:pt>
                <c:pt idx="842">
                  <c:v>358</c:v>
                </c:pt>
                <c:pt idx="843">
                  <c:v>357</c:v>
                </c:pt>
                <c:pt idx="844">
                  <c:v>356</c:v>
                </c:pt>
                <c:pt idx="845">
                  <c:v>355</c:v>
                </c:pt>
                <c:pt idx="846">
                  <c:v>354</c:v>
                </c:pt>
                <c:pt idx="847">
                  <c:v>353</c:v>
                </c:pt>
                <c:pt idx="848">
                  <c:v>352</c:v>
                </c:pt>
                <c:pt idx="849">
                  <c:v>351</c:v>
                </c:pt>
                <c:pt idx="850">
                  <c:v>350</c:v>
                </c:pt>
                <c:pt idx="851">
                  <c:v>349</c:v>
                </c:pt>
                <c:pt idx="852">
                  <c:v>348</c:v>
                </c:pt>
                <c:pt idx="853">
                  <c:v>347</c:v>
                </c:pt>
                <c:pt idx="854">
                  <c:v>346</c:v>
                </c:pt>
                <c:pt idx="855">
                  <c:v>345</c:v>
                </c:pt>
                <c:pt idx="856">
                  <c:v>344</c:v>
                </c:pt>
                <c:pt idx="857">
                  <c:v>343</c:v>
                </c:pt>
                <c:pt idx="858">
                  <c:v>342</c:v>
                </c:pt>
                <c:pt idx="859">
                  <c:v>341</c:v>
                </c:pt>
                <c:pt idx="860">
                  <c:v>340</c:v>
                </c:pt>
                <c:pt idx="861">
                  <c:v>339</c:v>
                </c:pt>
                <c:pt idx="862">
                  <c:v>338</c:v>
                </c:pt>
                <c:pt idx="863">
                  <c:v>337</c:v>
                </c:pt>
                <c:pt idx="864">
                  <c:v>336</c:v>
                </c:pt>
                <c:pt idx="865">
                  <c:v>335</c:v>
                </c:pt>
                <c:pt idx="866">
                  <c:v>334</c:v>
                </c:pt>
                <c:pt idx="867">
                  <c:v>333</c:v>
                </c:pt>
                <c:pt idx="868">
                  <c:v>332</c:v>
                </c:pt>
                <c:pt idx="869">
                  <c:v>331</c:v>
                </c:pt>
                <c:pt idx="870">
                  <c:v>330</c:v>
                </c:pt>
                <c:pt idx="871">
                  <c:v>329</c:v>
                </c:pt>
                <c:pt idx="872">
                  <c:v>328</c:v>
                </c:pt>
                <c:pt idx="873">
                  <c:v>327</c:v>
                </c:pt>
                <c:pt idx="874">
                  <c:v>326</c:v>
                </c:pt>
                <c:pt idx="875">
                  <c:v>325</c:v>
                </c:pt>
                <c:pt idx="876">
                  <c:v>324</c:v>
                </c:pt>
                <c:pt idx="877">
                  <c:v>323</c:v>
                </c:pt>
                <c:pt idx="878">
                  <c:v>322</c:v>
                </c:pt>
                <c:pt idx="879">
                  <c:v>321</c:v>
                </c:pt>
                <c:pt idx="880">
                  <c:v>320</c:v>
                </c:pt>
                <c:pt idx="881">
                  <c:v>319</c:v>
                </c:pt>
                <c:pt idx="882">
                  <c:v>318</c:v>
                </c:pt>
                <c:pt idx="883">
                  <c:v>317</c:v>
                </c:pt>
                <c:pt idx="884">
                  <c:v>316</c:v>
                </c:pt>
                <c:pt idx="885">
                  <c:v>315</c:v>
                </c:pt>
                <c:pt idx="886">
                  <c:v>314</c:v>
                </c:pt>
                <c:pt idx="887">
                  <c:v>313</c:v>
                </c:pt>
                <c:pt idx="888">
                  <c:v>312</c:v>
                </c:pt>
                <c:pt idx="889">
                  <c:v>311</c:v>
                </c:pt>
                <c:pt idx="890">
                  <c:v>310</c:v>
                </c:pt>
                <c:pt idx="891">
                  <c:v>309</c:v>
                </c:pt>
                <c:pt idx="892">
                  <c:v>308</c:v>
                </c:pt>
                <c:pt idx="893">
                  <c:v>307</c:v>
                </c:pt>
                <c:pt idx="894">
                  <c:v>306</c:v>
                </c:pt>
                <c:pt idx="895">
                  <c:v>305</c:v>
                </c:pt>
                <c:pt idx="896">
                  <c:v>304</c:v>
                </c:pt>
                <c:pt idx="897">
                  <c:v>303</c:v>
                </c:pt>
                <c:pt idx="898">
                  <c:v>302</c:v>
                </c:pt>
                <c:pt idx="899">
                  <c:v>301</c:v>
                </c:pt>
                <c:pt idx="900">
                  <c:v>300</c:v>
                </c:pt>
                <c:pt idx="901">
                  <c:v>299</c:v>
                </c:pt>
                <c:pt idx="902">
                  <c:v>298</c:v>
                </c:pt>
                <c:pt idx="903">
                  <c:v>297</c:v>
                </c:pt>
                <c:pt idx="904">
                  <c:v>296</c:v>
                </c:pt>
                <c:pt idx="905">
                  <c:v>295</c:v>
                </c:pt>
                <c:pt idx="906">
                  <c:v>294</c:v>
                </c:pt>
                <c:pt idx="907">
                  <c:v>293</c:v>
                </c:pt>
                <c:pt idx="908">
                  <c:v>292</c:v>
                </c:pt>
                <c:pt idx="909">
                  <c:v>291</c:v>
                </c:pt>
                <c:pt idx="910">
                  <c:v>290</c:v>
                </c:pt>
                <c:pt idx="911">
                  <c:v>289</c:v>
                </c:pt>
                <c:pt idx="912">
                  <c:v>288</c:v>
                </c:pt>
                <c:pt idx="913">
                  <c:v>287</c:v>
                </c:pt>
                <c:pt idx="914">
                  <c:v>286</c:v>
                </c:pt>
                <c:pt idx="915">
                  <c:v>285</c:v>
                </c:pt>
                <c:pt idx="916">
                  <c:v>284</c:v>
                </c:pt>
                <c:pt idx="917">
                  <c:v>283</c:v>
                </c:pt>
                <c:pt idx="918">
                  <c:v>282</c:v>
                </c:pt>
                <c:pt idx="919">
                  <c:v>281</c:v>
                </c:pt>
                <c:pt idx="920">
                  <c:v>280</c:v>
                </c:pt>
                <c:pt idx="921">
                  <c:v>279</c:v>
                </c:pt>
                <c:pt idx="922">
                  <c:v>278</c:v>
                </c:pt>
                <c:pt idx="923">
                  <c:v>277</c:v>
                </c:pt>
                <c:pt idx="924">
                  <c:v>276</c:v>
                </c:pt>
                <c:pt idx="925">
                  <c:v>275</c:v>
                </c:pt>
                <c:pt idx="926">
                  <c:v>274</c:v>
                </c:pt>
                <c:pt idx="927">
                  <c:v>273</c:v>
                </c:pt>
                <c:pt idx="928">
                  <c:v>272</c:v>
                </c:pt>
                <c:pt idx="929">
                  <c:v>271</c:v>
                </c:pt>
                <c:pt idx="930">
                  <c:v>270</c:v>
                </c:pt>
                <c:pt idx="931">
                  <c:v>269</c:v>
                </c:pt>
                <c:pt idx="932">
                  <c:v>268</c:v>
                </c:pt>
                <c:pt idx="933">
                  <c:v>267</c:v>
                </c:pt>
                <c:pt idx="934">
                  <c:v>266</c:v>
                </c:pt>
                <c:pt idx="935">
                  <c:v>265</c:v>
                </c:pt>
                <c:pt idx="936">
                  <c:v>264</c:v>
                </c:pt>
                <c:pt idx="937">
                  <c:v>263</c:v>
                </c:pt>
                <c:pt idx="938">
                  <c:v>262</c:v>
                </c:pt>
                <c:pt idx="939">
                  <c:v>261</c:v>
                </c:pt>
                <c:pt idx="940">
                  <c:v>260</c:v>
                </c:pt>
                <c:pt idx="941">
                  <c:v>259</c:v>
                </c:pt>
                <c:pt idx="942">
                  <c:v>258</c:v>
                </c:pt>
                <c:pt idx="943">
                  <c:v>257</c:v>
                </c:pt>
                <c:pt idx="944">
                  <c:v>256</c:v>
                </c:pt>
                <c:pt idx="945">
                  <c:v>255</c:v>
                </c:pt>
                <c:pt idx="946">
                  <c:v>254</c:v>
                </c:pt>
                <c:pt idx="947">
                  <c:v>253</c:v>
                </c:pt>
                <c:pt idx="948">
                  <c:v>252</c:v>
                </c:pt>
                <c:pt idx="949">
                  <c:v>251</c:v>
                </c:pt>
                <c:pt idx="950">
                  <c:v>250</c:v>
                </c:pt>
                <c:pt idx="951">
                  <c:v>249</c:v>
                </c:pt>
                <c:pt idx="952">
                  <c:v>248</c:v>
                </c:pt>
                <c:pt idx="953">
                  <c:v>247</c:v>
                </c:pt>
                <c:pt idx="954">
                  <c:v>246</c:v>
                </c:pt>
                <c:pt idx="955">
                  <c:v>245</c:v>
                </c:pt>
                <c:pt idx="956">
                  <c:v>244</c:v>
                </c:pt>
                <c:pt idx="957">
                  <c:v>243</c:v>
                </c:pt>
                <c:pt idx="958">
                  <c:v>242</c:v>
                </c:pt>
                <c:pt idx="959">
                  <c:v>241</c:v>
                </c:pt>
                <c:pt idx="960">
                  <c:v>240</c:v>
                </c:pt>
                <c:pt idx="961">
                  <c:v>239</c:v>
                </c:pt>
                <c:pt idx="962">
                  <c:v>238</c:v>
                </c:pt>
                <c:pt idx="963">
                  <c:v>237</c:v>
                </c:pt>
                <c:pt idx="964">
                  <c:v>236</c:v>
                </c:pt>
                <c:pt idx="965">
                  <c:v>235</c:v>
                </c:pt>
                <c:pt idx="966">
                  <c:v>234</c:v>
                </c:pt>
                <c:pt idx="967">
                  <c:v>233</c:v>
                </c:pt>
                <c:pt idx="968">
                  <c:v>232</c:v>
                </c:pt>
                <c:pt idx="969">
                  <c:v>231</c:v>
                </c:pt>
                <c:pt idx="970">
                  <c:v>230</c:v>
                </c:pt>
                <c:pt idx="971">
                  <c:v>229</c:v>
                </c:pt>
                <c:pt idx="972">
                  <c:v>228</c:v>
                </c:pt>
                <c:pt idx="973">
                  <c:v>227</c:v>
                </c:pt>
                <c:pt idx="974">
                  <c:v>226</c:v>
                </c:pt>
                <c:pt idx="975">
                  <c:v>225</c:v>
                </c:pt>
                <c:pt idx="976">
                  <c:v>224</c:v>
                </c:pt>
                <c:pt idx="977">
                  <c:v>223</c:v>
                </c:pt>
                <c:pt idx="978">
                  <c:v>222</c:v>
                </c:pt>
                <c:pt idx="979">
                  <c:v>221</c:v>
                </c:pt>
                <c:pt idx="980">
                  <c:v>220</c:v>
                </c:pt>
                <c:pt idx="981">
                  <c:v>219</c:v>
                </c:pt>
                <c:pt idx="982">
                  <c:v>218</c:v>
                </c:pt>
                <c:pt idx="983">
                  <c:v>217</c:v>
                </c:pt>
                <c:pt idx="984">
                  <c:v>216</c:v>
                </c:pt>
                <c:pt idx="985">
                  <c:v>215</c:v>
                </c:pt>
                <c:pt idx="986">
                  <c:v>214</c:v>
                </c:pt>
                <c:pt idx="987">
                  <c:v>213</c:v>
                </c:pt>
                <c:pt idx="988">
                  <c:v>212</c:v>
                </c:pt>
                <c:pt idx="989">
                  <c:v>211</c:v>
                </c:pt>
                <c:pt idx="990">
                  <c:v>210</c:v>
                </c:pt>
                <c:pt idx="991">
                  <c:v>209</c:v>
                </c:pt>
                <c:pt idx="992">
                  <c:v>208</c:v>
                </c:pt>
                <c:pt idx="993">
                  <c:v>207</c:v>
                </c:pt>
                <c:pt idx="994">
                  <c:v>206</c:v>
                </c:pt>
                <c:pt idx="995">
                  <c:v>205</c:v>
                </c:pt>
                <c:pt idx="996">
                  <c:v>204</c:v>
                </c:pt>
                <c:pt idx="997">
                  <c:v>203</c:v>
                </c:pt>
                <c:pt idx="998">
                  <c:v>202</c:v>
                </c:pt>
                <c:pt idx="999">
                  <c:v>201</c:v>
                </c:pt>
                <c:pt idx="1000">
                  <c:v>200</c:v>
                </c:pt>
              </c:numCache>
            </c:numRef>
          </c:xVal>
          <c:yVal>
            <c:numRef>
              <c:f>'Ni Salt'!$D$3:$D$1003</c:f>
              <c:numCache>
                <c:formatCode>General</c:formatCode>
                <c:ptCount val="1001"/>
                <c:pt idx="0" formatCode="0.00E+00">
                  <c:v>-7.0599999999999995E-5</c:v>
                </c:pt>
                <c:pt idx="1">
                  <c:v>2.0441799999999999E-4</c:v>
                </c:pt>
                <c:pt idx="2">
                  <c:v>2.5365300000000001E-4</c:v>
                </c:pt>
                <c:pt idx="3">
                  <c:v>-4.0751300000000003E-4</c:v>
                </c:pt>
                <c:pt idx="4" formatCode="0.00E+00">
                  <c:v>7.5099999999999996E-5</c:v>
                </c:pt>
                <c:pt idx="5">
                  <c:v>4.5821600000000001E-4</c:v>
                </c:pt>
                <c:pt idx="6">
                  <c:v>3.8820400000000001E-4</c:v>
                </c:pt>
                <c:pt idx="7">
                  <c:v>-1.7764500000000001E-4</c:v>
                </c:pt>
                <c:pt idx="8">
                  <c:v>3.6574099999999999E-4</c:v>
                </c:pt>
                <c:pt idx="9" formatCode="0.00E+00">
                  <c:v>6.3899999999999998E-6</c:v>
                </c:pt>
                <c:pt idx="10" formatCode="0.00E+00">
                  <c:v>-9.2700000000000004E-5</c:v>
                </c:pt>
                <c:pt idx="11" formatCode="0.00E+00">
                  <c:v>1.04E-5</c:v>
                </c:pt>
                <c:pt idx="12">
                  <c:v>-3.6038999999999998E-4</c:v>
                </c:pt>
                <c:pt idx="13">
                  <c:v>2.4015899999999999E-4</c:v>
                </c:pt>
                <c:pt idx="14">
                  <c:v>2.8841400000000002E-4</c:v>
                </c:pt>
                <c:pt idx="15">
                  <c:v>-1.6900199999999999E-4</c:v>
                </c:pt>
                <c:pt idx="16">
                  <c:v>-2.6318100000000003E-4</c:v>
                </c:pt>
                <c:pt idx="17">
                  <c:v>2.3192300000000001E-4</c:v>
                </c:pt>
                <c:pt idx="18">
                  <c:v>-5.3426799999999996E-4</c:v>
                </c:pt>
                <c:pt idx="19">
                  <c:v>-1.23459E-4</c:v>
                </c:pt>
                <c:pt idx="20" formatCode="0.00E+00">
                  <c:v>8.5500000000000005E-5</c:v>
                </c:pt>
                <c:pt idx="21" formatCode="0.00E+00">
                  <c:v>-6.7700000000000006E-5</c:v>
                </c:pt>
                <c:pt idx="22">
                  <c:v>1.2934599999999999E-4</c:v>
                </c:pt>
                <c:pt idx="23">
                  <c:v>-3.3483500000000002E-4</c:v>
                </c:pt>
                <c:pt idx="24">
                  <c:v>-3.5195799999999998E-4</c:v>
                </c:pt>
                <c:pt idx="25" formatCode="0.00E+00">
                  <c:v>6.4599999999999998E-5</c:v>
                </c:pt>
                <c:pt idx="26" formatCode="0.00E+00">
                  <c:v>7.5500000000000006E-5</c:v>
                </c:pt>
                <c:pt idx="27">
                  <c:v>-3.69856E-4</c:v>
                </c:pt>
                <c:pt idx="28">
                  <c:v>-4.1459899999999998E-4</c:v>
                </c:pt>
                <c:pt idx="29" formatCode="0.00E+00">
                  <c:v>9.3499999999999996E-5</c:v>
                </c:pt>
                <c:pt idx="30">
                  <c:v>-2.3891400000000001E-4</c:v>
                </c:pt>
                <c:pt idx="31">
                  <c:v>-2.0087999999999999E-4</c:v>
                </c:pt>
                <c:pt idx="32">
                  <c:v>-3.4202599999999999E-4</c:v>
                </c:pt>
                <c:pt idx="33">
                  <c:v>2.6359899999999999E-4</c:v>
                </c:pt>
                <c:pt idx="34" formatCode="0.00E+00">
                  <c:v>-9.0300000000000094E-5</c:v>
                </c:pt>
                <c:pt idx="35">
                  <c:v>-5.2237500000000005E-4</c:v>
                </c:pt>
                <c:pt idx="36">
                  <c:v>-2.4056899999999999E-4</c:v>
                </c:pt>
                <c:pt idx="37">
                  <c:v>1.4306900000000001E-4</c:v>
                </c:pt>
                <c:pt idx="38">
                  <c:v>1.1961E-4</c:v>
                </c:pt>
                <c:pt idx="39">
                  <c:v>-2.44295E-4</c:v>
                </c:pt>
                <c:pt idx="40">
                  <c:v>-1.83907E-4</c:v>
                </c:pt>
                <c:pt idx="41" formatCode="0.00E+00">
                  <c:v>2.3099999999999999E-5</c:v>
                </c:pt>
                <c:pt idx="42" formatCode="0.00E+00">
                  <c:v>-9.1099999999999992E-6</c:v>
                </c:pt>
                <c:pt idx="43">
                  <c:v>1.0860499999999999E-4</c:v>
                </c:pt>
                <c:pt idx="44" formatCode="0.00E+00">
                  <c:v>-1.29E-5</c:v>
                </c:pt>
                <c:pt idx="45" formatCode="0.00E+00">
                  <c:v>-2.5999999999999998E-5</c:v>
                </c:pt>
                <c:pt idx="46">
                  <c:v>3.2372100000000001E-4</c:v>
                </c:pt>
                <c:pt idx="47" formatCode="0.00E+00">
                  <c:v>7.1799999999999997E-5</c:v>
                </c:pt>
                <c:pt idx="48" formatCode="0.00E+00">
                  <c:v>4.8399999999999997E-5</c:v>
                </c:pt>
                <c:pt idx="49" formatCode="0.00E+00">
                  <c:v>8.4100000000000008E-6</c:v>
                </c:pt>
                <c:pt idx="50" formatCode="0.00E+00">
                  <c:v>-6.6400000000000001E-5</c:v>
                </c:pt>
                <c:pt idx="51" formatCode="0.00E+00">
                  <c:v>8.0199999999999998E-5</c:v>
                </c:pt>
                <c:pt idx="52">
                  <c:v>1.38512E-4</c:v>
                </c:pt>
                <c:pt idx="53" formatCode="0.00E+00">
                  <c:v>3.5099999999999999E-5</c:v>
                </c:pt>
                <c:pt idx="54">
                  <c:v>-2.7652900000000002E-4</c:v>
                </c:pt>
                <c:pt idx="55" formatCode="0.00E+00">
                  <c:v>-9.5700000000000104E-5</c:v>
                </c:pt>
                <c:pt idx="56" formatCode="0.00E+00">
                  <c:v>-9.7399999999999996E-5</c:v>
                </c:pt>
                <c:pt idx="57">
                  <c:v>-1.45248E-4</c:v>
                </c:pt>
                <c:pt idx="58">
                  <c:v>1.7536099999999999E-4</c:v>
                </c:pt>
                <c:pt idx="59" formatCode="0.00E+00">
                  <c:v>5.7200000000000001E-5</c:v>
                </c:pt>
                <c:pt idx="60">
                  <c:v>1.34239E-4</c:v>
                </c:pt>
                <c:pt idx="61" formatCode="0.00E+00">
                  <c:v>9.6199999999999994E-5</c:v>
                </c:pt>
                <c:pt idx="62" formatCode="0.00E+00">
                  <c:v>-9.7999999999999997E-5</c:v>
                </c:pt>
                <c:pt idx="63">
                  <c:v>1.8364799999999999E-4</c:v>
                </c:pt>
                <c:pt idx="64">
                  <c:v>-1.17403E-4</c:v>
                </c:pt>
                <c:pt idx="65" formatCode="0.00E+00">
                  <c:v>9.2299999999999994E-5</c:v>
                </c:pt>
                <c:pt idx="66">
                  <c:v>1.3206399999999999E-4</c:v>
                </c:pt>
                <c:pt idx="67" formatCode="0.00E+00">
                  <c:v>-3.2499999999999997E-5</c:v>
                </c:pt>
                <c:pt idx="68" formatCode="0.00E+00">
                  <c:v>5.8699999999999997E-5</c:v>
                </c:pt>
                <c:pt idx="69" formatCode="0.00E+00">
                  <c:v>9.7399999999999996E-5</c:v>
                </c:pt>
                <c:pt idx="70" formatCode="0.00E+00">
                  <c:v>-8.14E-5</c:v>
                </c:pt>
                <c:pt idx="71">
                  <c:v>-1.06999E-4</c:v>
                </c:pt>
                <c:pt idx="72" formatCode="0.00E+00">
                  <c:v>9.4400000000000004E-5</c:v>
                </c:pt>
                <c:pt idx="73">
                  <c:v>2.2638000000000001E-4</c:v>
                </c:pt>
                <c:pt idx="74" formatCode="0.00E+00">
                  <c:v>-1.5800000000000001E-5</c:v>
                </c:pt>
                <c:pt idx="75" formatCode="0.00E+00">
                  <c:v>6.9999999999999994E-5</c:v>
                </c:pt>
                <c:pt idx="76">
                  <c:v>1.2144799999999999E-4</c:v>
                </c:pt>
                <c:pt idx="77" formatCode="0.00E+00">
                  <c:v>-7.7299999999999995E-5</c:v>
                </c:pt>
                <c:pt idx="78" formatCode="0.00E+00">
                  <c:v>-6.9499999999999995E-5</c:v>
                </c:pt>
                <c:pt idx="79" formatCode="0.00E+00">
                  <c:v>9.2299999999999994E-5</c:v>
                </c:pt>
                <c:pt idx="80">
                  <c:v>-1.77283E-4</c:v>
                </c:pt>
                <c:pt idx="81">
                  <c:v>-1.9886200000000001E-4</c:v>
                </c:pt>
                <c:pt idx="82">
                  <c:v>1.4729000000000001E-4</c:v>
                </c:pt>
                <c:pt idx="83" formatCode="0.00E+00">
                  <c:v>-5.8000000000000004E-6</c:v>
                </c:pt>
                <c:pt idx="84">
                  <c:v>1.3193499999999999E-4</c:v>
                </c:pt>
                <c:pt idx="85">
                  <c:v>1.3278899999999999E-4</c:v>
                </c:pt>
                <c:pt idx="86" formatCode="0.00E+00">
                  <c:v>-5.9200000000000002E-5</c:v>
                </c:pt>
                <c:pt idx="87">
                  <c:v>1.34809E-4</c:v>
                </c:pt>
                <c:pt idx="88" formatCode="0.00E+00">
                  <c:v>3.0700000000000001E-5</c:v>
                </c:pt>
                <c:pt idx="89" formatCode="0.00E+00">
                  <c:v>4.35E-5</c:v>
                </c:pt>
                <c:pt idx="90">
                  <c:v>1.5876200000000001E-4</c:v>
                </c:pt>
                <c:pt idx="91">
                  <c:v>1.3434300000000001E-4</c:v>
                </c:pt>
                <c:pt idx="92" formatCode="0.00E+00">
                  <c:v>2.62E-5</c:v>
                </c:pt>
                <c:pt idx="93">
                  <c:v>1.7639700000000001E-4</c:v>
                </c:pt>
                <c:pt idx="94">
                  <c:v>1.5456700000000001E-4</c:v>
                </c:pt>
                <c:pt idx="95">
                  <c:v>-1.0404900000000001E-4</c:v>
                </c:pt>
                <c:pt idx="96">
                  <c:v>1.6790300000000001E-4</c:v>
                </c:pt>
                <c:pt idx="97">
                  <c:v>1.1681299999999999E-4</c:v>
                </c:pt>
                <c:pt idx="98" formatCode="0.00E+00">
                  <c:v>1.6099999999999998E-5</c:v>
                </c:pt>
                <c:pt idx="99" formatCode="0.00E+00">
                  <c:v>-7.0199999999999999E-5</c:v>
                </c:pt>
                <c:pt idx="100" formatCode="0.00E+00">
                  <c:v>-7.2700000000000005E-5</c:v>
                </c:pt>
                <c:pt idx="101">
                  <c:v>2.6020600000000002E-4</c:v>
                </c:pt>
                <c:pt idx="102" formatCode="0.00E+00">
                  <c:v>9.7100000000000002E-5</c:v>
                </c:pt>
                <c:pt idx="103">
                  <c:v>3.2680399999999998E-4</c:v>
                </c:pt>
                <c:pt idx="104" formatCode="0.00E+00">
                  <c:v>7.4800000000000004E-6</c:v>
                </c:pt>
                <c:pt idx="105" formatCode="0.00E+00">
                  <c:v>-2.5900000000000002E-6</c:v>
                </c:pt>
                <c:pt idx="106">
                  <c:v>1.40195E-4</c:v>
                </c:pt>
                <c:pt idx="107" formatCode="0.00E+00">
                  <c:v>3.5099999999999999E-5</c:v>
                </c:pt>
                <c:pt idx="108" formatCode="0.00E+00">
                  <c:v>1.9300000000000002E-5</c:v>
                </c:pt>
                <c:pt idx="109" formatCode="0.00E+00">
                  <c:v>2.9600000000000001E-5</c:v>
                </c:pt>
                <c:pt idx="110" formatCode="0.00E+00">
                  <c:v>2.83E-5</c:v>
                </c:pt>
                <c:pt idx="111" formatCode="0.00E+00">
                  <c:v>-9.3800000000000003E-5</c:v>
                </c:pt>
                <c:pt idx="112" formatCode="0.00E+00">
                  <c:v>4.5399999999999999E-5</c:v>
                </c:pt>
                <c:pt idx="113">
                  <c:v>2.4313700000000001E-4</c:v>
                </c:pt>
                <c:pt idx="114" formatCode="0.00E+00">
                  <c:v>-1.4100000000000001E-5</c:v>
                </c:pt>
                <c:pt idx="115" formatCode="0.00E+00">
                  <c:v>-2.0599999999999999E-5</c:v>
                </c:pt>
                <c:pt idx="116" formatCode="0.00E+00">
                  <c:v>-7.0500000000000006E-5</c:v>
                </c:pt>
                <c:pt idx="117" formatCode="0.00E+00">
                  <c:v>-7.8700000000000002E-5</c:v>
                </c:pt>
                <c:pt idx="118" formatCode="0.00E+00">
                  <c:v>-8.1299999999999997E-5</c:v>
                </c:pt>
                <c:pt idx="119" formatCode="0.00E+00">
                  <c:v>2.6400000000000001E-5</c:v>
                </c:pt>
                <c:pt idx="120" formatCode="0.00E+00">
                  <c:v>1.63E-5</c:v>
                </c:pt>
                <c:pt idx="121">
                  <c:v>2.3371000000000001E-4</c:v>
                </c:pt>
                <c:pt idx="122">
                  <c:v>1.4773E-4</c:v>
                </c:pt>
                <c:pt idx="123" formatCode="0.00E+00">
                  <c:v>1.42E-5</c:v>
                </c:pt>
                <c:pt idx="124">
                  <c:v>-1.1357300000000001E-4</c:v>
                </c:pt>
                <c:pt idx="125">
                  <c:v>1.17694E-4</c:v>
                </c:pt>
                <c:pt idx="126" formatCode="0.00E+00">
                  <c:v>6.9099999999999999E-6</c:v>
                </c:pt>
                <c:pt idx="127">
                  <c:v>-1.6046300000000001E-4</c:v>
                </c:pt>
                <c:pt idx="128">
                  <c:v>1.70648E-4</c:v>
                </c:pt>
                <c:pt idx="129">
                  <c:v>1.2944899999999999E-4</c:v>
                </c:pt>
                <c:pt idx="130" formatCode="0.00E+00">
                  <c:v>8.8700000000000001E-5</c:v>
                </c:pt>
                <c:pt idx="131">
                  <c:v>2.8921699999999998E-4</c:v>
                </c:pt>
                <c:pt idx="132" formatCode="0.00E+00">
                  <c:v>-1.55E-6</c:v>
                </c:pt>
                <c:pt idx="133" formatCode="0.00E+00">
                  <c:v>2.83E-5</c:v>
                </c:pt>
                <c:pt idx="134" formatCode="0.00E+00">
                  <c:v>-7.4599999999999997E-5</c:v>
                </c:pt>
                <c:pt idx="135">
                  <c:v>1.05395E-4</c:v>
                </c:pt>
                <c:pt idx="136">
                  <c:v>1.07155E-4</c:v>
                </c:pt>
                <c:pt idx="137" formatCode="0.00E+00">
                  <c:v>4.9400000000000001E-5</c:v>
                </c:pt>
                <c:pt idx="138">
                  <c:v>2.1951699999999999E-4</c:v>
                </c:pt>
                <c:pt idx="139" formatCode="0.00E+00">
                  <c:v>-3.6900000000000002E-5</c:v>
                </c:pt>
                <c:pt idx="140" formatCode="0.00E+00">
                  <c:v>6.58E-5</c:v>
                </c:pt>
                <c:pt idx="141" formatCode="0.00E+00">
                  <c:v>1.7200000000000001E-5</c:v>
                </c:pt>
                <c:pt idx="142">
                  <c:v>1.94136E-4</c:v>
                </c:pt>
                <c:pt idx="143" formatCode="0.00E+00">
                  <c:v>-5.1499999999999998E-5</c:v>
                </c:pt>
                <c:pt idx="144" formatCode="0.00E+00">
                  <c:v>-8.9700000000000093E-5</c:v>
                </c:pt>
                <c:pt idx="145">
                  <c:v>1.4299199999999999E-4</c:v>
                </c:pt>
                <c:pt idx="146" formatCode="0.00E+00">
                  <c:v>-4.2500000000000003E-5</c:v>
                </c:pt>
                <c:pt idx="147">
                  <c:v>1.5943500000000001E-4</c:v>
                </c:pt>
                <c:pt idx="148" formatCode="0.00E+00">
                  <c:v>6.6299999999999999E-5</c:v>
                </c:pt>
                <c:pt idx="149" formatCode="0.00E+00">
                  <c:v>-9.98E-5</c:v>
                </c:pt>
                <c:pt idx="150">
                  <c:v>2.4210099999999999E-4</c:v>
                </c:pt>
                <c:pt idx="151">
                  <c:v>-1.09691E-4</c:v>
                </c:pt>
                <c:pt idx="152">
                  <c:v>1.0448800000000001E-4</c:v>
                </c:pt>
                <c:pt idx="153">
                  <c:v>2.3099000000000001E-4</c:v>
                </c:pt>
                <c:pt idx="154">
                  <c:v>2.4352600000000001E-4</c:v>
                </c:pt>
                <c:pt idx="155">
                  <c:v>-1.19732E-4</c:v>
                </c:pt>
                <c:pt idx="156" formatCode="0.00E+00">
                  <c:v>2.7800000000000001E-5</c:v>
                </c:pt>
                <c:pt idx="157" formatCode="0.00E+00">
                  <c:v>5.66E-5</c:v>
                </c:pt>
                <c:pt idx="158">
                  <c:v>1.3633699999999999E-4</c:v>
                </c:pt>
                <c:pt idx="159">
                  <c:v>1.0435899999999999E-4</c:v>
                </c:pt>
                <c:pt idx="160" formatCode="0.00E+00">
                  <c:v>-1.24E-5</c:v>
                </c:pt>
                <c:pt idx="161" formatCode="0.00E+00">
                  <c:v>4.4799999999999998E-5</c:v>
                </c:pt>
                <c:pt idx="162">
                  <c:v>1.5821800000000001E-4</c:v>
                </c:pt>
                <c:pt idx="163">
                  <c:v>1.08476E-4</c:v>
                </c:pt>
                <c:pt idx="164">
                  <c:v>1.02909E-4</c:v>
                </c:pt>
                <c:pt idx="165">
                  <c:v>1.2877599999999999E-4</c:v>
                </c:pt>
                <c:pt idx="166" formatCode="0.00E+00">
                  <c:v>5.0000000000000004E-6</c:v>
                </c:pt>
                <c:pt idx="167">
                  <c:v>2.50726E-4</c:v>
                </c:pt>
                <c:pt idx="168">
                  <c:v>1.5710400000000001E-4</c:v>
                </c:pt>
                <c:pt idx="169">
                  <c:v>1.3139099999999999E-4</c:v>
                </c:pt>
                <c:pt idx="170">
                  <c:v>1.89889E-4</c:v>
                </c:pt>
                <c:pt idx="171">
                  <c:v>3.4553399999999999E-4</c:v>
                </c:pt>
                <c:pt idx="172">
                  <c:v>2.4425100000000002E-4</c:v>
                </c:pt>
                <c:pt idx="173" formatCode="0.00E+00">
                  <c:v>-5.8699999999999997E-5</c:v>
                </c:pt>
                <c:pt idx="174">
                  <c:v>2.8002099999999998E-4</c:v>
                </c:pt>
                <c:pt idx="175">
                  <c:v>1.06508E-4</c:v>
                </c:pt>
                <c:pt idx="176" formatCode="0.00E+00">
                  <c:v>5.6700000000000003E-5</c:v>
                </c:pt>
                <c:pt idx="177">
                  <c:v>3.19654E-4</c:v>
                </c:pt>
                <c:pt idx="178">
                  <c:v>1.94577E-4</c:v>
                </c:pt>
                <c:pt idx="179">
                  <c:v>2.7719799999999998E-4</c:v>
                </c:pt>
                <c:pt idx="180">
                  <c:v>-1.2635700000000001E-4</c:v>
                </c:pt>
                <c:pt idx="181">
                  <c:v>4.4018099999999999E-4</c:v>
                </c:pt>
                <c:pt idx="182">
                  <c:v>3.7773700000000001E-4</c:v>
                </c:pt>
                <c:pt idx="183">
                  <c:v>1.97166E-4</c:v>
                </c:pt>
                <c:pt idx="184" formatCode="0.00E+00">
                  <c:v>-7.0900000000000002E-5</c:v>
                </c:pt>
                <c:pt idx="185">
                  <c:v>1.70674E-4</c:v>
                </c:pt>
                <c:pt idx="186">
                  <c:v>2.9271400000000002E-4</c:v>
                </c:pt>
                <c:pt idx="187">
                  <c:v>1.81602E-4</c:v>
                </c:pt>
                <c:pt idx="188">
                  <c:v>1.2546200000000001E-4</c:v>
                </c:pt>
                <c:pt idx="189">
                  <c:v>2.2524000000000001E-4</c:v>
                </c:pt>
                <c:pt idx="190">
                  <c:v>3.2843599999999998E-4</c:v>
                </c:pt>
                <c:pt idx="191">
                  <c:v>2.93543E-4</c:v>
                </c:pt>
                <c:pt idx="192">
                  <c:v>3.0983600000000002E-4</c:v>
                </c:pt>
                <c:pt idx="193">
                  <c:v>3.8556099999999998E-4</c:v>
                </c:pt>
                <c:pt idx="194">
                  <c:v>3.4641499999999998E-4</c:v>
                </c:pt>
                <c:pt idx="195">
                  <c:v>2.9217000000000002E-4</c:v>
                </c:pt>
                <c:pt idx="196">
                  <c:v>3.7071599999999999E-4</c:v>
                </c:pt>
                <c:pt idx="197">
                  <c:v>3.0708999999999999E-4</c:v>
                </c:pt>
                <c:pt idx="198">
                  <c:v>1.2634199999999999E-4</c:v>
                </c:pt>
                <c:pt idx="199">
                  <c:v>4.3694200000000001E-4</c:v>
                </c:pt>
                <c:pt idx="200">
                  <c:v>3.6543099999999999E-4</c:v>
                </c:pt>
                <c:pt idx="201">
                  <c:v>2.9877499999999998E-4</c:v>
                </c:pt>
                <c:pt idx="202">
                  <c:v>3.5245099999999999E-4</c:v>
                </c:pt>
                <c:pt idx="203">
                  <c:v>4.2870199999999999E-4</c:v>
                </c:pt>
                <c:pt idx="204">
                  <c:v>3.4765799999999998E-4</c:v>
                </c:pt>
                <c:pt idx="205">
                  <c:v>5.5659399999999999E-4</c:v>
                </c:pt>
                <c:pt idx="206">
                  <c:v>3.6830599999999999E-4</c:v>
                </c:pt>
                <c:pt idx="207">
                  <c:v>4.51168E-4</c:v>
                </c:pt>
                <c:pt idx="208">
                  <c:v>3.2421300000000001E-4</c:v>
                </c:pt>
                <c:pt idx="209" formatCode="0.00E+00">
                  <c:v>8.4900000000000004E-5</c:v>
                </c:pt>
                <c:pt idx="210">
                  <c:v>2.2368600000000001E-4</c:v>
                </c:pt>
                <c:pt idx="211">
                  <c:v>3.0815200000000001E-4</c:v>
                </c:pt>
                <c:pt idx="212">
                  <c:v>4.1543500000000002E-4</c:v>
                </c:pt>
                <c:pt idx="213">
                  <c:v>3.13722E-4</c:v>
                </c:pt>
                <c:pt idx="214">
                  <c:v>2.79296E-4</c:v>
                </c:pt>
                <c:pt idx="215">
                  <c:v>1.6391499999999999E-4</c:v>
                </c:pt>
                <c:pt idx="216">
                  <c:v>6.0778799999999995E-4</c:v>
                </c:pt>
                <c:pt idx="217">
                  <c:v>4.7697800000000003E-4</c:v>
                </c:pt>
                <c:pt idx="218">
                  <c:v>2.5556999999999999E-4</c:v>
                </c:pt>
                <c:pt idx="219">
                  <c:v>2.77612E-4</c:v>
                </c:pt>
                <c:pt idx="220">
                  <c:v>2.6442799999999998E-4</c:v>
                </c:pt>
                <c:pt idx="221">
                  <c:v>4.3385800000000002E-4</c:v>
                </c:pt>
                <c:pt idx="222">
                  <c:v>3.5719199999999999E-4</c:v>
                </c:pt>
                <c:pt idx="223">
                  <c:v>2.8639300000000002E-4</c:v>
                </c:pt>
                <c:pt idx="224">
                  <c:v>4.3554299999999999E-4</c:v>
                </c:pt>
                <c:pt idx="225">
                  <c:v>1.3084699999999999E-4</c:v>
                </c:pt>
                <c:pt idx="226">
                  <c:v>2.8123900000000002E-4</c:v>
                </c:pt>
                <c:pt idx="227">
                  <c:v>4.9833199999999999E-4</c:v>
                </c:pt>
                <c:pt idx="228">
                  <c:v>4.92838E-4</c:v>
                </c:pt>
                <c:pt idx="229">
                  <c:v>2.2407500000000001E-4</c:v>
                </c:pt>
                <c:pt idx="230">
                  <c:v>3.4765799999999998E-4</c:v>
                </c:pt>
                <c:pt idx="231">
                  <c:v>3.6237299999999998E-4</c:v>
                </c:pt>
                <c:pt idx="232">
                  <c:v>3.7219299999999999E-4</c:v>
                </c:pt>
                <c:pt idx="233">
                  <c:v>2.50389E-4</c:v>
                </c:pt>
                <c:pt idx="234">
                  <c:v>2.7359699999999999E-4</c:v>
                </c:pt>
                <c:pt idx="235">
                  <c:v>4.02636E-4</c:v>
                </c:pt>
                <c:pt idx="236">
                  <c:v>2.4549400000000002E-4</c:v>
                </c:pt>
                <c:pt idx="237">
                  <c:v>3.4498999999999999E-4</c:v>
                </c:pt>
                <c:pt idx="238">
                  <c:v>4.7334999999999999E-4</c:v>
                </c:pt>
                <c:pt idx="239">
                  <c:v>3.2732200000000001E-4</c:v>
                </c:pt>
                <c:pt idx="240">
                  <c:v>3.73333E-4</c:v>
                </c:pt>
                <c:pt idx="241">
                  <c:v>4.7819600000000001E-4</c:v>
                </c:pt>
                <c:pt idx="242">
                  <c:v>4.4873200000000003E-4</c:v>
                </c:pt>
                <c:pt idx="243">
                  <c:v>3.7682999999999998E-4</c:v>
                </c:pt>
                <c:pt idx="244">
                  <c:v>1.2496999999999999E-4</c:v>
                </c:pt>
                <c:pt idx="245">
                  <c:v>4.1893300000000002E-4</c:v>
                </c:pt>
                <c:pt idx="246">
                  <c:v>2.4663400000000002E-4</c:v>
                </c:pt>
                <c:pt idx="247">
                  <c:v>2.30187E-4</c:v>
                </c:pt>
                <c:pt idx="248">
                  <c:v>2.6103500000000001E-4</c:v>
                </c:pt>
                <c:pt idx="249">
                  <c:v>3.23851E-4</c:v>
                </c:pt>
                <c:pt idx="250" formatCode="0.00E+00">
                  <c:v>2.3099999999999999E-5</c:v>
                </c:pt>
                <c:pt idx="251" formatCode="0.00E+00">
                  <c:v>6.8800000000000005E-5</c:v>
                </c:pt>
                <c:pt idx="252" formatCode="0.00E+00">
                  <c:v>8.2600000000000002E-5</c:v>
                </c:pt>
                <c:pt idx="253" formatCode="0.00E+00">
                  <c:v>-6.2600000000000004E-5</c:v>
                </c:pt>
                <c:pt idx="254" formatCode="0.00E+00">
                  <c:v>7.6799999999999997E-5</c:v>
                </c:pt>
                <c:pt idx="255">
                  <c:v>1.4550399999999999E-4</c:v>
                </c:pt>
                <c:pt idx="256">
                  <c:v>1.24115E-4</c:v>
                </c:pt>
                <c:pt idx="257" formatCode="0.00E+00">
                  <c:v>2.0800000000000001E-5</c:v>
                </c:pt>
                <c:pt idx="258" formatCode="0.00E+00">
                  <c:v>6.4900000000000005E-5</c:v>
                </c:pt>
                <c:pt idx="259">
                  <c:v>2.1182500000000001E-4</c:v>
                </c:pt>
                <c:pt idx="260" formatCode="0.00E+00">
                  <c:v>-6.4200000000000002E-5</c:v>
                </c:pt>
                <c:pt idx="261" formatCode="0.00E+00">
                  <c:v>7.1600000000000006E-5</c:v>
                </c:pt>
                <c:pt idx="262">
                  <c:v>1.3102900000000001E-4</c:v>
                </c:pt>
                <c:pt idx="263">
                  <c:v>1.09719E-4</c:v>
                </c:pt>
                <c:pt idx="264" formatCode="0.00E+00">
                  <c:v>-5.4700000000000001E-5</c:v>
                </c:pt>
                <c:pt idx="265" formatCode="0.00E+00">
                  <c:v>5.3900000000000002E-5</c:v>
                </c:pt>
                <c:pt idx="266">
                  <c:v>2.2037099999999999E-4</c:v>
                </c:pt>
                <c:pt idx="267" formatCode="0.00E+00">
                  <c:v>8.0199999999999994E-6</c:v>
                </c:pt>
                <c:pt idx="268">
                  <c:v>2.33088E-4</c:v>
                </c:pt>
                <c:pt idx="269">
                  <c:v>1.2610900000000001E-4</c:v>
                </c:pt>
                <c:pt idx="270" formatCode="0.00E+00">
                  <c:v>9.1400000000000094E-5</c:v>
                </c:pt>
                <c:pt idx="271">
                  <c:v>2.28581E-4</c:v>
                </c:pt>
                <c:pt idx="272">
                  <c:v>1.19972E-4</c:v>
                </c:pt>
                <c:pt idx="273" formatCode="0.00E+00">
                  <c:v>-6.7299999999999999E-6</c:v>
                </c:pt>
                <c:pt idx="274" formatCode="0.00E+00">
                  <c:v>9.0000000000000006E-5</c:v>
                </c:pt>
                <c:pt idx="275" formatCode="0.00E+00">
                  <c:v>-1.11E-5</c:v>
                </c:pt>
                <c:pt idx="276">
                  <c:v>1.39367E-4</c:v>
                </c:pt>
                <c:pt idx="277" formatCode="0.00E+00">
                  <c:v>4.6799999999999999E-5</c:v>
                </c:pt>
                <c:pt idx="278">
                  <c:v>3.51622E-4</c:v>
                </c:pt>
                <c:pt idx="279" formatCode="0.00E+00">
                  <c:v>3.3800000000000002E-5</c:v>
                </c:pt>
                <c:pt idx="280">
                  <c:v>3.5882399999999999E-4</c:v>
                </c:pt>
                <c:pt idx="281">
                  <c:v>1.3144299999999999E-4</c:v>
                </c:pt>
                <c:pt idx="282" formatCode="0.00E+00">
                  <c:v>-1.36E-5</c:v>
                </c:pt>
                <c:pt idx="283">
                  <c:v>3.50871E-4</c:v>
                </c:pt>
                <c:pt idx="284">
                  <c:v>1.0762100000000001E-4</c:v>
                </c:pt>
                <c:pt idx="285">
                  <c:v>1.3561199999999999E-4</c:v>
                </c:pt>
                <c:pt idx="286">
                  <c:v>2.15269E-4</c:v>
                </c:pt>
                <c:pt idx="287">
                  <c:v>1.4596999999999999E-4</c:v>
                </c:pt>
                <c:pt idx="288">
                  <c:v>4.2828700000000001E-4</c:v>
                </c:pt>
                <c:pt idx="289">
                  <c:v>-1.3748499999999999E-4</c:v>
                </c:pt>
                <c:pt idx="290">
                  <c:v>3.4799499999999998E-4</c:v>
                </c:pt>
                <c:pt idx="291">
                  <c:v>-2.4553699999999999E-4</c:v>
                </c:pt>
                <c:pt idx="292">
                  <c:v>1.90278E-4</c:v>
                </c:pt>
                <c:pt idx="293">
                  <c:v>1.7181299999999999E-4</c:v>
                </c:pt>
                <c:pt idx="294">
                  <c:v>2.6458299999999998E-4</c:v>
                </c:pt>
                <c:pt idx="295" formatCode="0.00E+00">
                  <c:v>-4.6600000000000001E-5</c:v>
                </c:pt>
                <c:pt idx="296" formatCode="0.00E+00">
                  <c:v>5.3100000000000003E-5</c:v>
                </c:pt>
                <c:pt idx="297">
                  <c:v>1.19584E-4</c:v>
                </c:pt>
                <c:pt idx="298" formatCode="0.00E+00">
                  <c:v>7.0899999999999999E-6</c:v>
                </c:pt>
                <c:pt idx="299">
                  <c:v>1.1179E-4</c:v>
                </c:pt>
                <c:pt idx="300" formatCode="0.00E+00">
                  <c:v>5.0300000000000003E-5</c:v>
                </c:pt>
                <c:pt idx="301" formatCode="0.00E+00">
                  <c:v>6.7299999999999996E-5</c:v>
                </c:pt>
                <c:pt idx="302" formatCode="0.00E+00">
                  <c:v>1.8600000000000001E-5</c:v>
                </c:pt>
                <c:pt idx="303" formatCode="0.00E+00">
                  <c:v>7.47E-5</c:v>
                </c:pt>
                <c:pt idx="304" formatCode="0.00E+00">
                  <c:v>9.9600000000000198E-5</c:v>
                </c:pt>
                <c:pt idx="305" formatCode="0.00E+00">
                  <c:v>4.21E-5</c:v>
                </c:pt>
                <c:pt idx="306">
                  <c:v>3.0600199999999999E-4</c:v>
                </c:pt>
                <c:pt idx="307" formatCode="0.00E+00">
                  <c:v>7.36E-5</c:v>
                </c:pt>
                <c:pt idx="308" formatCode="0.00E+00">
                  <c:v>1.6399999999999999E-5</c:v>
                </c:pt>
                <c:pt idx="309">
                  <c:v>2.7673200000000002E-4</c:v>
                </c:pt>
                <c:pt idx="310">
                  <c:v>-1.23924E-4</c:v>
                </c:pt>
                <c:pt idx="311">
                  <c:v>2.77612E-4</c:v>
                </c:pt>
                <c:pt idx="312">
                  <c:v>1.11816E-4</c:v>
                </c:pt>
                <c:pt idx="313">
                  <c:v>1.98073E-4</c:v>
                </c:pt>
                <c:pt idx="314">
                  <c:v>2.35574E-4</c:v>
                </c:pt>
                <c:pt idx="315">
                  <c:v>1.1595900000000001E-4</c:v>
                </c:pt>
                <c:pt idx="316">
                  <c:v>3.9434499999999999E-4</c:v>
                </c:pt>
                <c:pt idx="317">
                  <c:v>2.03382E-4</c:v>
                </c:pt>
                <c:pt idx="318">
                  <c:v>3.83748E-4</c:v>
                </c:pt>
                <c:pt idx="319">
                  <c:v>2.47359E-4</c:v>
                </c:pt>
                <c:pt idx="320">
                  <c:v>3.2988700000000001E-4</c:v>
                </c:pt>
                <c:pt idx="321">
                  <c:v>2.07655E-4</c:v>
                </c:pt>
                <c:pt idx="322" formatCode="0.00E+00">
                  <c:v>8.0000000000000007E-5</c:v>
                </c:pt>
                <c:pt idx="323" formatCode="0.00E+00">
                  <c:v>5.7200000000000001E-5</c:v>
                </c:pt>
                <c:pt idx="324" formatCode="0.00E+00">
                  <c:v>5.3699999999999997E-5</c:v>
                </c:pt>
                <c:pt idx="325">
                  <c:v>2.95123E-4</c:v>
                </c:pt>
                <c:pt idx="326" formatCode="0.00E+00">
                  <c:v>8.4800000000000001E-5</c:v>
                </c:pt>
                <c:pt idx="327">
                  <c:v>2.2197699999999999E-4</c:v>
                </c:pt>
                <c:pt idx="328">
                  <c:v>2.1112600000000001E-4</c:v>
                </c:pt>
                <c:pt idx="329">
                  <c:v>2.7502199999999998E-4</c:v>
                </c:pt>
                <c:pt idx="330">
                  <c:v>2.01206E-4</c:v>
                </c:pt>
                <c:pt idx="331">
                  <c:v>1.1681299999999999E-4</c:v>
                </c:pt>
                <c:pt idx="332">
                  <c:v>1.89786E-4</c:v>
                </c:pt>
                <c:pt idx="333">
                  <c:v>1.5013900000000001E-4</c:v>
                </c:pt>
                <c:pt idx="334" formatCode="0.00E+00">
                  <c:v>2.8600000000000001E-5</c:v>
                </c:pt>
                <c:pt idx="335">
                  <c:v>1.7867600000000001E-4</c:v>
                </c:pt>
                <c:pt idx="336">
                  <c:v>1.80333E-4</c:v>
                </c:pt>
                <c:pt idx="337" formatCode="0.00E+00">
                  <c:v>4.6199999999999998E-5</c:v>
                </c:pt>
                <c:pt idx="338">
                  <c:v>2.3971800000000001E-4</c:v>
                </c:pt>
                <c:pt idx="339">
                  <c:v>1.0228799999999999E-4</c:v>
                </c:pt>
                <c:pt idx="340">
                  <c:v>1.65883E-4</c:v>
                </c:pt>
                <c:pt idx="341" formatCode="0.00E+00">
                  <c:v>-2.7900000000000001E-5</c:v>
                </c:pt>
                <c:pt idx="342" formatCode="0.00E+00">
                  <c:v>-3.6200000000000001E-6</c:v>
                </c:pt>
                <c:pt idx="343" formatCode="0.00E+00">
                  <c:v>8.1199999999999995E-5</c:v>
                </c:pt>
                <c:pt idx="344" formatCode="0.00E+00">
                  <c:v>8.2200000000000006E-5</c:v>
                </c:pt>
                <c:pt idx="345">
                  <c:v>1.08968E-4</c:v>
                </c:pt>
                <c:pt idx="346" formatCode="0.00E+00">
                  <c:v>3.8399999999999998E-5</c:v>
                </c:pt>
                <c:pt idx="347" formatCode="0.00E+00">
                  <c:v>2.9799999999999999E-5</c:v>
                </c:pt>
                <c:pt idx="348" formatCode="0.00E+00">
                  <c:v>9.7599999999999997E-6</c:v>
                </c:pt>
                <c:pt idx="349" formatCode="0.00E+00">
                  <c:v>6.0800000000000001E-5</c:v>
                </c:pt>
                <c:pt idx="350">
                  <c:v>-1.37226E-4</c:v>
                </c:pt>
                <c:pt idx="351">
                  <c:v>3.9540700000000002E-4</c:v>
                </c:pt>
                <c:pt idx="352">
                  <c:v>-1.1290000000000001E-4</c:v>
                </c:pt>
                <c:pt idx="353">
                  <c:v>1.2546200000000001E-4</c:v>
                </c:pt>
                <c:pt idx="354">
                  <c:v>1.0640400000000001E-4</c:v>
                </c:pt>
                <c:pt idx="355" formatCode="0.00E+00">
                  <c:v>5.1999999999999997E-5</c:v>
                </c:pt>
                <c:pt idx="356" formatCode="0.00E+00">
                  <c:v>5.3999999999999998E-5</c:v>
                </c:pt>
                <c:pt idx="357">
                  <c:v>-2.0388200000000001E-4</c:v>
                </c:pt>
                <c:pt idx="358">
                  <c:v>2.26095E-4</c:v>
                </c:pt>
                <c:pt idx="359">
                  <c:v>-1.16161E-4</c:v>
                </c:pt>
                <c:pt idx="360">
                  <c:v>-1.12848E-4</c:v>
                </c:pt>
                <c:pt idx="361" formatCode="0.00E+00">
                  <c:v>1.0000000000000001E-5</c:v>
                </c:pt>
                <c:pt idx="362" formatCode="0.00E+00">
                  <c:v>-4.5599999999999997E-5</c:v>
                </c:pt>
                <c:pt idx="363" formatCode="0.00E+00">
                  <c:v>-2.8E-5</c:v>
                </c:pt>
                <c:pt idx="364">
                  <c:v>1.7051800000000001E-4</c:v>
                </c:pt>
                <c:pt idx="365" formatCode="0.00E+00">
                  <c:v>7.25E-5</c:v>
                </c:pt>
                <c:pt idx="366" formatCode="0.00E+00">
                  <c:v>8.7500000000000094E-5</c:v>
                </c:pt>
                <c:pt idx="367">
                  <c:v>1.11272E-4</c:v>
                </c:pt>
                <c:pt idx="368">
                  <c:v>1.3237500000000001E-4</c:v>
                </c:pt>
                <c:pt idx="369" formatCode="0.00E+00">
                  <c:v>4.0000000000000003E-5</c:v>
                </c:pt>
                <c:pt idx="370">
                  <c:v>2.0312300000000001E-4</c:v>
                </c:pt>
                <c:pt idx="371">
                  <c:v>1.2214699999999999E-4</c:v>
                </c:pt>
                <c:pt idx="372">
                  <c:v>2.4300799999999999E-4</c:v>
                </c:pt>
                <c:pt idx="373">
                  <c:v>1.84477E-4</c:v>
                </c:pt>
                <c:pt idx="374" formatCode="0.00E+00">
                  <c:v>9.4900000000000003E-5</c:v>
                </c:pt>
                <c:pt idx="375">
                  <c:v>2.15269E-4</c:v>
                </c:pt>
                <c:pt idx="376">
                  <c:v>1.9279E-4</c:v>
                </c:pt>
                <c:pt idx="377">
                  <c:v>3.6048200000000002E-4</c:v>
                </c:pt>
                <c:pt idx="378">
                  <c:v>2.5401599999999997E-4</c:v>
                </c:pt>
                <c:pt idx="379" formatCode="0.00E+00">
                  <c:v>8.42E-5</c:v>
                </c:pt>
                <c:pt idx="380" formatCode="0.00E+00">
                  <c:v>-2.3900000000000002E-5</c:v>
                </c:pt>
                <c:pt idx="381">
                  <c:v>1.1241100000000001E-4</c:v>
                </c:pt>
                <c:pt idx="382">
                  <c:v>1.2810299999999999E-4</c:v>
                </c:pt>
                <c:pt idx="383">
                  <c:v>2.7398599999999999E-4</c:v>
                </c:pt>
                <c:pt idx="384">
                  <c:v>2.1319700000000001E-4</c:v>
                </c:pt>
                <c:pt idx="385">
                  <c:v>-1.7536799999999999E-4</c:v>
                </c:pt>
                <c:pt idx="386">
                  <c:v>3.3144099999999997E-4</c:v>
                </c:pt>
                <c:pt idx="387">
                  <c:v>2.14725E-4</c:v>
                </c:pt>
                <c:pt idx="388" formatCode="0.00E+00">
                  <c:v>5.7200000000000001E-5</c:v>
                </c:pt>
                <c:pt idx="389" formatCode="0.00E+00">
                  <c:v>5.5500000000000001E-5</c:v>
                </c:pt>
                <c:pt idx="390" formatCode="0.00E+00">
                  <c:v>-1.6699999999999999E-5</c:v>
                </c:pt>
                <c:pt idx="391">
                  <c:v>1.3991000000000001E-4</c:v>
                </c:pt>
                <c:pt idx="392">
                  <c:v>2.8623800000000002E-4</c:v>
                </c:pt>
                <c:pt idx="393" formatCode="0.00E+00">
                  <c:v>4.4199999999999997E-5</c:v>
                </c:pt>
                <c:pt idx="394">
                  <c:v>-1.02341E-4</c:v>
                </c:pt>
                <c:pt idx="395">
                  <c:v>2.9478600000000001E-4</c:v>
                </c:pt>
                <c:pt idx="396">
                  <c:v>-1.61084E-4</c:v>
                </c:pt>
                <c:pt idx="397">
                  <c:v>1.9773600000000001E-4</c:v>
                </c:pt>
                <c:pt idx="398">
                  <c:v>2.13897E-4</c:v>
                </c:pt>
                <c:pt idx="399" formatCode="0.00E+00">
                  <c:v>1.5299999999999999E-5</c:v>
                </c:pt>
                <c:pt idx="400">
                  <c:v>-3.97892E-4</c:v>
                </c:pt>
                <c:pt idx="401">
                  <c:v>3.8683100000000002E-4</c:v>
                </c:pt>
                <c:pt idx="402">
                  <c:v>-9.0640800000000004E-4</c:v>
                </c:pt>
                <c:pt idx="403">
                  <c:v>-6.38034E-4</c:v>
                </c:pt>
                <c:pt idx="404">
                  <c:v>-7.21567E-4</c:v>
                </c:pt>
                <c:pt idx="405">
                  <c:v>-5.2097899999999997E-4</c:v>
                </c:pt>
                <c:pt idx="406">
                  <c:v>-5.4698799999999999E-4</c:v>
                </c:pt>
                <c:pt idx="407">
                  <c:v>-9.0351500000000003E-4</c:v>
                </c:pt>
                <c:pt idx="408">
                  <c:v>-3.3437000000000001E-4</c:v>
                </c:pt>
                <c:pt idx="409">
                  <c:v>-7.1427899999999996E-4</c:v>
                </c:pt>
                <c:pt idx="410">
                  <c:v>-4.1408200000000002E-4</c:v>
                </c:pt>
                <c:pt idx="411">
                  <c:v>-2.6287000000000001E-4</c:v>
                </c:pt>
                <c:pt idx="412">
                  <c:v>-9.0997300000000001E-4</c:v>
                </c:pt>
                <c:pt idx="413">
                  <c:v>-1.4193499999999999E-4</c:v>
                </c:pt>
                <c:pt idx="414">
                  <c:v>-8.4110000000000001E-4</c:v>
                </c:pt>
                <c:pt idx="415">
                  <c:v>-3.0689900000000002E-4</c:v>
                </c:pt>
                <c:pt idx="416">
                  <c:v>-6.66776E-4</c:v>
                </c:pt>
                <c:pt idx="417">
                  <c:v>-7.1608800000000003E-4</c:v>
                </c:pt>
                <c:pt idx="418">
                  <c:v>-2.9981099999999998E-4</c:v>
                </c:pt>
                <c:pt idx="419">
                  <c:v>-3.8806399999999998E-4</c:v>
                </c:pt>
                <c:pt idx="420">
                  <c:v>-6.5462799999999998E-4</c:v>
                </c:pt>
                <c:pt idx="421">
                  <c:v>-7.8100200000000004E-4</c:v>
                </c:pt>
                <c:pt idx="422">
                  <c:v>-6.8073299999999999E-4</c:v>
                </c:pt>
                <c:pt idx="423">
                  <c:v>-8.2006899999999998E-4</c:v>
                </c:pt>
                <c:pt idx="424">
                  <c:v>-8.52468E-4</c:v>
                </c:pt>
                <c:pt idx="425">
                  <c:v>-6.2516199999999996E-4</c:v>
                </c:pt>
                <c:pt idx="426">
                  <c:v>-8.2146499999999996E-4</c:v>
                </c:pt>
                <c:pt idx="427">
                  <c:v>-5.8824799999999998E-4</c:v>
                </c:pt>
                <c:pt idx="428">
                  <c:v>-2.17025E-4</c:v>
                </c:pt>
                <c:pt idx="429">
                  <c:v>-4.6011199999999999E-4</c:v>
                </c:pt>
                <c:pt idx="430">
                  <c:v>-7.52733E-4</c:v>
                </c:pt>
                <c:pt idx="431">
                  <c:v>-6.2929800000000003E-4</c:v>
                </c:pt>
                <c:pt idx="432">
                  <c:v>-4.8353900000000001E-4</c:v>
                </c:pt>
                <c:pt idx="433">
                  <c:v>-5.8209600000000005E-4</c:v>
                </c:pt>
                <c:pt idx="434">
                  <c:v>-3.8082300000000002E-4</c:v>
                </c:pt>
                <c:pt idx="435">
                  <c:v>-8.1397200000000005E-4</c:v>
                </c:pt>
                <c:pt idx="436">
                  <c:v>-8.1293800000000003E-4</c:v>
                </c:pt>
                <c:pt idx="437">
                  <c:v>-6.9029599999999997E-4</c:v>
                </c:pt>
                <c:pt idx="438">
                  <c:v>-4.3487400000000002E-4</c:v>
                </c:pt>
                <c:pt idx="439">
                  <c:v>-3.1905699999999998E-4</c:v>
                </c:pt>
                <c:pt idx="440">
                  <c:v>-4.7567900000000001E-4</c:v>
                </c:pt>
                <c:pt idx="441">
                  <c:v>-4.4273499999999998E-4</c:v>
                </c:pt>
                <c:pt idx="442">
                  <c:v>-6.4914900000000002E-4</c:v>
                </c:pt>
                <c:pt idx="443">
                  <c:v>-6.4568500000000001E-4</c:v>
                </c:pt>
                <c:pt idx="444">
                  <c:v>-6.3095200000000005E-4</c:v>
                </c:pt>
                <c:pt idx="445">
                  <c:v>-6.1166900000000001E-4</c:v>
                </c:pt>
                <c:pt idx="446">
                  <c:v>-5.7770100000000002E-4</c:v>
                </c:pt>
                <c:pt idx="447">
                  <c:v>-8.5701500000000003E-4</c:v>
                </c:pt>
                <c:pt idx="448">
                  <c:v>-9.0919799999999995E-4</c:v>
                </c:pt>
                <c:pt idx="449">
                  <c:v>-7.6203499999999999E-4</c:v>
                </c:pt>
                <c:pt idx="450">
                  <c:v>-5.0267300000000003E-4</c:v>
                </c:pt>
                <c:pt idx="451">
                  <c:v>-5.0799999999999999E-4</c:v>
                </c:pt>
                <c:pt idx="452">
                  <c:v>-6.2019899999999999E-4</c:v>
                </c:pt>
                <c:pt idx="453">
                  <c:v>-9.0268900000000003E-4</c:v>
                </c:pt>
                <c:pt idx="454">
                  <c:v>-4.4640700000000001E-4</c:v>
                </c:pt>
                <c:pt idx="455">
                  <c:v>-7.1769100000000001E-4</c:v>
                </c:pt>
                <c:pt idx="456">
                  <c:v>-5.1477399999999996E-4</c:v>
                </c:pt>
                <c:pt idx="457">
                  <c:v>-6.9634299999999998E-4</c:v>
                </c:pt>
                <c:pt idx="458">
                  <c:v>-6.8636700000000001E-4</c:v>
                </c:pt>
                <c:pt idx="459">
                  <c:v>-8.0554900000000002E-4</c:v>
                </c:pt>
                <c:pt idx="460">
                  <c:v>-8.9168400000000001E-4</c:v>
                </c:pt>
                <c:pt idx="461">
                  <c:v>-3.78029E-4</c:v>
                </c:pt>
                <c:pt idx="462">
                  <c:v>-4.2380500000000003E-4</c:v>
                </c:pt>
                <c:pt idx="463">
                  <c:v>-6.8424800000000004E-4</c:v>
                </c:pt>
                <c:pt idx="464">
                  <c:v>-7.0926599999999995E-4</c:v>
                </c:pt>
                <c:pt idx="465">
                  <c:v>-5.6798099999999995E-4</c:v>
                </c:pt>
                <c:pt idx="466">
                  <c:v>-5.8824799999999998E-4</c:v>
                </c:pt>
                <c:pt idx="467">
                  <c:v>-5.5650199999999995E-4</c:v>
                </c:pt>
                <c:pt idx="468">
                  <c:v>-7.3386800000000004E-4</c:v>
                </c:pt>
                <c:pt idx="469">
                  <c:v>-7.5655700000000004E-4</c:v>
                </c:pt>
                <c:pt idx="470">
                  <c:v>-6.6558700000000004E-4</c:v>
                </c:pt>
                <c:pt idx="471">
                  <c:v>-8.5587800000000002E-4</c:v>
                </c:pt>
                <c:pt idx="472">
                  <c:v>-9.6194399999999995E-4</c:v>
                </c:pt>
                <c:pt idx="473">
                  <c:v>-8.3779299999999998E-4</c:v>
                </c:pt>
                <c:pt idx="474">
                  <c:v>-7.5883099999999996E-4</c:v>
                </c:pt>
                <c:pt idx="475">
                  <c:v>-7.5185400000000004E-4</c:v>
                </c:pt>
                <c:pt idx="476">
                  <c:v>-7.2311800000000002E-4</c:v>
                </c:pt>
                <c:pt idx="477">
                  <c:v>-8.7659700000000001E-4</c:v>
                </c:pt>
                <c:pt idx="478">
                  <c:v>-7.4286100000000004E-4</c:v>
                </c:pt>
                <c:pt idx="479">
                  <c:v>-7.0177100000000001E-4</c:v>
                </c:pt>
                <c:pt idx="480">
                  <c:v>-6.81147E-4</c:v>
                </c:pt>
                <c:pt idx="481">
                  <c:v>-7.0740500000000003E-4</c:v>
                </c:pt>
                <c:pt idx="482">
                  <c:v>-6.96757E-4</c:v>
                </c:pt>
                <c:pt idx="483">
                  <c:v>-5.5991500000000002E-4</c:v>
                </c:pt>
                <c:pt idx="484">
                  <c:v>-7.08594E-4</c:v>
                </c:pt>
                <c:pt idx="485">
                  <c:v>-5.1979000000000001E-4</c:v>
                </c:pt>
                <c:pt idx="486">
                  <c:v>-7.6374099999999996E-4</c:v>
                </c:pt>
                <c:pt idx="487">
                  <c:v>-5.5510599999999998E-4</c:v>
                </c:pt>
                <c:pt idx="488">
                  <c:v>-6.3575999999999997E-4</c:v>
                </c:pt>
                <c:pt idx="489">
                  <c:v>-7.9567799999999997E-4</c:v>
                </c:pt>
                <c:pt idx="490">
                  <c:v>-8.0952800000000001E-4</c:v>
                </c:pt>
                <c:pt idx="491">
                  <c:v>-5.5153799999999996E-4</c:v>
                </c:pt>
                <c:pt idx="492">
                  <c:v>-8.0957900000000005E-4</c:v>
                </c:pt>
                <c:pt idx="493">
                  <c:v>-6.2418E-4</c:v>
                </c:pt>
                <c:pt idx="494">
                  <c:v>-6.6610400000000005E-4</c:v>
                </c:pt>
                <c:pt idx="495">
                  <c:v>-6.88797E-4</c:v>
                </c:pt>
                <c:pt idx="496">
                  <c:v>-6.7794199999999995E-4</c:v>
                </c:pt>
                <c:pt idx="497">
                  <c:v>-6.3250299999999997E-4</c:v>
                </c:pt>
                <c:pt idx="498">
                  <c:v>-6.5711000000000003E-4</c:v>
                </c:pt>
                <c:pt idx="499">
                  <c:v>-8.52055E-4</c:v>
                </c:pt>
                <c:pt idx="500">
                  <c:v>-6.2914299999999998E-4</c:v>
                </c:pt>
                <c:pt idx="501">
                  <c:v>-7.5846900000000001E-4</c:v>
                </c:pt>
                <c:pt idx="502">
                  <c:v>-5.8018299999999996E-4</c:v>
                </c:pt>
                <c:pt idx="503">
                  <c:v>-7.9020100000000003E-4</c:v>
                </c:pt>
                <c:pt idx="504">
                  <c:v>-7.6973600000000003E-4</c:v>
                </c:pt>
                <c:pt idx="505">
                  <c:v>-6.1642499999999998E-4</c:v>
                </c:pt>
                <c:pt idx="506">
                  <c:v>-6.7096300000000001E-4</c:v>
                </c:pt>
                <c:pt idx="507">
                  <c:v>-7.1376199999999995E-4</c:v>
                </c:pt>
                <c:pt idx="508">
                  <c:v>-5.2589100000000001E-4</c:v>
                </c:pt>
                <c:pt idx="509">
                  <c:v>-7.2120500000000004E-4</c:v>
                </c:pt>
                <c:pt idx="510">
                  <c:v>-7.3402299999999999E-4</c:v>
                </c:pt>
                <c:pt idx="511">
                  <c:v>-8.1934599999999998E-4</c:v>
                </c:pt>
                <c:pt idx="512">
                  <c:v>-5.7971699999999999E-4</c:v>
                </c:pt>
                <c:pt idx="513">
                  <c:v>-6.6460499999999997E-4</c:v>
                </c:pt>
                <c:pt idx="514">
                  <c:v>-5.6265500000000001E-4</c:v>
                </c:pt>
                <c:pt idx="515">
                  <c:v>-6.3767200000000004E-4</c:v>
                </c:pt>
                <c:pt idx="516">
                  <c:v>-6.3343299999999998E-4</c:v>
                </c:pt>
                <c:pt idx="517">
                  <c:v>-4.4159700000000001E-4</c:v>
                </c:pt>
                <c:pt idx="518">
                  <c:v>-6.8274899999999996E-4</c:v>
                </c:pt>
                <c:pt idx="519">
                  <c:v>-6.2562700000000002E-4</c:v>
                </c:pt>
                <c:pt idx="520">
                  <c:v>-5.9166100000000005E-4</c:v>
                </c:pt>
                <c:pt idx="521">
                  <c:v>-5.6932499999999997E-4</c:v>
                </c:pt>
                <c:pt idx="522">
                  <c:v>-5.8126900000000003E-4</c:v>
                </c:pt>
                <c:pt idx="523">
                  <c:v>-6.37931E-4</c:v>
                </c:pt>
                <c:pt idx="524">
                  <c:v>-6.23973E-4</c:v>
                </c:pt>
                <c:pt idx="525">
                  <c:v>-6.5085499999999999E-4</c:v>
                </c:pt>
                <c:pt idx="526">
                  <c:v>-6.7918199999999996E-4</c:v>
                </c:pt>
                <c:pt idx="527">
                  <c:v>-5.0158699999999995E-4</c:v>
                </c:pt>
                <c:pt idx="528">
                  <c:v>-5.9858899999999996E-4</c:v>
                </c:pt>
                <c:pt idx="529">
                  <c:v>-6.5266399999999996E-4</c:v>
                </c:pt>
                <c:pt idx="530">
                  <c:v>-6.1079000000000005E-4</c:v>
                </c:pt>
                <c:pt idx="531">
                  <c:v>-4.3430500000000001E-4</c:v>
                </c:pt>
                <c:pt idx="532">
                  <c:v>-5.4812600000000002E-4</c:v>
                </c:pt>
                <c:pt idx="533">
                  <c:v>-6.0706699999999998E-4</c:v>
                </c:pt>
                <c:pt idx="534">
                  <c:v>-6.63106E-4</c:v>
                </c:pt>
                <c:pt idx="535">
                  <c:v>-5.7702899999999995E-4</c:v>
                </c:pt>
                <c:pt idx="536">
                  <c:v>-4.8493599999999999E-4</c:v>
                </c:pt>
                <c:pt idx="537">
                  <c:v>-3.5568299999999998E-4</c:v>
                </c:pt>
                <c:pt idx="538">
                  <c:v>-5.30752E-4</c:v>
                </c:pt>
                <c:pt idx="539">
                  <c:v>-4.9703699999999998E-4</c:v>
                </c:pt>
                <c:pt idx="540">
                  <c:v>-4.6285299999999999E-4</c:v>
                </c:pt>
                <c:pt idx="541">
                  <c:v>-5.1725600000000001E-4</c:v>
                </c:pt>
                <c:pt idx="542">
                  <c:v>-4.4920000000000002E-4</c:v>
                </c:pt>
                <c:pt idx="543">
                  <c:v>-4.6243899999999998E-4</c:v>
                </c:pt>
                <c:pt idx="544">
                  <c:v>-3.4280200000000002E-4</c:v>
                </c:pt>
                <c:pt idx="545">
                  <c:v>-4.43666E-4</c:v>
                </c:pt>
                <c:pt idx="546">
                  <c:v>-3.6225199999999997E-4</c:v>
                </c:pt>
                <c:pt idx="547">
                  <c:v>-3.7797800000000001E-4</c:v>
                </c:pt>
                <c:pt idx="548">
                  <c:v>-3.2945499999999998E-4</c:v>
                </c:pt>
                <c:pt idx="549">
                  <c:v>-2.4124199999999999E-4</c:v>
                </c:pt>
                <c:pt idx="550">
                  <c:v>-3.7606400000000001E-4</c:v>
                </c:pt>
                <c:pt idx="551">
                  <c:v>-2.5733400000000001E-4</c:v>
                </c:pt>
                <c:pt idx="552">
                  <c:v>-3.4275000000000001E-4</c:v>
                </c:pt>
                <c:pt idx="553">
                  <c:v>-3.3266300000000002E-4</c:v>
                </c:pt>
                <c:pt idx="554">
                  <c:v>-3.1077900000000001E-4</c:v>
                </c:pt>
                <c:pt idx="555">
                  <c:v>-2.6483600000000001E-4</c:v>
                </c:pt>
                <c:pt idx="556">
                  <c:v>-1.20767E-4</c:v>
                </c:pt>
                <c:pt idx="557">
                  <c:v>-1.4933599999999999E-4</c:v>
                </c:pt>
                <c:pt idx="558">
                  <c:v>-1.4669699999999999E-4</c:v>
                </c:pt>
                <c:pt idx="559">
                  <c:v>-1.9223800000000001E-4</c:v>
                </c:pt>
                <c:pt idx="560">
                  <c:v>-1.20146E-4</c:v>
                </c:pt>
                <c:pt idx="561">
                  <c:v>-1.3049700000000001E-4</c:v>
                </c:pt>
                <c:pt idx="562">
                  <c:v>-2.4134499999999999E-4</c:v>
                </c:pt>
                <c:pt idx="563">
                  <c:v>-1.09484E-4</c:v>
                </c:pt>
                <c:pt idx="564" formatCode="0.00E+00">
                  <c:v>-1.36E-5</c:v>
                </c:pt>
                <c:pt idx="565" formatCode="0.00E+00">
                  <c:v>-1.8600000000000001E-5</c:v>
                </c:pt>
                <c:pt idx="566" formatCode="0.00E+00">
                  <c:v>-1.66E-5</c:v>
                </c:pt>
                <c:pt idx="567">
                  <c:v>1.17176E-4</c:v>
                </c:pt>
                <c:pt idx="568" formatCode="0.00E+00">
                  <c:v>2.1500000000000001E-5</c:v>
                </c:pt>
                <c:pt idx="569">
                  <c:v>1.52003E-4</c:v>
                </c:pt>
                <c:pt idx="570" formatCode="0.00E+00">
                  <c:v>-8.8600000000000202E-5</c:v>
                </c:pt>
                <c:pt idx="571">
                  <c:v>-3.5413099999999999E-4</c:v>
                </c:pt>
                <c:pt idx="572" formatCode="0.00E+00">
                  <c:v>-3.5299999999999997E-5</c:v>
                </c:pt>
                <c:pt idx="573">
                  <c:v>1.05887E-4</c:v>
                </c:pt>
                <c:pt idx="574" formatCode="0.00E+00">
                  <c:v>-3.4199999999999998E-5</c:v>
                </c:pt>
                <c:pt idx="575" formatCode="0.00E+00">
                  <c:v>5.4200000000000003E-5</c:v>
                </c:pt>
                <c:pt idx="576">
                  <c:v>2.25551E-4</c:v>
                </c:pt>
                <c:pt idx="577">
                  <c:v>2.5328999999999998E-4</c:v>
                </c:pt>
                <c:pt idx="578">
                  <c:v>3.0185800000000001E-4</c:v>
                </c:pt>
                <c:pt idx="579">
                  <c:v>3.7105299999999999E-4</c:v>
                </c:pt>
                <c:pt idx="580">
                  <c:v>4.1250800000000002E-4</c:v>
                </c:pt>
                <c:pt idx="581">
                  <c:v>4.3961100000000002E-4</c:v>
                </c:pt>
                <c:pt idx="582">
                  <c:v>5.5690500000000001E-4</c:v>
                </c:pt>
                <c:pt idx="583">
                  <c:v>4.96233E-4</c:v>
                </c:pt>
                <c:pt idx="584">
                  <c:v>5.0722099999999997E-4</c:v>
                </c:pt>
                <c:pt idx="585">
                  <c:v>5.1199000000000004E-4</c:v>
                </c:pt>
                <c:pt idx="586">
                  <c:v>7.5989999999999999E-4</c:v>
                </c:pt>
                <c:pt idx="587">
                  <c:v>6.9297599999999999E-4</c:v>
                </c:pt>
                <c:pt idx="588">
                  <c:v>5.8922800000000002E-4</c:v>
                </c:pt>
                <c:pt idx="589">
                  <c:v>7.5663300000000005E-4</c:v>
                </c:pt>
                <c:pt idx="590">
                  <c:v>7.8596199999999997E-4</c:v>
                </c:pt>
                <c:pt idx="591">
                  <c:v>7.9594599999999996E-4</c:v>
                </c:pt>
                <c:pt idx="592">
                  <c:v>8.9411500000000001E-4</c:v>
                </c:pt>
                <c:pt idx="593">
                  <c:v>9.9591299999999996E-4</c:v>
                </c:pt>
                <c:pt idx="594">
                  <c:v>7.7501800000000004E-4</c:v>
                </c:pt>
                <c:pt idx="595">
                  <c:v>1.082398E-3</c:v>
                </c:pt>
                <c:pt idx="596">
                  <c:v>9.8283700000000008E-4</c:v>
                </c:pt>
                <c:pt idx="597">
                  <c:v>1.056707E-3</c:v>
                </c:pt>
                <c:pt idx="598">
                  <c:v>1.2252789999999999E-3</c:v>
                </c:pt>
                <c:pt idx="599">
                  <c:v>1.228238E-3</c:v>
                </c:pt>
                <c:pt idx="600">
                  <c:v>1.2237470000000001E-3</c:v>
                </c:pt>
                <c:pt idx="601">
                  <c:v>1.306045E-3</c:v>
                </c:pt>
                <c:pt idx="602">
                  <c:v>1.443702E-3</c:v>
                </c:pt>
                <c:pt idx="603">
                  <c:v>1.4450000000000001E-3</c:v>
                </c:pt>
                <c:pt idx="604">
                  <c:v>1.455156E-3</c:v>
                </c:pt>
                <c:pt idx="605">
                  <c:v>1.5194430000000001E-3</c:v>
                </c:pt>
                <c:pt idx="606">
                  <c:v>1.4246650000000001E-3</c:v>
                </c:pt>
                <c:pt idx="607">
                  <c:v>1.5150789999999999E-3</c:v>
                </c:pt>
                <c:pt idx="608">
                  <c:v>1.5304579999999999E-3</c:v>
                </c:pt>
                <c:pt idx="609">
                  <c:v>1.5568769999999999E-3</c:v>
                </c:pt>
                <c:pt idx="610">
                  <c:v>1.7231480000000001E-3</c:v>
                </c:pt>
                <c:pt idx="611">
                  <c:v>1.7361430000000001E-3</c:v>
                </c:pt>
                <c:pt idx="612">
                  <c:v>1.770944E-3</c:v>
                </c:pt>
                <c:pt idx="613">
                  <c:v>1.9240889999999999E-3</c:v>
                </c:pt>
                <c:pt idx="614">
                  <c:v>1.9966630000000001E-3</c:v>
                </c:pt>
                <c:pt idx="615">
                  <c:v>2.0602770000000001E-3</c:v>
                </c:pt>
                <c:pt idx="616">
                  <c:v>2.0617069999999999E-3</c:v>
                </c:pt>
                <c:pt idx="617">
                  <c:v>2.1126880000000002E-3</c:v>
                </c:pt>
                <c:pt idx="618">
                  <c:v>2.0561669999999998E-3</c:v>
                </c:pt>
                <c:pt idx="619">
                  <c:v>2.1857370000000001E-3</c:v>
                </c:pt>
                <c:pt idx="620">
                  <c:v>2.114145E-3</c:v>
                </c:pt>
                <c:pt idx="621">
                  <c:v>2.3133149999999998E-3</c:v>
                </c:pt>
                <c:pt idx="622">
                  <c:v>2.570119E-3</c:v>
                </c:pt>
                <c:pt idx="623">
                  <c:v>2.5845199999999999E-3</c:v>
                </c:pt>
                <c:pt idx="624">
                  <c:v>2.762048E-3</c:v>
                </c:pt>
                <c:pt idx="625">
                  <c:v>2.7777829999999998E-3</c:v>
                </c:pt>
                <c:pt idx="626">
                  <c:v>2.8602720000000001E-3</c:v>
                </c:pt>
                <c:pt idx="627">
                  <c:v>2.787865E-3</c:v>
                </c:pt>
                <c:pt idx="628">
                  <c:v>3.0679700000000002E-3</c:v>
                </c:pt>
                <c:pt idx="629">
                  <c:v>3.0390339999999999E-3</c:v>
                </c:pt>
                <c:pt idx="630">
                  <c:v>3.1165659999999999E-3</c:v>
                </c:pt>
                <c:pt idx="631">
                  <c:v>3.2263970000000002E-3</c:v>
                </c:pt>
                <c:pt idx="632">
                  <c:v>3.4179369999999998E-3</c:v>
                </c:pt>
                <c:pt idx="633">
                  <c:v>3.3808639999999999E-3</c:v>
                </c:pt>
                <c:pt idx="634">
                  <c:v>3.435783E-3</c:v>
                </c:pt>
                <c:pt idx="635">
                  <c:v>3.5655560000000001E-3</c:v>
                </c:pt>
                <c:pt idx="636">
                  <c:v>3.650361E-3</c:v>
                </c:pt>
                <c:pt idx="637">
                  <c:v>3.8744209999999999E-3</c:v>
                </c:pt>
                <c:pt idx="638">
                  <c:v>3.9210180000000001E-3</c:v>
                </c:pt>
                <c:pt idx="639">
                  <c:v>4.0738249999999997E-3</c:v>
                </c:pt>
                <c:pt idx="640">
                  <c:v>4.0620409999999997E-3</c:v>
                </c:pt>
                <c:pt idx="641">
                  <c:v>4.0253049999999999E-3</c:v>
                </c:pt>
                <c:pt idx="642">
                  <c:v>4.3311770000000003E-3</c:v>
                </c:pt>
                <c:pt idx="643">
                  <c:v>4.4563529999999997E-3</c:v>
                </c:pt>
                <c:pt idx="644">
                  <c:v>4.568669E-3</c:v>
                </c:pt>
                <c:pt idx="645">
                  <c:v>4.5597739999999999E-3</c:v>
                </c:pt>
                <c:pt idx="646">
                  <c:v>4.7696739999999998E-3</c:v>
                </c:pt>
                <c:pt idx="647">
                  <c:v>4.8936409999999998E-3</c:v>
                </c:pt>
                <c:pt idx="648">
                  <c:v>4.8229630000000004E-3</c:v>
                </c:pt>
                <c:pt idx="649">
                  <c:v>4.869478E-3</c:v>
                </c:pt>
                <c:pt idx="650">
                  <c:v>4.9854360000000002E-3</c:v>
                </c:pt>
                <c:pt idx="651">
                  <c:v>5.0868620000000002E-3</c:v>
                </c:pt>
                <c:pt idx="652">
                  <c:v>5.3857769999999996E-3</c:v>
                </c:pt>
                <c:pt idx="653">
                  <c:v>5.3725939999999996E-3</c:v>
                </c:pt>
                <c:pt idx="654">
                  <c:v>5.4085009999999996E-3</c:v>
                </c:pt>
                <c:pt idx="655">
                  <c:v>5.399432E-3</c:v>
                </c:pt>
                <c:pt idx="656">
                  <c:v>5.6792070000000004E-3</c:v>
                </c:pt>
                <c:pt idx="657">
                  <c:v>5.7151390000000002E-3</c:v>
                </c:pt>
                <c:pt idx="658">
                  <c:v>5.8212740000000004E-3</c:v>
                </c:pt>
                <c:pt idx="659">
                  <c:v>6.0017839999999996E-3</c:v>
                </c:pt>
                <c:pt idx="660">
                  <c:v>5.9854849999999996E-3</c:v>
                </c:pt>
                <c:pt idx="661">
                  <c:v>6.1487349999999998E-3</c:v>
                </c:pt>
                <c:pt idx="662">
                  <c:v>6.3017769999999997E-3</c:v>
                </c:pt>
                <c:pt idx="663">
                  <c:v>6.5166449999999997E-3</c:v>
                </c:pt>
                <c:pt idx="664">
                  <c:v>6.4653030000000004E-3</c:v>
                </c:pt>
                <c:pt idx="665">
                  <c:v>6.7064619999999998E-3</c:v>
                </c:pt>
                <c:pt idx="666">
                  <c:v>6.8063710000000003E-3</c:v>
                </c:pt>
                <c:pt idx="667">
                  <c:v>6.8817909999999999E-3</c:v>
                </c:pt>
                <c:pt idx="668">
                  <c:v>7.0200159999999996E-3</c:v>
                </c:pt>
                <c:pt idx="669">
                  <c:v>7.056217E-3</c:v>
                </c:pt>
                <c:pt idx="670">
                  <c:v>7.0768180000000003E-3</c:v>
                </c:pt>
                <c:pt idx="671">
                  <c:v>7.2478489999999998E-3</c:v>
                </c:pt>
                <c:pt idx="672">
                  <c:v>7.554051E-3</c:v>
                </c:pt>
                <c:pt idx="673">
                  <c:v>7.4789610000000001E-3</c:v>
                </c:pt>
                <c:pt idx="674">
                  <c:v>7.5455690000000002E-3</c:v>
                </c:pt>
                <c:pt idx="675">
                  <c:v>7.7192609999999998E-3</c:v>
                </c:pt>
                <c:pt idx="676">
                  <c:v>7.973562E-3</c:v>
                </c:pt>
                <c:pt idx="677">
                  <c:v>7.9155879999999994E-3</c:v>
                </c:pt>
                <c:pt idx="678">
                  <c:v>8.0372919999999997E-3</c:v>
                </c:pt>
                <c:pt idx="679">
                  <c:v>8.1168300000000002E-3</c:v>
                </c:pt>
                <c:pt idx="680">
                  <c:v>8.3626559999999996E-3</c:v>
                </c:pt>
                <c:pt idx="681">
                  <c:v>8.3811019999999996E-3</c:v>
                </c:pt>
                <c:pt idx="682">
                  <c:v>8.5235810000000006E-3</c:v>
                </c:pt>
                <c:pt idx="683">
                  <c:v>8.4465289999999995E-3</c:v>
                </c:pt>
                <c:pt idx="684">
                  <c:v>8.6073790000000001E-3</c:v>
                </c:pt>
                <c:pt idx="685">
                  <c:v>8.8091279999999994E-3</c:v>
                </c:pt>
                <c:pt idx="686">
                  <c:v>8.8974729999999995E-3</c:v>
                </c:pt>
                <c:pt idx="687">
                  <c:v>8.9520639999999992E-3</c:v>
                </c:pt>
                <c:pt idx="688">
                  <c:v>8.9988120000000001E-3</c:v>
                </c:pt>
                <c:pt idx="689">
                  <c:v>9.1862799999999998E-3</c:v>
                </c:pt>
                <c:pt idx="690">
                  <c:v>9.2375219999999997E-3</c:v>
                </c:pt>
                <c:pt idx="691">
                  <c:v>9.441283E-3</c:v>
                </c:pt>
                <c:pt idx="692">
                  <c:v>9.5419819999999992E-3</c:v>
                </c:pt>
                <c:pt idx="693">
                  <c:v>9.7782630000000006E-3</c:v>
                </c:pt>
                <c:pt idx="694">
                  <c:v>9.7692620000000008E-3</c:v>
                </c:pt>
                <c:pt idx="695">
                  <c:v>9.8574319999999993E-3</c:v>
                </c:pt>
                <c:pt idx="696">
                  <c:v>9.9777219999999996E-3</c:v>
                </c:pt>
                <c:pt idx="697">
                  <c:v>9.9669679999999997E-3</c:v>
                </c:pt>
                <c:pt idx="698">
                  <c:v>1.0056104999999999E-2</c:v>
                </c:pt>
                <c:pt idx="699">
                  <c:v>1.0176742000000001E-2</c:v>
                </c:pt>
                <c:pt idx="700">
                  <c:v>1.0311593000000001E-2</c:v>
                </c:pt>
                <c:pt idx="701">
                  <c:v>1.0457411E-2</c:v>
                </c:pt>
                <c:pt idx="702">
                  <c:v>1.0335133E-2</c:v>
                </c:pt>
                <c:pt idx="703">
                  <c:v>1.0504747E-2</c:v>
                </c:pt>
                <c:pt idx="704">
                  <c:v>1.0781435000000001E-2</c:v>
                </c:pt>
                <c:pt idx="705">
                  <c:v>1.0834035000000001E-2</c:v>
                </c:pt>
                <c:pt idx="706">
                  <c:v>1.0865458999999999E-2</c:v>
                </c:pt>
                <c:pt idx="707">
                  <c:v>1.1007374E-2</c:v>
                </c:pt>
                <c:pt idx="708">
                  <c:v>1.1004798999999999E-2</c:v>
                </c:pt>
                <c:pt idx="709">
                  <c:v>1.1312865E-2</c:v>
                </c:pt>
                <c:pt idx="710">
                  <c:v>1.1279681999999999E-2</c:v>
                </c:pt>
                <c:pt idx="711">
                  <c:v>1.1317142000000001E-2</c:v>
                </c:pt>
                <c:pt idx="712">
                  <c:v>1.1474648E-2</c:v>
                </c:pt>
                <c:pt idx="713">
                  <c:v>1.1654997E-2</c:v>
                </c:pt>
                <c:pt idx="714">
                  <c:v>1.1859125E-2</c:v>
                </c:pt>
                <c:pt idx="715">
                  <c:v>1.1892033E-2</c:v>
                </c:pt>
                <c:pt idx="716">
                  <c:v>1.1938221000000001E-2</c:v>
                </c:pt>
                <c:pt idx="717">
                  <c:v>1.2295599000000001E-2</c:v>
                </c:pt>
                <c:pt idx="718">
                  <c:v>1.2345771E-2</c:v>
                </c:pt>
                <c:pt idx="719">
                  <c:v>1.2721451E-2</c:v>
                </c:pt>
                <c:pt idx="720">
                  <c:v>1.2735152E-2</c:v>
                </c:pt>
                <c:pt idx="721">
                  <c:v>1.3129844E-2</c:v>
                </c:pt>
                <c:pt idx="722">
                  <c:v>1.3373319E-2</c:v>
                </c:pt>
                <c:pt idx="723">
                  <c:v>1.3583275000000001E-2</c:v>
                </c:pt>
                <c:pt idx="724">
                  <c:v>1.3811933E-2</c:v>
                </c:pt>
                <c:pt idx="725">
                  <c:v>1.4129085E-2</c:v>
                </c:pt>
                <c:pt idx="726">
                  <c:v>1.4389014E-2</c:v>
                </c:pt>
                <c:pt idx="727">
                  <c:v>1.4765822E-2</c:v>
                </c:pt>
                <c:pt idx="728">
                  <c:v>1.5092998E-2</c:v>
                </c:pt>
                <c:pt idx="729">
                  <c:v>1.5411193E-2</c:v>
                </c:pt>
                <c:pt idx="730">
                  <c:v>1.5782932E-2</c:v>
                </c:pt>
                <c:pt idx="731">
                  <c:v>1.6343634999999999E-2</c:v>
                </c:pt>
                <c:pt idx="732">
                  <c:v>1.6800974E-2</c:v>
                </c:pt>
                <c:pt idx="733">
                  <c:v>1.7258715000000001E-2</c:v>
                </c:pt>
                <c:pt idx="734">
                  <c:v>1.7819548000000001E-2</c:v>
                </c:pt>
                <c:pt idx="735">
                  <c:v>1.8566969999999999E-2</c:v>
                </c:pt>
                <c:pt idx="736">
                  <c:v>1.9145971000000001E-2</c:v>
                </c:pt>
                <c:pt idx="737">
                  <c:v>1.9778110000000002E-2</c:v>
                </c:pt>
                <c:pt idx="738">
                  <c:v>2.0543866000000001E-2</c:v>
                </c:pt>
                <c:pt idx="739">
                  <c:v>2.1669295000000002E-2</c:v>
                </c:pt>
                <c:pt idx="740">
                  <c:v>2.2771567E-2</c:v>
                </c:pt>
                <c:pt idx="741">
                  <c:v>2.3878368000000001E-2</c:v>
                </c:pt>
                <c:pt idx="742">
                  <c:v>2.5023479000000001E-2</c:v>
                </c:pt>
                <c:pt idx="743">
                  <c:v>2.6103685000000001E-2</c:v>
                </c:pt>
                <c:pt idx="744">
                  <c:v>2.7631159999999998E-2</c:v>
                </c:pt>
                <c:pt idx="745">
                  <c:v>2.9172773999999999E-2</c:v>
                </c:pt>
                <c:pt idx="746">
                  <c:v>3.0707516000000001E-2</c:v>
                </c:pt>
                <c:pt idx="747">
                  <c:v>3.2625854000000003E-2</c:v>
                </c:pt>
                <c:pt idx="748">
                  <c:v>3.4464333E-2</c:v>
                </c:pt>
                <c:pt idx="749">
                  <c:v>3.6506072000000001E-2</c:v>
                </c:pt>
                <c:pt idx="750">
                  <c:v>3.8764749000000001E-2</c:v>
                </c:pt>
                <c:pt idx="751">
                  <c:v>4.0930148E-2</c:v>
                </c:pt>
                <c:pt idx="752">
                  <c:v>4.3474589000000001E-2</c:v>
                </c:pt>
                <c:pt idx="753">
                  <c:v>4.6063036000000002E-2</c:v>
                </c:pt>
                <c:pt idx="754">
                  <c:v>4.9047817E-2</c:v>
                </c:pt>
                <c:pt idx="755">
                  <c:v>5.2008260000000001E-2</c:v>
                </c:pt>
                <c:pt idx="756">
                  <c:v>5.5160015999999999E-2</c:v>
                </c:pt>
                <c:pt idx="757">
                  <c:v>5.8495670999999999E-2</c:v>
                </c:pt>
                <c:pt idx="758">
                  <c:v>6.1938904000000003E-2</c:v>
                </c:pt>
                <c:pt idx="759">
                  <c:v>6.5326907000000004E-2</c:v>
                </c:pt>
                <c:pt idx="760">
                  <c:v>6.8898662999999999E-2</c:v>
                </c:pt>
                <c:pt idx="761">
                  <c:v>7.2544022999999999E-2</c:v>
                </c:pt>
                <c:pt idx="762">
                  <c:v>7.6048031000000002E-2</c:v>
                </c:pt>
                <c:pt idx="763">
                  <c:v>7.9662285999999999E-2</c:v>
                </c:pt>
                <c:pt idx="764">
                  <c:v>8.2903809999999994E-2</c:v>
                </c:pt>
                <c:pt idx="765">
                  <c:v>8.6126648E-2</c:v>
                </c:pt>
                <c:pt idx="766">
                  <c:v>8.9118621999999995E-2</c:v>
                </c:pt>
                <c:pt idx="767">
                  <c:v>9.2084013000000006E-2</c:v>
                </c:pt>
                <c:pt idx="768">
                  <c:v>9.4573430999999999E-2</c:v>
                </c:pt>
                <c:pt idx="769">
                  <c:v>9.6993207999999997E-2</c:v>
                </c:pt>
                <c:pt idx="770">
                  <c:v>9.9007553999999998E-2</c:v>
                </c:pt>
                <c:pt idx="771">
                  <c:v>0.100710243</c:v>
                </c:pt>
                <c:pt idx="772">
                  <c:v>0.10230320699999999</c:v>
                </c:pt>
                <c:pt idx="773">
                  <c:v>0.10340234600000001</c:v>
                </c:pt>
                <c:pt idx="774">
                  <c:v>0.104477242</c:v>
                </c:pt>
                <c:pt idx="775">
                  <c:v>0.105426848</c:v>
                </c:pt>
                <c:pt idx="776">
                  <c:v>0.10616231</c:v>
                </c:pt>
                <c:pt idx="777">
                  <c:v>0.106893919</c:v>
                </c:pt>
                <c:pt idx="778">
                  <c:v>0.107398115</c:v>
                </c:pt>
                <c:pt idx="779">
                  <c:v>0.1079937</c:v>
                </c:pt>
                <c:pt idx="780">
                  <c:v>0.108624607</c:v>
                </c:pt>
                <c:pt idx="781">
                  <c:v>0.108994253</c:v>
                </c:pt>
                <c:pt idx="782">
                  <c:v>0.109587908</c:v>
                </c:pt>
                <c:pt idx="783">
                  <c:v>0.11043793</c:v>
                </c:pt>
                <c:pt idx="784">
                  <c:v>0.111145012</c:v>
                </c:pt>
                <c:pt idx="785">
                  <c:v>0.11192108000000001</c:v>
                </c:pt>
                <c:pt idx="786">
                  <c:v>0.11303432300000001</c:v>
                </c:pt>
                <c:pt idx="787">
                  <c:v>0.11392884</c:v>
                </c:pt>
                <c:pt idx="788">
                  <c:v>0.11474182500000001</c:v>
                </c:pt>
                <c:pt idx="789">
                  <c:v>0.115585491</c:v>
                </c:pt>
                <c:pt idx="790">
                  <c:v>0.116045706</c:v>
                </c:pt>
                <c:pt idx="791">
                  <c:v>0.11691816200000001</c:v>
                </c:pt>
                <c:pt idx="792">
                  <c:v>0.117598288</c:v>
                </c:pt>
                <c:pt idx="793">
                  <c:v>0.117894717</c:v>
                </c:pt>
                <c:pt idx="794">
                  <c:v>0.11774949699999999</c:v>
                </c:pt>
                <c:pt idx="795">
                  <c:v>0.117309891</c:v>
                </c:pt>
                <c:pt idx="796">
                  <c:v>0.117136292</c:v>
                </c:pt>
                <c:pt idx="797">
                  <c:v>0.116650298</c:v>
                </c:pt>
                <c:pt idx="798">
                  <c:v>0.115780436</c:v>
                </c:pt>
                <c:pt idx="799">
                  <c:v>0.115123667</c:v>
                </c:pt>
                <c:pt idx="800">
                  <c:v>0.11407827600000001</c:v>
                </c:pt>
                <c:pt idx="801">
                  <c:v>0.113141924</c:v>
                </c:pt>
                <c:pt idx="802">
                  <c:v>0.112006337</c:v>
                </c:pt>
                <c:pt idx="803">
                  <c:v>0.11096924499999999</c:v>
                </c:pt>
                <c:pt idx="804">
                  <c:v>0.109857179</c:v>
                </c:pt>
                <c:pt idx="805">
                  <c:v>0.10896115000000001</c:v>
                </c:pt>
                <c:pt idx="806">
                  <c:v>0.10839586700000001</c:v>
                </c:pt>
                <c:pt idx="807">
                  <c:v>0.107345738</c:v>
                </c:pt>
                <c:pt idx="808">
                  <c:v>0.10660380899999999</c:v>
                </c:pt>
                <c:pt idx="809">
                  <c:v>0.10633551300000001</c:v>
                </c:pt>
                <c:pt idx="810">
                  <c:v>0.10561838</c:v>
                </c:pt>
                <c:pt idx="811">
                  <c:v>0.105417676</c:v>
                </c:pt>
                <c:pt idx="812">
                  <c:v>0.104731344</c:v>
                </c:pt>
                <c:pt idx="813">
                  <c:v>0.104457252</c:v>
                </c:pt>
                <c:pt idx="814">
                  <c:v>0.10420792600000001</c:v>
                </c:pt>
                <c:pt idx="815">
                  <c:v>0.10399520399999999</c:v>
                </c:pt>
                <c:pt idx="816">
                  <c:v>0.103466138</c:v>
                </c:pt>
                <c:pt idx="817">
                  <c:v>0.10308574099999999</c:v>
                </c:pt>
                <c:pt idx="818">
                  <c:v>0.102947392</c:v>
                </c:pt>
                <c:pt idx="819">
                  <c:v>0.102529518</c:v>
                </c:pt>
                <c:pt idx="820">
                  <c:v>0.101702899</c:v>
                </c:pt>
                <c:pt idx="821">
                  <c:v>0.101165503</c:v>
                </c:pt>
                <c:pt idx="822">
                  <c:v>0.100575127</c:v>
                </c:pt>
                <c:pt idx="823">
                  <c:v>0.100265428</c:v>
                </c:pt>
                <c:pt idx="824">
                  <c:v>9.9871433999999995E-2</c:v>
                </c:pt>
                <c:pt idx="825">
                  <c:v>9.9264591999999999E-2</c:v>
                </c:pt>
                <c:pt idx="826">
                  <c:v>9.9167063999999999E-2</c:v>
                </c:pt>
                <c:pt idx="827">
                  <c:v>9.8719709000000003E-2</c:v>
                </c:pt>
                <c:pt idx="828">
                  <c:v>9.8673537000000006E-2</c:v>
                </c:pt>
                <c:pt idx="829">
                  <c:v>9.8667108000000003E-2</c:v>
                </c:pt>
                <c:pt idx="830">
                  <c:v>9.8699331000000001E-2</c:v>
                </c:pt>
                <c:pt idx="831">
                  <c:v>9.8596156000000004E-2</c:v>
                </c:pt>
                <c:pt idx="832">
                  <c:v>9.8947993999999997E-2</c:v>
                </c:pt>
                <c:pt idx="833">
                  <c:v>9.9195272000000001E-2</c:v>
                </c:pt>
                <c:pt idx="834">
                  <c:v>9.9646895999999999E-2</c:v>
                </c:pt>
                <c:pt idx="835">
                  <c:v>9.9964328000000005E-2</c:v>
                </c:pt>
                <c:pt idx="836">
                  <c:v>0.100437209</c:v>
                </c:pt>
                <c:pt idx="837">
                  <c:v>0.100487649</c:v>
                </c:pt>
                <c:pt idx="838">
                  <c:v>0.101013623</c:v>
                </c:pt>
                <c:pt idx="839">
                  <c:v>0.10122305199999999</c:v>
                </c:pt>
                <c:pt idx="840">
                  <c:v>0.10231398799999999</c:v>
                </c:pt>
                <c:pt idx="841">
                  <c:v>0.102631509</c:v>
                </c:pt>
                <c:pt idx="842">
                  <c:v>0.10321008399999999</c:v>
                </c:pt>
                <c:pt idx="843">
                  <c:v>0.104191303</c:v>
                </c:pt>
                <c:pt idx="844">
                  <c:v>0.104968451</c:v>
                </c:pt>
                <c:pt idx="845">
                  <c:v>0.105766334</c:v>
                </c:pt>
                <c:pt idx="846">
                  <c:v>0.10678265200000001</c:v>
                </c:pt>
                <c:pt idx="847">
                  <c:v>0.108050197</c:v>
                </c:pt>
                <c:pt idx="848">
                  <c:v>0.109323658</c:v>
                </c:pt>
                <c:pt idx="849">
                  <c:v>0.11083403999999999</c:v>
                </c:pt>
                <c:pt idx="850">
                  <c:v>0.11206004</c:v>
                </c:pt>
                <c:pt idx="851">
                  <c:v>0.113863565</c:v>
                </c:pt>
                <c:pt idx="852">
                  <c:v>0.11369328200000001</c:v>
                </c:pt>
                <c:pt idx="853">
                  <c:v>0.118644238</c:v>
                </c:pt>
                <c:pt idx="854">
                  <c:v>0.120587058</c:v>
                </c:pt>
                <c:pt idx="855">
                  <c:v>0.121417068</c:v>
                </c:pt>
                <c:pt idx="856">
                  <c:v>0.126212567</c:v>
                </c:pt>
                <c:pt idx="857">
                  <c:v>0.12779115099999999</c:v>
                </c:pt>
                <c:pt idx="858">
                  <c:v>0.131635055</c:v>
                </c:pt>
                <c:pt idx="859">
                  <c:v>0.134782016</c:v>
                </c:pt>
                <c:pt idx="860">
                  <c:v>0.13744772999999999</c:v>
                </c:pt>
                <c:pt idx="861">
                  <c:v>0.141100004</c:v>
                </c:pt>
                <c:pt idx="862">
                  <c:v>0.14351493100000001</c:v>
                </c:pt>
                <c:pt idx="863">
                  <c:v>0.14688795800000001</c:v>
                </c:pt>
                <c:pt idx="864">
                  <c:v>0.15006725500000001</c:v>
                </c:pt>
                <c:pt idx="865">
                  <c:v>0.152772203</c:v>
                </c:pt>
                <c:pt idx="866">
                  <c:v>0.15569549799999999</c:v>
                </c:pt>
                <c:pt idx="867">
                  <c:v>0.15814073400000001</c:v>
                </c:pt>
                <c:pt idx="868">
                  <c:v>0.160156041</c:v>
                </c:pt>
                <c:pt idx="869">
                  <c:v>0.162583113</c:v>
                </c:pt>
                <c:pt idx="870">
                  <c:v>0.16445860300000001</c:v>
                </c:pt>
                <c:pt idx="871">
                  <c:v>0.16704379</c:v>
                </c:pt>
                <c:pt idx="872">
                  <c:v>0.16922949300000001</c:v>
                </c:pt>
                <c:pt idx="873">
                  <c:v>0.171454251</c:v>
                </c:pt>
                <c:pt idx="874">
                  <c:v>0.17356054500000001</c:v>
                </c:pt>
                <c:pt idx="875">
                  <c:v>0.176154852</c:v>
                </c:pt>
                <c:pt idx="876">
                  <c:v>0.17849947499999999</c:v>
                </c:pt>
                <c:pt idx="877">
                  <c:v>0.18062908999999999</c:v>
                </c:pt>
                <c:pt idx="878">
                  <c:v>0.18330292400000001</c:v>
                </c:pt>
                <c:pt idx="879">
                  <c:v>0.185415253</c:v>
                </c:pt>
                <c:pt idx="880">
                  <c:v>0.18766929199999999</c:v>
                </c:pt>
                <c:pt idx="881">
                  <c:v>0.18883772200000001</c:v>
                </c:pt>
                <c:pt idx="882">
                  <c:v>0.18989197899999999</c:v>
                </c:pt>
                <c:pt idx="883">
                  <c:v>0.191228703</c:v>
                </c:pt>
                <c:pt idx="884">
                  <c:v>0.192367435</c:v>
                </c:pt>
                <c:pt idx="885">
                  <c:v>0.194251329</c:v>
                </c:pt>
                <c:pt idx="886">
                  <c:v>0.19644421300000001</c:v>
                </c:pt>
                <c:pt idx="887">
                  <c:v>0.19898363999999999</c:v>
                </c:pt>
                <c:pt idx="888">
                  <c:v>0.20164209599999999</c:v>
                </c:pt>
                <c:pt idx="889">
                  <c:v>0.20506727699999999</c:v>
                </c:pt>
                <c:pt idx="890">
                  <c:v>0.207823709</c:v>
                </c:pt>
                <c:pt idx="891">
                  <c:v>0.211882666</c:v>
                </c:pt>
                <c:pt idx="892">
                  <c:v>0.21633833699999999</c:v>
                </c:pt>
                <c:pt idx="893">
                  <c:v>0.220569655</c:v>
                </c:pt>
                <c:pt idx="894">
                  <c:v>0.22538296899999999</c:v>
                </c:pt>
                <c:pt idx="895">
                  <c:v>0.23055017</c:v>
                </c:pt>
                <c:pt idx="896">
                  <c:v>0.235465959</c:v>
                </c:pt>
                <c:pt idx="897">
                  <c:v>0.241137937</c:v>
                </c:pt>
                <c:pt idx="898">
                  <c:v>0.24738247699999999</c:v>
                </c:pt>
                <c:pt idx="899">
                  <c:v>0.25508809100000002</c:v>
                </c:pt>
                <c:pt idx="900">
                  <c:v>0.26370337599999999</c:v>
                </c:pt>
                <c:pt idx="901">
                  <c:v>0.27268382899999999</c:v>
                </c:pt>
                <c:pt idx="902">
                  <c:v>0.282717198</c:v>
                </c:pt>
                <c:pt idx="903">
                  <c:v>0.29324519599999999</c:v>
                </c:pt>
                <c:pt idx="904">
                  <c:v>0.30443307800000002</c:v>
                </c:pt>
                <c:pt idx="905">
                  <c:v>0.31514462799999998</c:v>
                </c:pt>
                <c:pt idx="906">
                  <c:v>0.32468619900000001</c:v>
                </c:pt>
                <c:pt idx="907">
                  <c:v>0.33325102899999998</c:v>
                </c:pt>
                <c:pt idx="908">
                  <c:v>0.34090504100000002</c:v>
                </c:pt>
                <c:pt idx="909">
                  <c:v>0.34796238000000002</c:v>
                </c:pt>
                <c:pt idx="910">
                  <c:v>0.355399668</c:v>
                </c:pt>
                <c:pt idx="911">
                  <c:v>0.36369106200000001</c:v>
                </c:pt>
                <c:pt idx="912">
                  <c:v>0.37225142100000003</c:v>
                </c:pt>
                <c:pt idx="913">
                  <c:v>0.38095912300000001</c:v>
                </c:pt>
                <c:pt idx="914">
                  <c:v>0.38991150299999999</c:v>
                </c:pt>
                <c:pt idx="915">
                  <c:v>0.398764283</c:v>
                </c:pt>
                <c:pt idx="916">
                  <c:v>0.40731799600000002</c:v>
                </c:pt>
                <c:pt idx="917">
                  <c:v>0.41693994400000001</c:v>
                </c:pt>
                <c:pt idx="918">
                  <c:v>0.42696043900000002</c:v>
                </c:pt>
                <c:pt idx="919">
                  <c:v>0.43848946700000002</c:v>
                </c:pt>
                <c:pt idx="920">
                  <c:v>0.45161881999999998</c:v>
                </c:pt>
                <c:pt idx="921">
                  <c:v>0.46646985400000002</c:v>
                </c:pt>
                <c:pt idx="922">
                  <c:v>0.48314642899999999</c:v>
                </c:pt>
                <c:pt idx="923">
                  <c:v>0.501144111</c:v>
                </c:pt>
                <c:pt idx="924">
                  <c:v>0.52086037399999996</c:v>
                </c:pt>
                <c:pt idx="925">
                  <c:v>0.54066973900000004</c:v>
                </c:pt>
                <c:pt idx="926">
                  <c:v>0.56116139899999995</c:v>
                </c:pt>
                <c:pt idx="927">
                  <c:v>0.58153802200000004</c:v>
                </c:pt>
                <c:pt idx="928">
                  <c:v>0.601121664</c:v>
                </c:pt>
                <c:pt idx="929">
                  <c:v>0.62002634999999995</c:v>
                </c:pt>
                <c:pt idx="930">
                  <c:v>0.638292313</c:v>
                </c:pt>
                <c:pt idx="931">
                  <c:v>0.65661537699999994</c:v>
                </c:pt>
                <c:pt idx="932">
                  <c:v>0.67438900499999999</c:v>
                </c:pt>
                <c:pt idx="933">
                  <c:v>0.69083440299999999</c:v>
                </c:pt>
                <c:pt idx="934">
                  <c:v>0.70392644400000004</c:v>
                </c:pt>
                <c:pt idx="935">
                  <c:v>0.71403080200000002</c:v>
                </c:pt>
                <c:pt idx="936">
                  <c:v>0.71984785799999995</c:v>
                </c:pt>
                <c:pt idx="937">
                  <c:v>0.724055648</c:v>
                </c:pt>
                <c:pt idx="938">
                  <c:v>0.72706359600000003</c:v>
                </c:pt>
                <c:pt idx="939">
                  <c:v>0.72909551900000003</c:v>
                </c:pt>
                <c:pt idx="940">
                  <c:v>0.73057603800000004</c:v>
                </c:pt>
                <c:pt idx="941">
                  <c:v>0.73064339199999995</c:v>
                </c:pt>
                <c:pt idx="942">
                  <c:v>0.72948962500000003</c:v>
                </c:pt>
                <c:pt idx="943">
                  <c:v>0.726193965</c:v>
                </c:pt>
                <c:pt idx="944">
                  <c:v>0.72166508399999996</c:v>
                </c:pt>
                <c:pt idx="945">
                  <c:v>0.71732103800000002</c:v>
                </c:pt>
                <c:pt idx="946">
                  <c:v>0.71207404100000005</c:v>
                </c:pt>
                <c:pt idx="947">
                  <c:v>0.70600664599999996</c:v>
                </c:pt>
                <c:pt idx="948">
                  <c:v>0.70029401800000002</c:v>
                </c:pt>
                <c:pt idx="949">
                  <c:v>0.69526851199999995</c:v>
                </c:pt>
                <c:pt idx="950">
                  <c:v>0.69100272699999998</c:v>
                </c:pt>
                <c:pt idx="951">
                  <c:v>0.68789583399999998</c:v>
                </c:pt>
                <c:pt idx="952">
                  <c:v>0.68574923300000001</c:v>
                </c:pt>
                <c:pt idx="953">
                  <c:v>0.68533498100000001</c:v>
                </c:pt>
                <c:pt idx="954">
                  <c:v>0.68603354699999997</c:v>
                </c:pt>
                <c:pt idx="955">
                  <c:v>0.68877643399999999</c:v>
                </c:pt>
                <c:pt idx="956">
                  <c:v>0.69191169699999999</c:v>
                </c:pt>
                <c:pt idx="957">
                  <c:v>0.69685518700000004</c:v>
                </c:pt>
                <c:pt idx="958">
                  <c:v>0.703127265</c:v>
                </c:pt>
                <c:pt idx="959">
                  <c:v>0.711297929</c:v>
                </c:pt>
                <c:pt idx="960">
                  <c:v>0.72135347100000002</c:v>
                </c:pt>
                <c:pt idx="961">
                  <c:v>0.73394578700000002</c:v>
                </c:pt>
                <c:pt idx="962">
                  <c:v>0.74999183400000002</c:v>
                </c:pt>
                <c:pt idx="963">
                  <c:v>0.77046328799999997</c:v>
                </c:pt>
                <c:pt idx="964">
                  <c:v>0.79455822700000001</c:v>
                </c:pt>
                <c:pt idx="965">
                  <c:v>0.82285219399999998</c:v>
                </c:pt>
                <c:pt idx="966">
                  <c:v>0.85341930399999999</c:v>
                </c:pt>
                <c:pt idx="967">
                  <c:v>0.88449209900000003</c:v>
                </c:pt>
                <c:pt idx="968">
                  <c:v>0.91389948099999996</c:v>
                </c:pt>
                <c:pt idx="969">
                  <c:v>0.94000351400000004</c:v>
                </c:pt>
                <c:pt idx="970">
                  <c:v>0.96183544399999998</c:v>
                </c:pt>
                <c:pt idx="971">
                  <c:v>0.98120009900000005</c:v>
                </c:pt>
                <c:pt idx="972">
                  <c:v>0.99950200300000003</c:v>
                </c:pt>
                <c:pt idx="973">
                  <c:v>1.018918633</c:v>
                </c:pt>
                <c:pt idx="974">
                  <c:v>1.0392651559999999</c:v>
                </c:pt>
                <c:pt idx="975">
                  <c:v>1.059676528</c:v>
                </c:pt>
                <c:pt idx="976">
                  <c:v>1.0802608730000001</c:v>
                </c:pt>
                <c:pt idx="977">
                  <c:v>1.100484252</c:v>
                </c:pt>
                <c:pt idx="978">
                  <c:v>1.118726254</c:v>
                </c:pt>
                <c:pt idx="979">
                  <c:v>1.1372660400000001</c:v>
                </c:pt>
                <c:pt idx="980">
                  <c:v>1.1542673109999999</c:v>
                </c:pt>
                <c:pt idx="981">
                  <c:v>1.1698658470000001</c:v>
                </c:pt>
                <c:pt idx="982">
                  <c:v>1.1840697529999999</c:v>
                </c:pt>
                <c:pt idx="983">
                  <c:v>1.198379874</c:v>
                </c:pt>
                <c:pt idx="984">
                  <c:v>1.212546825</c:v>
                </c:pt>
                <c:pt idx="985">
                  <c:v>1.2270352840000001</c:v>
                </c:pt>
                <c:pt idx="986">
                  <c:v>1.241715074</c:v>
                </c:pt>
                <c:pt idx="987">
                  <c:v>1.2582134009999999</c:v>
                </c:pt>
                <c:pt idx="988">
                  <c:v>1.27522552</c:v>
                </c:pt>
                <c:pt idx="989">
                  <c:v>1.293730617</c:v>
                </c:pt>
                <c:pt idx="990">
                  <c:v>1.312519193</c:v>
                </c:pt>
                <c:pt idx="991">
                  <c:v>1.3351808789999999</c:v>
                </c:pt>
                <c:pt idx="992">
                  <c:v>1.354229331</c:v>
                </c:pt>
                <c:pt idx="993">
                  <c:v>1.377698898</c:v>
                </c:pt>
                <c:pt idx="994">
                  <c:v>1.398852706</c:v>
                </c:pt>
                <c:pt idx="995">
                  <c:v>1.4290984870000001</c:v>
                </c:pt>
                <c:pt idx="996">
                  <c:v>1.4513090850000001</c:v>
                </c:pt>
                <c:pt idx="997">
                  <c:v>1.4802796840000001</c:v>
                </c:pt>
                <c:pt idx="998">
                  <c:v>1.5136655569999999</c:v>
                </c:pt>
                <c:pt idx="999">
                  <c:v>1.5901964900000001</c:v>
                </c:pt>
                <c:pt idx="1000">
                  <c:v>1.5700263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7755-4480-B3AB-93BAE0923345}"/>
            </c:ext>
          </c:extLst>
        </c:ser>
        <c:ser>
          <c:idx val="2"/>
          <c:order val="2"/>
          <c:tx>
            <c:v>Ligand</c:v>
          </c:tx>
          <c:spPr>
            <a:ln w="19050" cap="rnd">
              <a:solidFill>
                <a:srgbClr val="FFFF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Ni Salt'!$E$3:$E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'Ni Salt'!$F$3:$F$603</c:f>
              <c:numCache>
                <c:formatCode>General</c:formatCode>
                <c:ptCount val="601"/>
                <c:pt idx="0" formatCode="0.00E+00">
                  <c:v>-1.24E-5</c:v>
                </c:pt>
                <c:pt idx="1">
                  <c:v>-1.6113600000000001E-4</c:v>
                </c:pt>
                <c:pt idx="2">
                  <c:v>-1.75575E-4</c:v>
                </c:pt>
                <c:pt idx="3">
                  <c:v>-4.1511599999999999E-4</c:v>
                </c:pt>
                <c:pt idx="4">
                  <c:v>1.6264599999999999E-4</c:v>
                </c:pt>
                <c:pt idx="5" formatCode="0.00E+00">
                  <c:v>-5.3499999999999999E-5</c:v>
                </c:pt>
                <c:pt idx="6">
                  <c:v>-3.10107E-4</c:v>
                </c:pt>
                <c:pt idx="7">
                  <c:v>2.1532100000000001E-4</c:v>
                </c:pt>
                <c:pt idx="8">
                  <c:v>2.04055E-4</c:v>
                </c:pt>
                <c:pt idx="9">
                  <c:v>2.8170499999999999E-4</c:v>
                </c:pt>
                <c:pt idx="10">
                  <c:v>1.4840400000000001E-4</c:v>
                </c:pt>
                <c:pt idx="11" formatCode="0.00E+00">
                  <c:v>-4.6900000000000002E-5</c:v>
                </c:pt>
                <c:pt idx="12" formatCode="0.00E+00">
                  <c:v>-1.8300000000000001E-5</c:v>
                </c:pt>
                <c:pt idx="13" formatCode="0.00E+00">
                  <c:v>-6.6699999999999995E-5</c:v>
                </c:pt>
                <c:pt idx="14">
                  <c:v>-2.08901E-4</c:v>
                </c:pt>
                <c:pt idx="15">
                  <c:v>1.20309E-4</c:v>
                </c:pt>
                <c:pt idx="16" formatCode="0.00E+00">
                  <c:v>-9.4900000000000003E-5</c:v>
                </c:pt>
                <c:pt idx="17">
                  <c:v>-1.188E-4</c:v>
                </c:pt>
                <c:pt idx="18" formatCode="0.00E+00">
                  <c:v>-5.7800000000000002E-5</c:v>
                </c:pt>
                <c:pt idx="19">
                  <c:v>-1.78059E-4</c:v>
                </c:pt>
                <c:pt idx="20">
                  <c:v>-1.6082600000000001E-4</c:v>
                </c:pt>
                <c:pt idx="21" formatCode="0.00E+00">
                  <c:v>3.4400000000000003E-5</c:v>
                </c:pt>
                <c:pt idx="22">
                  <c:v>-3.6127000000000002E-4</c:v>
                </c:pt>
                <c:pt idx="23">
                  <c:v>1.17927E-4</c:v>
                </c:pt>
                <c:pt idx="24">
                  <c:v>2.56269E-4</c:v>
                </c:pt>
                <c:pt idx="25" formatCode="0.00E+00">
                  <c:v>5.13E-5</c:v>
                </c:pt>
                <c:pt idx="26">
                  <c:v>1.55654E-4</c:v>
                </c:pt>
                <c:pt idx="27" formatCode="0.00E+00">
                  <c:v>5.1799999999999999E-5</c:v>
                </c:pt>
                <c:pt idx="28">
                  <c:v>-1.04101E-4</c:v>
                </c:pt>
                <c:pt idx="29">
                  <c:v>4.4238300000000002E-4</c:v>
                </c:pt>
                <c:pt idx="30">
                  <c:v>2.26665E-4</c:v>
                </c:pt>
                <c:pt idx="31" formatCode="0.00E+00">
                  <c:v>1.6900000000000001E-5</c:v>
                </c:pt>
                <c:pt idx="32">
                  <c:v>1.77744E-4</c:v>
                </c:pt>
                <c:pt idx="33" formatCode="0.00E+00">
                  <c:v>9.2200000000000005E-5</c:v>
                </c:pt>
                <c:pt idx="34" formatCode="0.00E+00">
                  <c:v>6.2100000000000005E-5</c:v>
                </c:pt>
                <c:pt idx="35">
                  <c:v>-1.25943E-4</c:v>
                </c:pt>
                <c:pt idx="36" formatCode="0.00E+00">
                  <c:v>-3.0599999999999998E-5</c:v>
                </c:pt>
                <c:pt idx="37">
                  <c:v>-1.9213499999999999E-4</c:v>
                </c:pt>
                <c:pt idx="38" formatCode="0.00E+00">
                  <c:v>6.1099999999999999E-6</c:v>
                </c:pt>
                <c:pt idx="39" formatCode="0.00E+00">
                  <c:v>-8.7000000000000001E-5</c:v>
                </c:pt>
                <c:pt idx="40" formatCode="0.00E+00">
                  <c:v>4.7299999999999998E-5</c:v>
                </c:pt>
                <c:pt idx="41">
                  <c:v>-2.8465199999999998E-4</c:v>
                </c:pt>
                <c:pt idx="42">
                  <c:v>-1.1673E-4</c:v>
                </c:pt>
                <c:pt idx="43">
                  <c:v>-1.38727E-4</c:v>
                </c:pt>
                <c:pt idx="44" formatCode="0.00E+00">
                  <c:v>8.0900000000000001E-5</c:v>
                </c:pt>
                <c:pt idx="45" formatCode="0.00E+00">
                  <c:v>-6.2799999999999995E-5</c:v>
                </c:pt>
                <c:pt idx="46" formatCode="0.00E+00">
                  <c:v>-8.7500000000000094E-5</c:v>
                </c:pt>
                <c:pt idx="47">
                  <c:v>-4.0099599999999998E-4</c:v>
                </c:pt>
                <c:pt idx="48">
                  <c:v>-2.0755599999999999E-4</c:v>
                </c:pt>
                <c:pt idx="49">
                  <c:v>-1.5358E-4</c:v>
                </c:pt>
                <c:pt idx="50" formatCode="0.00E+00">
                  <c:v>-9.3300000000000005E-5</c:v>
                </c:pt>
                <c:pt idx="51" formatCode="0.00E+00">
                  <c:v>-4.0599999999999998E-5</c:v>
                </c:pt>
                <c:pt idx="52" formatCode="0.00E+00">
                  <c:v>-5.1100000000000002E-5</c:v>
                </c:pt>
                <c:pt idx="53">
                  <c:v>1.3242700000000001E-4</c:v>
                </c:pt>
                <c:pt idx="54" formatCode="0.00E+00">
                  <c:v>3.2499999999999997E-5</c:v>
                </c:pt>
                <c:pt idx="55">
                  <c:v>-2.3327299999999999E-4</c:v>
                </c:pt>
                <c:pt idx="56">
                  <c:v>-3.10055E-4</c:v>
                </c:pt>
                <c:pt idx="57">
                  <c:v>-7.4927000000000001E-4</c:v>
                </c:pt>
                <c:pt idx="58">
                  <c:v>-2.94689E-4</c:v>
                </c:pt>
                <c:pt idx="59">
                  <c:v>-1.6553499999999999E-4</c:v>
                </c:pt>
                <c:pt idx="60">
                  <c:v>-1.20664E-4</c:v>
                </c:pt>
                <c:pt idx="61" formatCode="0.00E+00">
                  <c:v>7.6500000000000003E-5</c:v>
                </c:pt>
                <c:pt idx="62">
                  <c:v>-3.5961400000000002E-4</c:v>
                </c:pt>
                <c:pt idx="63">
                  <c:v>-3.0653700000000001E-4</c:v>
                </c:pt>
                <c:pt idx="64" formatCode="0.00E+00">
                  <c:v>-6.3399999999999996E-5</c:v>
                </c:pt>
                <c:pt idx="65">
                  <c:v>-1.5471899999999999E-4</c:v>
                </c:pt>
                <c:pt idx="66">
                  <c:v>-1.37381E-4</c:v>
                </c:pt>
                <c:pt idx="67">
                  <c:v>-2.0336400000000001E-4</c:v>
                </c:pt>
                <c:pt idx="68">
                  <c:v>-2.9401699999999999E-4</c:v>
                </c:pt>
                <c:pt idx="69">
                  <c:v>-4.57785E-4</c:v>
                </c:pt>
                <c:pt idx="70">
                  <c:v>-2.34878E-4</c:v>
                </c:pt>
                <c:pt idx="71">
                  <c:v>-1.96999E-4</c:v>
                </c:pt>
                <c:pt idx="72">
                  <c:v>-1.7205599999999999E-4</c:v>
                </c:pt>
                <c:pt idx="73">
                  <c:v>-3.50355E-4</c:v>
                </c:pt>
                <c:pt idx="74">
                  <c:v>-1.85821E-4</c:v>
                </c:pt>
                <c:pt idx="75">
                  <c:v>-5.9460800000000005E-4</c:v>
                </c:pt>
                <c:pt idx="76">
                  <c:v>-5.5433100000000003E-4</c:v>
                </c:pt>
                <c:pt idx="77">
                  <c:v>-5.1834199999999998E-4</c:v>
                </c:pt>
                <c:pt idx="78">
                  <c:v>-1.7019299999999999E-4</c:v>
                </c:pt>
                <c:pt idx="79">
                  <c:v>-1.4157300000000001E-4</c:v>
                </c:pt>
                <c:pt idx="80">
                  <c:v>-1.6149799999999999E-4</c:v>
                </c:pt>
                <c:pt idx="81">
                  <c:v>-3.7208100000000002E-4</c:v>
                </c:pt>
                <c:pt idx="82">
                  <c:v>-3.13832E-4</c:v>
                </c:pt>
                <c:pt idx="83">
                  <c:v>-1.77076E-4</c:v>
                </c:pt>
                <c:pt idx="84">
                  <c:v>-3.7942599999999998E-4</c:v>
                </c:pt>
                <c:pt idx="85">
                  <c:v>-3.0876200000000002E-4</c:v>
                </c:pt>
                <c:pt idx="86">
                  <c:v>-3.9256399999999998E-4</c:v>
                </c:pt>
                <c:pt idx="87">
                  <c:v>-2.6669900000000002E-4</c:v>
                </c:pt>
                <c:pt idx="88">
                  <c:v>-5.4864300000000003E-4</c:v>
                </c:pt>
                <c:pt idx="89">
                  <c:v>-1.2998E-4</c:v>
                </c:pt>
                <c:pt idx="90">
                  <c:v>-4.5861200000000001E-4</c:v>
                </c:pt>
                <c:pt idx="91">
                  <c:v>-3.2650600000000001E-4</c:v>
                </c:pt>
                <c:pt idx="92" formatCode="0.00E+00">
                  <c:v>3.8800000000000001E-5</c:v>
                </c:pt>
                <c:pt idx="93">
                  <c:v>-2.9380999999999998E-4</c:v>
                </c:pt>
                <c:pt idx="94">
                  <c:v>-2.5836899999999999E-4</c:v>
                </c:pt>
                <c:pt idx="95">
                  <c:v>-3.4818199999999999E-4</c:v>
                </c:pt>
                <c:pt idx="96">
                  <c:v>-1.9301499999999999E-4</c:v>
                </c:pt>
                <c:pt idx="97">
                  <c:v>-2.6783699999999999E-4</c:v>
                </c:pt>
                <c:pt idx="98">
                  <c:v>-2.9551700000000002E-4</c:v>
                </c:pt>
                <c:pt idx="99">
                  <c:v>-4.1956399999999998E-4</c:v>
                </c:pt>
                <c:pt idx="100">
                  <c:v>-3.7275299999999997E-4</c:v>
                </c:pt>
                <c:pt idx="101">
                  <c:v>-3.9153000000000001E-4</c:v>
                </c:pt>
                <c:pt idx="102">
                  <c:v>-1.3210199999999999E-4</c:v>
                </c:pt>
                <c:pt idx="103">
                  <c:v>-4.1216799999999997E-4</c:v>
                </c:pt>
                <c:pt idx="104">
                  <c:v>-3.1481499999999997E-4</c:v>
                </c:pt>
                <c:pt idx="105">
                  <c:v>-5.7940699999999999E-4</c:v>
                </c:pt>
                <c:pt idx="106">
                  <c:v>-2.1361000000000001E-4</c:v>
                </c:pt>
                <c:pt idx="107">
                  <c:v>-3.7730499999999998E-4</c:v>
                </c:pt>
                <c:pt idx="108">
                  <c:v>-3.1905699999999998E-4</c:v>
                </c:pt>
                <c:pt idx="109">
                  <c:v>-3.3193799999999999E-4</c:v>
                </c:pt>
                <c:pt idx="110">
                  <c:v>-3.84547E-4</c:v>
                </c:pt>
                <c:pt idx="111">
                  <c:v>-2.7099300000000003E-4</c:v>
                </c:pt>
                <c:pt idx="112">
                  <c:v>-2.9158500000000002E-4</c:v>
                </c:pt>
                <c:pt idx="113">
                  <c:v>-3.69546E-4</c:v>
                </c:pt>
                <c:pt idx="114">
                  <c:v>-3.2309199999999998E-4</c:v>
                </c:pt>
                <c:pt idx="115">
                  <c:v>-3.75805E-4</c:v>
                </c:pt>
                <c:pt idx="116">
                  <c:v>-3.4306099999999997E-4</c:v>
                </c:pt>
                <c:pt idx="117">
                  <c:v>-3.6871799999999998E-4</c:v>
                </c:pt>
                <c:pt idx="118">
                  <c:v>-3.5345800000000002E-4</c:v>
                </c:pt>
                <c:pt idx="119">
                  <c:v>-4.9021100000000005E-4</c:v>
                </c:pt>
                <c:pt idx="120">
                  <c:v>-4.04409E-4</c:v>
                </c:pt>
                <c:pt idx="121">
                  <c:v>-5.0293199999999999E-4</c:v>
                </c:pt>
                <c:pt idx="122">
                  <c:v>-2.9618999999999999E-4</c:v>
                </c:pt>
                <c:pt idx="123">
                  <c:v>-4.5411300000000002E-4</c:v>
                </c:pt>
                <c:pt idx="124">
                  <c:v>-5.9817500000000005E-4</c:v>
                </c:pt>
                <c:pt idx="125">
                  <c:v>-4.4666600000000002E-4</c:v>
                </c:pt>
                <c:pt idx="126">
                  <c:v>-2.7947900000000001E-4</c:v>
                </c:pt>
                <c:pt idx="127">
                  <c:v>-4.4133900000000001E-4</c:v>
                </c:pt>
                <c:pt idx="128">
                  <c:v>-2.3492900000000001E-4</c:v>
                </c:pt>
                <c:pt idx="129">
                  <c:v>-2.9044699999999999E-4</c:v>
                </c:pt>
                <c:pt idx="130">
                  <c:v>-4.3533899999999997E-4</c:v>
                </c:pt>
                <c:pt idx="131">
                  <c:v>-4.0472000000000001E-4</c:v>
                </c:pt>
                <c:pt idx="132">
                  <c:v>-2.3347999999999999E-4</c:v>
                </c:pt>
                <c:pt idx="133">
                  <c:v>-5.1348099999999999E-4</c:v>
                </c:pt>
                <c:pt idx="134">
                  <c:v>-4.6192200000000003E-4</c:v>
                </c:pt>
                <c:pt idx="135">
                  <c:v>-4.5375100000000001E-4</c:v>
                </c:pt>
                <c:pt idx="136">
                  <c:v>-4.5276799999999999E-4</c:v>
                </c:pt>
                <c:pt idx="137">
                  <c:v>-4.6699099999999999E-4</c:v>
                </c:pt>
                <c:pt idx="138">
                  <c:v>-3.6282099999999999E-4</c:v>
                </c:pt>
                <c:pt idx="139">
                  <c:v>-4.87677E-4</c:v>
                </c:pt>
                <c:pt idx="140">
                  <c:v>-4.3482200000000002E-4</c:v>
                </c:pt>
                <c:pt idx="141">
                  <c:v>-4.8788299999999999E-4</c:v>
                </c:pt>
                <c:pt idx="142">
                  <c:v>-5.1922100000000005E-4</c:v>
                </c:pt>
                <c:pt idx="143">
                  <c:v>-3.17919E-4</c:v>
                </c:pt>
                <c:pt idx="144">
                  <c:v>-3.0369199999999999E-4</c:v>
                </c:pt>
                <c:pt idx="145">
                  <c:v>-3.0710600000000002E-4</c:v>
                </c:pt>
                <c:pt idx="146">
                  <c:v>-3.3405899999999999E-4</c:v>
                </c:pt>
                <c:pt idx="147">
                  <c:v>-2.7808200000000003E-4</c:v>
                </c:pt>
                <c:pt idx="148">
                  <c:v>-4.77954E-4</c:v>
                </c:pt>
                <c:pt idx="149">
                  <c:v>-2.3467099999999999E-4</c:v>
                </c:pt>
                <c:pt idx="150">
                  <c:v>-4.3751100000000002E-4</c:v>
                </c:pt>
                <c:pt idx="151">
                  <c:v>-4.0016800000000001E-4</c:v>
                </c:pt>
                <c:pt idx="152">
                  <c:v>-3.8015E-4</c:v>
                </c:pt>
                <c:pt idx="153">
                  <c:v>-3.3359399999999999E-4</c:v>
                </c:pt>
                <c:pt idx="154">
                  <c:v>-3.4600899999999999E-4</c:v>
                </c:pt>
                <c:pt idx="155">
                  <c:v>-5.0484499999999997E-4</c:v>
                </c:pt>
                <c:pt idx="156">
                  <c:v>-4.04771E-4</c:v>
                </c:pt>
                <c:pt idx="157">
                  <c:v>-3.2024700000000001E-4</c:v>
                </c:pt>
                <c:pt idx="158">
                  <c:v>-3.40422E-4</c:v>
                </c:pt>
                <c:pt idx="159">
                  <c:v>-3.5940700000000001E-4</c:v>
                </c:pt>
                <c:pt idx="160">
                  <c:v>-3.2035000000000001E-4</c:v>
                </c:pt>
                <c:pt idx="161">
                  <c:v>-3.5356199999999997E-4</c:v>
                </c:pt>
                <c:pt idx="162">
                  <c:v>-4.4035599999999998E-4</c:v>
                </c:pt>
                <c:pt idx="163">
                  <c:v>-4.0254700000000001E-4</c:v>
                </c:pt>
                <c:pt idx="164">
                  <c:v>-4.5954299999999997E-4</c:v>
                </c:pt>
                <c:pt idx="165">
                  <c:v>-4.6538699999999999E-4</c:v>
                </c:pt>
                <c:pt idx="166">
                  <c:v>-4.9817399999999999E-4</c:v>
                </c:pt>
                <c:pt idx="167">
                  <c:v>-4.5194099999999997E-4</c:v>
                </c:pt>
                <c:pt idx="168">
                  <c:v>-3.7745999999999998E-4</c:v>
                </c:pt>
                <c:pt idx="169">
                  <c:v>-3.7399500000000001E-4</c:v>
                </c:pt>
                <c:pt idx="170">
                  <c:v>-2.7492499999999997E-4</c:v>
                </c:pt>
                <c:pt idx="171">
                  <c:v>-3.7006300000000001E-4</c:v>
                </c:pt>
                <c:pt idx="172">
                  <c:v>-3.77771E-4</c:v>
                </c:pt>
                <c:pt idx="173">
                  <c:v>-3.1993599999999999E-4</c:v>
                </c:pt>
                <c:pt idx="174">
                  <c:v>-3.8749500000000002E-4</c:v>
                </c:pt>
                <c:pt idx="175">
                  <c:v>-2.4900299999999997E-4</c:v>
                </c:pt>
                <c:pt idx="176">
                  <c:v>-3.24075E-4</c:v>
                </c:pt>
                <c:pt idx="177">
                  <c:v>-3.9727099999999998E-4</c:v>
                </c:pt>
                <c:pt idx="178">
                  <c:v>-3.2510999999999998E-4</c:v>
                </c:pt>
                <c:pt idx="179">
                  <c:v>-3.5407899999999998E-4</c:v>
                </c:pt>
                <c:pt idx="180">
                  <c:v>-2.37982E-4</c:v>
                </c:pt>
                <c:pt idx="181">
                  <c:v>-2.6519800000000002E-4</c:v>
                </c:pt>
                <c:pt idx="182">
                  <c:v>-2.7901299999999999E-4</c:v>
                </c:pt>
                <c:pt idx="183">
                  <c:v>-2.5971399999999997E-4</c:v>
                </c:pt>
                <c:pt idx="184">
                  <c:v>-2.1366199999999999E-4</c:v>
                </c:pt>
                <c:pt idx="185">
                  <c:v>-3.77771E-4</c:v>
                </c:pt>
                <c:pt idx="186">
                  <c:v>-2.4822700000000001E-4</c:v>
                </c:pt>
                <c:pt idx="187">
                  <c:v>-2.3881E-4</c:v>
                </c:pt>
                <c:pt idx="188">
                  <c:v>-2.2276899999999999E-4</c:v>
                </c:pt>
                <c:pt idx="189">
                  <c:v>-2.3746499999999999E-4</c:v>
                </c:pt>
                <c:pt idx="190">
                  <c:v>-1.05033E-4</c:v>
                </c:pt>
                <c:pt idx="191">
                  <c:v>-1.9591300000000001E-4</c:v>
                </c:pt>
                <c:pt idx="192">
                  <c:v>-1.9373900000000001E-4</c:v>
                </c:pt>
                <c:pt idx="193">
                  <c:v>-2.7746100000000001E-4</c:v>
                </c:pt>
                <c:pt idx="194">
                  <c:v>-3.0037999999999999E-4</c:v>
                </c:pt>
                <c:pt idx="195">
                  <c:v>-3.0120800000000002E-4</c:v>
                </c:pt>
                <c:pt idx="196">
                  <c:v>-1.67916E-4</c:v>
                </c:pt>
                <c:pt idx="197">
                  <c:v>-2.0745200000000001E-4</c:v>
                </c:pt>
                <c:pt idx="198">
                  <c:v>-2.4015500000000001E-4</c:v>
                </c:pt>
                <c:pt idx="199">
                  <c:v>-3.9008199999999998E-4</c:v>
                </c:pt>
                <c:pt idx="200">
                  <c:v>-2.8982600000000003E-4</c:v>
                </c:pt>
                <c:pt idx="201">
                  <c:v>-2.2292500000000001E-4</c:v>
                </c:pt>
                <c:pt idx="202">
                  <c:v>-2.2163099999999999E-4</c:v>
                </c:pt>
                <c:pt idx="203">
                  <c:v>-2.4884800000000003E-4</c:v>
                </c:pt>
                <c:pt idx="204">
                  <c:v>-2.5453999999999999E-4</c:v>
                </c:pt>
                <c:pt idx="205">
                  <c:v>-2.9857000000000001E-4</c:v>
                </c:pt>
                <c:pt idx="206">
                  <c:v>-2.90706E-4</c:v>
                </c:pt>
                <c:pt idx="207">
                  <c:v>-2.0144999999999999E-4</c:v>
                </c:pt>
                <c:pt idx="208">
                  <c:v>-2.5278099999999999E-4</c:v>
                </c:pt>
                <c:pt idx="209">
                  <c:v>-3.0203599999999999E-4</c:v>
                </c:pt>
                <c:pt idx="210">
                  <c:v>-5.2909699999999997E-4</c:v>
                </c:pt>
                <c:pt idx="211">
                  <c:v>-2.0703799999999999E-4</c:v>
                </c:pt>
                <c:pt idx="212">
                  <c:v>-2.23959E-4</c:v>
                </c:pt>
                <c:pt idx="213">
                  <c:v>-1.3412E-4</c:v>
                </c:pt>
                <c:pt idx="214">
                  <c:v>-2.86774E-4</c:v>
                </c:pt>
                <c:pt idx="215">
                  <c:v>-2.2649500000000001E-4</c:v>
                </c:pt>
                <c:pt idx="216">
                  <c:v>-3.0483000000000002E-4</c:v>
                </c:pt>
                <c:pt idx="217">
                  <c:v>-4.9476100000000003E-4</c:v>
                </c:pt>
                <c:pt idx="218">
                  <c:v>-3.5040599999999999E-4</c:v>
                </c:pt>
                <c:pt idx="219">
                  <c:v>-2.9339600000000002E-4</c:v>
                </c:pt>
                <c:pt idx="220">
                  <c:v>-3.8180499999999998E-4</c:v>
                </c:pt>
                <c:pt idx="221">
                  <c:v>-2.7399400000000001E-4</c:v>
                </c:pt>
                <c:pt idx="222">
                  <c:v>-1.3070399999999999E-4</c:v>
                </c:pt>
                <c:pt idx="223">
                  <c:v>-2.4553699999999999E-4</c:v>
                </c:pt>
                <c:pt idx="224">
                  <c:v>-3.2893799999999997E-4</c:v>
                </c:pt>
                <c:pt idx="225">
                  <c:v>-3.1496999999999997E-4</c:v>
                </c:pt>
                <c:pt idx="226">
                  <c:v>-2.22976E-4</c:v>
                </c:pt>
                <c:pt idx="227">
                  <c:v>-1.11399E-4</c:v>
                </c:pt>
                <c:pt idx="228">
                  <c:v>-2.9644799999999999E-4</c:v>
                </c:pt>
                <c:pt idx="229">
                  <c:v>-2.8977400000000002E-4</c:v>
                </c:pt>
                <c:pt idx="230">
                  <c:v>-1.6931300000000001E-4</c:v>
                </c:pt>
                <c:pt idx="231">
                  <c:v>-2.66388E-4</c:v>
                </c:pt>
                <c:pt idx="232">
                  <c:v>-4.1733999999999999E-4</c:v>
                </c:pt>
                <c:pt idx="233">
                  <c:v>-2.08643E-4</c:v>
                </c:pt>
                <c:pt idx="234">
                  <c:v>-4.3890800000000001E-4</c:v>
                </c:pt>
                <c:pt idx="235">
                  <c:v>-1.40486E-4</c:v>
                </c:pt>
                <c:pt idx="236">
                  <c:v>-1.7469499999999999E-4</c:v>
                </c:pt>
                <c:pt idx="237">
                  <c:v>-1.6713899999999999E-4</c:v>
                </c:pt>
                <c:pt idx="238" formatCode="0.00E+00">
                  <c:v>-9.3400000000000102E-5</c:v>
                </c:pt>
                <c:pt idx="239">
                  <c:v>-1.9875900000000001E-4</c:v>
                </c:pt>
                <c:pt idx="240">
                  <c:v>-2.3332499999999999E-4</c:v>
                </c:pt>
                <c:pt idx="241">
                  <c:v>-2.08591E-4</c:v>
                </c:pt>
                <c:pt idx="242" formatCode="0.00E+00">
                  <c:v>-6.6699999999999995E-5</c:v>
                </c:pt>
                <c:pt idx="243">
                  <c:v>-1.02082E-4</c:v>
                </c:pt>
                <c:pt idx="244">
                  <c:v>-1.10985E-4</c:v>
                </c:pt>
                <c:pt idx="245" formatCode="0.00E+00">
                  <c:v>-9.2999999999999997E-5</c:v>
                </c:pt>
                <c:pt idx="246" formatCode="0.00E+00">
                  <c:v>-4.71E-5</c:v>
                </c:pt>
                <c:pt idx="247">
                  <c:v>1.05757E-4</c:v>
                </c:pt>
                <c:pt idx="248">
                  <c:v>-1.9689600000000001E-4</c:v>
                </c:pt>
                <c:pt idx="249">
                  <c:v>-2.7694299999999998E-4</c:v>
                </c:pt>
                <c:pt idx="250">
                  <c:v>-2.7896099999999999E-4</c:v>
                </c:pt>
                <c:pt idx="251">
                  <c:v>-1.72263E-4</c:v>
                </c:pt>
                <c:pt idx="252" formatCode="0.00E+00">
                  <c:v>-5.7099999999999999E-5</c:v>
                </c:pt>
                <c:pt idx="253" formatCode="0.00E+00">
                  <c:v>-7.4099999999999999E-5</c:v>
                </c:pt>
                <c:pt idx="254">
                  <c:v>-1.4892200000000001E-4</c:v>
                </c:pt>
                <c:pt idx="255" formatCode="0.00E+00">
                  <c:v>-5.5500000000000001E-5</c:v>
                </c:pt>
                <c:pt idx="256" formatCode="0.00E+00">
                  <c:v>1.7900000000000001E-5</c:v>
                </c:pt>
                <c:pt idx="257">
                  <c:v>-2.14386E-4</c:v>
                </c:pt>
                <c:pt idx="258" formatCode="0.00E+00">
                  <c:v>1.0699999999999999E-5</c:v>
                </c:pt>
                <c:pt idx="259">
                  <c:v>-1.9958700000000001E-4</c:v>
                </c:pt>
                <c:pt idx="260" formatCode="0.00E+00">
                  <c:v>5.4200000000000003E-5</c:v>
                </c:pt>
                <c:pt idx="261" formatCode="0.00E+00">
                  <c:v>7.8499999999999997E-5</c:v>
                </c:pt>
                <c:pt idx="262">
                  <c:v>-1.5057800000000001E-4</c:v>
                </c:pt>
                <c:pt idx="263" formatCode="0.00E+00">
                  <c:v>-7.8100000000000001E-5</c:v>
                </c:pt>
                <c:pt idx="264">
                  <c:v>-1.10105E-4</c:v>
                </c:pt>
                <c:pt idx="265">
                  <c:v>-1.8773600000000001E-4</c:v>
                </c:pt>
                <c:pt idx="266">
                  <c:v>-1.6719099999999999E-4</c:v>
                </c:pt>
                <c:pt idx="267" formatCode="0.00E+00">
                  <c:v>-2.1100000000000001E-5</c:v>
                </c:pt>
                <c:pt idx="268" formatCode="0.00E+00">
                  <c:v>2.5899999999999998E-7</c:v>
                </c:pt>
                <c:pt idx="269" formatCode="0.00E+00">
                  <c:v>-9.3300000000000005E-5</c:v>
                </c:pt>
                <c:pt idx="270">
                  <c:v>-1.5885899999999999E-4</c:v>
                </c:pt>
                <c:pt idx="271">
                  <c:v>-1.0943200000000001E-4</c:v>
                </c:pt>
                <c:pt idx="272" formatCode="0.00E+00">
                  <c:v>-7.8800000000000004E-5</c:v>
                </c:pt>
                <c:pt idx="273" formatCode="0.00E+00">
                  <c:v>-6.9999999999999994E-5</c:v>
                </c:pt>
                <c:pt idx="274" formatCode="0.00E+00">
                  <c:v>-6.6800000000000004E-6</c:v>
                </c:pt>
                <c:pt idx="275" formatCode="0.00E+00">
                  <c:v>4.6600000000000002E-7</c:v>
                </c:pt>
                <c:pt idx="276">
                  <c:v>-1.7510900000000001E-4</c:v>
                </c:pt>
                <c:pt idx="277">
                  <c:v>-1.3142899999999999E-4</c:v>
                </c:pt>
                <c:pt idx="278" formatCode="0.00E+00">
                  <c:v>-4.1999999999999998E-5</c:v>
                </c:pt>
                <c:pt idx="279" formatCode="0.00E+00">
                  <c:v>-7.6100000000000007E-5</c:v>
                </c:pt>
                <c:pt idx="280" formatCode="0.00E+00">
                  <c:v>4.4100000000000001E-5</c:v>
                </c:pt>
                <c:pt idx="281" formatCode="0.00E+00">
                  <c:v>3.2100000000000001E-5</c:v>
                </c:pt>
                <c:pt idx="282" formatCode="0.00E+00">
                  <c:v>4.1699999999999997E-5</c:v>
                </c:pt>
                <c:pt idx="283" formatCode="0.00E+00">
                  <c:v>2.9300000000000001E-5</c:v>
                </c:pt>
                <c:pt idx="284" formatCode="0.00E+00">
                  <c:v>2.5299999999999998E-5</c:v>
                </c:pt>
                <c:pt idx="285" formatCode="0.00E+00">
                  <c:v>-6.8899999999999994E-5</c:v>
                </c:pt>
                <c:pt idx="286" formatCode="0.00E+00">
                  <c:v>-6.3899999999999995E-5</c:v>
                </c:pt>
                <c:pt idx="287">
                  <c:v>-1.5057800000000001E-4</c:v>
                </c:pt>
                <c:pt idx="288" formatCode="0.00E+00">
                  <c:v>-8.0400000000000003E-5</c:v>
                </c:pt>
                <c:pt idx="289" formatCode="0.00E+00">
                  <c:v>-1.45E-5</c:v>
                </c:pt>
                <c:pt idx="290" formatCode="0.00E+00">
                  <c:v>3.3100000000000001E-6</c:v>
                </c:pt>
                <c:pt idx="291" formatCode="0.00E+00">
                  <c:v>-7.5599999999999994E-5</c:v>
                </c:pt>
                <c:pt idx="292" formatCode="0.00E+00">
                  <c:v>-9.6299999999999993E-6</c:v>
                </c:pt>
                <c:pt idx="293" formatCode="0.00E+00">
                  <c:v>5.3600000000000002E-5</c:v>
                </c:pt>
                <c:pt idx="294" formatCode="0.00E+00">
                  <c:v>-4.21E-5</c:v>
                </c:pt>
                <c:pt idx="295">
                  <c:v>-1.5264900000000001E-4</c:v>
                </c:pt>
                <c:pt idx="296">
                  <c:v>-2.5060700000000002E-4</c:v>
                </c:pt>
                <c:pt idx="297" formatCode="0.00E+00">
                  <c:v>7.3000000000000004E-6</c:v>
                </c:pt>
                <c:pt idx="298" formatCode="0.00E+00">
                  <c:v>1.5500000000000001E-5</c:v>
                </c:pt>
                <c:pt idx="299" formatCode="0.00E+00">
                  <c:v>-9.5000000000000005E-5</c:v>
                </c:pt>
                <c:pt idx="300" formatCode="0.00E+00">
                  <c:v>-4.6499999999999999E-5</c:v>
                </c:pt>
                <c:pt idx="301" formatCode="0.00E+00">
                  <c:v>1.4100000000000001E-5</c:v>
                </c:pt>
                <c:pt idx="302" formatCode="0.00E+00">
                  <c:v>-2.62E-5</c:v>
                </c:pt>
                <c:pt idx="303" formatCode="0.00E+00">
                  <c:v>3.1599999999999998E-6</c:v>
                </c:pt>
                <c:pt idx="304" formatCode="0.00E+00">
                  <c:v>-4.49E-5</c:v>
                </c:pt>
                <c:pt idx="305" formatCode="0.00E+00">
                  <c:v>-7.4999999999999993E-5</c:v>
                </c:pt>
                <c:pt idx="306" formatCode="0.00E+00">
                  <c:v>-3.0800000000000003E-5</c:v>
                </c:pt>
                <c:pt idx="307">
                  <c:v>-1.8633899999999999E-4</c:v>
                </c:pt>
                <c:pt idx="308" formatCode="0.00E+00">
                  <c:v>3.8099999999999998E-5</c:v>
                </c:pt>
                <c:pt idx="309" formatCode="0.00E+00">
                  <c:v>6.1099999999999994E-5</c:v>
                </c:pt>
                <c:pt idx="310" formatCode="0.00E+00">
                  <c:v>2.3300000000000001E-6</c:v>
                </c:pt>
                <c:pt idx="311" formatCode="0.00E+00">
                  <c:v>9.1299999999999997E-5</c:v>
                </c:pt>
                <c:pt idx="312" formatCode="0.00E+00">
                  <c:v>4.3699999999999998E-5</c:v>
                </c:pt>
                <c:pt idx="313">
                  <c:v>1.3237500000000001E-4</c:v>
                </c:pt>
                <c:pt idx="314" formatCode="0.00E+00">
                  <c:v>5.5699999999999999E-5</c:v>
                </c:pt>
                <c:pt idx="315" formatCode="0.00E+00">
                  <c:v>4.8999999999999998E-5</c:v>
                </c:pt>
                <c:pt idx="316" formatCode="0.00E+00">
                  <c:v>-6.7000000000000002E-5</c:v>
                </c:pt>
                <c:pt idx="317">
                  <c:v>-1.05188E-4</c:v>
                </c:pt>
                <c:pt idx="318" formatCode="0.00E+00">
                  <c:v>2.7100000000000001E-5</c:v>
                </c:pt>
                <c:pt idx="319">
                  <c:v>2.23091E-4</c:v>
                </c:pt>
                <c:pt idx="320">
                  <c:v>5.8487299999999997E-4</c:v>
                </c:pt>
                <c:pt idx="321">
                  <c:v>6.79935E-4</c:v>
                </c:pt>
                <c:pt idx="322">
                  <c:v>6.2961500000000004E-4</c:v>
                </c:pt>
                <c:pt idx="323">
                  <c:v>7.0096199999999996E-4</c:v>
                </c:pt>
                <c:pt idx="324">
                  <c:v>9.60914E-4</c:v>
                </c:pt>
                <c:pt idx="325">
                  <c:v>1.149303E-3</c:v>
                </c:pt>
                <c:pt idx="326">
                  <c:v>1.354912E-3</c:v>
                </c:pt>
                <c:pt idx="327">
                  <c:v>1.8426359999999999E-3</c:v>
                </c:pt>
                <c:pt idx="328">
                  <c:v>1.8751060000000001E-3</c:v>
                </c:pt>
                <c:pt idx="329">
                  <c:v>2.3792129999999998E-3</c:v>
                </c:pt>
                <c:pt idx="330">
                  <c:v>2.9239600000000002E-3</c:v>
                </c:pt>
                <c:pt idx="331">
                  <c:v>3.4647459999999999E-3</c:v>
                </c:pt>
                <c:pt idx="332">
                  <c:v>4.3087710000000003E-3</c:v>
                </c:pt>
                <c:pt idx="333">
                  <c:v>5.3151229999999997E-3</c:v>
                </c:pt>
                <c:pt idx="334">
                  <c:v>6.1874629999999998E-3</c:v>
                </c:pt>
                <c:pt idx="335">
                  <c:v>7.4484130000000001E-3</c:v>
                </c:pt>
                <c:pt idx="336">
                  <c:v>8.9556840000000002E-3</c:v>
                </c:pt>
                <c:pt idx="337">
                  <c:v>1.0788999000000001E-2</c:v>
                </c:pt>
                <c:pt idx="338">
                  <c:v>1.2516012E-2</c:v>
                </c:pt>
                <c:pt idx="339">
                  <c:v>1.5126528E-2</c:v>
                </c:pt>
                <c:pt idx="340">
                  <c:v>1.8034339E-2</c:v>
                </c:pt>
                <c:pt idx="341">
                  <c:v>2.1610741999999999E-2</c:v>
                </c:pt>
                <c:pt idx="342">
                  <c:v>2.5458543E-2</c:v>
                </c:pt>
                <c:pt idx="343">
                  <c:v>3.0105276E-2</c:v>
                </c:pt>
                <c:pt idx="344">
                  <c:v>3.5545073000000003E-2</c:v>
                </c:pt>
                <c:pt idx="345">
                  <c:v>4.1609786000000003E-2</c:v>
                </c:pt>
                <c:pt idx="346">
                  <c:v>4.8562977E-2</c:v>
                </c:pt>
                <c:pt idx="347">
                  <c:v>5.6361179999999997E-2</c:v>
                </c:pt>
                <c:pt idx="348">
                  <c:v>6.5124883999999994E-2</c:v>
                </c:pt>
                <c:pt idx="349">
                  <c:v>7.4610747000000005E-2</c:v>
                </c:pt>
                <c:pt idx="350">
                  <c:v>8.5027002000000004E-2</c:v>
                </c:pt>
                <c:pt idx="351">
                  <c:v>9.6684045999999996E-2</c:v>
                </c:pt>
                <c:pt idx="352">
                  <c:v>0.10918736499999999</c:v>
                </c:pt>
                <c:pt idx="353">
                  <c:v>0.122326911</c:v>
                </c:pt>
                <c:pt idx="354">
                  <c:v>0.13621731100000001</c:v>
                </c:pt>
                <c:pt idx="355">
                  <c:v>0.15083603600000001</c:v>
                </c:pt>
                <c:pt idx="356">
                  <c:v>0.16559886900000001</c:v>
                </c:pt>
                <c:pt idx="357">
                  <c:v>0.180747241</c:v>
                </c:pt>
                <c:pt idx="358">
                  <c:v>0.19587636</c:v>
                </c:pt>
                <c:pt idx="359">
                  <c:v>0.21085435199999999</c:v>
                </c:pt>
                <c:pt idx="360">
                  <c:v>0.225237355</c:v>
                </c:pt>
                <c:pt idx="361">
                  <c:v>0.23904894300000001</c:v>
                </c:pt>
                <c:pt idx="362">
                  <c:v>0.25186365799999999</c:v>
                </c:pt>
                <c:pt idx="363">
                  <c:v>0.263791055</c:v>
                </c:pt>
                <c:pt idx="364">
                  <c:v>0.27447092499999998</c:v>
                </c:pt>
                <c:pt idx="365">
                  <c:v>0.28383526199999998</c:v>
                </c:pt>
                <c:pt idx="366">
                  <c:v>0.29197758400000001</c:v>
                </c:pt>
                <c:pt idx="367">
                  <c:v>0.29876276899999998</c:v>
                </c:pt>
                <c:pt idx="368">
                  <c:v>0.30416068400000001</c:v>
                </c:pt>
                <c:pt idx="369">
                  <c:v>0.30842468099999998</c:v>
                </c:pt>
                <c:pt idx="370">
                  <c:v>0.31137996899999998</c:v>
                </c:pt>
                <c:pt idx="371">
                  <c:v>0.31374943300000002</c:v>
                </c:pt>
                <c:pt idx="372">
                  <c:v>0.31499165299999998</c:v>
                </c:pt>
                <c:pt idx="373">
                  <c:v>0.31599843500000002</c:v>
                </c:pt>
                <c:pt idx="374">
                  <c:v>0.31657159299999998</c:v>
                </c:pt>
                <c:pt idx="375">
                  <c:v>0.31702613800000001</c:v>
                </c:pt>
                <c:pt idx="376">
                  <c:v>0.31736472300000002</c:v>
                </c:pt>
                <c:pt idx="377">
                  <c:v>0.31796133500000001</c:v>
                </c:pt>
                <c:pt idx="378">
                  <c:v>0.31863811600000003</c:v>
                </c:pt>
                <c:pt idx="379">
                  <c:v>0.320019573</c:v>
                </c:pt>
                <c:pt idx="380">
                  <c:v>0.32186356199999999</c:v>
                </c:pt>
                <c:pt idx="381">
                  <c:v>0.32379817999999999</c:v>
                </c:pt>
                <c:pt idx="382">
                  <c:v>0.326062501</c:v>
                </c:pt>
                <c:pt idx="383">
                  <c:v>0.32895514399999998</c:v>
                </c:pt>
                <c:pt idx="384">
                  <c:v>0.33143129900000001</c:v>
                </c:pt>
                <c:pt idx="385">
                  <c:v>0.33389708400000001</c:v>
                </c:pt>
                <c:pt idx="386">
                  <c:v>0.33621036999999998</c:v>
                </c:pt>
                <c:pt idx="387">
                  <c:v>0.33775961399999999</c:v>
                </c:pt>
                <c:pt idx="388">
                  <c:v>0.33848190299999997</c:v>
                </c:pt>
                <c:pt idx="389">
                  <c:v>0.338818073</c:v>
                </c:pt>
                <c:pt idx="390">
                  <c:v>0.337686718</c:v>
                </c:pt>
                <c:pt idx="391">
                  <c:v>0.33605951099999998</c:v>
                </c:pt>
                <c:pt idx="392">
                  <c:v>0.33281412700000002</c:v>
                </c:pt>
                <c:pt idx="393">
                  <c:v>0.32873144799999998</c:v>
                </c:pt>
                <c:pt idx="394">
                  <c:v>0.32409796099999999</c:v>
                </c:pt>
                <c:pt idx="395">
                  <c:v>0.31834951</c:v>
                </c:pt>
                <c:pt idx="396">
                  <c:v>0.311868429</c:v>
                </c:pt>
                <c:pt idx="397">
                  <c:v>0.30479124200000002</c:v>
                </c:pt>
                <c:pt idx="398">
                  <c:v>0.297186375</c:v>
                </c:pt>
                <c:pt idx="399">
                  <c:v>0.29008275300000003</c:v>
                </c:pt>
                <c:pt idx="400">
                  <c:v>0.28227782299999998</c:v>
                </c:pt>
                <c:pt idx="401">
                  <c:v>0.27434638099999997</c:v>
                </c:pt>
                <c:pt idx="402">
                  <c:v>0.26744183900000001</c:v>
                </c:pt>
                <c:pt idx="403">
                  <c:v>0.26044985700000001</c:v>
                </c:pt>
                <c:pt idx="404">
                  <c:v>0.25362858199999999</c:v>
                </c:pt>
                <c:pt idx="405">
                  <c:v>0.247531533</c:v>
                </c:pt>
                <c:pt idx="406">
                  <c:v>0.24153493300000001</c:v>
                </c:pt>
                <c:pt idx="407">
                  <c:v>0.23558522800000001</c:v>
                </c:pt>
                <c:pt idx="408">
                  <c:v>0.23041123199999999</c:v>
                </c:pt>
                <c:pt idx="409">
                  <c:v>0.22503447500000001</c:v>
                </c:pt>
                <c:pt idx="410">
                  <c:v>0.21974928699999999</c:v>
                </c:pt>
                <c:pt idx="411">
                  <c:v>0.214060947</c:v>
                </c:pt>
                <c:pt idx="412">
                  <c:v>0.20872689799999999</c:v>
                </c:pt>
                <c:pt idx="413">
                  <c:v>0.20307040200000001</c:v>
                </c:pt>
                <c:pt idx="414">
                  <c:v>0.19718112099999999</c:v>
                </c:pt>
                <c:pt idx="415">
                  <c:v>0.19106832200000001</c:v>
                </c:pt>
                <c:pt idx="416">
                  <c:v>0.18488331099999999</c:v>
                </c:pt>
                <c:pt idx="417">
                  <c:v>0.17819152799999999</c:v>
                </c:pt>
                <c:pt idx="418">
                  <c:v>0.17155490800000001</c:v>
                </c:pt>
                <c:pt idx="419">
                  <c:v>0.16516692899999999</c:v>
                </c:pt>
                <c:pt idx="420">
                  <c:v>0.15883535200000001</c:v>
                </c:pt>
                <c:pt idx="421">
                  <c:v>0.152083054</c:v>
                </c:pt>
                <c:pt idx="422">
                  <c:v>0.14539278999999999</c:v>
                </c:pt>
                <c:pt idx="423">
                  <c:v>0.13988529199999999</c:v>
                </c:pt>
                <c:pt idx="424">
                  <c:v>0.13384632799999999</c:v>
                </c:pt>
                <c:pt idx="425">
                  <c:v>0.12831851799999999</c:v>
                </c:pt>
                <c:pt idx="426">
                  <c:v>0.122865021</c:v>
                </c:pt>
                <c:pt idx="427">
                  <c:v>0.118119381</c:v>
                </c:pt>
                <c:pt idx="428">
                  <c:v>0.113588564</c:v>
                </c:pt>
                <c:pt idx="429">
                  <c:v>0.1089039</c:v>
                </c:pt>
                <c:pt idx="430">
                  <c:v>0.10426616700000001</c:v>
                </c:pt>
                <c:pt idx="431">
                  <c:v>0.100237221</c:v>
                </c:pt>
                <c:pt idx="432">
                  <c:v>9.6458173999999994E-2</c:v>
                </c:pt>
                <c:pt idx="433">
                  <c:v>9.2024431000000004E-2</c:v>
                </c:pt>
                <c:pt idx="434">
                  <c:v>8.7946712999999996E-2</c:v>
                </c:pt>
                <c:pt idx="435">
                  <c:v>8.4420532000000006E-2</c:v>
                </c:pt>
                <c:pt idx="436">
                  <c:v>8.0769964E-2</c:v>
                </c:pt>
                <c:pt idx="437">
                  <c:v>7.7012449999999996E-2</c:v>
                </c:pt>
                <c:pt idx="438">
                  <c:v>7.3012209999999994E-2</c:v>
                </c:pt>
                <c:pt idx="439">
                  <c:v>6.9502376000000005E-2</c:v>
                </c:pt>
                <c:pt idx="440">
                  <c:v>6.6196619999999998E-2</c:v>
                </c:pt>
                <c:pt idx="441">
                  <c:v>6.2693818999999998E-2</c:v>
                </c:pt>
                <c:pt idx="442">
                  <c:v>5.9125512999999998E-2</c:v>
                </c:pt>
                <c:pt idx="443">
                  <c:v>5.6374736000000002E-2</c:v>
                </c:pt>
                <c:pt idx="444">
                  <c:v>5.3944725999999998E-2</c:v>
                </c:pt>
                <c:pt idx="445">
                  <c:v>5.1095735000000003E-2</c:v>
                </c:pt>
                <c:pt idx="446">
                  <c:v>4.8375949000000001E-2</c:v>
                </c:pt>
                <c:pt idx="447">
                  <c:v>4.6007920000000001E-2</c:v>
                </c:pt>
                <c:pt idx="448">
                  <c:v>4.3457307000000001E-2</c:v>
                </c:pt>
                <c:pt idx="449">
                  <c:v>4.1806635000000002E-2</c:v>
                </c:pt>
                <c:pt idx="450">
                  <c:v>3.9380800000000001E-2</c:v>
                </c:pt>
                <c:pt idx="451">
                  <c:v>3.7774599999999998E-2</c:v>
                </c:pt>
                <c:pt idx="452">
                  <c:v>3.6184280999999999E-2</c:v>
                </c:pt>
                <c:pt idx="453">
                  <c:v>3.4302972000000001E-2</c:v>
                </c:pt>
                <c:pt idx="454">
                  <c:v>3.2176497999999998E-2</c:v>
                </c:pt>
                <c:pt idx="455">
                  <c:v>3.2132734000000003E-2</c:v>
                </c:pt>
                <c:pt idx="456">
                  <c:v>3.0096537E-2</c:v>
                </c:pt>
                <c:pt idx="457">
                  <c:v>3.0322233000000001E-2</c:v>
                </c:pt>
                <c:pt idx="458">
                  <c:v>2.9842674999999999E-2</c:v>
                </c:pt>
                <c:pt idx="459">
                  <c:v>2.9421702000000001E-2</c:v>
                </c:pt>
                <c:pt idx="460">
                  <c:v>3.0403876999999999E-2</c:v>
                </c:pt>
                <c:pt idx="461">
                  <c:v>3.1374391000000001E-2</c:v>
                </c:pt>
                <c:pt idx="462">
                  <c:v>3.3246356999999997E-2</c:v>
                </c:pt>
                <c:pt idx="463">
                  <c:v>3.5491727000000001E-2</c:v>
                </c:pt>
                <c:pt idx="464">
                  <c:v>3.9187629000000002E-2</c:v>
                </c:pt>
                <c:pt idx="465">
                  <c:v>4.3600953999999997E-2</c:v>
                </c:pt>
                <c:pt idx="466">
                  <c:v>4.8858643E-2</c:v>
                </c:pt>
                <c:pt idx="467">
                  <c:v>5.4836124E-2</c:v>
                </c:pt>
                <c:pt idx="468">
                  <c:v>6.1579462000000001E-2</c:v>
                </c:pt>
                <c:pt idx="469">
                  <c:v>6.9427959999999997E-2</c:v>
                </c:pt>
                <c:pt idx="470">
                  <c:v>7.7481516E-2</c:v>
                </c:pt>
                <c:pt idx="471">
                  <c:v>8.5845566999999998E-2</c:v>
                </c:pt>
                <c:pt idx="472">
                  <c:v>9.4271808999999998E-2</c:v>
                </c:pt>
                <c:pt idx="473">
                  <c:v>0.102025963</c:v>
                </c:pt>
                <c:pt idx="474">
                  <c:v>0.10879187999999999</c:v>
                </c:pt>
                <c:pt idx="475">
                  <c:v>0.114697225</c:v>
                </c:pt>
                <c:pt idx="476">
                  <c:v>0.119143769</c:v>
                </c:pt>
                <c:pt idx="477">
                  <c:v>0.12197646500000001</c:v>
                </c:pt>
                <c:pt idx="478">
                  <c:v>0.12344007899999999</c:v>
                </c:pt>
                <c:pt idx="479">
                  <c:v>0.123728648</c:v>
                </c:pt>
                <c:pt idx="480">
                  <c:v>0.123600945</c:v>
                </c:pt>
                <c:pt idx="481">
                  <c:v>0.123058692</c:v>
                </c:pt>
                <c:pt idx="482">
                  <c:v>0.122943275</c:v>
                </c:pt>
                <c:pt idx="483">
                  <c:v>0.12359698099999999</c:v>
                </c:pt>
                <c:pt idx="484">
                  <c:v>0.12564624899999999</c:v>
                </c:pt>
                <c:pt idx="485">
                  <c:v>0.12910068</c:v>
                </c:pt>
                <c:pt idx="486">
                  <c:v>0.13375090100000001</c:v>
                </c:pt>
                <c:pt idx="487">
                  <c:v>0.13900055</c:v>
                </c:pt>
                <c:pt idx="488">
                  <c:v>0.145715594</c:v>
                </c:pt>
                <c:pt idx="489">
                  <c:v>0.15341573999999999</c:v>
                </c:pt>
                <c:pt idx="490">
                  <c:v>0.162159413</c:v>
                </c:pt>
                <c:pt idx="491">
                  <c:v>0.17130717600000001</c:v>
                </c:pt>
                <c:pt idx="492">
                  <c:v>0.18097796999999999</c:v>
                </c:pt>
                <c:pt idx="493">
                  <c:v>0.190958038</c:v>
                </c:pt>
                <c:pt idx="494">
                  <c:v>0.201269895</c:v>
                </c:pt>
                <c:pt idx="495">
                  <c:v>0.212746516</c:v>
                </c:pt>
                <c:pt idx="496">
                  <c:v>0.22585049300000001</c:v>
                </c:pt>
                <c:pt idx="497">
                  <c:v>0.241689131</c:v>
                </c:pt>
                <c:pt idx="498">
                  <c:v>0.26107570499999999</c:v>
                </c:pt>
                <c:pt idx="499">
                  <c:v>0.28423243799999998</c:v>
                </c:pt>
                <c:pt idx="500">
                  <c:v>0.31122693400000001</c:v>
                </c:pt>
                <c:pt idx="501">
                  <c:v>0.34039583800000001</c:v>
                </c:pt>
                <c:pt idx="502">
                  <c:v>0.36986425499999998</c:v>
                </c:pt>
                <c:pt idx="503">
                  <c:v>0.39992153600000002</c:v>
                </c:pt>
                <c:pt idx="504">
                  <c:v>0.43187144399999999</c:v>
                </c:pt>
                <c:pt idx="505">
                  <c:v>0.46772179000000003</c:v>
                </c:pt>
                <c:pt idx="506">
                  <c:v>0.50798416099999999</c:v>
                </c:pt>
                <c:pt idx="507">
                  <c:v>0.55469113599999997</c:v>
                </c:pt>
                <c:pt idx="508">
                  <c:v>0.60370445299999997</c:v>
                </c:pt>
                <c:pt idx="509">
                  <c:v>0.65060931399999999</c:v>
                </c:pt>
                <c:pt idx="510">
                  <c:v>0.68875098199999996</c:v>
                </c:pt>
                <c:pt idx="511">
                  <c:v>0.71425318699999996</c:v>
                </c:pt>
                <c:pt idx="512">
                  <c:v>0.72508180099999997</c:v>
                </c:pt>
                <c:pt idx="513">
                  <c:v>0.72024065299999995</c:v>
                </c:pt>
                <c:pt idx="514">
                  <c:v>0.70334130500000003</c:v>
                </c:pt>
                <c:pt idx="515">
                  <c:v>0.67920714599999998</c:v>
                </c:pt>
                <c:pt idx="516">
                  <c:v>0.65371936600000002</c:v>
                </c:pt>
                <c:pt idx="517">
                  <c:v>0.63262796399999999</c:v>
                </c:pt>
                <c:pt idx="518">
                  <c:v>0.61806535699999998</c:v>
                </c:pt>
                <c:pt idx="519">
                  <c:v>0.61142688999999995</c:v>
                </c:pt>
                <c:pt idx="520">
                  <c:v>0.61429351600000004</c:v>
                </c:pt>
                <c:pt idx="521">
                  <c:v>0.62674140899999997</c:v>
                </c:pt>
                <c:pt idx="522">
                  <c:v>0.64830070699999998</c:v>
                </c:pt>
                <c:pt idx="523">
                  <c:v>0.67907547999999995</c:v>
                </c:pt>
                <c:pt idx="524">
                  <c:v>0.71568304299999996</c:v>
                </c:pt>
                <c:pt idx="525">
                  <c:v>0.75459885599999998</c:v>
                </c:pt>
                <c:pt idx="526">
                  <c:v>0.78981524700000005</c:v>
                </c:pt>
                <c:pt idx="527">
                  <c:v>0.81513196200000004</c:v>
                </c:pt>
                <c:pt idx="528">
                  <c:v>0.82718336599999998</c:v>
                </c:pt>
                <c:pt idx="529">
                  <c:v>0.82425159199999998</c:v>
                </c:pt>
                <c:pt idx="530">
                  <c:v>0.81091999999999997</c:v>
                </c:pt>
                <c:pt idx="531">
                  <c:v>0.78976482199999998</c:v>
                </c:pt>
                <c:pt idx="532">
                  <c:v>0.76590848</c:v>
                </c:pt>
                <c:pt idx="533">
                  <c:v>0.74112761000000005</c:v>
                </c:pt>
                <c:pt idx="534">
                  <c:v>0.71781402800000005</c:v>
                </c:pt>
                <c:pt idx="535">
                  <c:v>0.69453048699999997</c:v>
                </c:pt>
                <c:pt idx="536">
                  <c:v>0.67268109300000001</c:v>
                </c:pt>
                <c:pt idx="537">
                  <c:v>0.65007251499999996</c:v>
                </c:pt>
                <c:pt idx="538">
                  <c:v>0.62604534599999995</c:v>
                </c:pt>
                <c:pt idx="539">
                  <c:v>0.59931105399999995</c:v>
                </c:pt>
                <c:pt idx="540">
                  <c:v>0.57042121899999998</c:v>
                </c:pt>
                <c:pt idx="541">
                  <c:v>0.54044699699999998</c:v>
                </c:pt>
                <c:pt idx="542">
                  <c:v>0.51042884600000005</c:v>
                </c:pt>
                <c:pt idx="543">
                  <c:v>0.48234403100000001</c:v>
                </c:pt>
                <c:pt idx="544">
                  <c:v>0.45727467500000002</c:v>
                </c:pt>
                <c:pt idx="545">
                  <c:v>0.434079349</c:v>
                </c:pt>
                <c:pt idx="546">
                  <c:v>0.41290858400000002</c:v>
                </c:pt>
                <c:pt idx="547">
                  <c:v>0.393183738</c:v>
                </c:pt>
                <c:pt idx="548">
                  <c:v>0.37512368000000001</c:v>
                </c:pt>
                <c:pt idx="549">
                  <c:v>0.35947501700000001</c:v>
                </c:pt>
                <c:pt idx="550">
                  <c:v>0.346000582</c:v>
                </c:pt>
                <c:pt idx="551">
                  <c:v>0.334509999</c:v>
                </c:pt>
                <c:pt idx="552">
                  <c:v>0.32471594199999998</c:v>
                </c:pt>
                <c:pt idx="553">
                  <c:v>0.31583118399999999</c:v>
                </c:pt>
                <c:pt idx="554">
                  <c:v>0.308105558</c:v>
                </c:pt>
                <c:pt idx="555">
                  <c:v>0.30222109000000003</c:v>
                </c:pt>
                <c:pt idx="556">
                  <c:v>0.29842194900000002</c:v>
                </c:pt>
                <c:pt idx="557">
                  <c:v>0.29786822200000002</c:v>
                </c:pt>
                <c:pt idx="558">
                  <c:v>0.30116424000000003</c:v>
                </c:pt>
                <c:pt idx="559">
                  <c:v>0.30915477899999999</c:v>
                </c:pt>
                <c:pt idx="560">
                  <c:v>0.32218676800000001</c:v>
                </c:pt>
                <c:pt idx="561">
                  <c:v>0.34061509400000001</c:v>
                </c:pt>
                <c:pt idx="562">
                  <c:v>0.36487102500000002</c:v>
                </c:pt>
                <c:pt idx="563">
                  <c:v>0.39426788699999998</c:v>
                </c:pt>
                <c:pt idx="564">
                  <c:v>0.42944172000000003</c:v>
                </c:pt>
                <c:pt idx="565">
                  <c:v>0.47066345799999998</c:v>
                </c:pt>
                <c:pt idx="566">
                  <c:v>0.51566571000000005</c:v>
                </c:pt>
                <c:pt idx="567">
                  <c:v>0.56032180799999998</c:v>
                </c:pt>
                <c:pt idx="568">
                  <c:v>0.599349558</c:v>
                </c:pt>
                <c:pt idx="569">
                  <c:v>0.62927412999999999</c:v>
                </c:pt>
                <c:pt idx="570">
                  <c:v>0.650746465</c:v>
                </c:pt>
                <c:pt idx="571">
                  <c:v>0.666395128</c:v>
                </c:pt>
                <c:pt idx="572">
                  <c:v>0.680694044</c:v>
                </c:pt>
                <c:pt idx="573">
                  <c:v>0.69314229500000002</c:v>
                </c:pt>
                <c:pt idx="574">
                  <c:v>0.70289063500000004</c:v>
                </c:pt>
                <c:pt idx="575">
                  <c:v>0.70709550399999999</c:v>
                </c:pt>
                <c:pt idx="576">
                  <c:v>0.70575094199999999</c:v>
                </c:pt>
                <c:pt idx="577">
                  <c:v>0.69998461000000001</c:v>
                </c:pt>
                <c:pt idx="578">
                  <c:v>0.691602826</c:v>
                </c:pt>
                <c:pt idx="579">
                  <c:v>0.68239724599999996</c:v>
                </c:pt>
                <c:pt idx="580">
                  <c:v>0.67130440499999999</c:v>
                </c:pt>
                <c:pt idx="581">
                  <c:v>0.65931463199999996</c:v>
                </c:pt>
                <c:pt idx="582">
                  <c:v>0.64542084899999996</c:v>
                </c:pt>
                <c:pt idx="583">
                  <c:v>0.63117378999999996</c:v>
                </c:pt>
                <c:pt idx="584">
                  <c:v>0.61861866700000001</c:v>
                </c:pt>
                <c:pt idx="585">
                  <c:v>0.60720521199999999</c:v>
                </c:pt>
                <c:pt idx="586">
                  <c:v>0.59797763800000003</c:v>
                </c:pt>
                <c:pt idx="587">
                  <c:v>0.59010237499999996</c:v>
                </c:pt>
                <c:pt idx="588">
                  <c:v>0.58427900099999996</c:v>
                </c:pt>
                <c:pt idx="589">
                  <c:v>0.58113426000000001</c:v>
                </c:pt>
                <c:pt idx="590">
                  <c:v>0.57846128900000005</c:v>
                </c:pt>
                <c:pt idx="591">
                  <c:v>0.57641488299999999</c:v>
                </c:pt>
                <c:pt idx="592">
                  <c:v>0.57550424300000003</c:v>
                </c:pt>
                <c:pt idx="593">
                  <c:v>0.57784092399999998</c:v>
                </c:pt>
                <c:pt idx="594">
                  <c:v>0.57843476500000002</c:v>
                </c:pt>
                <c:pt idx="595">
                  <c:v>0.58359515699999998</c:v>
                </c:pt>
                <c:pt idx="596">
                  <c:v>0.58848089000000003</c:v>
                </c:pt>
                <c:pt idx="597">
                  <c:v>0.595892906</c:v>
                </c:pt>
                <c:pt idx="598">
                  <c:v>0.60459268099999997</c:v>
                </c:pt>
                <c:pt idx="599">
                  <c:v>0.62844133400000002</c:v>
                </c:pt>
                <c:pt idx="600">
                  <c:v>0.6219974160000000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7755-4480-B3AB-93BAE092334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135480"/>
        <c:axId val="211133128"/>
      </c:scatterChart>
      <c:valAx>
        <c:axId val="211135480"/>
        <c:scaling>
          <c:orientation val="minMax"/>
          <c:max val="500"/>
          <c:min val="2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/>
                  <a:t>Wavelenght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133128"/>
        <c:crosses val="autoZero"/>
        <c:crossBetween val="midCat"/>
      </c:valAx>
      <c:valAx>
        <c:axId val="211133128"/>
        <c:scaling>
          <c:orientation val="minMax"/>
          <c:max val="1"/>
          <c:min val="-0.0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13548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L4</c:v>
          </c:tx>
          <c:spPr>
            <a:ln w="2540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Sheet1!$A$2:$A$6951</c:f>
              <c:numCache>
                <c:formatCode>0.00E+00</c:formatCode>
                <c:ptCount val="6950"/>
                <c:pt idx="0">
                  <c:v>649.904</c:v>
                </c:pt>
                <c:pt idx="1">
                  <c:v>650.38610000000006</c:v>
                </c:pt>
                <c:pt idx="2">
                  <c:v>650.86819999999818</c:v>
                </c:pt>
                <c:pt idx="3">
                  <c:v>651.35029999999745</c:v>
                </c:pt>
                <c:pt idx="4">
                  <c:v>651.83249999999805</c:v>
                </c:pt>
                <c:pt idx="5">
                  <c:v>652.31459999999936</c:v>
                </c:pt>
                <c:pt idx="6">
                  <c:v>652.79679999999996</c:v>
                </c:pt>
                <c:pt idx="7">
                  <c:v>653.27890000000002</c:v>
                </c:pt>
                <c:pt idx="8">
                  <c:v>653.76099999999997</c:v>
                </c:pt>
                <c:pt idx="9">
                  <c:v>654.24310000000003</c:v>
                </c:pt>
                <c:pt idx="10">
                  <c:v>654.72519999999997</c:v>
                </c:pt>
                <c:pt idx="11">
                  <c:v>655.20730000000003</c:v>
                </c:pt>
                <c:pt idx="12">
                  <c:v>655.68949999999995</c:v>
                </c:pt>
                <c:pt idx="13">
                  <c:v>656.17160000000001</c:v>
                </c:pt>
                <c:pt idx="14">
                  <c:v>656.65369999999996</c:v>
                </c:pt>
                <c:pt idx="15">
                  <c:v>657.13589999999999</c:v>
                </c:pt>
                <c:pt idx="16">
                  <c:v>657.61800000000005</c:v>
                </c:pt>
                <c:pt idx="17">
                  <c:v>658.1001</c:v>
                </c:pt>
                <c:pt idx="18">
                  <c:v>658.58219999999937</c:v>
                </c:pt>
                <c:pt idx="19">
                  <c:v>659.0643</c:v>
                </c:pt>
                <c:pt idx="20">
                  <c:v>659.54649999999936</c:v>
                </c:pt>
                <c:pt idx="21">
                  <c:v>660.02859999999998</c:v>
                </c:pt>
                <c:pt idx="22">
                  <c:v>660.51070000000004</c:v>
                </c:pt>
                <c:pt idx="23">
                  <c:v>660.99289999999996</c:v>
                </c:pt>
                <c:pt idx="24">
                  <c:v>661.47500000000002</c:v>
                </c:pt>
                <c:pt idx="25">
                  <c:v>661.95709999999769</c:v>
                </c:pt>
                <c:pt idx="26">
                  <c:v>662.43919999999844</c:v>
                </c:pt>
                <c:pt idx="27">
                  <c:v>662.92129999999781</c:v>
                </c:pt>
                <c:pt idx="28">
                  <c:v>663.40350000000001</c:v>
                </c:pt>
                <c:pt idx="29">
                  <c:v>663.88559999999939</c:v>
                </c:pt>
                <c:pt idx="30">
                  <c:v>664.36769999999706</c:v>
                </c:pt>
                <c:pt idx="31">
                  <c:v>664.84989999999937</c:v>
                </c:pt>
                <c:pt idx="32">
                  <c:v>665.33199999999806</c:v>
                </c:pt>
                <c:pt idx="33">
                  <c:v>665.81409999999937</c:v>
                </c:pt>
                <c:pt idx="34">
                  <c:v>666.2962</c:v>
                </c:pt>
                <c:pt idx="35">
                  <c:v>666.77840000000003</c:v>
                </c:pt>
                <c:pt idx="36">
                  <c:v>667.26049999999998</c:v>
                </c:pt>
                <c:pt idx="37">
                  <c:v>667.74259999999936</c:v>
                </c:pt>
                <c:pt idx="38">
                  <c:v>668.22469999999998</c:v>
                </c:pt>
                <c:pt idx="39">
                  <c:v>668.70680000000004</c:v>
                </c:pt>
                <c:pt idx="40">
                  <c:v>669.18899999999996</c:v>
                </c:pt>
                <c:pt idx="41">
                  <c:v>669.67110000000002</c:v>
                </c:pt>
                <c:pt idx="42">
                  <c:v>670.15319999999997</c:v>
                </c:pt>
                <c:pt idx="43">
                  <c:v>670.6354</c:v>
                </c:pt>
                <c:pt idx="44">
                  <c:v>671.11749999999938</c:v>
                </c:pt>
                <c:pt idx="45">
                  <c:v>671.59960000000001</c:v>
                </c:pt>
                <c:pt idx="46">
                  <c:v>672.08169999999996</c:v>
                </c:pt>
                <c:pt idx="47">
                  <c:v>672.56380000000001</c:v>
                </c:pt>
                <c:pt idx="48">
                  <c:v>673.04599999999937</c:v>
                </c:pt>
                <c:pt idx="49">
                  <c:v>673.52809999999999</c:v>
                </c:pt>
                <c:pt idx="50">
                  <c:v>674.01019999999937</c:v>
                </c:pt>
                <c:pt idx="51">
                  <c:v>674.49239999999998</c:v>
                </c:pt>
                <c:pt idx="52">
                  <c:v>674.97450000000003</c:v>
                </c:pt>
                <c:pt idx="53">
                  <c:v>675.45659999999805</c:v>
                </c:pt>
                <c:pt idx="54">
                  <c:v>675.93870000000004</c:v>
                </c:pt>
                <c:pt idx="55">
                  <c:v>676.42079999999999</c:v>
                </c:pt>
                <c:pt idx="56">
                  <c:v>676.90300000000002</c:v>
                </c:pt>
                <c:pt idx="57">
                  <c:v>677.38509999999997</c:v>
                </c:pt>
                <c:pt idx="58">
                  <c:v>677.86719999999718</c:v>
                </c:pt>
                <c:pt idx="59">
                  <c:v>678.34939999999938</c:v>
                </c:pt>
                <c:pt idx="60">
                  <c:v>678.8314999999983</c:v>
                </c:pt>
                <c:pt idx="61">
                  <c:v>679.31359999999938</c:v>
                </c:pt>
                <c:pt idx="62">
                  <c:v>679.79570000000001</c:v>
                </c:pt>
                <c:pt idx="63">
                  <c:v>680.27779999999996</c:v>
                </c:pt>
                <c:pt idx="64">
                  <c:v>680.75990000000002</c:v>
                </c:pt>
                <c:pt idx="65">
                  <c:v>681.24209999999937</c:v>
                </c:pt>
                <c:pt idx="66">
                  <c:v>681.7242</c:v>
                </c:pt>
                <c:pt idx="67">
                  <c:v>682.20640000000003</c:v>
                </c:pt>
                <c:pt idx="68">
                  <c:v>682.68849999999998</c:v>
                </c:pt>
                <c:pt idx="69">
                  <c:v>683.17060000000004</c:v>
                </c:pt>
                <c:pt idx="70">
                  <c:v>683.65269999999805</c:v>
                </c:pt>
                <c:pt idx="71">
                  <c:v>684.13480000000004</c:v>
                </c:pt>
                <c:pt idx="72">
                  <c:v>684.61689999999999</c:v>
                </c:pt>
                <c:pt idx="73">
                  <c:v>685.09910000000002</c:v>
                </c:pt>
                <c:pt idx="74">
                  <c:v>685.58119999999997</c:v>
                </c:pt>
                <c:pt idx="75">
                  <c:v>686.0634</c:v>
                </c:pt>
                <c:pt idx="76">
                  <c:v>686.54549999999938</c:v>
                </c:pt>
                <c:pt idx="77">
                  <c:v>687.0275999999983</c:v>
                </c:pt>
                <c:pt idx="78">
                  <c:v>687.50969999999938</c:v>
                </c:pt>
                <c:pt idx="79">
                  <c:v>687.99180000000001</c:v>
                </c:pt>
                <c:pt idx="80">
                  <c:v>688.47389999999996</c:v>
                </c:pt>
                <c:pt idx="81">
                  <c:v>688.95609999999806</c:v>
                </c:pt>
                <c:pt idx="82">
                  <c:v>689.43819999999937</c:v>
                </c:pt>
                <c:pt idx="83">
                  <c:v>689.9203</c:v>
                </c:pt>
                <c:pt idx="84">
                  <c:v>690.40249999999844</c:v>
                </c:pt>
                <c:pt idx="85">
                  <c:v>690.88459999999998</c:v>
                </c:pt>
                <c:pt idx="86">
                  <c:v>691.36669999999731</c:v>
                </c:pt>
                <c:pt idx="87">
                  <c:v>691.84879999999998</c:v>
                </c:pt>
                <c:pt idx="88">
                  <c:v>692.33089999999936</c:v>
                </c:pt>
                <c:pt idx="89">
                  <c:v>692.81309999999996</c:v>
                </c:pt>
                <c:pt idx="90">
                  <c:v>693.29520000000002</c:v>
                </c:pt>
                <c:pt idx="91">
                  <c:v>693.77729999999997</c:v>
                </c:pt>
                <c:pt idx="92">
                  <c:v>694.2595</c:v>
                </c:pt>
                <c:pt idx="93">
                  <c:v>694.74159999999938</c:v>
                </c:pt>
                <c:pt idx="94">
                  <c:v>695.22370000000001</c:v>
                </c:pt>
                <c:pt idx="95">
                  <c:v>695.70579999999995</c:v>
                </c:pt>
                <c:pt idx="96">
                  <c:v>696.18790000000001</c:v>
                </c:pt>
                <c:pt idx="97">
                  <c:v>696.67010000000005</c:v>
                </c:pt>
                <c:pt idx="98">
                  <c:v>697.15219999999806</c:v>
                </c:pt>
                <c:pt idx="99">
                  <c:v>697.63430000000005</c:v>
                </c:pt>
                <c:pt idx="100">
                  <c:v>698.11649999999997</c:v>
                </c:pt>
                <c:pt idx="101">
                  <c:v>698.59860000000003</c:v>
                </c:pt>
                <c:pt idx="102">
                  <c:v>699.08069999999998</c:v>
                </c:pt>
                <c:pt idx="103">
                  <c:v>699.56279999999936</c:v>
                </c:pt>
                <c:pt idx="104">
                  <c:v>700.04489999999998</c:v>
                </c:pt>
                <c:pt idx="105">
                  <c:v>700.52709999999831</c:v>
                </c:pt>
                <c:pt idx="106">
                  <c:v>701.00919999999996</c:v>
                </c:pt>
                <c:pt idx="107">
                  <c:v>701.49130000000002</c:v>
                </c:pt>
                <c:pt idx="108">
                  <c:v>701.97339999999997</c:v>
                </c:pt>
                <c:pt idx="109">
                  <c:v>702.45559999999819</c:v>
                </c:pt>
                <c:pt idx="110">
                  <c:v>702.93769999999745</c:v>
                </c:pt>
                <c:pt idx="111">
                  <c:v>703.41980000000001</c:v>
                </c:pt>
                <c:pt idx="112">
                  <c:v>703.90189999999996</c:v>
                </c:pt>
                <c:pt idx="113">
                  <c:v>704.38409999999999</c:v>
                </c:pt>
                <c:pt idx="114">
                  <c:v>704.86619999999732</c:v>
                </c:pt>
                <c:pt idx="115">
                  <c:v>705.34829999999806</c:v>
                </c:pt>
                <c:pt idx="116">
                  <c:v>705.83039999999937</c:v>
                </c:pt>
                <c:pt idx="117">
                  <c:v>706.31259999999781</c:v>
                </c:pt>
                <c:pt idx="118">
                  <c:v>706.79470000000003</c:v>
                </c:pt>
                <c:pt idx="119">
                  <c:v>707.27679999999998</c:v>
                </c:pt>
                <c:pt idx="120">
                  <c:v>707.75900000000001</c:v>
                </c:pt>
                <c:pt idx="121">
                  <c:v>708.24109999999996</c:v>
                </c:pt>
                <c:pt idx="122">
                  <c:v>708.72320000000002</c:v>
                </c:pt>
                <c:pt idx="123">
                  <c:v>709.20529999999997</c:v>
                </c:pt>
                <c:pt idx="124">
                  <c:v>709.68740000000003</c:v>
                </c:pt>
                <c:pt idx="125">
                  <c:v>710.16959999999938</c:v>
                </c:pt>
                <c:pt idx="126">
                  <c:v>710.65170000000001</c:v>
                </c:pt>
                <c:pt idx="127">
                  <c:v>711.13379999999995</c:v>
                </c:pt>
                <c:pt idx="128">
                  <c:v>711.61599999999999</c:v>
                </c:pt>
                <c:pt idx="129">
                  <c:v>712.09810000000004</c:v>
                </c:pt>
                <c:pt idx="130">
                  <c:v>712.58019999999999</c:v>
                </c:pt>
                <c:pt idx="131">
                  <c:v>713.06229999999732</c:v>
                </c:pt>
                <c:pt idx="132">
                  <c:v>713.5444</c:v>
                </c:pt>
                <c:pt idx="133">
                  <c:v>714.02659999999844</c:v>
                </c:pt>
                <c:pt idx="134">
                  <c:v>714.50869999999998</c:v>
                </c:pt>
                <c:pt idx="135">
                  <c:v>714.99080000000004</c:v>
                </c:pt>
                <c:pt idx="136">
                  <c:v>715.47299999999996</c:v>
                </c:pt>
                <c:pt idx="137">
                  <c:v>715.95509999999831</c:v>
                </c:pt>
                <c:pt idx="138">
                  <c:v>716.43719999999769</c:v>
                </c:pt>
                <c:pt idx="139">
                  <c:v>716.91930000000002</c:v>
                </c:pt>
                <c:pt idx="140">
                  <c:v>717.40139999999997</c:v>
                </c:pt>
                <c:pt idx="141">
                  <c:v>717.88350000000003</c:v>
                </c:pt>
                <c:pt idx="142">
                  <c:v>718.36569999999745</c:v>
                </c:pt>
                <c:pt idx="143">
                  <c:v>718.8477999999983</c:v>
                </c:pt>
                <c:pt idx="144">
                  <c:v>719.32999999999936</c:v>
                </c:pt>
                <c:pt idx="145">
                  <c:v>719.81209999999805</c:v>
                </c:pt>
                <c:pt idx="146">
                  <c:v>720.29420000000005</c:v>
                </c:pt>
                <c:pt idx="147">
                  <c:v>720.77629999999999</c:v>
                </c:pt>
                <c:pt idx="148">
                  <c:v>721.25840000000005</c:v>
                </c:pt>
                <c:pt idx="149">
                  <c:v>721.7405</c:v>
                </c:pt>
                <c:pt idx="150">
                  <c:v>722.22270000000003</c:v>
                </c:pt>
                <c:pt idx="151">
                  <c:v>722.70479999999998</c:v>
                </c:pt>
                <c:pt idx="152">
                  <c:v>723.18700000000001</c:v>
                </c:pt>
                <c:pt idx="153">
                  <c:v>723.66909999999996</c:v>
                </c:pt>
                <c:pt idx="154">
                  <c:v>724.15119999999831</c:v>
                </c:pt>
                <c:pt idx="155">
                  <c:v>724.63329999999996</c:v>
                </c:pt>
                <c:pt idx="156">
                  <c:v>725.11540000000002</c:v>
                </c:pt>
                <c:pt idx="157">
                  <c:v>725.59749999999997</c:v>
                </c:pt>
                <c:pt idx="158">
                  <c:v>726.0797</c:v>
                </c:pt>
                <c:pt idx="159">
                  <c:v>726.56179999999938</c:v>
                </c:pt>
                <c:pt idx="160">
                  <c:v>727.04390000000001</c:v>
                </c:pt>
                <c:pt idx="161">
                  <c:v>727.52609999999936</c:v>
                </c:pt>
                <c:pt idx="162">
                  <c:v>728.00819999999999</c:v>
                </c:pt>
                <c:pt idx="163">
                  <c:v>728.49030000000005</c:v>
                </c:pt>
                <c:pt idx="164">
                  <c:v>728.97239999999999</c:v>
                </c:pt>
                <c:pt idx="165">
                  <c:v>729.45449999999937</c:v>
                </c:pt>
                <c:pt idx="166">
                  <c:v>729.93659999999807</c:v>
                </c:pt>
                <c:pt idx="167">
                  <c:v>730.41880000000003</c:v>
                </c:pt>
                <c:pt idx="168">
                  <c:v>730.90089999999998</c:v>
                </c:pt>
                <c:pt idx="169">
                  <c:v>731.38310000000001</c:v>
                </c:pt>
                <c:pt idx="170">
                  <c:v>731.86519999999769</c:v>
                </c:pt>
                <c:pt idx="171">
                  <c:v>732.34729999999706</c:v>
                </c:pt>
                <c:pt idx="172">
                  <c:v>732.82939999999996</c:v>
                </c:pt>
                <c:pt idx="173">
                  <c:v>733.31149999999832</c:v>
                </c:pt>
                <c:pt idx="174">
                  <c:v>733.79369999999994</c:v>
                </c:pt>
                <c:pt idx="175">
                  <c:v>734.2758</c:v>
                </c:pt>
                <c:pt idx="176">
                  <c:v>734.75789999999938</c:v>
                </c:pt>
                <c:pt idx="177">
                  <c:v>735.24009999999998</c:v>
                </c:pt>
                <c:pt idx="178">
                  <c:v>735.72219999999936</c:v>
                </c:pt>
                <c:pt idx="179">
                  <c:v>736.20429999999999</c:v>
                </c:pt>
                <c:pt idx="180">
                  <c:v>736.68640000000005</c:v>
                </c:pt>
                <c:pt idx="181">
                  <c:v>737.16849999999999</c:v>
                </c:pt>
                <c:pt idx="182">
                  <c:v>737.65070000000003</c:v>
                </c:pt>
                <c:pt idx="183">
                  <c:v>738.13279999999997</c:v>
                </c:pt>
                <c:pt idx="184">
                  <c:v>738.61490000000003</c:v>
                </c:pt>
                <c:pt idx="185">
                  <c:v>739.09699999999998</c:v>
                </c:pt>
                <c:pt idx="186">
                  <c:v>739.57920000000001</c:v>
                </c:pt>
                <c:pt idx="187">
                  <c:v>740.06129999999769</c:v>
                </c:pt>
                <c:pt idx="188">
                  <c:v>740.54340000000002</c:v>
                </c:pt>
                <c:pt idx="189">
                  <c:v>741.02549999999997</c:v>
                </c:pt>
                <c:pt idx="190">
                  <c:v>741.5077</c:v>
                </c:pt>
                <c:pt idx="191">
                  <c:v>741.98979999999995</c:v>
                </c:pt>
                <c:pt idx="192">
                  <c:v>742.47190000000001</c:v>
                </c:pt>
                <c:pt idx="193">
                  <c:v>742.95399999999938</c:v>
                </c:pt>
                <c:pt idx="194">
                  <c:v>743.43619999999805</c:v>
                </c:pt>
                <c:pt idx="195">
                  <c:v>743.91830000000004</c:v>
                </c:pt>
                <c:pt idx="196">
                  <c:v>744.40039999999999</c:v>
                </c:pt>
                <c:pt idx="197">
                  <c:v>744.88249999999937</c:v>
                </c:pt>
                <c:pt idx="198">
                  <c:v>745.3646999999977</c:v>
                </c:pt>
                <c:pt idx="199">
                  <c:v>745.84679999999844</c:v>
                </c:pt>
                <c:pt idx="200">
                  <c:v>746.32889999999998</c:v>
                </c:pt>
                <c:pt idx="201">
                  <c:v>746.81099999999935</c:v>
                </c:pt>
                <c:pt idx="202">
                  <c:v>747.29319999999996</c:v>
                </c:pt>
                <c:pt idx="203">
                  <c:v>747.77530000000002</c:v>
                </c:pt>
                <c:pt idx="204">
                  <c:v>748.25739999999996</c:v>
                </c:pt>
                <c:pt idx="205">
                  <c:v>748.7396</c:v>
                </c:pt>
                <c:pt idx="206">
                  <c:v>749.22170000000006</c:v>
                </c:pt>
                <c:pt idx="207">
                  <c:v>749.7038</c:v>
                </c:pt>
                <c:pt idx="208">
                  <c:v>750.18589999999995</c:v>
                </c:pt>
                <c:pt idx="209">
                  <c:v>750.66800000000001</c:v>
                </c:pt>
                <c:pt idx="210">
                  <c:v>751.15009999999938</c:v>
                </c:pt>
                <c:pt idx="211">
                  <c:v>751.63229999999805</c:v>
                </c:pt>
                <c:pt idx="212">
                  <c:v>752.11440000000005</c:v>
                </c:pt>
                <c:pt idx="213">
                  <c:v>752.59659999999997</c:v>
                </c:pt>
                <c:pt idx="214">
                  <c:v>753.07870000000003</c:v>
                </c:pt>
                <c:pt idx="215">
                  <c:v>753.56079999999997</c:v>
                </c:pt>
                <c:pt idx="216">
                  <c:v>754.04289999999844</c:v>
                </c:pt>
                <c:pt idx="217">
                  <c:v>754.52499999999998</c:v>
                </c:pt>
                <c:pt idx="218">
                  <c:v>755.00709999999935</c:v>
                </c:pt>
                <c:pt idx="219">
                  <c:v>755.48929999999996</c:v>
                </c:pt>
                <c:pt idx="220">
                  <c:v>755.97140000000002</c:v>
                </c:pt>
                <c:pt idx="221">
                  <c:v>756.45359999999937</c:v>
                </c:pt>
                <c:pt idx="222">
                  <c:v>756.9357</c:v>
                </c:pt>
                <c:pt idx="223">
                  <c:v>757.41780000000006</c:v>
                </c:pt>
                <c:pt idx="224">
                  <c:v>757.8999</c:v>
                </c:pt>
                <c:pt idx="225">
                  <c:v>758.38199999999938</c:v>
                </c:pt>
                <c:pt idx="226">
                  <c:v>758.8640999999983</c:v>
                </c:pt>
                <c:pt idx="227">
                  <c:v>759.34629999999731</c:v>
                </c:pt>
                <c:pt idx="228">
                  <c:v>759.82839999999999</c:v>
                </c:pt>
                <c:pt idx="229">
                  <c:v>760.31049999999937</c:v>
                </c:pt>
                <c:pt idx="230">
                  <c:v>760.79269999999997</c:v>
                </c:pt>
                <c:pt idx="231">
                  <c:v>761.27480000000003</c:v>
                </c:pt>
                <c:pt idx="232">
                  <c:v>761.75689999999997</c:v>
                </c:pt>
                <c:pt idx="233">
                  <c:v>762.23900000000003</c:v>
                </c:pt>
                <c:pt idx="234">
                  <c:v>762.72109999999998</c:v>
                </c:pt>
                <c:pt idx="235">
                  <c:v>763.20320000000004</c:v>
                </c:pt>
                <c:pt idx="236">
                  <c:v>763.68539999999996</c:v>
                </c:pt>
                <c:pt idx="237">
                  <c:v>764.16749999999831</c:v>
                </c:pt>
                <c:pt idx="238">
                  <c:v>764.64970000000005</c:v>
                </c:pt>
                <c:pt idx="239">
                  <c:v>765.1318</c:v>
                </c:pt>
                <c:pt idx="240">
                  <c:v>765.61389999999994</c:v>
                </c:pt>
                <c:pt idx="241">
                  <c:v>766.096</c:v>
                </c:pt>
                <c:pt idx="242">
                  <c:v>766.57809999999995</c:v>
                </c:pt>
                <c:pt idx="243">
                  <c:v>767.0601999999983</c:v>
                </c:pt>
                <c:pt idx="244">
                  <c:v>767.54239999999936</c:v>
                </c:pt>
                <c:pt idx="245">
                  <c:v>768.02449999999999</c:v>
                </c:pt>
                <c:pt idx="246">
                  <c:v>768.50670000000002</c:v>
                </c:pt>
                <c:pt idx="247">
                  <c:v>768.98879999999997</c:v>
                </c:pt>
                <c:pt idx="248">
                  <c:v>769.47090000000003</c:v>
                </c:pt>
                <c:pt idx="249">
                  <c:v>769.95299999999781</c:v>
                </c:pt>
                <c:pt idx="250">
                  <c:v>770.43509999999935</c:v>
                </c:pt>
                <c:pt idx="251">
                  <c:v>770.91719999999805</c:v>
                </c:pt>
                <c:pt idx="252">
                  <c:v>771.39940000000001</c:v>
                </c:pt>
                <c:pt idx="253">
                  <c:v>771.88149999999996</c:v>
                </c:pt>
                <c:pt idx="254">
                  <c:v>772.36359999999831</c:v>
                </c:pt>
                <c:pt idx="255">
                  <c:v>772.84579999999937</c:v>
                </c:pt>
                <c:pt idx="256">
                  <c:v>773.32789999999807</c:v>
                </c:pt>
                <c:pt idx="257">
                  <c:v>773.80999999999938</c:v>
                </c:pt>
                <c:pt idx="258">
                  <c:v>774.2921</c:v>
                </c:pt>
                <c:pt idx="259">
                  <c:v>774.77430000000004</c:v>
                </c:pt>
                <c:pt idx="260">
                  <c:v>775.25639999999999</c:v>
                </c:pt>
                <c:pt idx="261">
                  <c:v>775.73850000000004</c:v>
                </c:pt>
                <c:pt idx="262">
                  <c:v>776.22059999999999</c:v>
                </c:pt>
                <c:pt idx="263">
                  <c:v>776.70280000000002</c:v>
                </c:pt>
                <c:pt idx="264">
                  <c:v>777.18489999999997</c:v>
                </c:pt>
                <c:pt idx="265">
                  <c:v>777.66699999999844</c:v>
                </c:pt>
                <c:pt idx="266">
                  <c:v>778.14909999999998</c:v>
                </c:pt>
                <c:pt idx="267">
                  <c:v>778.63130000000001</c:v>
                </c:pt>
                <c:pt idx="268">
                  <c:v>779.11339999999996</c:v>
                </c:pt>
                <c:pt idx="269">
                  <c:v>779.59550000000002</c:v>
                </c:pt>
                <c:pt idx="270">
                  <c:v>780.07759999999996</c:v>
                </c:pt>
                <c:pt idx="271">
                  <c:v>780.5598</c:v>
                </c:pt>
                <c:pt idx="272">
                  <c:v>781.04190000000006</c:v>
                </c:pt>
                <c:pt idx="273">
                  <c:v>781.524</c:v>
                </c:pt>
                <c:pt idx="274">
                  <c:v>782.00609999999938</c:v>
                </c:pt>
                <c:pt idx="275">
                  <c:v>782.48829999999998</c:v>
                </c:pt>
                <c:pt idx="276">
                  <c:v>782.97040000000004</c:v>
                </c:pt>
                <c:pt idx="277">
                  <c:v>783.45249999999805</c:v>
                </c:pt>
                <c:pt idx="278">
                  <c:v>783.93459999999936</c:v>
                </c:pt>
                <c:pt idx="279">
                  <c:v>784.41669999999806</c:v>
                </c:pt>
                <c:pt idx="280">
                  <c:v>784.89890000000003</c:v>
                </c:pt>
                <c:pt idx="281">
                  <c:v>785.38099999999997</c:v>
                </c:pt>
                <c:pt idx="282">
                  <c:v>785.86309999999844</c:v>
                </c:pt>
                <c:pt idx="283">
                  <c:v>786.34529999999745</c:v>
                </c:pt>
                <c:pt idx="284">
                  <c:v>786.82739999999831</c:v>
                </c:pt>
                <c:pt idx="285">
                  <c:v>787.30949999999996</c:v>
                </c:pt>
                <c:pt idx="286">
                  <c:v>787.79160000000002</c:v>
                </c:pt>
                <c:pt idx="287">
                  <c:v>788.27369999999996</c:v>
                </c:pt>
                <c:pt idx="288">
                  <c:v>788.7559</c:v>
                </c:pt>
                <c:pt idx="289">
                  <c:v>789.23800000000006</c:v>
                </c:pt>
                <c:pt idx="290">
                  <c:v>789.72019999999998</c:v>
                </c:pt>
                <c:pt idx="291">
                  <c:v>790.20230000000004</c:v>
                </c:pt>
                <c:pt idx="292">
                  <c:v>790.68439999999998</c:v>
                </c:pt>
                <c:pt idx="293">
                  <c:v>791.16649999999936</c:v>
                </c:pt>
                <c:pt idx="294">
                  <c:v>791.64859999999999</c:v>
                </c:pt>
                <c:pt idx="295">
                  <c:v>792.13070000000005</c:v>
                </c:pt>
                <c:pt idx="296">
                  <c:v>792.61289999999997</c:v>
                </c:pt>
                <c:pt idx="297">
                  <c:v>793.09500000000003</c:v>
                </c:pt>
                <c:pt idx="298">
                  <c:v>793.57709999999997</c:v>
                </c:pt>
                <c:pt idx="299">
                  <c:v>794.05930000000001</c:v>
                </c:pt>
                <c:pt idx="300">
                  <c:v>794.54139999999938</c:v>
                </c:pt>
                <c:pt idx="301">
                  <c:v>795.02350000000001</c:v>
                </c:pt>
                <c:pt idx="302">
                  <c:v>795.50559999999996</c:v>
                </c:pt>
                <c:pt idx="303">
                  <c:v>795.98770000000002</c:v>
                </c:pt>
                <c:pt idx="304">
                  <c:v>796.46979999999996</c:v>
                </c:pt>
                <c:pt idx="305">
                  <c:v>796.95199999999807</c:v>
                </c:pt>
                <c:pt idx="306">
                  <c:v>797.43409999999938</c:v>
                </c:pt>
                <c:pt idx="307">
                  <c:v>797.91629999999805</c:v>
                </c:pt>
                <c:pt idx="308">
                  <c:v>798.39840000000004</c:v>
                </c:pt>
                <c:pt idx="309">
                  <c:v>798.88049999999998</c:v>
                </c:pt>
                <c:pt idx="310">
                  <c:v>799.36259999999731</c:v>
                </c:pt>
                <c:pt idx="311">
                  <c:v>799.84469999999806</c:v>
                </c:pt>
                <c:pt idx="312">
                  <c:v>800.32679999999937</c:v>
                </c:pt>
                <c:pt idx="313">
                  <c:v>800.80899999999997</c:v>
                </c:pt>
                <c:pt idx="314">
                  <c:v>801.29110000000003</c:v>
                </c:pt>
                <c:pt idx="315">
                  <c:v>801.77329999999995</c:v>
                </c:pt>
                <c:pt idx="316">
                  <c:v>802.25540000000001</c:v>
                </c:pt>
                <c:pt idx="317">
                  <c:v>802.73749999999939</c:v>
                </c:pt>
                <c:pt idx="318">
                  <c:v>803.21960000000001</c:v>
                </c:pt>
                <c:pt idx="319">
                  <c:v>803.70169999999996</c:v>
                </c:pt>
                <c:pt idx="320">
                  <c:v>804.18380000000002</c:v>
                </c:pt>
                <c:pt idx="321">
                  <c:v>804.66599999999937</c:v>
                </c:pt>
                <c:pt idx="322">
                  <c:v>805.1481</c:v>
                </c:pt>
                <c:pt idx="323">
                  <c:v>805.63019999999938</c:v>
                </c:pt>
                <c:pt idx="324">
                  <c:v>806.11239999999998</c:v>
                </c:pt>
                <c:pt idx="325">
                  <c:v>806.59450000000004</c:v>
                </c:pt>
                <c:pt idx="326">
                  <c:v>807.07659999999998</c:v>
                </c:pt>
                <c:pt idx="327">
                  <c:v>807.55870000000004</c:v>
                </c:pt>
                <c:pt idx="328">
                  <c:v>808.04079999999999</c:v>
                </c:pt>
                <c:pt idx="329">
                  <c:v>808.52300000000002</c:v>
                </c:pt>
                <c:pt idx="330">
                  <c:v>809.00509999999997</c:v>
                </c:pt>
                <c:pt idx="331">
                  <c:v>809.48719999999844</c:v>
                </c:pt>
                <c:pt idx="332">
                  <c:v>809.96939999999938</c:v>
                </c:pt>
                <c:pt idx="333">
                  <c:v>810.4514999999983</c:v>
                </c:pt>
                <c:pt idx="334">
                  <c:v>810.93359999999996</c:v>
                </c:pt>
                <c:pt idx="335">
                  <c:v>811.41570000000002</c:v>
                </c:pt>
                <c:pt idx="336">
                  <c:v>811.89779999999996</c:v>
                </c:pt>
                <c:pt idx="337">
                  <c:v>812.38</c:v>
                </c:pt>
                <c:pt idx="338">
                  <c:v>812.86209999999744</c:v>
                </c:pt>
                <c:pt idx="339">
                  <c:v>813.34419999999818</c:v>
                </c:pt>
                <c:pt idx="340">
                  <c:v>813.82639999999935</c:v>
                </c:pt>
                <c:pt idx="341">
                  <c:v>814.30849999999998</c:v>
                </c:pt>
                <c:pt idx="342">
                  <c:v>814.79060000000004</c:v>
                </c:pt>
                <c:pt idx="343">
                  <c:v>815.27269999999999</c:v>
                </c:pt>
                <c:pt idx="344">
                  <c:v>815.75490000000002</c:v>
                </c:pt>
                <c:pt idx="345">
                  <c:v>816.23699999999997</c:v>
                </c:pt>
                <c:pt idx="346">
                  <c:v>816.71910000000003</c:v>
                </c:pt>
                <c:pt idx="347">
                  <c:v>817.20119999999997</c:v>
                </c:pt>
                <c:pt idx="348">
                  <c:v>817.68330000000003</c:v>
                </c:pt>
                <c:pt idx="349">
                  <c:v>818.16549999999938</c:v>
                </c:pt>
                <c:pt idx="350">
                  <c:v>818.64759999999831</c:v>
                </c:pt>
                <c:pt idx="351">
                  <c:v>819.12969999999996</c:v>
                </c:pt>
                <c:pt idx="352">
                  <c:v>819.61189999999999</c:v>
                </c:pt>
                <c:pt idx="353">
                  <c:v>820.09400000000005</c:v>
                </c:pt>
                <c:pt idx="354">
                  <c:v>820.5761</c:v>
                </c:pt>
                <c:pt idx="355">
                  <c:v>821.05820000000006</c:v>
                </c:pt>
                <c:pt idx="356">
                  <c:v>821.5403</c:v>
                </c:pt>
                <c:pt idx="357">
                  <c:v>822.02249999999935</c:v>
                </c:pt>
                <c:pt idx="358">
                  <c:v>822.50459999999998</c:v>
                </c:pt>
                <c:pt idx="359">
                  <c:v>822.98670000000004</c:v>
                </c:pt>
                <c:pt idx="360">
                  <c:v>823.46889999999996</c:v>
                </c:pt>
                <c:pt idx="361">
                  <c:v>823.95099999999832</c:v>
                </c:pt>
                <c:pt idx="362">
                  <c:v>824.43309999999997</c:v>
                </c:pt>
                <c:pt idx="363">
                  <c:v>824.91519999999832</c:v>
                </c:pt>
                <c:pt idx="364">
                  <c:v>825.3972999999977</c:v>
                </c:pt>
                <c:pt idx="365">
                  <c:v>825.87950000000001</c:v>
                </c:pt>
                <c:pt idx="366">
                  <c:v>826.36159999999745</c:v>
                </c:pt>
                <c:pt idx="367">
                  <c:v>826.84370000000001</c:v>
                </c:pt>
                <c:pt idx="368">
                  <c:v>827.32589999999936</c:v>
                </c:pt>
                <c:pt idx="369">
                  <c:v>827.80799999999806</c:v>
                </c:pt>
                <c:pt idx="370">
                  <c:v>828.29010000000005</c:v>
                </c:pt>
                <c:pt idx="371">
                  <c:v>828.7722</c:v>
                </c:pt>
                <c:pt idx="372">
                  <c:v>829.25429999999938</c:v>
                </c:pt>
                <c:pt idx="373">
                  <c:v>829.73649999999998</c:v>
                </c:pt>
                <c:pt idx="374">
                  <c:v>830.21860000000004</c:v>
                </c:pt>
                <c:pt idx="375">
                  <c:v>830.70069999999998</c:v>
                </c:pt>
                <c:pt idx="376">
                  <c:v>831.18290000000002</c:v>
                </c:pt>
                <c:pt idx="377">
                  <c:v>831.66499999999996</c:v>
                </c:pt>
                <c:pt idx="378">
                  <c:v>832.14709999999832</c:v>
                </c:pt>
                <c:pt idx="379">
                  <c:v>832.62919999999997</c:v>
                </c:pt>
                <c:pt idx="380">
                  <c:v>833.11130000000003</c:v>
                </c:pt>
                <c:pt idx="381">
                  <c:v>833.59339999999997</c:v>
                </c:pt>
                <c:pt idx="382">
                  <c:v>834.07560000000001</c:v>
                </c:pt>
                <c:pt idx="383">
                  <c:v>834.55769999999745</c:v>
                </c:pt>
                <c:pt idx="384">
                  <c:v>835.03989999999999</c:v>
                </c:pt>
                <c:pt idx="385">
                  <c:v>835.52199999999937</c:v>
                </c:pt>
                <c:pt idx="386">
                  <c:v>836.00409999999999</c:v>
                </c:pt>
                <c:pt idx="387">
                  <c:v>836.48619999999937</c:v>
                </c:pt>
                <c:pt idx="388">
                  <c:v>836.9683</c:v>
                </c:pt>
                <c:pt idx="389">
                  <c:v>837.45039999999938</c:v>
                </c:pt>
                <c:pt idx="390">
                  <c:v>837.93259999999805</c:v>
                </c:pt>
                <c:pt idx="391">
                  <c:v>838.41470000000004</c:v>
                </c:pt>
                <c:pt idx="392">
                  <c:v>838.89689999999996</c:v>
                </c:pt>
                <c:pt idx="393">
                  <c:v>839.37900000000002</c:v>
                </c:pt>
                <c:pt idx="394">
                  <c:v>839.86109999999769</c:v>
                </c:pt>
                <c:pt idx="395">
                  <c:v>840.34319999999832</c:v>
                </c:pt>
                <c:pt idx="396">
                  <c:v>840.8252999999977</c:v>
                </c:pt>
                <c:pt idx="397">
                  <c:v>841.30739999999844</c:v>
                </c:pt>
                <c:pt idx="398">
                  <c:v>841.78959999999995</c:v>
                </c:pt>
                <c:pt idx="399">
                  <c:v>842.27170000000001</c:v>
                </c:pt>
                <c:pt idx="400">
                  <c:v>842.75379999999996</c:v>
                </c:pt>
                <c:pt idx="401">
                  <c:v>843.23599999999999</c:v>
                </c:pt>
                <c:pt idx="402">
                  <c:v>843.71810000000005</c:v>
                </c:pt>
                <c:pt idx="403">
                  <c:v>844.2002</c:v>
                </c:pt>
                <c:pt idx="404">
                  <c:v>844.68230000000005</c:v>
                </c:pt>
                <c:pt idx="405">
                  <c:v>845.1644</c:v>
                </c:pt>
                <c:pt idx="406">
                  <c:v>845.64659999999935</c:v>
                </c:pt>
                <c:pt idx="407">
                  <c:v>846.12869999999998</c:v>
                </c:pt>
                <c:pt idx="408">
                  <c:v>846.61080000000004</c:v>
                </c:pt>
                <c:pt idx="409">
                  <c:v>847.09299999999996</c:v>
                </c:pt>
                <c:pt idx="410">
                  <c:v>847.57510000000002</c:v>
                </c:pt>
                <c:pt idx="411">
                  <c:v>848.05719999999769</c:v>
                </c:pt>
                <c:pt idx="412">
                  <c:v>848.53930000000003</c:v>
                </c:pt>
                <c:pt idx="413">
                  <c:v>849.02139999999997</c:v>
                </c:pt>
                <c:pt idx="414">
                  <c:v>849.50360000000001</c:v>
                </c:pt>
                <c:pt idx="415">
                  <c:v>849.98569999999938</c:v>
                </c:pt>
                <c:pt idx="416">
                  <c:v>850.46779999999831</c:v>
                </c:pt>
                <c:pt idx="417">
                  <c:v>850.94999999999936</c:v>
                </c:pt>
                <c:pt idx="418">
                  <c:v>851.43209999999806</c:v>
                </c:pt>
                <c:pt idx="419">
                  <c:v>851.91419999999937</c:v>
                </c:pt>
                <c:pt idx="420">
                  <c:v>852.3963</c:v>
                </c:pt>
                <c:pt idx="421">
                  <c:v>852.87840000000006</c:v>
                </c:pt>
                <c:pt idx="422">
                  <c:v>853.36059999999782</c:v>
                </c:pt>
                <c:pt idx="423">
                  <c:v>853.84269999999731</c:v>
                </c:pt>
                <c:pt idx="424">
                  <c:v>854.32479999999998</c:v>
                </c:pt>
                <c:pt idx="425">
                  <c:v>854.80689999999936</c:v>
                </c:pt>
                <c:pt idx="426">
                  <c:v>855.28909999999996</c:v>
                </c:pt>
                <c:pt idx="427">
                  <c:v>855.77120000000002</c:v>
                </c:pt>
                <c:pt idx="428">
                  <c:v>856.25329999999997</c:v>
                </c:pt>
                <c:pt idx="429">
                  <c:v>856.7355</c:v>
                </c:pt>
                <c:pt idx="430">
                  <c:v>857.21759999999938</c:v>
                </c:pt>
                <c:pt idx="431">
                  <c:v>857.69970000000001</c:v>
                </c:pt>
                <c:pt idx="432">
                  <c:v>858.18179999999995</c:v>
                </c:pt>
                <c:pt idx="433">
                  <c:v>858.66390000000001</c:v>
                </c:pt>
                <c:pt idx="434">
                  <c:v>859.14609999999936</c:v>
                </c:pt>
                <c:pt idx="435">
                  <c:v>859.62819999999999</c:v>
                </c:pt>
                <c:pt idx="436">
                  <c:v>860.11030000000005</c:v>
                </c:pt>
                <c:pt idx="437">
                  <c:v>860.59249999999997</c:v>
                </c:pt>
                <c:pt idx="438">
                  <c:v>861.07460000000003</c:v>
                </c:pt>
                <c:pt idx="439">
                  <c:v>861.55669999999805</c:v>
                </c:pt>
                <c:pt idx="440">
                  <c:v>862.03880000000004</c:v>
                </c:pt>
                <c:pt idx="441">
                  <c:v>862.52089999999998</c:v>
                </c:pt>
                <c:pt idx="442">
                  <c:v>863.00310000000002</c:v>
                </c:pt>
                <c:pt idx="443">
                  <c:v>863.48519999999996</c:v>
                </c:pt>
                <c:pt idx="444">
                  <c:v>863.96729999999707</c:v>
                </c:pt>
                <c:pt idx="445">
                  <c:v>864.44949999999938</c:v>
                </c:pt>
                <c:pt idx="446">
                  <c:v>864.93159999999818</c:v>
                </c:pt>
                <c:pt idx="447">
                  <c:v>865.41369999999938</c:v>
                </c:pt>
                <c:pt idx="448">
                  <c:v>865.89580000000001</c:v>
                </c:pt>
                <c:pt idx="449">
                  <c:v>866.37789999999939</c:v>
                </c:pt>
                <c:pt idx="450">
                  <c:v>866.85999999999831</c:v>
                </c:pt>
                <c:pt idx="451">
                  <c:v>867.34219999999732</c:v>
                </c:pt>
                <c:pt idx="452">
                  <c:v>867.82429999999806</c:v>
                </c:pt>
                <c:pt idx="453">
                  <c:v>868.30649999999844</c:v>
                </c:pt>
                <c:pt idx="454">
                  <c:v>868.78859999999997</c:v>
                </c:pt>
                <c:pt idx="455">
                  <c:v>869.27070000000003</c:v>
                </c:pt>
                <c:pt idx="456">
                  <c:v>869.75279999999998</c:v>
                </c:pt>
                <c:pt idx="457">
                  <c:v>870.23490000000004</c:v>
                </c:pt>
                <c:pt idx="458">
                  <c:v>870.71699999999998</c:v>
                </c:pt>
                <c:pt idx="459">
                  <c:v>871.19920000000002</c:v>
                </c:pt>
                <c:pt idx="460">
                  <c:v>871.68129999999996</c:v>
                </c:pt>
                <c:pt idx="461">
                  <c:v>872.1635</c:v>
                </c:pt>
                <c:pt idx="462">
                  <c:v>872.64559999999938</c:v>
                </c:pt>
                <c:pt idx="463">
                  <c:v>873.1277</c:v>
                </c:pt>
                <c:pt idx="464">
                  <c:v>873.60979999999995</c:v>
                </c:pt>
                <c:pt idx="465">
                  <c:v>874.09190000000001</c:v>
                </c:pt>
                <c:pt idx="466">
                  <c:v>874.57399999999996</c:v>
                </c:pt>
                <c:pt idx="467">
                  <c:v>875.05619999999806</c:v>
                </c:pt>
                <c:pt idx="468">
                  <c:v>875.53830000000005</c:v>
                </c:pt>
                <c:pt idx="469">
                  <c:v>876.0204</c:v>
                </c:pt>
                <c:pt idx="470">
                  <c:v>876.50259999999844</c:v>
                </c:pt>
                <c:pt idx="471">
                  <c:v>876.98469999999998</c:v>
                </c:pt>
                <c:pt idx="472">
                  <c:v>877.46679999999935</c:v>
                </c:pt>
                <c:pt idx="473">
                  <c:v>877.94889999999998</c:v>
                </c:pt>
                <c:pt idx="474">
                  <c:v>878.43099999999936</c:v>
                </c:pt>
                <c:pt idx="475">
                  <c:v>878.91309999999999</c:v>
                </c:pt>
                <c:pt idx="476">
                  <c:v>879.39530000000002</c:v>
                </c:pt>
                <c:pt idx="477">
                  <c:v>879.87739999999997</c:v>
                </c:pt>
                <c:pt idx="478">
                  <c:v>880.35959999999807</c:v>
                </c:pt>
                <c:pt idx="479">
                  <c:v>880.84169999999745</c:v>
                </c:pt>
                <c:pt idx="480">
                  <c:v>881.32380000000001</c:v>
                </c:pt>
                <c:pt idx="481">
                  <c:v>881.80589999999938</c:v>
                </c:pt>
                <c:pt idx="482">
                  <c:v>882.28800000000001</c:v>
                </c:pt>
                <c:pt idx="483">
                  <c:v>882.77009999999996</c:v>
                </c:pt>
                <c:pt idx="484">
                  <c:v>883.25229999999806</c:v>
                </c:pt>
                <c:pt idx="485">
                  <c:v>883.73440000000005</c:v>
                </c:pt>
                <c:pt idx="486">
                  <c:v>884.21659999999997</c:v>
                </c:pt>
                <c:pt idx="487">
                  <c:v>884.69870000000003</c:v>
                </c:pt>
                <c:pt idx="488">
                  <c:v>885.18079999999998</c:v>
                </c:pt>
                <c:pt idx="489">
                  <c:v>885.66289999999935</c:v>
                </c:pt>
                <c:pt idx="490">
                  <c:v>886.14499999999998</c:v>
                </c:pt>
                <c:pt idx="491">
                  <c:v>886.62719999999831</c:v>
                </c:pt>
                <c:pt idx="492">
                  <c:v>887.10929999999996</c:v>
                </c:pt>
                <c:pt idx="493">
                  <c:v>887.59140000000002</c:v>
                </c:pt>
                <c:pt idx="494">
                  <c:v>888.07349999999997</c:v>
                </c:pt>
                <c:pt idx="495">
                  <c:v>888.5557</c:v>
                </c:pt>
                <c:pt idx="496">
                  <c:v>889.03779999999938</c:v>
                </c:pt>
                <c:pt idx="497">
                  <c:v>889.51990000000001</c:v>
                </c:pt>
                <c:pt idx="498">
                  <c:v>890.00199999999938</c:v>
                </c:pt>
                <c:pt idx="499">
                  <c:v>890.48419999999999</c:v>
                </c:pt>
                <c:pt idx="500">
                  <c:v>890.96629999999732</c:v>
                </c:pt>
                <c:pt idx="501">
                  <c:v>891.44839999999999</c:v>
                </c:pt>
                <c:pt idx="502">
                  <c:v>891.93049999999937</c:v>
                </c:pt>
                <c:pt idx="503">
                  <c:v>892.4126999999977</c:v>
                </c:pt>
                <c:pt idx="504">
                  <c:v>892.89480000000003</c:v>
                </c:pt>
                <c:pt idx="505">
                  <c:v>893.37689999999998</c:v>
                </c:pt>
                <c:pt idx="506">
                  <c:v>893.85899999999936</c:v>
                </c:pt>
                <c:pt idx="507">
                  <c:v>894.34119999999768</c:v>
                </c:pt>
                <c:pt idx="508">
                  <c:v>894.82330000000002</c:v>
                </c:pt>
                <c:pt idx="509">
                  <c:v>895.30539999999996</c:v>
                </c:pt>
                <c:pt idx="510">
                  <c:v>895.78750000000002</c:v>
                </c:pt>
                <c:pt idx="511">
                  <c:v>896.26969999999937</c:v>
                </c:pt>
                <c:pt idx="512">
                  <c:v>896.7518</c:v>
                </c:pt>
                <c:pt idx="513">
                  <c:v>897.23389999999995</c:v>
                </c:pt>
                <c:pt idx="514">
                  <c:v>897.71609999999998</c:v>
                </c:pt>
                <c:pt idx="515">
                  <c:v>898.19820000000004</c:v>
                </c:pt>
                <c:pt idx="516">
                  <c:v>898.68029999999999</c:v>
                </c:pt>
                <c:pt idx="517">
                  <c:v>899.16239999999937</c:v>
                </c:pt>
                <c:pt idx="518">
                  <c:v>899.64449999999999</c:v>
                </c:pt>
                <c:pt idx="519">
                  <c:v>900.12659999999937</c:v>
                </c:pt>
                <c:pt idx="520">
                  <c:v>900.60879999999997</c:v>
                </c:pt>
                <c:pt idx="521">
                  <c:v>901.09090000000003</c:v>
                </c:pt>
                <c:pt idx="522">
                  <c:v>901.57309999999995</c:v>
                </c:pt>
                <c:pt idx="523">
                  <c:v>902.05519999999831</c:v>
                </c:pt>
                <c:pt idx="524">
                  <c:v>902.53729999999769</c:v>
                </c:pt>
                <c:pt idx="525">
                  <c:v>903.01940000000002</c:v>
                </c:pt>
                <c:pt idx="526">
                  <c:v>903.50149999999996</c:v>
                </c:pt>
                <c:pt idx="527">
                  <c:v>903.98360000000002</c:v>
                </c:pt>
                <c:pt idx="528">
                  <c:v>904.46579999999938</c:v>
                </c:pt>
                <c:pt idx="529">
                  <c:v>904.94789999999819</c:v>
                </c:pt>
                <c:pt idx="530">
                  <c:v>905.43009999999936</c:v>
                </c:pt>
                <c:pt idx="531">
                  <c:v>905.91219999999805</c:v>
                </c:pt>
                <c:pt idx="532">
                  <c:v>906.39430000000004</c:v>
                </c:pt>
                <c:pt idx="533">
                  <c:v>906.87639999999999</c:v>
                </c:pt>
                <c:pt idx="534">
                  <c:v>907.35849999999937</c:v>
                </c:pt>
                <c:pt idx="535">
                  <c:v>907.84059999999806</c:v>
                </c:pt>
                <c:pt idx="536">
                  <c:v>908.32279999999844</c:v>
                </c:pt>
                <c:pt idx="537">
                  <c:v>908.80489999999998</c:v>
                </c:pt>
                <c:pt idx="538">
                  <c:v>909.28700000000003</c:v>
                </c:pt>
                <c:pt idx="539">
                  <c:v>909.76919999999996</c:v>
                </c:pt>
                <c:pt idx="540">
                  <c:v>910.25130000000001</c:v>
                </c:pt>
                <c:pt idx="541">
                  <c:v>910.73339999999996</c:v>
                </c:pt>
                <c:pt idx="542">
                  <c:v>911.21550000000002</c:v>
                </c:pt>
                <c:pt idx="543">
                  <c:v>911.69759999999997</c:v>
                </c:pt>
                <c:pt idx="544">
                  <c:v>912.17970000000003</c:v>
                </c:pt>
                <c:pt idx="545">
                  <c:v>912.66189999999938</c:v>
                </c:pt>
                <c:pt idx="546">
                  <c:v>913.14400000000001</c:v>
                </c:pt>
                <c:pt idx="547">
                  <c:v>913.62619999999936</c:v>
                </c:pt>
                <c:pt idx="548">
                  <c:v>914.10829999999999</c:v>
                </c:pt>
                <c:pt idx="549">
                  <c:v>914.59040000000005</c:v>
                </c:pt>
                <c:pt idx="550">
                  <c:v>915.07249999999999</c:v>
                </c:pt>
                <c:pt idx="551">
                  <c:v>915.55459999999937</c:v>
                </c:pt>
                <c:pt idx="552">
                  <c:v>916.0367</c:v>
                </c:pt>
                <c:pt idx="553">
                  <c:v>916.51890000000003</c:v>
                </c:pt>
                <c:pt idx="554">
                  <c:v>917.00099999999998</c:v>
                </c:pt>
                <c:pt idx="555">
                  <c:v>917.48320000000001</c:v>
                </c:pt>
                <c:pt idx="556">
                  <c:v>917.96529999999768</c:v>
                </c:pt>
                <c:pt idx="557">
                  <c:v>918.44739999999831</c:v>
                </c:pt>
                <c:pt idx="558">
                  <c:v>918.92949999999996</c:v>
                </c:pt>
                <c:pt idx="559">
                  <c:v>919.41159999999832</c:v>
                </c:pt>
                <c:pt idx="560">
                  <c:v>919.89369999999997</c:v>
                </c:pt>
                <c:pt idx="561">
                  <c:v>920.3759</c:v>
                </c:pt>
                <c:pt idx="562">
                  <c:v>920.85799999999745</c:v>
                </c:pt>
                <c:pt idx="563">
                  <c:v>921.3400999999983</c:v>
                </c:pt>
                <c:pt idx="564">
                  <c:v>921.82229999999731</c:v>
                </c:pt>
                <c:pt idx="565">
                  <c:v>922.30439999999999</c:v>
                </c:pt>
                <c:pt idx="566">
                  <c:v>922.78650000000005</c:v>
                </c:pt>
                <c:pt idx="567">
                  <c:v>923.26859999999999</c:v>
                </c:pt>
                <c:pt idx="568">
                  <c:v>923.75070000000005</c:v>
                </c:pt>
                <c:pt idx="569">
                  <c:v>924.23289999999997</c:v>
                </c:pt>
                <c:pt idx="570">
                  <c:v>924.71500000000003</c:v>
                </c:pt>
                <c:pt idx="571">
                  <c:v>925.19709999999998</c:v>
                </c:pt>
                <c:pt idx="572">
                  <c:v>925.67930000000001</c:v>
                </c:pt>
                <c:pt idx="573">
                  <c:v>926.16139999999996</c:v>
                </c:pt>
                <c:pt idx="574">
                  <c:v>926.64350000000002</c:v>
                </c:pt>
                <c:pt idx="575">
                  <c:v>927.12559999999996</c:v>
                </c:pt>
                <c:pt idx="576">
                  <c:v>927.6078</c:v>
                </c:pt>
                <c:pt idx="577">
                  <c:v>928.08989999999994</c:v>
                </c:pt>
                <c:pt idx="578">
                  <c:v>928.572</c:v>
                </c:pt>
                <c:pt idx="579">
                  <c:v>929.05409999999938</c:v>
                </c:pt>
                <c:pt idx="580">
                  <c:v>929.53629999999805</c:v>
                </c:pt>
                <c:pt idx="581">
                  <c:v>930.01840000000004</c:v>
                </c:pt>
                <c:pt idx="582">
                  <c:v>930.50049999999999</c:v>
                </c:pt>
                <c:pt idx="583">
                  <c:v>930.98259999999937</c:v>
                </c:pt>
                <c:pt idx="584">
                  <c:v>931.46479999999997</c:v>
                </c:pt>
                <c:pt idx="585">
                  <c:v>931.94689999999832</c:v>
                </c:pt>
                <c:pt idx="586">
                  <c:v>932.42899999999997</c:v>
                </c:pt>
                <c:pt idx="587">
                  <c:v>932.91109999999935</c:v>
                </c:pt>
                <c:pt idx="588">
                  <c:v>933.39319999999998</c:v>
                </c:pt>
                <c:pt idx="589">
                  <c:v>933.87540000000001</c:v>
                </c:pt>
                <c:pt idx="590">
                  <c:v>934.35749999999769</c:v>
                </c:pt>
                <c:pt idx="591">
                  <c:v>934.83959999999831</c:v>
                </c:pt>
                <c:pt idx="592">
                  <c:v>935.32179999999937</c:v>
                </c:pt>
                <c:pt idx="593">
                  <c:v>935.8039</c:v>
                </c:pt>
                <c:pt idx="594">
                  <c:v>936.28599999999994</c:v>
                </c:pt>
                <c:pt idx="595">
                  <c:v>936.7681</c:v>
                </c:pt>
                <c:pt idx="596">
                  <c:v>937.25019999999938</c:v>
                </c:pt>
                <c:pt idx="597">
                  <c:v>937.73239999999998</c:v>
                </c:pt>
                <c:pt idx="598">
                  <c:v>938.21450000000004</c:v>
                </c:pt>
                <c:pt idx="599">
                  <c:v>938.69669999999996</c:v>
                </c:pt>
                <c:pt idx="600">
                  <c:v>939.17880000000002</c:v>
                </c:pt>
                <c:pt idx="601">
                  <c:v>939.66089999999997</c:v>
                </c:pt>
                <c:pt idx="602">
                  <c:v>940.14300000000003</c:v>
                </c:pt>
                <c:pt idx="603">
                  <c:v>940.62509999999997</c:v>
                </c:pt>
                <c:pt idx="604">
                  <c:v>941.10719999999935</c:v>
                </c:pt>
                <c:pt idx="605">
                  <c:v>941.58939999999996</c:v>
                </c:pt>
                <c:pt idx="606">
                  <c:v>942.07150000000001</c:v>
                </c:pt>
                <c:pt idx="607">
                  <c:v>942.55359999999996</c:v>
                </c:pt>
                <c:pt idx="608">
                  <c:v>943.03579999999999</c:v>
                </c:pt>
                <c:pt idx="609">
                  <c:v>943.51789999999937</c:v>
                </c:pt>
                <c:pt idx="610">
                  <c:v>944</c:v>
                </c:pt>
                <c:pt idx="611">
                  <c:v>944.48209999999938</c:v>
                </c:pt>
                <c:pt idx="612">
                  <c:v>944.9641999999983</c:v>
                </c:pt>
                <c:pt idx="613">
                  <c:v>945.44639999999936</c:v>
                </c:pt>
                <c:pt idx="614">
                  <c:v>945.92849999999999</c:v>
                </c:pt>
                <c:pt idx="615">
                  <c:v>946.41059999999936</c:v>
                </c:pt>
                <c:pt idx="616">
                  <c:v>946.89279999999997</c:v>
                </c:pt>
                <c:pt idx="617">
                  <c:v>947.37490000000003</c:v>
                </c:pt>
                <c:pt idx="618">
                  <c:v>947.8569999999977</c:v>
                </c:pt>
                <c:pt idx="619">
                  <c:v>948.33909999999844</c:v>
                </c:pt>
                <c:pt idx="620">
                  <c:v>948.82119999999782</c:v>
                </c:pt>
                <c:pt idx="621">
                  <c:v>949.30330000000004</c:v>
                </c:pt>
                <c:pt idx="622">
                  <c:v>949.78549999999996</c:v>
                </c:pt>
                <c:pt idx="623">
                  <c:v>950.26759999999831</c:v>
                </c:pt>
                <c:pt idx="624">
                  <c:v>950.74980000000005</c:v>
                </c:pt>
                <c:pt idx="625">
                  <c:v>951.2319</c:v>
                </c:pt>
                <c:pt idx="626">
                  <c:v>951.71400000000006</c:v>
                </c:pt>
                <c:pt idx="627">
                  <c:v>952.1961</c:v>
                </c:pt>
                <c:pt idx="628">
                  <c:v>952.67819999999995</c:v>
                </c:pt>
                <c:pt idx="629">
                  <c:v>953.16030000000001</c:v>
                </c:pt>
                <c:pt idx="630">
                  <c:v>953.64249999999936</c:v>
                </c:pt>
                <c:pt idx="631">
                  <c:v>954.12459999999999</c:v>
                </c:pt>
                <c:pt idx="632">
                  <c:v>954.60680000000002</c:v>
                </c:pt>
                <c:pt idx="633">
                  <c:v>955.08889999999997</c:v>
                </c:pt>
                <c:pt idx="634">
                  <c:v>955.57100000000003</c:v>
                </c:pt>
                <c:pt idx="635">
                  <c:v>956.05309999999997</c:v>
                </c:pt>
                <c:pt idx="636">
                  <c:v>956.53519999999844</c:v>
                </c:pt>
                <c:pt idx="637">
                  <c:v>957.01729999999804</c:v>
                </c:pt>
                <c:pt idx="638">
                  <c:v>957.49950000000001</c:v>
                </c:pt>
                <c:pt idx="639">
                  <c:v>957.98159999999996</c:v>
                </c:pt>
                <c:pt idx="640">
                  <c:v>958.46370000000002</c:v>
                </c:pt>
                <c:pt idx="641">
                  <c:v>958.94589999999937</c:v>
                </c:pt>
                <c:pt idx="642">
                  <c:v>959.428</c:v>
                </c:pt>
                <c:pt idx="643">
                  <c:v>959.91010000000006</c:v>
                </c:pt>
                <c:pt idx="644">
                  <c:v>960.39219999999818</c:v>
                </c:pt>
                <c:pt idx="645">
                  <c:v>960.87429999999938</c:v>
                </c:pt>
                <c:pt idx="646">
                  <c:v>961.35649999999805</c:v>
                </c:pt>
                <c:pt idx="647">
                  <c:v>961.83859999999936</c:v>
                </c:pt>
                <c:pt idx="648">
                  <c:v>962.32069999999806</c:v>
                </c:pt>
                <c:pt idx="649">
                  <c:v>962.80289999999832</c:v>
                </c:pt>
                <c:pt idx="650">
                  <c:v>963.28499999999997</c:v>
                </c:pt>
                <c:pt idx="651">
                  <c:v>963.76709999999832</c:v>
                </c:pt>
                <c:pt idx="652">
                  <c:v>964.24919999999997</c:v>
                </c:pt>
                <c:pt idx="653">
                  <c:v>964.73130000000003</c:v>
                </c:pt>
                <c:pt idx="654">
                  <c:v>965.21349999999995</c:v>
                </c:pt>
                <c:pt idx="655">
                  <c:v>965.69560000000001</c:v>
                </c:pt>
                <c:pt idx="656">
                  <c:v>966.17769999999996</c:v>
                </c:pt>
                <c:pt idx="657">
                  <c:v>966.65989999999999</c:v>
                </c:pt>
                <c:pt idx="658">
                  <c:v>967.14199999999937</c:v>
                </c:pt>
                <c:pt idx="659">
                  <c:v>967.6241</c:v>
                </c:pt>
                <c:pt idx="660">
                  <c:v>968.10619999999938</c:v>
                </c:pt>
                <c:pt idx="661">
                  <c:v>968.58839999999998</c:v>
                </c:pt>
                <c:pt idx="662">
                  <c:v>969.07050000000004</c:v>
                </c:pt>
                <c:pt idx="663">
                  <c:v>969.55259999999805</c:v>
                </c:pt>
                <c:pt idx="664">
                  <c:v>970.03470000000004</c:v>
                </c:pt>
                <c:pt idx="665">
                  <c:v>970.51679999999999</c:v>
                </c:pt>
                <c:pt idx="666">
                  <c:v>970.99900000000002</c:v>
                </c:pt>
                <c:pt idx="667">
                  <c:v>971.48109999999997</c:v>
                </c:pt>
                <c:pt idx="668">
                  <c:v>971.96319999999844</c:v>
                </c:pt>
                <c:pt idx="669">
                  <c:v>972.44539999999938</c:v>
                </c:pt>
                <c:pt idx="670">
                  <c:v>972.9274999999983</c:v>
                </c:pt>
                <c:pt idx="671">
                  <c:v>973.40959999999939</c:v>
                </c:pt>
                <c:pt idx="672">
                  <c:v>973.89170000000001</c:v>
                </c:pt>
                <c:pt idx="673">
                  <c:v>974.37379999999996</c:v>
                </c:pt>
                <c:pt idx="674">
                  <c:v>974.85599999999806</c:v>
                </c:pt>
                <c:pt idx="675">
                  <c:v>975.33809999999937</c:v>
                </c:pt>
                <c:pt idx="676">
                  <c:v>975.82019999999807</c:v>
                </c:pt>
                <c:pt idx="677">
                  <c:v>976.30239999999935</c:v>
                </c:pt>
                <c:pt idx="678">
                  <c:v>976.78449999999998</c:v>
                </c:pt>
                <c:pt idx="679">
                  <c:v>977.26659999999936</c:v>
                </c:pt>
                <c:pt idx="680">
                  <c:v>977.74869999999999</c:v>
                </c:pt>
                <c:pt idx="681">
                  <c:v>978.23080000000004</c:v>
                </c:pt>
                <c:pt idx="682">
                  <c:v>978.71299999999997</c:v>
                </c:pt>
                <c:pt idx="683">
                  <c:v>979.19510000000002</c:v>
                </c:pt>
                <c:pt idx="684">
                  <c:v>979.67719999999997</c:v>
                </c:pt>
                <c:pt idx="685">
                  <c:v>980.15940000000001</c:v>
                </c:pt>
                <c:pt idx="686">
                  <c:v>980.64149999999938</c:v>
                </c:pt>
                <c:pt idx="687">
                  <c:v>981.12360000000001</c:v>
                </c:pt>
                <c:pt idx="688">
                  <c:v>981.60569999999996</c:v>
                </c:pt>
                <c:pt idx="689">
                  <c:v>982.08780000000002</c:v>
                </c:pt>
                <c:pt idx="690">
                  <c:v>982.56989999999996</c:v>
                </c:pt>
                <c:pt idx="691">
                  <c:v>983.05209999999806</c:v>
                </c:pt>
                <c:pt idx="692">
                  <c:v>983.53420000000006</c:v>
                </c:pt>
                <c:pt idx="693">
                  <c:v>984.01639999999998</c:v>
                </c:pt>
                <c:pt idx="694">
                  <c:v>984.49850000000004</c:v>
                </c:pt>
                <c:pt idx="695">
                  <c:v>984.98059999999998</c:v>
                </c:pt>
                <c:pt idx="696">
                  <c:v>985.46269999999731</c:v>
                </c:pt>
                <c:pt idx="697">
                  <c:v>985.94479999999999</c:v>
                </c:pt>
                <c:pt idx="698">
                  <c:v>986.42689999999936</c:v>
                </c:pt>
                <c:pt idx="699">
                  <c:v>986.90909999999997</c:v>
                </c:pt>
                <c:pt idx="700">
                  <c:v>987.39119999999832</c:v>
                </c:pt>
                <c:pt idx="701">
                  <c:v>987.87339999999995</c:v>
                </c:pt>
                <c:pt idx="702">
                  <c:v>988.3554999999983</c:v>
                </c:pt>
                <c:pt idx="703">
                  <c:v>988.83759999999745</c:v>
                </c:pt>
                <c:pt idx="704">
                  <c:v>989.31970000000001</c:v>
                </c:pt>
                <c:pt idx="705">
                  <c:v>989.80179999999996</c:v>
                </c:pt>
                <c:pt idx="706">
                  <c:v>990.28390000000002</c:v>
                </c:pt>
                <c:pt idx="707">
                  <c:v>990.76609999999937</c:v>
                </c:pt>
                <c:pt idx="708">
                  <c:v>991.2482</c:v>
                </c:pt>
                <c:pt idx="709">
                  <c:v>991.73030000000006</c:v>
                </c:pt>
                <c:pt idx="710">
                  <c:v>992.21249999999998</c:v>
                </c:pt>
                <c:pt idx="711">
                  <c:v>992.69460000000004</c:v>
                </c:pt>
                <c:pt idx="712">
                  <c:v>993.17669999999998</c:v>
                </c:pt>
                <c:pt idx="713">
                  <c:v>993.65880000000004</c:v>
                </c:pt>
                <c:pt idx="714">
                  <c:v>994.14089999999999</c:v>
                </c:pt>
                <c:pt idx="715">
                  <c:v>994.62310000000002</c:v>
                </c:pt>
                <c:pt idx="716">
                  <c:v>995.10519999999997</c:v>
                </c:pt>
                <c:pt idx="717">
                  <c:v>995.58730000000003</c:v>
                </c:pt>
                <c:pt idx="718">
                  <c:v>996.06949999999938</c:v>
                </c:pt>
                <c:pt idx="719">
                  <c:v>996.5515999999983</c:v>
                </c:pt>
                <c:pt idx="720">
                  <c:v>997.03369999999938</c:v>
                </c:pt>
                <c:pt idx="721">
                  <c:v>997.51580000000001</c:v>
                </c:pt>
                <c:pt idx="722">
                  <c:v>997.99789999999996</c:v>
                </c:pt>
                <c:pt idx="723">
                  <c:v>998.48009999999999</c:v>
                </c:pt>
                <c:pt idx="724">
                  <c:v>998.96219999999744</c:v>
                </c:pt>
                <c:pt idx="725">
                  <c:v>999.4443</c:v>
                </c:pt>
                <c:pt idx="726">
                  <c:v>999.92649999999935</c:v>
                </c:pt>
                <c:pt idx="727">
                  <c:v>1000.409</c:v>
                </c:pt>
                <c:pt idx="728">
                  <c:v>1000.891</c:v>
                </c:pt>
                <c:pt idx="729">
                  <c:v>1001.373</c:v>
                </c:pt>
                <c:pt idx="730">
                  <c:v>1001.855</c:v>
                </c:pt>
                <c:pt idx="731">
                  <c:v>1002.337</c:v>
                </c:pt>
                <c:pt idx="732">
                  <c:v>1002.819</c:v>
                </c:pt>
                <c:pt idx="733">
                  <c:v>1003.301</c:v>
                </c:pt>
                <c:pt idx="734">
                  <c:v>1003.783</c:v>
                </c:pt>
                <c:pt idx="735">
                  <c:v>1004.266</c:v>
                </c:pt>
                <c:pt idx="736">
                  <c:v>1004.748</c:v>
                </c:pt>
                <c:pt idx="737">
                  <c:v>1005.23</c:v>
                </c:pt>
                <c:pt idx="738">
                  <c:v>1005.712</c:v>
                </c:pt>
                <c:pt idx="739">
                  <c:v>1006.194</c:v>
                </c:pt>
                <c:pt idx="740">
                  <c:v>1006.676</c:v>
                </c:pt>
                <c:pt idx="741">
                  <c:v>1007.158</c:v>
                </c:pt>
                <c:pt idx="742">
                  <c:v>1007.64</c:v>
                </c:pt>
                <c:pt idx="743">
                  <c:v>1008.123</c:v>
                </c:pt>
                <c:pt idx="744">
                  <c:v>1008.605</c:v>
                </c:pt>
                <c:pt idx="745">
                  <c:v>1009.087</c:v>
                </c:pt>
                <c:pt idx="746">
                  <c:v>1009.569</c:v>
                </c:pt>
                <c:pt idx="747">
                  <c:v>1010.051</c:v>
                </c:pt>
                <c:pt idx="748">
                  <c:v>1010.533</c:v>
                </c:pt>
                <c:pt idx="749">
                  <c:v>1011.015</c:v>
                </c:pt>
                <c:pt idx="750">
                  <c:v>1011.497</c:v>
                </c:pt>
                <c:pt idx="751">
                  <c:v>1011.98</c:v>
                </c:pt>
                <c:pt idx="752">
                  <c:v>1012.462</c:v>
                </c:pt>
                <c:pt idx="753">
                  <c:v>1012.944</c:v>
                </c:pt>
                <c:pt idx="754">
                  <c:v>1013.426</c:v>
                </c:pt>
                <c:pt idx="755">
                  <c:v>1013.908</c:v>
                </c:pt>
                <c:pt idx="756">
                  <c:v>1014.39</c:v>
                </c:pt>
                <c:pt idx="757">
                  <c:v>1014.872</c:v>
                </c:pt>
                <c:pt idx="758">
                  <c:v>1015.354</c:v>
                </c:pt>
                <c:pt idx="759">
                  <c:v>1015.837</c:v>
                </c:pt>
                <c:pt idx="760">
                  <c:v>1016.319</c:v>
                </c:pt>
                <c:pt idx="761">
                  <c:v>1016.801</c:v>
                </c:pt>
                <c:pt idx="762">
                  <c:v>1017.283</c:v>
                </c:pt>
                <c:pt idx="763">
                  <c:v>1017.765</c:v>
                </c:pt>
                <c:pt idx="764">
                  <c:v>1018.247</c:v>
                </c:pt>
                <c:pt idx="765">
                  <c:v>1018.729</c:v>
                </c:pt>
                <c:pt idx="766">
                  <c:v>1019.211</c:v>
                </c:pt>
                <c:pt idx="767">
                  <c:v>1019.694</c:v>
                </c:pt>
                <c:pt idx="768">
                  <c:v>1020.176</c:v>
                </c:pt>
                <c:pt idx="769">
                  <c:v>1020.658</c:v>
                </c:pt>
                <c:pt idx="770">
                  <c:v>1021.14</c:v>
                </c:pt>
                <c:pt idx="771">
                  <c:v>1021.622</c:v>
                </c:pt>
                <c:pt idx="772">
                  <c:v>1022.104</c:v>
                </c:pt>
                <c:pt idx="773">
                  <c:v>1022.586</c:v>
                </c:pt>
                <c:pt idx="774">
                  <c:v>1023.068</c:v>
                </c:pt>
                <c:pt idx="775">
                  <c:v>1023.551</c:v>
                </c:pt>
                <c:pt idx="776">
                  <c:v>1024.0329999999999</c:v>
                </c:pt>
                <c:pt idx="777">
                  <c:v>1024.5150000000001</c:v>
                </c:pt>
                <c:pt idx="778">
                  <c:v>1024.9970000000001</c:v>
                </c:pt>
                <c:pt idx="779">
                  <c:v>1025.479</c:v>
                </c:pt>
                <c:pt idx="780">
                  <c:v>1025.961</c:v>
                </c:pt>
                <c:pt idx="781">
                  <c:v>1026.443</c:v>
                </c:pt>
                <c:pt idx="782">
                  <c:v>1026.925</c:v>
                </c:pt>
                <c:pt idx="783">
                  <c:v>1027.4079999999999</c:v>
                </c:pt>
                <c:pt idx="784">
                  <c:v>1027.8900000000001</c:v>
                </c:pt>
                <c:pt idx="785">
                  <c:v>1028.3720000000001</c:v>
                </c:pt>
                <c:pt idx="786">
                  <c:v>1028.854</c:v>
                </c:pt>
                <c:pt idx="787">
                  <c:v>1029.336</c:v>
                </c:pt>
                <c:pt idx="788">
                  <c:v>1029.818</c:v>
                </c:pt>
                <c:pt idx="789">
                  <c:v>1030.3</c:v>
                </c:pt>
                <c:pt idx="790">
                  <c:v>1030.7819999999999</c:v>
                </c:pt>
                <c:pt idx="791">
                  <c:v>1031.2650000000001</c:v>
                </c:pt>
                <c:pt idx="792">
                  <c:v>1031.7470000000001</c:v>
                </c:pt>
                <c:pt idx="793">
                  <c:v>1032.229</c:v>
                </c:pt>
                <c:pt idx="794">
                  <c:v>1032.711</c:v>
                </c:pt>
                <c:pt idx="795">
                  <c:v>1033.193</c:v>
                </c:pt>
                <c:pt idx="796">
                  <c:v>1033.675</c:v>
                </c:pt>
                <c:pt idx="797">
                  <c:v>1034.1569999999999</c:v>
                </c:pt>
                <c:pt idx="798">
                  <c:v>1034.6389999999999</c:v>
                </c:pt>
                <c:pt idx="799">
                  <c:v>1035.1220000000001</c:v>
                </c:pt>
                <c:pt idx="800">
                  <c:v>1035.604</c:v>
                </c:pt>
                <c:pt idx="801">
                  <c:v>1036.086</c:v>
                </c:pt>
                <c:pt idx="802">
                  <c:v>1036.568</c:v>
                </c:pt>
                <c:pt idx="803">
                  <c:v>1037.05</c:v>
                </c:pt>
                <c:pt idx="804">
                  <c:v>1037.5319999999999</c:v>
                </c:pt>
                <c:pt idx="805">
                  <c:v>1038.0139999999999</c:v>
                </c:pt>
                <c:pt idx="806">
                  <c:v>1038.4960000000001</c:v>
                </c:pt>
                <c:pt idx="807">
                  <c:v>1038.979</c:v>
                </c:pt>
                <c:pt idx="808">
                  <c:v>1039.461</c:v>
                </c:pt>
                <c:pt idx="809">
                  <c:v>1039.943</c:v>
                </c:pt>
                <c:pt idx="810">
                  <c:v>1040.425</c:v>
                </c:pt>
                <c:pt idx="811">
                  <c:v>1040.9069999999999</c:v>
                </c:pt>
                <c:pt idx="812">
                  <c:v>1041.3889999999999</c:v>
                </c:pt>
                <c:pt idx="813">
                  <c:v>1041.8710000000001</c:v>
                </c:pt>
                <c:pt idx="814">
                  <c:v>1042.3530000000001</c:v>
                </c:pt>
                <c:pt idx="815">
                  <c:v>1042.836</c:v>
                </c:pt>
                <c:pt idx="816">
                  <c:v>1043.318</c:v>
                </c:pt>
                <c:pt idx="817">
                  <c:v>1043.8</c:v>
                </c:pt>
                <c:pt idx="818">
                  <c:v>1044.2819999999999</c:v>
                </c:pt>
                <c:pt idx="819">
                  <c:v>1044.7639999999999</c:v>
                </c:pt>
                <c:pt idx="820">
                  <c:v>1045.2460000000001</c:v>
                </c:pt>
                <c:pt idx="821">
                  <c:v>1045.7280000000001</c:v>
                </c:pt>
                <c:pt idx="822">
                  <c:v>1046.21</c:v>
                </c:pt>
                <c:pt idx="823">
                  <c:v>1046.693</c:v>
                </c:pt>
                <c:pt idx="824">
                  <c:v>1047.175</c:v>
                </c:pt>
                <c:pt idx="825">
                  <c:v>1047.6569999999999</c:v>
                </c:pt>
                <c:pt idx="826">
                  <c:v>1048.1389999999999</c:v>
                </c:pt>
                <c:pt idx="827">
                  <c:v>1048.6210000000001</c:v>
                </c:pt>
                <c:pt idx="828">
                  <c:v>1049.1030000000001</c:v>
                </c:pt>
                <c:pt idx="829">
                  <c:v>1049.585</c:v>
                </c:pt>
                <c:pt idx="830">
                  <c:v>1050.067</c:v>
                </c:pt>
                <c:pt idx="831">
                  <c:v>1050.55</c:v>
                </c:pt>
                <c:pt idx="832">
                  <c:v>1051.0319999999999</c:v>
                </c:pt>
                <c:pt idx="833">
                  <c:v>1051.5139999999999</c:v>
                </c:pt>
                <c:pt idx="834">
                  <c:v>1051.9960000000001</c:v>
                </c:pt>
                <c:pt idx="835">
                  <c:v>1052.4780000000001</c:v>
                </c:pt>
                <c:pt idx="836">
                  <c:v>1052.96</c:v>
                </c:pt>
                <c:pt idx="837">
                  <c:v>1053.442</c:v>
                </c:pt>
                <c:pt idx="838">
                  <c:v>1053.924</c:v>
                </c:pt>
                <c:pt idx="839">
                  <c:v>1054.4059999999999</c:v>
                </c:pt>
                <c:pt idx="840">
                  <c:v>1054.8889999999999</c:v>
                </c:pt>
                <c:pt idx="841">
                  <c:v>1055.3710000000001</c:v>
                </c:pt>
                <c:pt idx="842">
                  <c:v>1055.8530000000001</c:v>
                </c:pt>
                <c:pt idx="843">
                  <c:v>1056.335</c:v>
                </c:pt>
                <c:pt idx="844">
                  <c:v>1056.817</c:v>
                </c:pt>
                <c:pt idx="845">
                  <c:v>1057.299</c:v>
                </c:pt>
                <c:pt idx="846">
                  <c:v>1057.7809999999999</c:v>
                </c:pt>
                <c:pt idx="847">
                  <c:v>1058.2639999999999</c:v>
                </c:pt>
                <c:pt idx="848">
                  <c:v>1058.7460000000001</c:v>
                </c:pt>
                <c:pt idx="849">
                  <c:v>1059.2280000000001</c:v>
                </c:pt>
                <c:pt idx="850">
                  <c:v>1059.71</c:v>
                </c:pt>
                <c:pt idx="851">
                  <c:v>1060.192</c:v>
                </c:pt>
                <c:pt idx="852">
                  <c:v>1060.674</c:v>
                </c:pt>
                <c:pt idx="853">
                  <c:v>1061.1559999999999</c:v>
                </c:pt>
                <c:pt idx="854">
                  <c:v>1061.6379999999999</c:v>
                </c:pt>
                <c:pt idx="855">
                  <c:v>1062.1199999999999</c:v>
                </c:pt>
                <c:pt idx="856">
                  <c:v>1062.6030000000001</c:v>
                </c:pt>
                <c:pt idx="857">
                  <c:v>1063.085</c:v>
                </c:pt>
                <c:pt idx="858">
                  <c:v>1063.567</c:v>
                </c:pt>
                <c:pt idx="859">
                  <c:v>1064.049</c:v>
                </c:pt>
                <c:pt idx="860">
                  <c:v>1064.5309999999999</c:v>
                </c:pt>
                <c:pt idx="861">
                  <c:v>1065.0129999999999</c:v>
                </c:pt>
                <c:pt idx="862">
                  <c:v>1065.4949999999999</c:v>
                </c:pt>
                <c:pt idx="863">
                  <c:v>1065.9780000000001</c:v>
                </c:pt>
                <c:pt idx="864">
                  <c:v>1066.46</c:v>
                </c:pt>
                <c:pt idx="865">
                  <c:v>1066.942</c:v>
                </c:pt>
                <c:pt idx="866">
                  <c:v>1067.424</c:v>
                </c:pt>
                <c:pt idx="867">
                  <c:v>1067.9059999999999</c:v>
                </c:pt>
                <c:pt idx="868">
                  <c:v>1068.3879999999999</c:v>
                </c:pt>
                <c:pt idx="869">
                  <c:v>1068.8699999999999</c:v>
                </c:pt>
                <c:pt idx="870">
                  <c:v>1069.3520000000001</c:v>
                </c:pt>
                <c:pt idx="871">
                  <c:v>1069.8340000000001</c:v>
                </c:pt>
                <c:pt idx="872">
                  <c:v>1070.317</c:v>
                </c:pt>
                <c:pt idx="873">
                  <c:v>1070.799</c:v>
                </c:pt>
                <c:pt idx="874">
                  <c:v>1071.2809999999999</c:v>
                </c:pt>
                <c:pt idx="875">
                  <c:v>1071.7629999999999</c:v>
                </c:pt>
                <c:pt idx="876">
                  <c:v>1072.2449999999999</c:v>
                </c:pt>
                <c:pt idx="877">
                  <c:v>1072.7270000000001</c:v>
                </c:pt>
                <c:pt idx="878">
                  <c:v>1073.2090000000001</c:v>
                </c:pt>
                <c:pt idx="879">
                  <c:v>1073.692</c:v>
                </c:pt>
                <c:pt idx="880">
                  <c:v>1074.174</c:v>
                </c:pt>
                <c:pt idx="881">
                  <c:v>1074.6559999999999</c:v>
                </c:pt>
                <c:pt idx="882">
                  <c:v>1075.1379999999999</c:v>
                </c:pt>
                <c:pt idx="883">
                  <c:v>1075.6199999999999</c:v>
                </c:pt>
                <c:pt idx="884">
                  <c:v>1076.1020000000001</c:v>
                </c:pt>
                <c:pt idx="885">
                  <c:v>1076.5840000000001</c:v>
                </c:pt>
                <c:pt idx="886">
                  <c:v>1077.066</c:v>
                </c:pt>
                <c:pt idx="887">
                  <c:v>1077.548</c:v>
                </c:pt>
                <c:pt idx="888">
                  <c:v>1078.0309999999999</c:v>
                </c:pt>
                <c:pt idx="889">
                  <c:v>1078.5129999999999</c:v>
                </c:pt>
                <c:pt idx="890">
                  <c:v>1078.9949999999999</c:v>
                </c:pt>
                <c:pt idx="891">
                  <c:v>1079.4770000000001</c:v>
                </c:pt>
                <c:pt idx="892">
                  <c:v>1079.9590000000001</c:v>
                </c:pt>
                <c:pt idx="893">
                  <c:v>1080.441</c:v>
                </c:pt>
                <c:pt idx="894">
                  <c:v>1080.923</c:v>
                </c:pt>
                <c:pt idx="895">
                  <c:v>1081.4059999999999</c:v>
                </c:pt>
                <c:pt idx="896">
                  <c:v>1081.8879999999999</c:v>
                </c:pt>
                <c:pt idx="897">
                  <c:v>1082.3699999999999</c:v>
                </c:pt>
                <c:pt idx="898">
                  <c:v>1082.8520000000001</c:v>
                </c:pt>
                <c:pt idx="899">
                  <c:v>1083.3340000000001</c:v>
                </c:pt>
                <c:pt idx="900">
                  <c:v>1083.816</c:v>
                </c:pt>
                <c:pt idx="901">
                  <c:v>1084.298</c:v>
                </c:pt>
                <c:pt idx="902">
                  <c:v>1084.78</c:v>
                </c:pt>
                <c:pt idx="903">
                  <c:v>1085.2619999999999</c:v>
                </c:pt>
                <c:pt idx="904">
                  <c:v>1085.7449999999999</c:v>
                </c:pt>
                <c:pt idx="905">
                  <c:v>1086.2270000000001</c:v>
                </c:pt>
                <c:pt idx="906">
                  <c:v>1086.7090000000001</c:v>
                </c:pt>
                <c:pt idx="907">
                  <c:v>1087.191</c:v>
                </c:pt>
                <c:pt idx="908">
                  <c:v>1087.673</c:v>
                </c:pt>
                <c:pt idx="909">
                  <c:v>1088.155</c:v>
                </c:pt>
                <c:pt idx="910">
                  <c:v>1088.6369999999999</c:v>
                </c:pt>
                <c:pt idx="911">
                  <c:v>1089.1199999999999</c:v>
                </c:pt>
                <c:pt idx="912">
                  <c:v>1089.6020000000001</c:v>
                </c:pt>
                <c:pt idx="913">
                  <c:v>1090.0840000000001</c:v>
                </c:pt>
                <c:pt idx="914">
                  <c:v>1090.566</c:v>
                </c:pt>
                <c:pt idx="915">
                  <c:v>1091.048</c:v>
                </c:pt>
                <c:pt idx="916">
                  <c:v>1091.53</c:v>
                </c:pt>
                <c:pt idx="917">
                  <c:v>1092.0119999999999</c:v>
                </c:pt>
                <c:pt idx="918">
                  <c:v>1092.4939999999999</c:v>
                </c:pt>
                <c:pt idx="919">
                  <c:v>1092.9760000000001</c:v>
                </c:pt>
                <c:pt idx="920">
                  <c:v>1093.4590000000001</c:v>
                </c:pt>
                <c:pt idx="921">
                  <c:v>1093.941</c:v>
                </c:pt>
                <c:pt idx="922">
                  <c:v>1094.423</c:v>
                </c:pt>
                <c:pt idx="923">
                  <c:v>1094.905</c:v>
                </c:pt>
                <c:pt idx="924">
                  <c:v>1095.3869999999999</c:v>
                </c:pt>
                <c:pt idx="925">
                  <c:v>1095.8689999999999</c:v>
                </c:pt>
                <c:pt idx="926">
                  <c:v>1096.3510000000001</c:v>
                </c:pt>
                <c:pt idx="927">
                  <c:v>1096.8330000000001</c:v>
                </c:pt>
                <c:pt idx="928">
                  <c:v>1097.316</c:v>
                </c:pt>
                <c:pt idx="929">
                  <c:v>1097.798</c:v>
                </c:pt>
                <c:pt idx="930">
                  <c:v>1098.28</c:v>
                </c:pt>
                <c:pt idx="931">
                  <c:v>1098.7619999999999</c:v>
                </c:pt>
                <c:pt idx="932">
                  <c:v>1099.2439999999999</c:v>
                </c:pt>
                <c:pt idx="933">
                  <c:v>1099.7260000000001</c:v>
                </c:pt>
                <c:pt idx="934">
                  <c:v>1100.2080000000001</c:v>
                </c:pt>
                <c:pt idx="935">
                  <c:v>1100.69</c:v>
                </c:pt>
                <c:pt idx="936">
                  <c:v>1101.173</c:v>
                </c:pt>
                <c:pt idx="937">
                  <c:v>1101.655</c:v>
                </c:pt>
                <c:pt idx="938">
                  <c:v>1102.1369999999999</c:v>
                </c:pt>
                <c:pt idx="939">
                  <c:v>1102.6189999999999</c:v>
                </c:pt>
                <c:pt idx="940">
                  <c:v>1103.1010000000001</c:v>
                </c:pt>
                <c:pt idx="941">
                  <c:v>1103.5830000000001</c:v>
                </c:pt>
                <c:pt idx="942">
                  <c:v>1104.0650000000001</c:v>
                </c:pt>
                <c:pt idx="943">
                  <c:v>1104.547</c:v>
                </c:pt>
                <c:pt idx="944">
                  <c:v>1105.03</c:v>
                </c:pt>
                <c:pt idx="945">
                  <c:v>1105.5119999999999</c:v>
                </c:pt>
                <c:pt idx="946">
                  <c:v>1105.9939999999999</c:v>
                </c:pt>
                <c:pt idx="947">
                  <c:v>1106.4760000000001</c:v>
                </c:pt>
                <c:pt idx="948">
                  <c:v>1106.9580000000001</c:v>
                </c:pt>
                <c:pt idx="949">
                  <c:v>1107.44</c:v>
                </c:pt>
                <c:pt idx="950">
                  <c:v>1107.922</c:v>
                </c:pt>
                <c:pt idx="951">
                  <c:v>1108.405</c:v>
                </c:pt>
                <c:pt idx="952">
                  <c:v>1108.8869999999999</c:v>
                </c:pt>
                <c:pt idx="953">
                  <c:v>1109.3689999999999</c:v>
                </c:pt>
                <c:pt idx="954">
                  <c:v>1109.8510000000001</c:v>
                </c:pt>
                <c:pt idx="955">
                  <c:v>1110.3330000000001</c:v>
                </c:pt>
                <c:pt idx="956">
                  <c:v>1110.8150000000001</c:v>
                </c:pt>
                <c:pt idx="957">
                  <c:v>1111.297</c:v>
                </c:pt>
                <c:pt idx="958">
                  <c:v>1111.779</c:v>
                </c:pt>
                <c:pt idx="959">
                  <c:v>1112.261</c:v>
                </c:pt>
                <c:pt idx="960">
                  <c:v>1112.7439999999999</c:v>
                </c:pt>
                <c:pt idx="961">
                  <c:v>1113.2260000000001</c:v>
                </c:pt>
                <c:pt idx="962">
                  <c:v>1113.7080000000001</c:v>
                </c:pt>
                <c:pt idx="963">
                  <c:v>1114.19</c:v>
                </c:pt>
                <c:pt idx="964">
                  <c:v>1114.672</c:v>
                </c:pt>
                <c:pt idx="965">
                  <c:v>1115.154</c:v>
                </c:pt>
                <c:pt idx="966">
                  <c:v>1115.636</c:v>
                </c:pt>
                <c:pt idx="967">
                  <c:v>1116.1189999999999</c:v>
                </c:pt>
                <c:pt idx="968">
                  <c:v>1116.6010000000001</c:v>
                </c:pt>
                <c:pt idx="969">
                  <c:v>1117.0830000000001</c:v>
                </c:pt>
                <c:pt idx="970">
                  <c:v>1117.5650000000001</c:v>
                </c:pt>
                <c:pt idx="971">
                  <c:v>1118.047</c:v>
                </c:pt>
                <c:pt idx="972">
                  <c:v>1118.529</c:v>
                </c:pt>
                <c:pt idx="973">
                  <c:v>1119.011</c:v>
                </c:pt>
                <c:pt idx="974">
                  <c:v>1119.4929999999999</c:v>
                </c:pt>
                <c:pt idx="975">
                  <c:v>1119.9749999999999</c:v>
                </c:pt>
                <c:pt idx="976">
                  <c:v>1120.4580000000001</c:v>
                </c:pt>
                <c:pt idx="977">
                  <c:v>1120.94</c:v>
                </c:pt>
                <c:pt idx="978">
                  <c:v>1121.422</c:v>
                </c:pt>
                <c:pt idx="979">
                  <c:v>1121.904</c:v>
                </c:pt>
                <c:pt idx="980">
                  <c:v>1122.386</c:v>
                </c:pt>
                <c:pt idx="981">
                  <c:v>1122.8679999999999</c:v>
                </c:pt>
                <c:pt idx="982">
                  <c:v>1123.3499999999999</c:v>
                </c:pt>
                <c:pt idx="983">
                  <c:v>1123.8330000000001</c:v>
                </c:pt>
                <c:pt idx="984">
                  <c:v>1124.3150000000001</c:v>
                </c:pt>
                <c:pt idx="985">
                  <c:v>1124.797</c:v>
                </c:pt>
                <c:pt idx="986">
                  <c:v>1125.279</c:v>
                </c:pt>
                <c:pt idx="987">
                  <c:v>1125.761</c:v>
                </c:pt>
                <c:pt idx="988">
                  <c:v>1126.2429999999999</c:v>
                </c:pt>
                <c:pt idx="989">
                  <c:v>1126.7249999999999</c:v>
                </c:pt>
                <c:pt idx="990">
                  <c:v>1127.2070000000001</c:v>
                </c:pt>
                <c:pt idx="991">
                  <c:v>1127.6890000000001</c:v>
                </c:pt>
                <c:pt idx="992">
                  <c:v>1128.172</c:v>
                </c:pt>
                <c:pt idx="993">
                  <c:v>1128.654</c:v>
                </c:pt>
                <c:pt idx="994">
                  <c:v>1129.136</c:v>
                </c:pt>
                <c:pt idx="995">
                  <c:v>1129.6179999999999</c:v>
                </c:pt>
                <c:pt idx="996">
                  <c:v>1130.0999999999999</c:v>
                </c:pt>
                <c:pt idx="997">
                  <c:v>1130.5820000000001</c:v>
                </c:pt>
                <c:pt idx="998">
                  <c:v>1131.0640000000001</c:v>
                </c:pt>
                <c:pt idx="999">
                  <c:v>1131.547</c:v>
                </c:pt>
                <c:pt idx="1000">
                  <c:v>1132.029</c:v>
                </c:pt>
                <c:pt idx="1001">
                  <c:v>1132.511</c:v>
                </c:pt>
                <c:pt idx="1002">
                  <c:v>1132.9929999999999</c:v>
                </c:pt>
                <c:pt idx="1003">
                  <c:v>1133.4749999999999</c:v>
                </c:pt>
                <c:pt idx="1004">
                  <c:v>1133.9570000000001</c:v>
                </c:pt>
                <c:pt idx="1005">
                  <c:v>1134.4390000000001</c:v>
                </c:pt>
                <c:pt idx="1006">
                  <c:v>1134.921</c:v>
                </c:pt>
                <c:pt idx="1007">
                  <c:v>1135.403</c:v>
                </c:pt>
                <c:pt idx="1008">
                  <c:v>1135.886</c:v>
                </c:pt>
                <c:pt idx="1009">
                  <c:v>1136.3679999999999</c:v>
                </c:pt>
                <c:pt idx="1010">
                  <c:v>1136.8499999999999</c:v>
                </c:pt>
                <c:pt idx="1011">
                  <c:v>1137.3320000000001</c:v>
                </c:pt>
                <c:pt idx="1012">
                  <c:v>1137.8140000000001</c:v>
                </c:pt>
                <c:pt idx="1013">
                  <c:v>1138.296</c:v>
                </c:pt>
                <c:pt idx="1014">
                  <c:v>1138.778</c:v>
                </c:pt>
                <c:pt idx="1015">
                  <c:v>1139.26</c:v>
                </c:pt>
                <c:pt idx="1016">
                  <c:v>1139.7429999999999</c:v>
                </c:pt>
                <c:pt idx="1017">
                  <c:v>1140.2249999999999</c:v>
                </c:pt>
                <c:pt idx="1018">
                  <c:v>1140.7070000000001</c:v>
                </c:pt>
                <c:pt idx="1019">
                  <c:v>1141.1890000000001</c:v>
                </c:pt>
                <c:pt idx="1020">
                  <c:v>1141.671</c:v>
                </c:pt>
                <c:pt idx="1021">
                  <c:v>1142.153</c:v>
                </c:pt>
                <c:pt idx="1022">
                  <c:v>1142.635</c:v>
                </c:pt>
                <c:pt idx="1023">
                  <c:v>1143.117</c:v>
                </c:pt>
                <c:pt idx="1024">
                  <c:v>1143.5999999999999</c:v>
                </c:pt>
                <c:pt idx="1025">
                  <c:v>1144.0820000000001</c:v>
                </c:pt>
                <c:pt idx="1026">
                  <c:v>1144.5640000000001</c:v>
                </c:pt>
                <c:pt idx="1027">
                  <c:v>1145.046</c:v>
                </c:pt>
                <c:pt idx="1028">
                  <c:v>1145.528</c:v>
                </c:pt>
                <c:pt idx="1029">
                  <c:v>1146.01</c:v>
                </c:pt>
                <c:pt idx="1030">
                  <c:v>1146.492</c:v>
                </c:pt>
                <c:pt idx="1031">
                  <c:v>1146.9739999999999</c:v>
                </c:pt>
                <c:pt idx="1032">
                  <c:v>1147.4570000000001</c:v>
                </c:pt>
                <c:pt idx="1033">
                  <c:v>1147.9390000000001</c:v>
                </c:pt>
                <c:pt idx="1034">
                  <c:v>1148.421</c:v>
                </c:pt>
                <c:pt idx="1035">
                  <c:v>1148.903</c:v>
                </c:pt>
                <c:pt idx="1036">
                  <c:v>1149.385</c:v>
                </c:pt>
                <c:pt idx="1037">
                  <c:v>1149.867</c:v>
                </c:pt>
                <c:pt idx="1038">
                  <c:v>1150.3489999999999</c:v>
                </c:pt>
                <c:pt idx="1039">
                  <c:v>1150.8309999999999</c:v>
                </c:pt>
                <c:pt idx="1040">
                  <c:v>1151.3140000000001</c:v>
                </c:pt>
                <c:pt idx="1041">
                  <c:v>1151.796</c:v>
                </c:pt>
                <c:pt idx="1042">
                  <c:v>1152.278</c:v>
                </c:pt>
                <c:pt idx="1043">
                  <c:v>1152.76</c:v>
                </c:pt>
                <c:pt idx="1044">
                  <c:v>1153.242</c:v>
                </c:pt>
                <c:pt idx="1045">
                  <c:v>1153.7239999999999</c:v>
                </c:pt>
                <c:pt idx="1046">
                  <c:v>1154.2059999999999</c:v>
                </c:pt>
                <c:pt idx="1047">
                  <c:v>1154.6880000000001</c:v>
                </c:pt>
                <c:pt idx="1048">
                  <c:v>1155.171</c:v>
                </c:pt>
                <c:pt idx="1049">
                  <c:v>1155.653</c:v>
                </c:pt>
                <c:pt idx="1050">
                  <c:v>1156.135</c:v>
                </c:pt>
                <c:pt idx="1051">
                  <c:v>1156.617</c:v>
                </c:pt>
                <c:pt idx="1052">
                  <c:v>1157.0989999999999</c:v>
                </c:pt>
                <c:pt idx="1053">
                  <c:v>1157.5809999999999</c:v>
                </c:pt>
                <c:pt idx="1054">
                  <c:v>1158.0630000000001</c:v>
                </c:pt>
                <c:pt idx="1055">
                  <c:v>1158.5450000000001</c:v>
                </c:pt>
                <c:pt idx="1056">
                  <c:v>1159.028</c:v>
                </c:pt>
                <c:pt idx="1057">
                  <c:v>1159.51</c:v>
                </c:pt>
                <c:pt idx="1058">
                  <c:v>1159.992</c:v>
                </c:pt>
                <c:pt idx="1059">
                  <c:v>1160.4739999999999</c:v>
                </c:pt>
                <c:pt idx="1060">
                  <c:v>1160.9559999999999</c:v>
                </c:pt>
                <c:pt idx="1061">
                  <c:v>1161.4380000000001</c:v>
                </c:pt>
                <c:pt idx="1062">
                  <c:v>1161.92</c:v>
                </c:pt>
                <c:pt idx="1063">
                  <c:v>1162.402</c:v>
                </c:pt>
                <c:pt idx="1064">
                  <c:v>1162.885</c:v>
                </c:pt>
                <c:pt idx="1065">
                  <c:v>1163.367</c:v>
                </c:pt>
                <c:pt idx="1066">
                  <c:v>1163.8489999999999</c:v>
                </c:pt>
                <c:pt idx="1067">
                  <c:v>1164.3309999999999</c:v>
                </c:pt>
                <c:pt idx="1068">
                  <c:v>1164.8130000000001</c:v>
                </c:pt>
                <c:pt idx="1069">
                  <c:v>1165.2950000000001</c:v>
                </c:pt>
                <c:pt idx="1070">
                  <c:v>1165.777</c:v>
                </c:pt>
                <c:pt idx="1071">
                  <c:v>1166.259</c:v>
                </c:pt>
                <c:pt idx="1072">
                  <c:v>1166.742</c:v>
                </c:pt>
                <c:pt idx="1073">
                  <c:v>1167.2239999999999</c:v>
                </c:pt>
                <c:pt idx="1074">
                  <c:v>1167.7059999999999</c:v>
                </c:pt>
                <c:pt idx="1075">
                  <c:v>1168.1880000000001</c:v>
                </c:pt>
                <c:pt idx="1076">
                  <c:v>1168.67</c:v>
                </c:pt>
                <c:pt idx="1077">
                  <c:v>1169.152</c:v>
                </c:pt>
                <c:pt idx="1078">
                  <c:v>1169.634</c:v>
                </c:pt>
                <c:pt idx="1079">
                  <c:v>1170.116</c:v>
                </c:pt>
                <c:pt idx="1080">
                  <c:v>1170.5989999999999</c:v>
                </c:pt>
                <c:pt idx="1081">
                  <c:v>1171.0809999999999</c:v>
                </c:pt>
                <c:pt idx="1082">
                  <c:v>1171.5630000000001</c:v>
                </c:pt>
                <c:pt idx="1083">
                  <c:v>1172.0450000000001</c:v>
                </c:pt>
                <c:pt idx="1084">
                  <c:v>1172.527</c:v>
                </c:pt>
                <c:pt idx="1085">
                  <c:v>1173.009</c:v>
                </c:pt>
                <c:pt idx="1086">
                  <c:v>1173.491</c:v>
                </c:pt>
                <c:pt idx="1087">
                  <c:v>1173.973</c:v>
                </c:pt>
                <c:pt idx="1088">
                  <c:v>1174.4559999999999</c:v>
                </c:pt>
                <c:pt idx="1089">
                  <c:v>1174.9380000000001</c:v>
                </c:pt>
                <c:pt idx="1090">
                  <c:v>1175.42</c:v>
                </c:pt>
                <c:pt idx="1091">
                  <c:v>1175.902</c:v>
                </c:pt>
                <c:pt idx="1092">
                  <c:v>1176.384</c:v>
                </c:pt>
                <c:pt idx="1093">
                  <c:v>1176.866</c:v>
                </c:pt>
                <c:pt idx="1094">
                  <c:v>1177.348</c:v>
                </c:pt>
                <c:pt idx="1095">
                  <c:v>1177.83</c:v>
                </c:pt>
                <c:pt idx="1096">
                  <c:v>1178.3130000000001</c:v>
                </c:pt>
                <c:pt idx="1097">
                  <c:v>1178.7950000000001</c:v>
                </c:pt>
                <c:pt idx="1098">
                  <c:v>1179.277</c:v>
                </c:pt>
                <c:pt idx="1099">
                  <c:v>1179.759</c:v>
                </c:pt>
                <c:pt idx="1100">
                  <c:v>1180.241</c:v>
                </c:pt>
                <c:pt idx="1101">
                  <c:v>1180.723</c:v>
                </c:pt>
                <c:pt idx="1102">
                  <c:v>1181.2049999999999</c:v>
                </c:pt>
                <c:pt idx="1103">
                  <c:v>1181.6869999999999</c:v>
                </c:pt>
                <c:pt idx="1104">
                  <c:v>1182.17</c:v>
                </c:pt>
                <c:pt idx="1105">
                  <c:v>1182.652</c:v>
                </c:pt>
                <c:pt idx="1106">
                  <c:v>1183.134</c:v>
                </c:pt>
                <c:pt idx="1107">
                  <c:v>1183.616</c:v>
                </c:pt>
                <c:pt idx="1108">
                  <c:v>1184.098</c:v>
                </c:pt>
                <c:pt idx="1109">
                  <c:v>1184.58</c:v>
                </c:pt>
                <c:pt idx="1110">
                  <c:v>1185.0619999999999</c:v>
                </c:pt>
                <c:pt idx="1111">
                  <c:v>1185.5440000000001</c:v>
                </c:pt>
                <c:pt idx="1112">
                  <c:v>1186.0260000000001</c:v>
                </c:pt>
                <c:pt idx="1113">
                  <c:v>1186.509</c:v>
                </c:pt>
                <c:pt idx="1114">
                  <c:v>1186.991</c:v>
                </c:pt>
                <c:pt idx="1115">
                  <c:v>1187.473</c:v>
                </c:pt>
                <c:pt idx="1116">
                  <c:v>1187.9549999999999</c:v>
                </c:pt>
                <c:pt idx="1117">
                  <c:v>1188.4369999999999</c:v>
                </c:pt>
                <c:pt idx="1118">
                  <c:v>1188.9190000000001</c:v>
                </c:pt>
                <c:pt idx="1119">
                  <c:v>1189.4010000000001</c:v>
                </c:pt>
                <c:pt idx="1120">
                  <c:v>1189.884</c:v>
                </c:pt>
                <c:pt idx="1121">
                  <c:v>1190.366</c:v>
                </c:pt>
                <c:pt idx="1122">
                  <c:v>1190.848</c:v>
                </c:pt>
                <c:pt idx="1123">
                  <c:v>1191.33</c:v>
                </c:pt>
                <c:pt idx="1124">
                  <c:v>1191.8119999999999</c:v>
                </c:pt>
                <c:pt idx="1125">
                  <c:v>1192.2940000000001</c:v>
                </c:pt>
                <c:pt idx="1126">
                  <c:v>1192.7760000000001</c:v>
                </c:pt>
                <c:pt idx="1127">
                  <c:v>1193.258</c:v>
                </c:pt>
                <c:pt idx="1128">
                  <c:v>1193.74</c:v>
                </c:pt>
                <c:pt idx="1129">
                  <c:v>1194.223</c:v>
                </c:pt>
                <c:pt idx="1130">
                  <c:v>1194.7049999999999</c:v>
                </c:pt>
                <c:pt idx="1131">
                  <c:v>1195.1869999999999</c:v>
                </c:pt>
                <c:pt idx="1132">
                  <c:v>1195.6690000000001</c:v>
                </c:pt>
                <c:pt idx="1133">
                  <c:v>1196.1510000000001</c:v>
                </c:pt>
                <c:pt idx="1134">
                  <c:v>1196.633</c:v>
                </c:pt>
                <c:pt idx="1135">
                  <c:v>1197.115</c:v>
                </c:pt>
                <c:pt idx="1136">
                  <c:v>1197.598</c:v>
                </c:pt>
                <c:pt idx="1137">
                  <c:v>1198.08</c:v>
                </c:pt>
                <c:pt idx="1138">
                  <c:v>1198.5619999999999</c:v>
                </c:pt>
                <c:pt idx="1139">
                  <c:v>1199.0440000000001</c:v>
                </c:pt>
                <c:pt idx="1140">
                  <c:v>1199.5260000000001</c:v>
                </c:pt>
                <c:pt idx="1141">
                  <c:v>1200.008</c:v>
                </c:pt>
                <c:pt idx="1142">
                  <c:v>1200.49</c:v>
                </c:pt>
                <c:pt idx="1143">
                  <c:v>1200.972</c:v>
                </c:pt>
                <c:pt idx="1144">
                  <c:v>1201.4549999999999</c:v>
                </c:pt>
                <c:pt idx="1145">
                  <c:v>1201.9369999999999</c:v>
                </c:pt>
                <c:pt idx="1146">
                  <c:v>1202.4190000000001</c:v>
                </c:pt>
                <c:pt idx="1147">
                  <c:v>1202.9010000000001</c:v>
                </c:pt>
                <c:pt idx="1148">
                  <c:v>1203.383</c:v>
                </c:pt>
                <c:pt idx="1149">
                  <c:v>1203.865</c:v>
                </c:pt>
                <c:pt idx="1150">
                  <c:v>1204.347</c:v>
                </c:pt>
                <c:pt idx="1151">
                  <c:v>1204.829</c:v>
                </c:pt>
                <c:pt idx="1152">
                  <c:v>1205.3119999999999</c:v>
                </c:pt>
                <c:pt idx="1153">
                  <c:v>1205.7940000000001</c:v>
                </c:pt>
                <c:pt idx="1154">
                  <c:v>1206.2760000000001</c:v>
                </c:pt>
                <c:pt idx="1155">
                  <c:v>1206.758</c:v>
                </c:pt>
                <c:pt idx="1156">
                  <c:v>1207.24</c:v>
                </c:pt>
                <c:pt idx="1157">
                  <c:v>1207.722</c:v>
                </c:pt>
                <c:pt idx="1158">
                  <c:v>1208.204</c:v>
                </c:pt>
                <c:pt idx="1159">
                  <c:v>1208.6859999999999</c:v>
                </c:pt>
                <c:pt idx="1160">
                  <c:v>1209.1690000000001</c:v>
                </c:pt>
                <c:pt idx="1161">
                  <c:v>1209.6510000000001</c:v>
                </c:pt>
                <c:pt idx="1162">
                  <c:v>1210.133</c:v>
                </c:pt>
                <c:pt idx="1163">
                  <c:v>1210.615</c:v>
                </c:pt>
                <c:pt idx="1164">
                  <c:v>1211.097</c:v>
                </c:pt>
                <c:pt idx="1165">
                  <c:v>1211.579</c:v>
                </c:pt>
                <c:pt idx="1166">
                  <c:v>1212.0609999999999</c:v>
                </c:pt>
                <c:pt idx="1167">
                  <c:v>1212.5429999999999</c:v>
                </c:pt>
                <c:pt idx="1168">
                  <c:v>1213.0260000000001</c:v>
                </c:pt>
                <c:pt idx="1169">
                  <c:v>1213.508</c:v>
                </c:pt>
                <c:pt idx="1170">
                  <c:v>1213.99</c:v>
                </c:pt>
                <c:pt idx="1171">
                  <c:v>1214.472</c:v>
                </c:pt>
                <c:pt idx="1172">
                  <c:v>1214.954</c:v>
                </c:pt>
                <c:pt idx="1173">
                  <c:v>1215.4359999999999</c:v>
                </c:pt>
                <c:pt idx="1174">
                  <c:v>1215.9179999999999</c:v>
                </c:pt>
                <c:pt idx="1175">
                  <c:v>1216.4000000000001</c:v>
                </c:pt>
                <c:pt idx="1176">
                  <c:v>1216.883</c:v>
                </c:pt>
                <c:pt idx="1177">
                  <c:v>1217.365</c:v>
                </c:pt>
                <c:pt idx="1178">
                  <c:v>1217.847</c:v>
                </c:pt>
                <c:pt idx="1179">
                  <c:v>1218.329</c:v>
                </c:pt>
                <c:pt idx="1180">
                  <c:v>1218.8109999999999</c:v>
                </c:pt>
                <c:pt idx="1181">
                  <c:v>1219.2929999999999</c:v>
                </c:pt>
                <c:pt idx="1182">
                  <c:v>1219.7750000000001</c:v>
                </c:pt>
                <c:pt idx="1183">
                  <c:v>1220.2570000000001</c:v>
                </c:pt>
                <c:pt idx="1184">
                  <c:v>1220.74</c:v>
                </c:pt>
                <c:pt idx="1185">
                  <c:v>1221.222</c:v>
                </c:pt>
                <c:pt idx="1186">
                  <c:v>1221.704</c:v>
                </c:pt>
                <c:pt idx="1187">
                  <c:v>1222.1859999999999</c:v>
                </c:pt>
                <c:pt idx="1188">
                  <c:v>1222.6679999999999</c:v>
                </c:pt>
                <c:pt idx="1189">
                  <c:v>1223.1500000000001</c:v>
                </c:pt>
                <c:pt idx="1190">
                  <c:v>1223.6320000000001</c:v>
                </c:pt>
                <c:pt idx="1191">
                  <c:v>1224.114</c:v>
                </c:pt>
                <c:pt idx="1192">
                  <c:v>1224.597</c:v>
                </c:pt>
                <c:pt idx="1193">
                  <c:v>1225.079</c:v>
                </c:pt>
                <c:pt idx="1194">
                  <c:v>1225.5609999999999</c:v>
                </c:pt>
                <c:pt idx="1195">
                  <c:v>1226.0429999999999</c:v>
                </c:pt>
                <c:pt idx="1196">
                  <c:v>1226.5250000000001</c:v>
                </c:pt>
                <c:pt idx="1197">
                  <c:v>1227.0070000000001</c:v>
                </c:pt>
                <c:pt idx="1198">
                  <c:v>1227.489</c:v>
                </c:pt>
                <c:pt idx="1199">
                  <c:v>1227.971</c:v>
                </c:pt>
                <c:pt idx="1200">
                  <c:v>1228.453</c:v>
                </c:pt>
                <c:pt idx="1201">
                  <c:v>1228.9359999999999</c:v>
                </c:pt>
                <c:pt idx="1202">
                  <c:v>1229.4179999999999</c:v>
                </c:pt>
                <c:pt idx="1203">
                  <c:v>1229.9000000000001</c:v>
                </c:pt>
                <c:pt idx="1204">
                  <c:v>1230.3820000000001</c:v>
                </c:pt>
                <c:pt idx="1205">
                  <c:v>1230.864</c:v>
                </c:pt>
                <c:pt idx="1206">
                  <c:v>1231.346</c:v>
                </c:pt>
                <c:pt idx="1207">
                  <c:v>1231.828</c:v>
                </c:pt>
                <c:pt idx="1208">
                  <c:v>1232.3109999999999</c:v>
                </c:pt>
                <c:pt idx="1209">
                  <c:v>1232.7929999999999</c:v>
                </c:pt>
                <c:pt idx="1210">
                  <c:v>1233.2750000000001</c:v>
                </c:pt>
                <c:pt idx="1211">
                  <c:v>1233.7570000000001</c:v>
                </c:pt>
                <c:pt idx="1212">
                  <c:v>1234.239</c:v>
                </c:pt>
                <c:pt idx="1213">
                  <c:v>1234.721</c:v>
                </c:pt>
                <c:pt idx="1214">
                  <c:v>1235.203</c:v>
                </c:pt>
                <c:pt idx="1215">
                  <c:v>1235.6849999999999</c:v>
                </c:pt>
                <c:pt idx="1216">
                  <c:v>1236.1669999999999</c:v>
                </c:pt>
                <c:pt idx="1217">
                  <c:v>1236.6500000000001</c:v>
                </c:pt>
                <c:pt idx="1218">
                  <c:v>1237.1320000000001</c:v>
                </c:pt>
                <c:pt idx="1219">
                  <c:v>1237.614</c:v>
                </c:pt>
                <c:pt idx="1220">
                  <c:v>1238.096</c:v>
                </c:pt>
                <c:pt idx="1221">
                  <c:v>1238.578</c:v>
                </c:pt>
                <c:pt idx="1222">
                  <c:v>1239.06</c:v>
                </c:pt>
                <c:pt idx="1223">
                  <c:v>1239.5419999999999</c:v>
                </c:pt>
                <c:pt idx="1224">
                  <c:v>1240.0250000000001</c:v>
                </c:pt>
                <c:pt idx="1225">
                  <c:v>1240.5070000000001</c:v>
                </c:pt>
                <c:pt idx="1226">
                  <c:v>1240.989</c:v>
                </c:pt>
                <c:pt idx="1227">
                  <c:v>1241.471</c:v>
                </c:pt>
                <c:pt idx="1228">
                  <c:v>1241.953</c:v>
                </c:pt>
                <c:pt idx="1229">
                  <c:v>1242.4349999999999</c:v>
                </c:pt>
                <c:pt idx="1230">
                  <c:v>1242.9169999999999</c:v>
                </c:pt>
                <c:pt idx="1231">
                  <c:v>1243.3989999999999</c:v>
                </c:pt>
                <c:pt idx="1232">
                  <c:v>1243.8810000000001</c:v>
                </c:pt>
                <c:pt idx="1233">
                  <c:v>1244.364</c:v>
                </c:pt>
                <c:pt idx="1234">
                  <c:v>1244.846</c:v>
                </c:pt>
                <c:pt idx="1235">
                  <c:v>1245.328</c:v>
                </c:pt>
                <c:pt idx="1236">
                  <c:v>1245.81</c:v>
                </c:pt>
                <c:pt idx="1237">
                  <c:v>1246.2919999999999</c:v>
                </c:pt>
                <c:pt idx="1238">
                  <c:v>1246.7739999999999</c:v>
                </c:pt>
                <c:pt idx="1239">
                  <c:v>1247.2560000000001</c:v>
                </c:pt>
                <c:pt idx="1240">
                  <c:v>1247.739</c:v>
                </c:pt>
                <c:pt idx="1241">
                  <c:v>1248.221</c:v>
                </c:pt>
                <c:pt idx="1242">
                  <c:v>1248.703</c:v>
                </c:pt>
                <c:pt idx="1243">
                  <c:v>1249.1849999999999</c:v>
                </c:pt>
                <c:pt idx="1244">
                  <c:v>1249.6669999999999</c:v>
                </c:pt>
                <c:pt idx="1245">
                  <c:v>1250.1489999999999</c:v>
                </c:pt>
                <c:pt idx="1246">
                  <c:v>1250.6310000000001</c:v>
                </c:pt>
                <c:pt idx="1247">
                  <c:v>1251.1130000000001</c:v>
                </c:pt>
                <c:pt idx="1248">
                  <c:v>1251.595</c:v>
                </c:pt>
                <c:pt idx="1249">
                  <c:v>1252.078</c:v>
                </c:pt>
                <c:pt idx="1250">
                  <c:v>1252.56</c:v>
                </c:pt>
                <c:pt idx="1251">
                  <c:v>1253.0419999999999</c:v>
                </c:pt>
                <c:pt idx="1252">
                  <c:v>1253.5239999999999</c:v>
                </c:pt>
                <c:pt idx="1253">
                  <c:v>1254.0060000000001</c:v>
                </c:pt>
                <c:pt idx="1254">
                  <c:v>1254.4880000000001</c:v>
                </c:pt>
                <c:pt idx="1255">
                  <c:v>1254.97</c:v>
                </c:pt>
                <c:pt idx="1256">
                  <c:v>1255.453</c:v>
                </c:pt>
                <c:pt idx="1257">
                  <c:v>1255.9349999999999</c:v>
                </c:pt>
                <c:pt idx="1258">
                  <c:v>1256.4169999999999</c:v>
                </c:pt>
                <c:pt idx="1259">
                  <c:v>1256.8989999999999</c:v>
                </c:pt>
                <c:pt idx="1260">
                  <c:v>1257.3810000000001</c:v>
                </c:pt>
                <c:pt idx="1261">
                  <c:v>1257.8630000000001</c:v>
                </c:pt>
                <c:pt idx="1262">
                  <c:v>1258.345</c:v>
                </c:pt>
                <c:pt idx="1263">
                  <c:v>1258.827</c:v>
                </c:pt>
                <c:pt idx="1264">
                  <c:v>1259.309</c:v>
                </c:pt>
                <c:pt idx="1265">
                  <c:v>1259.7919999999999</c:v>
                </c:pt>
                <c:pt idx="1266">
                  <c:v>1260.2739999999999</c:v>
                </c:pt>
                <c:pt idx="1267">
                  <c:v>1260.7560000000001</c:v>
                </c:pt>
                <c:pt idx="1268">
                  <c:v>1261.2380000000001</c:v>
                </c:pt>
                <c:pt idx="1269">
                  <c:v>1261.72</c:v>
                </c:pt>
                <c:pt idx="1270">
                  <c:v>1262.202</c:v>
                </c:pt>
                <c:pt idx="1271">
                  <c:v>1262.684</c:v>
                </c:pt>
                <c:pt idx="1272">
                  <c:v>1263.1669999999999</c:v>
                </c:pt>
                <c:pt idx="1273">
                  <c:v>1263.6489999999999</c:v>
                </c:pt>
                <c:pt idx="1274">
                  <c:v>1264.1310000000001</c:v>
                </c:pt>
                <c:pt idx="1275">
                  <c:v>1264.6130000000001</c:v>
                </c:pt>
                <c:pt idx="1276">
                  <c:v>1265.095</c:v>
                </c:pt>
                <c:pt idx="1277">
                  <c:v>1265.577</c:v>
                </c:pt>
                <c:pt idx="1278">
                  <c:v>1266.059</c:v>
                </c:pt>
                <c:pt idx="1279">
                  <c:v>1266.5409999999999</c:v>
                </c:pt>
                <c:pt idx="1280">
                  <c:v>1267.0229999999999</c:v>
                </c:pt>
                <c:pt idx="1281">
                  <c:v>1267.5060000000001</c:v>
                </c:pt>
                <c:pt idx="1282">
                  <c:v>1267.9880000000001</c:v>
                </c:pt>
                <c:pt idx="1283">
                  <c:v>1268.47</c:v>
                </c:pt>
                <c:pt idx="1284">
                  <c:v>1268.952</c:v>
                </c:pt>
                <c:pt idx="1285">
                  <c:v>1269.434</c:v>
                </c:pt>
                <c:pt idx="1286">
                  <c:v>1269.9159999999999</c:v>
                </c:pt>
                <c:pt idx="1287">
                  <c:v>1270.3979999999999</c:v>
                </c:pt>
                <c:pt idx="1288">
                  <c:v>1270.8800000000001</c:v>
                </c:pt>
                <c:pt idx="1289">
                  <c:v>1271.3630000000001</c:v>
                </c:pt>
                <c:pt idx="1290">
                  <c:v>1271.845</c:v>
                </c:pt>
                <c:pt idx="1291">
                  <c:v>1272.327</c:v>
                </c:pt>
                <c:pt idx="1292">
                  <c:v>1272.809</c:v>
                </c:pt>
                <c:pt idx="1293">
                  <c:v>1273.2909999999999</c:v>
                </c:pt>
                <c:pt idx="1294">
                  <c:v>1273.7729999999999</c:v>
                </c:pt>
                <c:pt idx="1295">
                  <c:v>1274.2550000000001</c:v>
                </c:pt>
                <c:pt idx="1296">
                  <c:v>1274.7370000000001</c:v>
                </c:pt>
                <c:pt idx="1297">
                  <c:v>1275.22</c:v>
                </c:pt>
                <c:pt idx="1298">
                  <c:v>1275.702</c:v>
                </c:pt>
                <c:pt idx="1299">
                  <c:v>1276.184</c:v>
                </c:pt>
                <c:pt idx="1300">
                  <c:v>1276.6659999999999</c:v>
                </c:pt>
                <c:pt idx="1301">
                  <c:v>1277.1479999999999</c:v>
                </c:pt>
                <c:pt idx="1302">
                  <c:v>1277.6300000000001</c:v>
                </c:pt>
                <c:pt idx="1303">
                  <c:v>1278.1120000000001</c:v>
                </c:pt>
                <c:pt idx="1304">
                  <c:v>1278.5940000000001</c:v>
                </c:pt>
                <c:pt idx="1305">
                  <c:v>1279.077</c:v>
                </c:pt>
                <c:pt idx="1306">
                  <c:v>1279.559</c:v>
                </c:pt>
                <c:pt idx="1307">
                  <c:v>1280.0409999999999</c:v>
                </c:pt>
                <c:pt idx="1308">
                  <c:v>1280.5229999999999</c:v>
                </c:pt>
                <c:pt idx="1309">
                  <c:v>1281.0050000000001</c:v>
                </c:pt>
                <c:pt idx="1310">
                  <c:v>1281.4870000000001</c:v>
                </c:pt>
                <c:pt idx="1311">
                  <c:v>1281.9690000000001</c:v>
                </c:pt>
                <c:pt idx="1312">
                  <c:v>1282.451</c:v>
                </c:pt>
                <c:pt idx="1313">
                  <c:v>1282.934</c:v>
                </c:pt>
                <c:pt idx="1314">
                  <c:v>1283.4159999999999</c:v>
                </c:pt>
                <c:pt idx="1315">
                  <c:v>1283.8979999999999</c:v>
                </c:pt>
                <c:pt idx="1316">
                  <c:v>1284.3800000000001</c:v>
                </c:pt>
                <c:pt idx="1317">
                  <c:v>1284.8620000000001</c:v>
                </c:pt>
                <c:pt idx="1318">
                  <c:v>1285.3440000000001</c:v>
                </c:pt>
                <c:pt idx="1319">
                  <c:v>1285.826</c:v>
                </c:pt>
                <c:pt idx="1320">
                  <c:v>1286.308</c:v>
                </c:pt>
                <c:pt idx="1321">
                  <c:v>1286.7909999999999</c:v>
                </c:pt>
                <c:pt idx="1322">
                  <c:v>1287.2729999999999</c:v>
                </c:pt>
                <c:pt idx="1323">
                  <c:v>1287.7550000000001</c:v>
                </c:pt>
                <c:pt idx="1324">
                  <c:v>1288.2370000000001</c:v>
                </c:pt>
                <c:pt idx="1325">
                  <c:v>1288.7190000000001</c:v>
                </c:pt>
                <c:pt idx="1326">
                  <c:v>1289.201</c:v>
                </c:pt>
                <c:pt idx="1327">
                  <c:v>1289.683</c:v>
                </c:pt>
                <c:pt idx="1328">
                  <c:v>1290.165</c:v>
                </c:pt>
                <c:pt idx="1329">
                  <c:v>1290.6479999999999</c:v>
                </c:pt>
                <c:pt idx="1330">
                  <c:v>1291.1300000000001</c:v>
                </c:pt>
                <c:pt idx="1331">
                  <c:v>1291.6120000000001</c:v>
                </c:pt>
                <c:pt idx="1332">
                  <c:v>1292.0940000000001</c:v>
                </c:pt>
                <c:pt idx="1333">
                  <c:v>1292.576</c:v>
                </c:pt>
                <c:pt idx="1334">
                  <c:v>1293.058</c:v>
                </c:pt>
                <c:pt idx="1335">
                  <c:v>1293.54</c:v>
                </c:pt>
                <c:pt idx="1336">
                  <c:v>1294.0219999999999</c:v>
                </c:pt>
                <c:pt idx="1337">
                  <c:v>1294.5050000000001</c:v>
                </c:pt>
                <c:pt idx="1338">
                  <c:v>1294.9870000000001</c:v>
                </c:pt>
                <c:pt idx="1339">
                  <c:v>1295.4690000000001</c:v>
                </c:pt>
                <c:pt idx="1340">
                  <c:v>1295.951</c:v>
                </c:pt>
                <c:pt idx="1341">
                  <c:v>1296.433</c:v>
                </c:pt>
                <c:pt idx="1342">
                  <c:v>1296.915</c:v>
                </c:pt>
                <c:pt idx="1343">
                  <c:v>1297.3969999999999</c:v>
                </c:pt>
                <c:pt idx="1344">
                  <c:v>1297.8789999999999</c:v>
                </c:pt>
                <c:pt idx="1345">
                  <c:v>1298.3620000000001</c:v>
                </c:pt>
                <c:pt idx="1346">
                  <c:v>1298.8440000000001</c:v>
                </c:pt>
                <c:pt idx="1347">
                  <c:v>1299.326</c:v>
                </c:pt>
                <c:pt idx="1348">
                  <c:v>1299.808</c:v>
                </c:pt>
                <c:pt idx="1349">
                  <c:v>1300.29</c:v>
                </c:pt>
                <c:pt idx="1350">
                  <c:v>1300.7719999999999</c:v>
                </c:pt>
                <c:pt idx="1351">
                  <c:v>1301.2539999999999</c:v>
                </c:pt>
                <c:pt idx="1352">
                  <c:v>1301.7360000000001</c:v>
                </c:pt>
                <c:pt idx="1353">
                  <c:v>1302.2190000000001</c:v>
                </c:pt>
                <c:pt idx="1354">
                  <c:v>1302.701</c:v>
                </c:pt>
                <c:pt idx="1355">
                  <c:v>1303.183</c:v>
                </c:pt>
                <c:pt idx="1356">
                  <c:v>1303.665</c:v>
                </c:pt>
                <c:pt idx="1357">
                  <c:v>1304.1469999999999</c:v>
                </c:pt>
                <c:pt idx="1358">
                  <c:v>1304.6289999999999</c:v>
                </c:pt>
                <c:pt idx="1359">
                  <c:v>1305.1110000000001</c:v>
                </c:pt>
                <c:pt idx="1360">
                  <c:v>1305.5930000000001</c:v>
                </c:pt>
                <c:pt idx="1361">
                  <c:v>1306.076</c:v>
                </c:pt>
                <c:pt idx="1362">
                  <c:v>1306.558</c:v>
                </c:pt>
                <c:pt idx="1363">
                  <c:v>1307.04</c:v>
                </c:pt>
                <c:pt idx="1364">
                  <c:v>1307.5219999999999</c:v>
                </c:pt>
                <c:pt idx="1365">
                  <c:v>1308.0039999999999</c:v>
                </c:pt>
                <c:pt idx="1366">
                  <c:v>1308.4860000000001</c:v>
                </c:pt>
                <c:pt idx="1367">
                  <c:v>1308.9680000000001</c:v>
                </c:pt>
                <c:pt idx="1368">
                  <c:v>1309.45</c:v>
                </c:pt>
                <c:pt idx="1369">
                  <c:v>1309.933</c:v>
                </c:pt>
                <c:pt idx="1370">
                  <c:v>1310.415</c:v>
                </c:pt>
                <c:pt idx="1371">
                  <c:v>1310.8969999999999</c:v>
                </c:pt>
                <c:pt idx="1372">
                  <c:v>1311.3789999999999</c:v>
                </c:pt>
                <c:pt idx="1373">
                  <c:v>1311.8610000000001</c:v>
                </c:pt>
                <c:pt idx="1374">
                  <c:v>1312.3430000000001</c:v>
                </c:pt>
                <c:pt idx="1375">
                  <c:v>1312.825</c:v>
                </c:pt>
                <c:pt idx="1376">
                  <c:v>1313.307</c:v>
                </c:pt>
                <c:pt idx="1377">
                  <c:v>1313.79</c:v>
                </c:pt>
                <c:pt idx="1378">
                  <c:v>1314.2719999999999</c:v>
                </c:pt>
                <c:pt idx="1379">
                  <c:v>1314.7539999999999</c:v>
                </c:pt>
                <c:pt idx="1380">
                  <c:v>1315.2360000000001</c:v>
                </c:pt>
                <c:pt idx="1381">
                  <c:v>1315.7180000000001</c:v>
                </c:pt>
                <c:pt idx="1382">
                  <c:v>1316.2</c:v>
                </c:pt>
                <c:pt idx="1383">
                  <c:v>1316.682</c:v>
                </c:pt>
                <c:pt idx="1384">
                  <c:v>1317.164</c:v>
                </c:pt>
                <c:pt idx="1385">
                  <c:v>1317.6469999999999</c:v>
                </c:pt>
                <c:pt idx="1386">
                  <c:v>1318.1289999999999</c:v>
                </c:pt>
                <c:pt idx="1387">
                  <c:v>1318.6110000000001</c:v>
                </c:pt>
                <c:pt idx="1388">
                  <c:v>1319.0930000000001</c:v>
                </c:pt>
                <c:pt idx="1389">
                  <c:v>1319.575</c:v>
                </c:pt>
                <c:pt idx="1390">
                  <c:v>1320.057</c:v>
                </c:pt>
                <c:pt idx="1391">
                  <c:v>1320.539</c:v>
                </c:pt>
                <c:pt idx="1392">
                  <c:v>1321.021</c:v>
                </c:pt>
                <c:pt idx="1393">
                  <c:v>1321.5039999999999</c:v>
                </c:pt>
                <c:pt idx="1394">
                  <c:v>1321.9860000000001</c:v>
                </c:pt>
                <c:pt idx="1395">
                  <c:v>1322.4680000000001</c:v>
                </c:pt>
                <c:pt idx="1396">
                  <c:v>1322.95</c:v>
                </c:pt>
                <c:pt idx="1397">
                  <c:v>1323.432</c:v>
                </c:pt>
                <c:pt idx="1398">
                  <c:v>1323.914</c:v>
                </c:pt>
                <c:pt idx="1399">
                  <c:v>1324.396</c:v>
                </c:pt>
                <c:pt idx="1400">
                  <c:v>1324.8779999999999</c:v>
                </c:pt>
                <c:pt idx="1401">
                  <c:v>1325.3610000000001</c:v>
                </c:pt>
                <c:pt idx="1402">
                  <c:v>1325.8430000000001</c:v>
                </c:pt>
                <c:pt idx="1403">
                  <c:v>1326.325</c:v>
                </c:pt>
                <c:pt idx="1404">
                  <c:v>1326.807</c:v>
                </c:pt>
                <c:pt idx="1405">
                  <c:v>1327.289</c:v>
                </c:pt>
                <c:pt idx="1406">
                  <c:v>1327.771</c:v>
                </c:pt>
                <c:pt idx="1407">
                  <c:v>1328.2529999999999</c:v>
                </c:pt>
                <c:pt idx="1408">
                  <c:v>1328.7349999999999</c:v>
                </c:pt>
                <c:pt idx="1409">
                  <c:v>1329.2180000000001</c:v>
                </c:pt>
                <c:pt idx="1410">
                  <c:v>1329.7</c:v>
                </c:pt>
                <c:pt idx="1411">
                  <c:v>1330.182</c:v>
                </c:pt>
                <c:pt idx="1412">
                  <c:v>1330.664</c:v>
                </c:pt>
                <c:pt idx="1413">
                  <c:v>1331.146</c:v>
                </c:pt>
                <c:pt idx="1414">
                  <c:v>1331.6279999999999</c:v>
                </c:pt>
                <c:pt idx="1415">
                  <c:v>1332.11</c:v>
                </c:pt>
                <c:pt idx="1416">
                  <c:v>1332.5920000000001</c:v>
                </c:pt>
                <c:pt idx="1417">
                  <c:v>1333.075</c:v>
                </c:pt>
                <c:pt idx="1418">
                  <c:v>1333.557</c:v>
                </c:pt>
                <c:pt idx="1419">
                  <c:v>1334.039</c:v>
                </c:pt>
                <c:pt idx="1420">
                  <c:v>1334.521</c:v>
                </c:pt>
                <c:pt idx="1421">
                  <c:v>1335.0029999999999</c:v>
                </c:pt>
                <c:pt idx="1422">
                  <c:v>1335.4849999999999</c:v>
                </c:pt>
                <c:pt idx="1423">
                  <c:v>1335.9670000000001</c:v>
                </c:pt>
                <c:pt idx="1424">
                  <c:v>1336.4490000000001</c:v>
                </c:pt>
                <c:pt idx="1425">
                  <c:v>1336.932</c:v>
                </c:pt>
                <c:pt idx="1426">
                  <c:v>1337.414</c:v>
                </c:pt>
                <c:pt idx="1427">
                  <c:v>1337.896</c:v>
                </c:pt>
                <c:pt idx="1428">
                  <c:v>1338.3779999999999</c:v>
                </c:pt>
                <c:pt idx="1429">
                  <c:v>1338.86</c:v>
                </c:pt>
                <c:pt idx="1430">
                  <c:v>1339.3420000000001</c:v>
                </c:pt>
                <c:pt idx="1431">
                  <c:v>1339.8240000000001</c:v>
                </c:pt>
                <c:pt idx="1432">
                  <c:v>1340.306</c:v>
                </c:pt>
                <c:pt idx="1433">
                  <c:v>1340.789</c:v>
                </c:pt>
                <c:pt idx="1434">
                  <c:v>1341.271</c:v>
                </c:pt>
                <c:pt idx="1435">
                  <c:v>1341.7529999999999</c:v>
                </c:pt>
                <c:pt idx="1436">
                  <c:v>1342.2349999999999</c:v>
                </c:pt>
                <c:pt idx="1437">
                  <c:v>1342.7170000000001</c:v>
                </c:pt>
                <c:pt idx="1438">
                  <c:v>1343.1990000000001</c:v>
                </c:pt>
                <c:pt idx="1439">
                  <c:v>1343.681</c:v>
                </c:pt>
                <c:pt idx="1440">
                  <c:v>1344.163</c:v>
                </c:pt>
                <c:pt idx="1441">
                  <c:v>1344.646</c:v>
                </c:pt>
                <c:pt idx="1442">
                  <c:v>1345.1279999999999</c:v>
                </c:pt>
                <c:pt idx="1443">
                  <c:v>1345.61</c:v>
                </c:pt>
                <c:pt idx="1444">
                  <c:v>1346.0920000000001</c:v>
                </c:pt>
                <c:pt idx="1445">
                  <c:v>1346.5740000000001</c:v>
                </c:pt>
                <c:pt idx="1446">
                  <c:v>1347.056</c:v>
                </c:pt>
                <c:pt idx="1447">
                  <c:v>1347.538</c:v>
                </c:pt>
                <c:pt idx="1448">
                  <c:v>1348.02</c:v>
                </c:pt>
                <c:pt idx="1449">
                  <c:v>1348.5029999999999</c:v>
                </c:pt>
                <c:pt idx="1450">
                  <c:v>1348.9849999999999</c:v>
                </c:pt>
                <c:pt idx="1451">
                  <c:v>1349.4670000000001</c:v>
                </c:pt>
                <c:pt idx="1452">
                  <c:v>1349.9490000000001</c:v>
                </c:pt>
                <c:pt idx="1453">
                  <c:v>1350.431</c:v>
                </c:pt>
                <c:pt idx="1454">
                  <c:v>1350.913</c:v>
                </c:pt>
                <c:pt idx="1455">
                  <c:v>1351.395</c:v>
                </c:pt>
                <c:pt idx="1456">
                  <c:v>1351.877</c:v>
                </c:pt>
                <c:pt idx="1457">
                  <c:v>1352.3589999999999</c:v>
                </c:pt>
                <c:pt idx="1458">
                  <c:v>1352.8420000000001</c:v>
                </c:pt>
                <c:pt idx="1459">
                  <c:v>1353.3240000000001</c:v>
                </c:pt>
                <c:pt idx="1460">
                  <c:v>1353.806</c:v>
                </c:pt>
                <c:pt idx="1461">
                  <c:v>1354.288</c:v>
                </c:pt>
                <c:pt idx="1462">
                  <c:v>1354.77</c:v>
                </c:pt>
                <c:pt idx="1463">
                  <c:v>1355.252</c:v>
                </c:pt>
                <c:pt idx="1464">
                  <c:v>1355.7339999999999</c:v>
                </c:pt>
                <c:pt idx="1465">
                  <c:v>1356.2170000000001</c:v>
                </c:pt>
                <c:pt idx="1466">
                  <c:v>1356.6990000000001</c:v>
                </c:pt>
                <c:pt idx="1467">
                  <c:v>1357.181</c:v>
                </c:pt>
                <c:pt idx="1468">
                  <c:v>1357.663</c:v>
                </c:pt>
                <c:pt idx="1469">
                  <c:v>1358.145</c:v>
                </c:pt>
                <c:pt idx="1470">
                  <c:v>1358.627</c:v>
                </c:pt>
                <c:pt idx="1471">
                  <c:v>1359.1089999999999</c:v>
                </c:pt>
                <c:pt idx="1472">
                  <c:v>1359.5909999999999</c:v>
                </c:pt>
                <c:pt idx="1473">
                  <c:v>1360.0730000000001</c:v>
                </c:pt>
                <c:pt idx="1474">
                  <c:v>1360.556</c:v>
                </c:pt>
                <c:pt idx="1475">
                  <c:v>1361.038</c:v>
                </c:pt>
                <c:pt idx="1476">
                  <c:v>1361.52</c:v>
                </c:pt>
                <c:pt idx="1477">
                  <c:v>1362.002</c:v>
                </c:pt>
                <c:pt idx="1478">
                  <c:v>1362.4839999999999</c:v>
                </c:pt>
                <c:pt idx="1479">
                  <c:v>1362.9659999999999</c:v>
                </c:pt>
                <c:pt idx="1480">
                  <c:v>1363.4480000000001</c:v>
                </c:pt>
                <c:pt idx="1481">
                  <c:v>1363.931</c:v>
                </c:pt>
                <c:pt idx="1482">
                  <c:v>1364.413</c:v>
                </c:pt>
                <c:pt idx="1483">
                  <c:v>1364.895</c:v>
                </c:pt>
                <c:pt idx="1484">
                  <c:v>1365.377</c:v>
                </c:pt>
                <c:pt idx="1485">
                  <c:v>1365.8589999999999</c:v>
                </c:pt>
                <c:pt idx="1486">
                  <c:v>1366.3409999999999</c:v>
                </c:pt>
                <c:pt idx="1487">
                  <c:v>1366.8230000000001</c:v>
                </c:pt>
                <c:pt idx="1488">
                  <c:v>1367.3050000000001</c:v>
                </c:pt>
                <c:pt idx="1489">
                  <c:v>1367.787</c:v>
                </c:pt>
                <c:pt idx="1490">
                  <c:v>1368.27</c:v>
                </c:pt>
                <c:pt idx="1491">
                  <c:v>1368.752</c:v>
                </c:pt>
                <c:pt idx="1492">
                  <c:v>1369.2339999999999</c:v>
                </c:pt>
                <c:pt idx="1493">
                  <c:v>1369.7159999999999</c:v>
                </c:pt>
                <c:pt idx="1494">
                  <c:v>1370.1980000000001</c:v>
                </c:pt>
                <c:pt idx="1495">
                  <c:v>1370.68</c:v>
                </c:pt>
                <c:pt idx="1496">
                  <c:v>1371.162</c:v>
                </c:pt>
                <c:pt idx="1497">
                  <c:v>1371.645</c:v>
                </c:pt>
                <c:pt idx="1498">
                  <c:v>1372.127</c:v>
                </c:pt>
                <c:pt idx="1499">
                  <c:v>1372.6089999999999</c:v>
                </c:pt>
                <c:pt idx="1500">
                  <c:v>1373.0909999999999</c:v>
                </c:pt>
                <c:pt idx="1501">
                  <c:v>1373.5730000000001</c:v>
                </c:pt>
                <c:pt idx="1502">
                  <c:v>1374.0550000000001</c:v>
                </c:pt>
                <c:pt idx="1503">
                  <c:v>1374.537</c:v>
                </c:pt>
                <c:pt idx="1504">
                  <c:v>1375.019</c:v>
                </c:pt>
                <c:pt idx="1505">
                  <c:v>1375.501</c:v>
                </c:pt>
                <c:pt idx="1506">
                  <c:v>1375.9839999999999</c:v>
                </c:pt>
                <c:pt idx="1507">
                  <c:v>1376.4659999999999</c:v>
                </c:pt>
                <c:pt idx="1508">
                  <c:v>1376.9480000000001</c:v>
                </c:pt>
                <c:pt idx="1509">
                  <c:v>1377.43</c:v>
                </c:pt>
                <c:pt idx="1510">
                  <c:v>1377.912</c:v>
                </c:pt>
                <c:pt idx="1511">
                  <c:v>1378.394</c:v>
                </c:pt>
                <c:pt idx="1512">
                  <c:v>1378.876</c:v>
                </c:pt>
                <c:pt idx="1513">
                  <c:v>1379.3589999999999</c:v>
                </c:pt>
                <c:pt idx="1514">
                  <c:v>1379.8409999999999</c:v>
                </c:pt>
                <c:pt idx="1515">
                  <c:v>1380.3230000000001</c:v>
                </c:pt>
                <c:pt idx="1516">
                  <c:v>1380.8050000000001</c:v>
                </c:pt>
                <c:pt idx="1517">
                  <c:v>1381.287</c:v>
                </c:pt>
                <c:pt idx="1518">
                  <c:v>1381.769</c:v>
                </c:pt>
                <c:pt idx="1519">
                  <c:v>1382.251</c:v>
                </c:pt>
                <c:pt idx="1520">
                  <c:v>1382.7329999999999</c:v>
                </c:pt>
                <c:pt idx="1521">
                  <c:v>1383.2149999999999</c:v>
                </c:pt>
                <c:pt idx="1522">
                  <c:v>1383.6980000000001</c:v>
                </c:pt>
                <c:pt idx="1523">
                  <c:v>1384.18</c:v>
                </c:pt>
                <c:pt idx="1524">
                  <c:v>1384.662</c:v>
                </c:pt>
                <c:pt idx="1525">
                  <c:v>1385.144</c:v>
                </c:pt>
                <c:pt idx="1526">
                  <c:v>1385.626</c:v>
                </c:pt>
                <c:pt idx="1527">
                  <c:v>1386.1079999999999</c:v>
                </c:pt>
                <c:pt idx="1528">
                  <c:v>1386.59</c:v>
                </c:pt>
                <c:pt idx="1529">
                  <c:v>1387.0730000000001</c:v>
                </c:pt>
                <c:pt idx="1530">
                  <c:v>1387.5550000000001</c:v>
                </c:pt>
                <c:pt idx="1531">
                  <c:v>1388.037</c:v>
                </c:pt>
                <c:pt idx="1532">
                  <c:v>1388.519</c:v>
                </c:pt>
                <c:pt idx="1533">
                  <c:v>1389.001</c:v>
                </c:pt>
                <c:pt idx="1534">
                  <c:v>1389.4829999999999</c:v>
                </c:pt>
                <c:pt idx="1535">
                  <c:v>1389.9649999999999</c:v>
                </c:pt>
                <c:pt idx="1536">
                  <c:v>1390.4469999999999</c:v>
                </c:pt>
                <c:pt idx="1537">
                  <c:v>1390.9290000000001</c:v>
                </c:pt>
                <c:pt idx="1538">
                  <c:v>1391.412</c:v>
                </c:pt>
                <c:pt idx="1539">
                  <c:v>1391.894</c:v>
                </c:pt>
                <c:pt idx="1540">
                  <c:v>1392.376</c:v>
                </c:pt>
                <c:pt idx="1541">
                  <c:v>1392.8579999999999</c:v>
                </c:pt>
                <c:pt idx="1542">
                  <c:v>1393.34</c:v>
                </c:pt>
                <c:pt idx="1543">
                  <c:v>1393.8219999999999</c:v>
                </c:pt>
                <c:pt idx="1544">
                  <c:v>1394.3040000000001</c:v>
                </c:pt>
                <c:pt idx="1545">
                  <c:v>1394.7860000000001</c:v>
                </c:pt>
                <c:pt idx="1546">
                  <c:v>1395.269</c:v>
                </c:pt>
                <c:pt idx="1547">
                  <c:v>1395.751</c:v>
                </c:pt>
                <c:pt idx="1548">
                  <c:v>1396.2329999999999</c:v>
                </c:pt>
                <c:pt idx="1549">
                  <c:v>1396.7149999999999</c:v>
                </c:pt>
                <c:pt idx="1550">
                  <c:v>1397.1969999999999</c:v>
                </c:pt>
                <c:pt idx="1551">
                  <c:v>1397.6790000000001</c:v>
                </c:pt>
                <c:pt idx="1552">
                  <c:v>1398.1610000000001</c:v>
                </c:pt>
                <c:pt idx="1553">
                  <c:v>1398.643</c:v>
                </c:pt>
                <c:pt idx="1554">
                  <c:v>1399.126</c:v>
                </c:pt>
                <c:pt idx="1555">
                  <c:v>1399.6079999999999</c:v>
                </c:pt>
                <c:pt idx="1556">
                  <c:v>1400.09</c:v>
                </c:pt>
                <c:pt idx="1557">
                  <c:v>1400.5719999999999</c:v>
                </c:pt>
                <c:pt idx="1558">
                  <c:v>1401.0540000000001</c:v>
                </c:pt>
                <c:pt idx="1559">
                  <c:v>1401.5360000000001</c:v>
                </c:pt>
                <c:pt idx="1560">
                  <c:v>1402.018</c:v>
                </c:pt>
                <c:pt idx="1561">
                  <c:v>1402.5</c:v>
                </c:pt>
                <c:pt idx="1562">
                  <c:v>1402.9829999999999</c:v>
                </c:pt>
                <c:pt idx="1563">
                  <c:v>1403.4649999999999</c:v>
                </c:pt>
                <c:pt idx="1564">
                  <c:v>1403.9469999999999</c:v>
                </c:pt>
                <c:pt idx="1565">
                  <c:v>1404.4290000000001</c:v>
                </c:pt>
                <c:pt idx="1566">
                  <c:v>1404.9110000000001</c:v>
                </c:pt>
                <c:pt idx="1567">
                  <c:v>1405.393</c:v>
                </c:pt>
                <c:pt idx="1568">
                  <c:v>1405.875</c:v>
                </c:pt>
                <c:pt idx="1569">
                  <c:v>1406.3579999999999</c:v>
                </c:pt>
                <c:pt idx="1570">
                  <c:v>1406.84</c:v>
                </c:pt>
                <c:pt idx="1571">
                  <c:v>1407.3219999999999</c:v>
                </c:pt>
                <c:pt idx="1572">
                  <c:v>1407.8040000000001</c:v>
                </c:pt>
                <c:pt idx="1573">
                  <c:v>1408.2860000000001</c:v>
                </c:pt>
                <c:pt idx="1574">
                  <c:v>1408.768</c:v>
                </c:pt>
                <c:pt idx="1575">
                  <c:v>1409.25</c:v>
                </c:pt>
                <c:pt idx="1576">
                  <c:v>1409.732</c:v>
                </c:pt>
                <c:pt idx="1577">
                  <c:v>1410.2139999999999</c:v>
                </c:pt>
                <c:pt idx="1578">
                  <c:v>1410.6969999999999</c:v>
                </c:pt>
                <c:pt idx="1579">
                  <c:v>1411.1790000000001</c:v>
                </c:pt>
                <c:pt idx="1580">
                  <c:v>1411.6610000000001</c:v>
                </c:pt>
                <c:pt idx="1581">
                  <c:v>1412.143</c:v>
                </c:pt>
                <c:pt idx="1582">
                  <c:v>1412.625</c:v>
                </c:pt>
                <c:pt idx="1583">
                  <c:v>1413.107</c:v>
                </c:pt>
                <c:pt idx="1584">
                  <c:v>1413.5889999999999</c:v>
                </c:pt>
                <c:pt idx="1585">
                  <c:v>1414.0719999999999</c:v>
                </c:pt>
                <c:pt idx="1586">
                  <c:v>1414.5540000000001</c:v>
                </c:pt>
                <c:pt idx="1587">
                  <c:v>1415.0360000000001</c:v>
                </c:pt>
                <c:pt idx="1588">
                  <c:v>1415.518</c:v>
                </c:pt>
                <c:pt idx="1589">
                  <c:v>1416</c:v>
                </c:pt>
                <c:pt idx="1590">
                  <c:v>1416.482</c:v>
                </c:pt>
                <c:pt idx="1591">
                  <c:v>1416.9639999999999</c:v>
                </c:pt>
                <c:pt idx="1592">
                  <c:v>1417.4459999999999</c:v>
                </c:pt>
                <c:pt idx="1593">
                  <c:v>1417.9280000000001</c:v>
                </c:pt>
                <c:pt idx="1594">
                  <c:v>1418.4110000000001</c:v>
                </c:pt>
                <c:pt idx="1595">
                  <c:v>1418.893</c:v>
                </c:pt>
                <c:pt idx="1596">
                  <c:v>1419.375</c:v>
                </c:pt>
                <c:pt idx="1597">
                  <c:v>1419.857</c:v>
                </c:pt>
                <c:pt idx="1598">
                  <c:v>1420.3389999999999</c:v>
                </c:pt>
                <c:pt idx="1599">
                  <c:v>1420.8209999999999</c:v>
                </c:pt>
                <c:pt idx="1600">
                  <c:v>1421.3030000000001</c:v>
                </c:pt>
                <c:pt idx="1601">
                  <c:v>1421.7860000000001</c:v>
                </c:pt>
                <c:pt idx="1602">
                  <c:v>1422.268</c:v>
                </c:pt>
                <c:pt idx="1603">
                  <c:v>1422.75</c:v>
                </c:pt>
                <c:pt idx="1604">
                  <c:v>1423.232</c:v>
                </c:pt>
                <c:pt idx="1605">
                  <c:v>1423.7139999999999</c:v>
                </c:pt>
                <c:pt idx="1606">
                  <c:v>1424.1959999999999</c:v>
                </c:pt>
                <c:pt idx="1607">
                  <c:v>1424.6780000000001</c:v>
                </c:pt>
                <c:pt idx="1608">
                  <c:v>1425.16</c:v>
                </c:pt>
                <c:pt idx="1609">
                  <c:v>1425.6420000000001</c:v>
                </c:pt>
                <c:pt idx="1610">
                  <c:v>1426.125</c:v>
                </c:pt>
                <c:pt idx="1611">
                  <c:v>1426.607</c:v>
                </c:pt>
                <c:pt idx="1612">
                  <c:v>1427.0889999999999</c:v>
                </c:pt>
                <c:pt idx="1613">
                  <c:v>1427.5709999999999</c:v>
                </c:pt>
                <c:pt idx="1614">
                  <c:v>1428.0530000000001</c:v>
                </c:pt>
                <c:pt idx="1615">
                  <c:v>1428.5350000000001</c:v>
                </c:pt>
                <c:pt idx="1616">
                  <c:v>1429.0170000000001</c:v>
                </c:pt>
                <c:pt idx="1617">
                  <c:v>1429.5</c:v>
                </c:pt>
                <c:pt idx="1618">
                  <c:v>1429.982</c:v>
                </c:pt>
                <c:pt idx="1619">
                  <c:v>1430.4639999999999</c:v>
                </c:pt>
                <c:pt idx="1620">
                  <c:v>1430.9459999999999</c:v>
                </c:pt>
                <c:pt idx="1621">
                  <c:v>1431.4280000000001</c:v>
                </c:pt>
                <c:pt idx="1622">
                  <c:v>1431.91</c:v>
                </c:pt>
                <c:pt idx="1623">
                  <c:v>1432.3920000000001</c:v>
                </c:pt>
                <c:pt idx="1624">
                  <c:v>1432.874</c:v>
                </c:pt>
                <c:pt idx="1625">
                  <c:v>1433.356</c:v>
                </c:pt>
                <c:pt idx="1626">
                  <c:v>1433.8389999999999</c:v>
                </c:pt>
                <c:pt idx="1627">
                  <c:v>1434.3209999999999</c:v>
                </c:pt>
                <c:pt idx="1628">
                  <c:v>1434.8030000000001</c:v>
                </c:pt>
                <c:pt idx="1629">
                  <c:v>1435.2850000000001</c:v>
                </c:pt>
                <c:pt idx="1630">
                  <c:v>1435.7670000000001</c:v>
                </c:pt>
                <c:pt idx="1631">
                  <c:v>1436.249</c:v>
                </c:pt>
                <c:pt idx="1632">
                  <c:v>1436.731</c:v>
                </c:pt>
                <c:pt idx="1633">
                  <c:v>1437.2139999999999</c:v>
                </c:pt>
                <c:pt idx="1634">
                  <c:v>1437.6959999999999</c:v>
                </c:pt>
                <c:pt idx="1635">
                  <c:v>1438.1780000000001</c:v>
                </c:pt>
                <c:pt idx="1636">
                  <c:v>1438.66</c:v>
                </c:pt>
                <c:pt idx="1637">
                  <c:v>1439.1420000000001</c:v>
                </c:pt>
                <c:pt idx="1638">
                  <c:v>1439.624</c:v>
                </c:pt>
                <c:pt idx="1639">
                  <c:v>1440.106</c:v>
                </c:pt>
                <c:pt idx="1640">
                  <c:v>1440.588</c:v>
                </c:pt>
                <c:pt idx="1641">
                  <c:v>1441.07</c:v>
                </c:pt>
                <c:pt idx="1642">
                  <c:v>1441.5530000000001</c:v>
                </c:pt>
                <c:pt idx="1643">
                  <c:v>1442.0350000000001</c:v>
                </c:pt>
                <c:pt idx="1644">
                  <c:v>1442.5170000000001</c:v>
                </c:pt>
                <c:pt idx="1645">
                  <c:v>1442.999</c:v>
                </c:pt>
                <c:pt idx="1646">
                  <c:v>1443.481</c:v>
                </c:pt>
                <c:pt idx="1647">
                  <c:v>1443.963</c:v>
                </c:pt>
                <c:pt idx="1648">
                  <c:v>1444.4449999999999</c:v>
                </c:pt>
                <c:pt idx="1649">
                  <c:v>1444.9269999999999</c:v>
                </c:pt>
                <c:pt idx="1650">
                  <c:v>1445.41</c:v>
                </c:pt>
                <c:pt idx="1651">
                  <c:v>1445.8920000000001</c:v>
                </c:pt>
                <c:pt idx="1652">
                  <c:v>1446.374</c:v>
                </c:pt>
                <c:pt idx="1653">
                  <c:v>1446.856</c:v>
                </c:pt>
                <c:pt idx="1654">
                  <c:v>1447.338</c:v>
                </c:pt>
                <c:pt idx="1655">
                  <c:v>1447.82</c:v>
                </c:pt>
                <c:pt idx="1656">
                  <c:v>1448.3019999999999</c:v>
                </c:pt>
                <c:pt idx="1657">
                  <c:v>1448.7840000000001</c:v>
                </c:pt>
                <c:pt idx="1658">
                  <c:v>1449.2670000000001</c:v>
                </c:pt>
                <c:pt idx="1659">
                  <c:v>1449.749</c:v>
                </c:pt>
                <c:pt idx="1660">
                  <c:v>1450.231</c:v>
                </c:pt>
                <c:pt idx="1661">
                  <c:v>1450.713</c:v>
                </c:pt>
                <c:pt idx="1662">
                  <c:v>1451.1949999999999</c:v>
                </c:pt>
                <c:pt idx="1663">
                  <c:v>1451.6769999999999</c:v>
                </c:pt>
                <c:pt idx="1664">
                  <c:v>1452.1590000000001</c:v>
                </c:pt>
                <c:pt idx="1665">
                  <c:v>1452.6410000000001</c:v>
                </c:pt>
                <c:pt idx="1666">
                  <c:v>1453.124</c:v>
                </c:pt>
                <c:pt idx="1667">
                  <c:v>1453.606</c:v>
                </c:pt>
                <c:pt idx="1668">
                  <c:v>1454.088</c:v>
                </c:pt>
                <c:pt idx="1669">
                  <c:v>1454.57</c:v>
                </c:pt>
                <c:pt idx="1670">
                  <c:v>1455.0519999999999</c:v>
                </c:pt>
                <c:pt idx="1671">
                  <c:v>1455.5340000000001</c:v>
                </c:pt>
                <c:pt idx="1672">
                  <c:v>1456.0160000000001</c:v>
                </c:pt>
                <c:pt idx="1673">
                  <c:v>1456.498</c:v>
                </c:pt>
                <c:pt idx="1674">
                  <c:v>1456.981</c:v>
                </c:pt>
                <c:pt idx="1675">
                  <c:v>1457.463</c:v>
                </c:pt>
                <c:pt idx="1676">
                  <c:v>1457.9449999999999</c:v>
                </c:pt>
                <c:pt idx="1677">
                  <c:v>1458.4269999999999</c:v>
                </c:pt>
                <c:pt idx="1678">
                  <c:v>1458.9090000000001</c:v>
                </c:pt>
                <c:pt idx="1679">
                  <c:v>1459.3910000000001</c:v>
                </c:pt>
                <c:pt idx="1680">
                  <c:v>1459.873</c:v>
                </c:pt>
                <c:pt idx="1681">
                  <c:v>1460.355</c:v>
                </c:pt>
                <c:pt idx="1682">
                  <c:v>1460.838</c:v>
                </c:pt>
                <c:pt idx="1683">
                  <c:v>1461.32</c:v>
                </c:pt>
                <c:pt idx="1684">
                  <c:v>1461.8019999999999</c:v>
                </c:pt>
                <c:pt idx="1685">
                  <c:v>1462.2840000000001</c:v>
                </c:pt>
                <c:pt idx="1686">
                  <c:v>1462.7660000000001</c:v>
                </c:pt>
                <c:pt idx="1687">
                  <c:v>1463.248</c:v>
                </c:pt>
                <c:pt idx="1688">
                  <c:v>1463.73</c:v>
                </c:pt>
                <c:pt idx="1689">
                  <c:v>1464.212</c:v>
                </c:pt>
                <c:pt idx="1690">
                  <c:v>1464.6949999999999</c:v>
                </c:pt>
                <c:pt idx="1691">
                  <c:v>1465.1769999999999</c:v>
                </c:pt>
                <c:pt idx="1692">
                  <c:v>1465.6590000000001</c:v>
                </c:pt>
                <c:pt idx="1693">
                  <c:v>1466.1410000000001</c:v>
                </c:pt>
                <c:pt idx="1694">
                  <c:v>1466.623</c:v>
                </c:pt>
                <c:pt idx="1695">
                  <c:v>1467.105</c:v>
                </c:pt>
                <c:pt idx="1696">
                  <c:v>1467.587</c:v>
                </c:pt>
                <c:pt idx="1697">
                  <c:v>1468.069</c:v>
                </c:pt>
                <c:pt idx="1698">
                  <c:v>1468.5519999999999</c:v>
                </c:pt>
                <c:pt idx="1699">
                  <c:v>1469.0340000000001</c:v>
                </c:pt>
                <c:pt idx="1700">
                  <c:v>1469.5160000000001</c:v>
                </c:pt>
                <c:pt idx="1701">
                  <c:v>1469.998</c:v>
                </c:pt>
                <c:pt idx="1702">
                  <c:v>1470.48</c:v>
                </c:pt>
                <c:pt idx="1703">
                  <c:v>1470.962</c:v>
                </c:pt>
                <c:pt idx="1704">
                  <c:v>1471.444</c:v>
                </c:pt>
                <c:pt idx="1705">
                  <c:v>1471.9259999999999</c:v>
                </c:pt>
                <c:pt idx="1706">
                  <c:v>1472.4090000000001</c:v>
                </c:pt>
                <c:pt idx="1707">
                  <c:v>1472.8910000000001</c:v>
                </c:pt>
                <c:pt idx="1708">
                  <c:v>1473.373</c:v>
                </c:pt>
                <c:pt idx="1709">
                  <c:v>1473.855</c:v>
                </c:pt>
                <c:pt idx="1710">
                  <c:v>1474.337</c:v>
                </c:pt>
                <c:pt idx="1711">
                  <c:v>1474.819</c:v>
                </c:pt>
                <c:pt idx="1712">
                  <c:v>1475.3009999999999</c:v>
                </c:pt>
                <c:pt idx="1713">
                  <c:v>1475.7829999999999</c:v>
                </c:pt>
                <c:pt idx="1714">
                  <c:v>1476.2660000000001</c:v>
                </c:pt>
                <c:pt idx="1715">
                  <c:v>1476.748</c:v>
                </c:pt>
                <c:pt idx="1716">
                  <c:v>1477.23</c:v>
                </c:pt>
                <c:pt idx="1717">
                  <c:v>1477.712</c:v>
                </c:pt>
                <c:pt idx="1718">
                  <c:v>1478.194</c:v>
                </c:pt>
                <c:pt idx="1719">
                  <c:v>1478.6759999999999</c:v>
                </c:pt>
                <c:pt idx="1720">
                  <c:v>1479.1579999999999</c:v>
                </c:pt>
                <c:pt idx="1721">
                  <c:v>1479.64</c:v>
                </c:pt>
                <c:pt idx="1722">
                  <c:v>1480.123</c:v>
                </c:pt>
                <c:pt idx="1723">
                  <c:v>1480.605</c:v>
                </c:pt>
                <c:pt idx="1724">
                  <c:v>1481.087</c:v>
                </c:pt>
                <c:pt idx="1725">
                  <c:v>1481.569</c:v>
                </c:pt>
                <c:pt idx="1726">
                  <c:v>1482.0509999999999</c:v>
                </c:pt>
                <c:pt idx="1727">
                  <c:v>1482.5329999999999</c:v>
                </c:pt>
                <c:pt idx="1728">
                  <c:v>1483.0150000000001</c:v>
                </c:pt>
                <c:pt idx="1729">
                  <c:v>1483.4970000000001</c:v>
                </c:pt>
                <c:pt idx="1730">
                  <c:v>1483.979</c:v>
                </c:pt>
                <c:pt idx="1731">
                  <c:v>1484.462</c:v>
                </c:pt>
                <c:pt idx="1732">
                  <c:v>1484.944</c:v>
                </c:pt>
                <c:pt idx="1733">
                  <c:v>1485.4259999999999</c:v>
                </c:pt>
                <c:pt idx="1734">
                  <c:v>1485.9079999999999</c:v>
                </c:pt>
                <c:pt idx="1735">
                  <c:v>1486.39</c:v>
                </c:pt>
                <c:pt idx="1736">
                  <c:v>1486.8720000000001</c:v>
                </c:pt>
                <c:pt idx="1737">
                  <c:v>1487.354</c:v>
                </c:pt>
                <c:pt idx="1738">
                  <c:v>1487.837</c:v>
                </c:pt>
                <c:pt idx="1739">
                  <c:v>1488.319</c:v>
                </c:pt>
                <c:pt idx="1740">
                  <c:v>1488.8009999999999</c:v>
                </c:pt>
                <c:pt idx="1741">
                  <c:v>1489.2829999999999</c:v>
                </c:pt>
                <c:pt idx="1742">
                  <c:v>1489.7650000000001</c:v>
                </c:pt>
                <c:pt idx="1743">
                  <c:v>1490.2470000000001</c:v>
                </c:pt>
                <c:pt idx="1744">
                  <c:v>1490.729</c:v>
                </c:pt>
                <c:pt idx="1745">
                  <c:v>1491.211</c:v>
                </c:pt>
                <c:pt idx="1746">
                  <c:v>1491.693</c:v>
                </c:pt>
                <c:pt idx="1747">
                  <c:v>1492.1759999999999</c:v>
                </c:pt>
                <c:pt idx="1748">
                  <c:v>1492.6579999999999</c:v>
                </c:pt>
                <c:pt idx="1749">
                  <c:v>1493.14</c:v>
                </c:pt>
                <c:pt idx="1750">
                  <c:v>1493.6220000000001</c:v>
                </c:pt>
                <c:pt idx="1751">
                  <c:v>1494.104</c:v>
                </c:pt>
                <c:pt idx="1752">
                  <c:v>1494.586</c:v>
                </c:pt>
                <c:pt idx="1753">
                  <c:v>1495.068</c:v>
                </c:pt>
                <c:pt idx="1754">
                  <c:v>1495.5509999999999</c:v>
                </c:pt>
                <c:pt idx="1755">
                  <c:v>1496.0329999999999</c:v>
                </c:pt>
                <c:pt idx="1756">
                  <c:v>1496.5150000000001</c:v>
                </c:pt>
                <c:pt idx="1757">
                  <c:v>1496.9970000000001</c:v>
                </c:pt>
                <c:pt idx="1758">
                  <c:v>1497.479</c:v>
                </c:pt>
                <c:pt idx="1759">
                  <c:v>1497.961</c:v>
                </c:pt>
                <c:pt idx="1760">
                  <c:v>1498.443</c:v>
                </c:pt>
                <c:pt idx="1761">
                  <c:v>1498.925</c:v>
                </c:pt>
                <c:pt idx="1762">
                  <c:v>1499.4069999999999</c:v>
                </c:pt>
                <c:pt idx="1763">
                  <c:v>1499.89</c:v>
                </c:pt>
                <c:pt idx="1764">
                  <c:v>1500.3720000000001</c:v>
                </c:pt>
                <c:pt idx="1765">
                  <c:v>1500.854</c:v>
                </c:pt>
                <c:pt idx="1766">
                  <c:v>1501.336</c:v>
                </c:pt>
                <c:pt idx="1767">
                  <c:v>1501.818</c:v>
                </c:pt>
                <c:pt idx="1768">
                  <c:v>1502.3</c:v>
                </c:pt>
                <c:pt idx="1769">
                  <c:v>1502.7819999999999</c:v>
                </c:pt>
                <c:pt idx="1770">
                  <c:v>1503.2650000000001</c:v>
                </c:pt>
                <c:pt idx="1771">
                  <c:v>1503.7470000000001</c:v>
                </c:pt>
                <c:pt idx="1772">
                  <c:v>1504.229</c:v>
                </c:pt>
                <c:pt idx="1773">
                  <c:v>1504.711</c:v>
                </c:pt>
                <c:pt idx="1774">
                  <c:v>1505.193</c:v>
                </c:pt>
                <c:pt idx="1775">
                  <c:v>1505.675</c:v>
                </c:pt>
                <c:pt idx="1776">
                  <c:v>1506.1569999999999</c:v>
                </c:pt>
                <c:pt idx="1777">
                  <c:v>1506.6389999999999</c:v>
                </c:pt>
                <c:pt idx="1778">
                  <c:v>1507.1220000000001</c:v>
                </c:pt>
                <c:pt idx="1779">
                  <c:v>1507.604</c:v>
                </c:pt>
                <c:pt idx="1780">
                  <c:v>1508.086</c:v>
                </c:pt>
                <c:pt idx="1781">
                  <c:v>1508.568</c:v>
                </c:pt>
                <c:pt idx="1782">
                  <c:v>1509.05</c:v>
                </c:pt>
                <c:pt idx="1783">
                  <c:v>1509.5319999999999</c:v>
                </c:pt>
                <c:pt idx="1784">
                  <c:v>1510.0139999999999</c:v>
                </c:pt>
                <c:pt idx="1785">
                  <c:v>1510.4960000000001</c:v>
                </c:pt>
                <c:pt idx="1786">
                  <c:v>1510.979</c:v>
                </c:pt>
                <c:pt idx="1787">
                  <c:v>1511.461</c:v>
                </c:pt>
                <c:pt idx="1788">
                  <c:v>1511.943</c:v>
                </c:pt>
                <c:pt idx="1789">
                  <c:v>1512.425</c:v>
                </c:pt>
                <c:pt idx="1790">
                  <c:v>1512.9069999999999</c:v>
                </c:pt>
                <c:pt idx="1791">
                  <c:v>1513.3889999999999</c:v>
                </c:pt>
                <c:pt idx="1792">
                  <c:v>1513.8710000000001</c:v>
                </c:pt>
                <c:pt idx="1793">
                  <c:v>1514.3530000000001</c:v>
                </c:pt>
                <c:pt idx="1794">
                  <c:v>1514.836</c:v>
                </c:pt>
                <c:pt idx="1795">
                  <c:v>1515.318</c:v>
                </c:pt>
                <c:pt idx="1796">
                  <c:v>1515.8</c:v>
                </c:pt>
                <c:pt idx="1797">
                  <c:v>1516.2819999999999</c:v>
                </c:pt>
                <c:pt idx="1798">
                  <c:v>1516.7639999999999</c:v>
                </c:pt>
                <c:pt idx="1799">
                  <c:v>1517.2460000000001</c:v>
                </c:pt>
                <c:pt idx="1800">
                  <c:v>1517.7280000000001</c:v>
                </c:pt>
                <c:pt idx="1801">
                  <c:v>1518.21</c:v>
                </c:pt>
                <c:pt idx="1802">
                  <c:v>1518.693</c:v>
                </c:pt>
                <c:pt idx="1803">
                  <c:v>1519.175</c:v>
                </c:pt>
                <c:pt idx="1804">
                  <c:v>1519.6569999999999</c:v>
                </c:pt>
                <c:pt idx="1805">
                  <c:v>1520.1389999999999</c:v>
                </c:pt>
                <c:pt idx="1806">
                  <c:v>1520.6210000000001</c:v>
                </c:pt>
                <c:pt idx="1807">
                  <c:v>1521.1030000000001</c:v>
                </c:pt>
                <c:pt idx="1808">
                  <c:v>1521.585</c:v>
                </c:pt>
                <c:pt idx="1809">
                  <c:v>1522.067</c:v>
                </c:pt>
                <c:pt idx="1810">
                  <c:v>1522.55</c:v>
                </c:pt>
                <c:pt idx="1811">
                  <c:v>1523.0319999999999</c:v>
                </c:pt>
                <c:pt idx="1812">
                  <c:v>1523.5139999999999</c:v>
                </c:pt>
                <c:pt idx="1813">
                  <c:v>1523.9960000000001</c:v>
                </c:pt>
                <c:pt idx="1814">
                  <c:v>1524.4780000000001</c:v>
                </c:pt>
                <c:pt idx="1815">
                  <c:v>1524.96</c:v>
                </c:pt>
                <c:pt idx="1816">
                  <c:v>1525.442</c:v>
                </c:pt>
                <c:pt idx="1817">
                  <c:v>1525.924</c:v>
                </c:pt>
                <c:pt idx="1818">
                  <c:v>1526.4059999999999</c:v>
                </c:pt>
                <c:pt idx="1819">
                  <c:v>1526.8889999999999</c:v>
                </c:pt>
                <c:pt idx="1820">
                  <c:v>1527.3710000000001</c:v>
                </c:pt>
                <c:pt idx="1821">
                  <c:v>1527.8530000000001</c:v>
                </c:pt>
                <c:pt idx="1822">
                  <c:v>1528.335</c:v>
                </c:pt>
                <c:pt idx="1823">
                  <c:v>1528.817</c:v>
                </c:pt>
                <c:pt idx="1824">
                  <c:v>1529.299</c:v>
                </c:pt>
                <c:pt idx="1825">
                  <c:v>1529.7809999999999</c:v>
                </c:pt>
                <c:pt idx="1826">
                  <c:v>1530.2639999999999</c:v>
                </c:pt>
                <c:pt idx="1827">
                  <c:v>1530.7460000000001</c:v>
                </c:pt>
                <c:pt idx="1828">
                  <c:v>1531.2280000000001</c:v>
                </c:pt>
                <c:pt idx="1829">
                  <c:v>1531.71</c:v>
                </c:pt>
                <c:pt idx="1830">
                  <c:v>1532.192</c:v>
                </c:pt>
                <c:pt idx="1831">
                  <c:v>1532.674</c:v>
                </c:pt>
                <c:pt idx="1832">
                  <c:v>1533.1559999999999</c:v>
                </c:pt>
                <c:pt idx="1833">
                  <c:v>1533.6379999999999</c:v>
                </c:pt>
                <c:pt idx="1834">
                  <c:v>1534.12</c:v>
                </c:pt>
                <c:pt idx="1835">
                  <c:v>1534.6030000000001</c:v>
                </c:pt>
                <c:pt idx="1836">
                  <c:v>1535.085</c:v>
                </c:pt>
                <c:pt idx="1837">
                  <c:v>1535.567</c:v>
                </c:pt>
                <c:pt idx="1838">
                  <c:v>1536.049</c:v>
                </c:pt>
                <c:pt idx="1839">
                  <c:v>1536.5309999999999</c:v>
                </c:pt>
                <c:pt idx="1840">
                  <c:v>1537.0129999999999</c:v>
                </c:pt>
                <c:pt idx="1841">
                  <c:v>1537.4949999999999</c:v>
                </c:pt>
                <c:pt idx="1842">
                  <c:v>1537.9780000000001</c:v>
                </c:pt>
                <c:pt idx="1843">
                  <c:v>1538.46</c:v>
                </c:pt>
                <c:pt idx="1844">
                  <c:v>1538.942</c:v>
                </c:pt>
                <c:pt idx="1845">
                  <c:v>1539.424</c:v>
                </c:pt>
                <c:pt idx="1846">
                  <c:v>1539.9059999999999</c:v>
                </c:pt>
                <c:pt idx="1847">
                  <c:v>1540.3879999999999</c:v>
                </c:pt>
                <c:pt idx="1848">
                  <c:v>1540.87</c:v>
                </c:pt>
                <c:pt idx="1849">
                  <c:v>1541.3520000000001</c:v>
                </c:pt>
                <c:pt idx="1850">
                  <c:v>1541.8340000000001</c:v>
                </c:pt>
                <c:pt idx="1851">
                  <c:v>1542.317</c:v>
                </c:pt>
                <c:pt idx="1852">
                  <c:v>1542.799</c:v>
                </c:pt>
                <c:pt idx="1853">
                  <c:v>1543.2809999999999</c:v>
                </c:pt>
                <c:pt idx="1854">
                  <c:v>1543.7629999999999</c:v>
                </c:pt>
                <c:pt idx="1855">
                  <c:v>1544.2449999999999</c:v>
                </c:pt>
                <c:pt idx="1856">
                  <c:v>1544.7270000000001</c:v>
                </c:pt>
                <c:pt idx="1857">
                  <c:v>1545.2090000000001</c:v>
                </c:pt>
                <c:pt idx="1858">
                  <c:v>1545.692</c:v>
                </c:pt>
                <c:pt idx="1859">
                  <c:v>1546.174</c:v>
                </c:pt>
                <c:pt idx="1860">
                  <c:v>1546.6559999999999</c:v>
                </c:pt>
                <c:pt idx="1861">
                  <c:v>1547.1379999999999</c:v>
                </c:pt>
                <c:pt idx="1862">
                  <c:v>1547.62</c:v>
                </c:pt>
                <c:pt idx="1863">
                  <c:v>1548.1020000000001</c:v>
                </c:pt>
                <c:pt idx="1864">
                  <c:v>1548.5840000000001</c:v>
                </c:pt>
                <c:pt idx="1865">
                  <c:v>1549.066</c:v>
                </c:pt>
                <c:pt idx="1866">
                  <c:v>1549.548</c:v>
                </c:pt>
                <c:pt idx="1867">
                  <c:v>1550.0309999999999</c:v>
                </c:pt>
                <c:pt idx="1868">
                  <c:v>1550.5129999999999</c:v>
                </c:pt>
                <c:pt idx="1869">
                  <c:v>1550.9949999999999</c:v>
                </c:pt>
                <c:pt idx="1870">
                  <c:v>1551.4770000000001</c:v>
                </c:pt>
                <c:pt idx="1871">
                  <c:v>1551.9590000000001</c:v>
                </c:pt>
                <c:pt idx="1872">
                  <c:v>1552.441</c:v>
                </c:pt>
                <c:pt idx="1873">
                  <c:v>1552.923</c:v>
                </c:pt>
                <c:pt idx="1874">
                  <c:v>1553.4059999999999</c:v>
                </c:pt>
                <c:pt idx="1875">
                  <c:v>1553.8879999999999</c:v>
                </c:pt>
                <c:pt idx="1876">
                  <c:v>1554.37</c:v>
                </c:pt>
                <c:pt idx="1877">
                  <c:v>1554.8520000000001</c:v>
                </c:pt>
                <c:pt idx="1878">
                  <c:v>1555.3340000000001</c:v>
                </c:pt>
                <c:pt idx="1879">
                  <c:v>1555.816</c:v>
                </c:pt>
                <c:pt idx="1880">
                  <c:v>1556.298</c:v>
                </c:pt>
                <c:pt idx="1881">
                  <c:v>1556.78</c:v>
                </c:pt>
                <c:pt idx="1882">
                  <c:v>1557.2619999999999</c:v>
                </c:pt>
                <c:pt idx="1883">
                  <c:v>1557.7449999999999</c:v>
                </c:pt>
                <c:pt idx="1884">
                  <c:v>1558.2270000000001</c:v>
                </c:pt>
                <c:pt idx="1885">
                  <c:v>1558.7090000000001</c:v>
                </c:pt>
                <c:pt idx="1886">
                  <c:v>1559.191</c:v>
                </c:pt>
                <c:pt idx="1887">
                  <c:v>1559.673</c:v>
                </c:pt>
                <c:pt idx="1888">
                  <c:v>1560.155</c:v>
                </c:pt>
                <c:pt idx="1889">
                  <c:v>1560.6369999999999</c:v>
                </c:pt>
                <c:pt idx="1890">
                  <c:v>1561.12</c:v>
                </c:pt>
                <c:pt idx="1891">
                  <c:v>1561.6020000000001</c:v>
                </c:pt>
                <c:pt idx="1892">
                  <c:v>1562.0840000000001</c:v>
                </c:pt>
                <c:pt idx="1893">
                  <c:v>1562.566</c:v>
                </c:pt>
                <c:pt idx="1894">
                  <c:v>1563.048</c:v>
                </c:pt>
                <c:pt idx="1895">
                  <c:v>1563.53</c:v>
                </c:pt>
                <c:pt idx="1896">
                  <c:v>1564.0119999999999</c:v>
                </c:pt>
                <c:pt idx="1897">
                  <c:v>1564.4939999999999</c:v>
                </c:pt>
                <c:pt idx="1898">
                  <c:v>1564.9760000000001</c:v>
                </c:pt>
                <c:pt idx="1899">
                  <c:v>1565.4590000000001</c:v>
                </c:pt>
                <c:pt idx="1900">
                  <c:v>1565.941</c:v>
                </c:pt>
                <c:pt idx="1901">
                  <c:v>1566.423</c:v>
                </c:pt>
                <c:pt idx="1902">
                  <c:v>1566.905</c:v>
                </c:pt>
                <c:pt idx="1903">
                  <c:v>1567.3869999999999</c:v>
                </c:pt>
                <c:pt idx="1904">
                  <c:v>1567.8689999999999</c:v>
                </c:pt>
                <c:pt idx="1905">
                  <c:v>1568.3510000000001</c:v>
                </c:pt>
                <c:pt idx="1906">
                  <c:v>1568.8330000000001</c:v>
                </c:pt>
                <c:pt idx="1907">
                  <c:v>1569.316</c:v>
                </c:pt>
                <c:pt idx="1908">
                  <c:v>1569.798</c:v>
                </c:pt>
                <c:pt idx="1909">
                  <c:v>1570.28</c:v>
                </c:pt>
                <c:pt idx="1910">
                  <c:v>1570.7619999999999</c:v>
                </c:pt>
                <c:pt idx="1911">
                  <c:v>1571.2439999999999</c:v>
                </c:pt>
                <c:pt idx="1912">
                  <c:v>1571.7260000000001</c:v>
                </c:pt>
                <c:pt idx="1913">
                  <c:v>1572.2080000000001</c:v>
                </c:pt>
                <c:pt idx="1914">
                  <c:v>1572.69</c:v>
                </c:pt>
                <c:pt idx="1915">
                  <c:v>1573.173</c:v>
                </c:pt>
                <c:pt idx="1916">
                  <c:v>1573.655</c:v>
                </c:pt>
                <c:pt idx="1917">
                  <c:v>1574.1369999999999</c:v>
                </c:pt>
                <c:pt idx="1918">
                  <c:v>1574.6189999999999</c:v>
                </c:pt>
                <c:pt idx="1919">
                  <c:v>1575.1010000000001</c:v>
                </c:pt>
                <c:pt idx="1920">
                  <c:v>1575.5830000000001</c:v>
                </c:pt>
                <c:pt idx="1921">
                  <c:v>1576.0650000000001</c:v>
                </c:pt>
                <c:pt idx="1922">
                  <c:v>1576.547</c:v>
                </c:pt>
                <c:pt idx="1923">
                  <c:v>1577.03</c:v>
                </c:pt>
                <c:pt idx="1924">
                  <c:v>1577.5119999999999</c:v>
                </c:pt>
                <c:pt idx="1925">
                  <c:v>1577.9939999999999</c:v>
                </c:pt>
                <c:pt idx="1926">
                  <c:v>1578.4760000000001</c:v>
                </c:pt>
                <c:pt idx="1927">
                  <c:v>1578.9580000000001</c:v>
                </c:pt>
                <c:pt idx="1928">
                  <c:v>1579.44</c:v>
                </c:pt>
                <c:pt idx="1929">
                  <c:v>1579.922</c:v>
                </c:pt>
                <c:pt idx="1930">
                  <c:v>1580.404</c:v>
                </c:pt>
                <c:pt idx="1931">
                  <c:v>1580.8869999999999</c:v>
                </c:pt>
                <c:pt idx="1932">
                  <c:v>1581.3689999999999</c:v>
                </c:pt>
                <c:pt idx="1933">
                  <c:v>1581.8510000000001</c:v>
                </c:pt>
                <c:pt idx="1934">
                  <c:v>1582.3330000000001</c:v>
                </c:pt>
                <c:pt idx="1935">
                  <c:v>1582.8150000000001</c:v>
                </c:pt>
                <c:pt idx="1936">
                  <c:v>1583.297</c:v>
                </c:pt>
                <c:pt idx="1937">
                  <c:v>1583.779</c:v>
                </c:pt>
                <c:pt idx="1938">
                  <c:v>1584.261</c:v>
                </c:pt>
                <c:pt idx="1939">
                  <c:v>1584.7439999999999</c:v>
                </c:pt>
                <c:pt idx="1940">
                  <c:v>1585.2260000000001</c:v>
                </c:pt>
                <c:pt idx="1941">
                  <c:v>1585.7080000000001</c:v>
                </c:pt>
                <c:pt idx="1942">
                  <c:v>1586.19</c:v>
                </c:pt>
                <c:pt idx="1943">
                  <c:v>1586.672</c:v>
                </c:pt>
                <c:pt idx="1944">
                  <c:v>1587.154</c:v>
                </c:pt>
                <c:pt idx="1945">
                  <c:v>1587.636</c:v>
                </c:pt>
                <c:pt idx="1946">
                  <c:v>1588.1179999999999</c:v>
                </c:pt>
                <c:pt idx="1947">
                  <c:v>1588.6010000000001</c:v>
                </c:pt>
                <c:pt idx="1948">
                  <c:v>1589.0830000000001</c:v>
                </c:pt>
                <c:pt idx="1949">
                  <c:v>1589.5650000000001</c:v>
                </c:pt>
                <c:pt idx="1950">
                  <c:v>1590.047</c:v>
                </c:pt>
                <c:pt idx="1951">
                  <c:v>1590.529</c:v>
                </c:pt>
                <c:pt idx="1952">
                  <c:v>1591.011</c:v>
                </c:pt>
                <c:pt idx="1953">
                  <c:v>1591.4929999999999</c:v>
                </c:pt>
                <c:pt idx="1954">
                  <c:v>1591.9749999999999</c:v>
                </c:pt>
                <c:pt idx="1955">
                  <c:v>1592.4580000000001</c:v>
                </c:pt>
                <c:pt idx="1956">
                  <c:v>1592.94</c:v>
                </c:pt>
                <c:pt idx="1957">
                  <c:v>1593.422</c:v>
                </c:pt>
                <c:pt idx="1958">
                  <c:v>1593.904</c:v>
                </c:pt>
                <c:pt idx="1959">
                  <c:v>1594.386</c:v>
                </c:pt>
                <c:pt idx="1960">
                  <c:v>1594.8679999999999</c:v>
                </c:pt>
                <c:pt idx="1961">
                  <c:v>1595.35</c:v>
                </c:pt>
                <c:pt idx="1962">
                  <c:v>1595.8320000000001</c:v>
                </c:pt>
                <c:pt idx="1963">
                  <c:v>1596.3150000000001</c:v>
                </c:pt>
                <c:pt idx="1964">
                  <c:v>1596.797</c:v>
                </c:pt>
                <c:pt idx="1965">
                  <c:v>1597.279</c:v>
                </c:pt>
                <c:pt idx="1966">
                  <c:v>1597.761</c:v>
                </c:pt>
                <c:pt idx="1967">
                  <c:v>1598.2429999999999</c:v>
                </c:pt>
                <c:pt idx="1968">
                  <c:v>1598.7249999999999</c:v>
                </c:pt>
                <c:pt idx="1969">
                  <c:v>1599.2070000000001</c:v>
                </c:pt>
                <c:pt idx="1970">
                  <c:v>1599.6890000000001</c:v>
                </c:pt>
                <c:pt idx="1971">
                  <c:v>1600.172</c:v>
                </c:pt>
                <c:pt idx="1972">
                  <c:v>1600.654</c:v>
                </c:pt>
                <c:pt idx="1973">
                  <c:v>1601.136</c:v>
                </c:pt>
                <c:pt idx="1974">
                  <c:v>1601.6179999999999</c:v>
                </c:pt>
                <c:pt idx="1975">
                  <c:v>1602.1</c:v>
                </c:pt>
                <c:pt idx="1976">
                  <c:v>1602.5820000000001</c:v>
                </c:pt>
                <c:pt idx="1977">
                  <c:v>1603.0640000000001</c:v>
                </c:pt>
                <c:pt idx="1978">
                  <c:v>1603.546</c:v>
                </c:pt>
                <c:pt idx="1979">
                  <c:v>1604.029</c:v>
                </c:pt>
                <c:pt idx="1980">
                  <c:v>1604.511</c:v>
                </c:pt>
                <c:pt idx="1981">
                  <c:v>1604.9929999999999</c:v>
                </c:pt>
                <c:pt idx="1982">
                  <c:v>1605.4749999999999</c:v>
                </c:pt>
                <c:pt idx="1983">
                  <c:v>1605.9570000000001</c:v>
                </c:pt>
                <c:pt idx="1984">
                  <c:v>1606.4390000000001</c:v>
                </c:pt>
                <c:pt idx="1985">
                  <c:v>1606.921</c:v>
                </c:pt>
                <c:pt idx="1986">
                  <c:v>1607.403</c:v>
                </c:pt>
                <c:pt idx="1987">
                  <c:v>1607.886</c:v>
                </c:pt>
                <c:pt idx="1988">
                  <c:v>1608.3679999999999</c:v>
                </c:pt>
                <c:pt idx="1989">
                  <c:v>1608.85</c:v>
                </c:pt>
                <c:pt idx="1990">
                  <c:v>1609.3320000000001</c:v>
                </c:pt>
                <c:pt idx="1991">
                  <c:v>1609.8140000000001</c:v>
                </c:pt>
                <c:pt idx="1992">
                  <c:v>1610.296</c:v>
                </c:pt>
                <c:pt idx="1993">
                  <c:v>1610.778</c:v>
                </c:pt>
                <c:pt idx="1994">
                  <c:v>1611.26</c:v>
                </c:pt>
                <c:pt idx="1995">
                  <c:v>1611.7429999999999</c:v>
                </c:pt>
                <c:pt idx="1996">
                  <c:v>1612.2249999999999</c:v>
                </c:pt>
                <c:pt idx="1997">
                  <c:v>1612.7070000000001</c:v>
                </c:pt>
                <c:pt idx="1998">
                  <c:v>1613.1890000000001</c:v>
                </c:pt>
                <c:pt idx="1999">
                  <c:v>1613.671</c:v>
                </c:pt>
                <c:pt idx="2000">
                  <c:v>1614.153</c:v>
                </c:pt>
                <c:pt idx="2001">
                  <c:v>1614.635</c:v>
                </c:pt>
                <c:pt idx="2002">
                  <c:v>1615.117</c:v>
                </c:pt>
                <c:pt idx="2003">
                  <c:v>1615.6</c:v>
                </c:pt>
                <c:pt idx="2004">
                  <c:v>1616.0820000000001</c:v>
                </c:pt>
                <c:pt idx="2005">
                  <c:v>1616.5640000000001</c:v>
                </c:pt>
                <c:pt idx="2006">
                  <c:v>1617.046</c:v>
                </c:pt>
                <c:pt idx="2007">
                  <c:v>1617.528</c:v>
                </c:pt>
                <c:pt idx="2008">
                  <c:v>1618.01</c:v>
                </c:pt>
                <c:pt idx="2009">
                  <c:v>1618.492</c:v>
                </c:pt>
                <c:pt idx="2010">
                  <c:v>1618.9739999999999</c:v>
                </c:pt>
                <c:pt idx="2011">
                  <c:v>1619.4570000000001</c:v>
                </c:pt>
                <c:pt idx="2012">
                  <c:v>1619.9390000000001</c:v>
                </c:pt>
                <c:pt idx="2013">
                  <c:v>1620.421</c:v>
                </c:pt>
                <c:pt idx="2014">
                  <c:v>1620.903</c:v>
                </c:pt>
                <c:pt idx="2015">
                  <c:v>1621.385</c:v>
                </c:pt>
                <c:pt idx="2016">
                  <c:v>1621.867</c:v>
                </c:pt>
                <c:pt idx="2017">
                  <c:v>1622.3489999999999</c:v>
                </c:pt>
                <c:pt idx="2018">
                  <c:v>1622.8309999999999</c:v>
                </c:pt>
                <c:pt idx="2019">
                  <c:v>1623.3140000000001</c:v>
                </c:pt>
                <c:pt idx="2020">
                  <c:v>1623.796</c:v>
                </c:pt>
                <c:pt idx="2021">
                  <c:v>1624.278</c:v>
                </c:pt>
                <c:pt idx="2022">
                  <c:v>1624.76</c:v>
                </c:pt>
                <c:pt idx="2023">
                  <c:v>1625.242</c:v>
                </c:pt>
                <c:pt idx="2024">
                  <c:v>1625.7239999999999</c:v>
                </c:pt>
                <c:pt idx="2025">
                  <c:v>1626.2059999999999</c:v>
                </c:pt>
                <c:pt idx="2026">
                  <c:v>1626.6880000000001</c:v>
                </c:pt>
                <c:pt idx="2027">
                  <c:v>1627.171</c:v>
                </c:pt>
                <c:pt idx="2028">
                  <c:v>1627.653</c:v>
                </c:pt>
                <c:pt idx="2029">
                  <c:v>1628.135</c:v>
                </c:pt>
                <c:pt idx="2030">
                  <c:v>1628.617</c:v>
                </c:pt>
                <c:pt idx="2031">
                  <c:v>1629.0989999999999</c:v>
                </c:pt>
                <c:pt idx="2032">
                  <c:v>1629.5809999999999</c:v>
                </c:pt>
                <c:pt idx="2033">
                  <c:v>1630.0630000000001</c:v>
                </c:pt>
                <c:pt idx="2034">
                  <c:v>1630.5450000000001</c:v>
                </c:pt>
                <c:pt idx="2035">
                  <c:v>1631.028</c:v>
                </c:pt>
                <c:pt idx="2036">
                  <c:v>1631.51</c:v>
                </c:pt>
                <c:pt idx="2037">
                  <c:v>1631.992</c:v>
                </c:pt>
                <c:pt idx="2038">
                  <c:v>1632.4739999999999</c:v>
                </c:pt>
                <c:pt idx="2039">
                  <c:v>1632.9559999999999</c:v>
                </c:pt>
                <c:pt idx="2040">
                  <c:v>1633.4380000000001</c:v>
                </c:pt>
                <c:pt idx="2041">
                  <c:v>1633.92</c:v>
                </c:pt>
                <c:pt idx="2042">
                  <c:v>1634.402</c:v>
                </c:pt>
                <c:pt idx="2043">
                  <c:v>1634.885</c:v>
                </c:pt>
                <c:pt idx="2044">
                  <c:v>1635.367</c:v>
                </c:pt>
                <c:pt idx="2045">
                  <c:v>1635.8489999999999</c:v>
                </c:pt>
                <c:pt idx="2046">
                  <c:v>1636.3309999999999</c:v>
                </c:pt>
                <c:pt idx="2047">
                  <c:v>1636.8130000000001</c:v>
                </c:pt>
                <c:pt idx="2048">
                  <c:v>1637.2950000000001</c:v>
                </c:pt>
                <c:pt idx="2049">
                  <c:v>1637.777</c:v>
                </c:pt>
                <c:pt idx="2050">
                  <c:v>1638.259</c:v>
                </c:pt>
                <c:pt idx="2051">
                  <c:v>1638.742</c:v>
                </c:pt>
                <c:pt idx="2052">
                  <c:v>1639.2239999999999</c:v>
                </c:pt>
                <c:pt idx="2053">
                  <c:v>1639.7059999999999</c:v>
                </c:pt>
                <c:pt idx="2054">
                  <c:v>1640.1880000000001</c:v>
                </c:pt>
                <c:pt idx="2055">
                  <c:v>1640.67</c:v>
                </c:pt>
                <c:pt idx="2056">
                  <c:v>1641.152</c:v>
                </c:pt>
                <c:pt idx="2057">
                  <c:v>1641.634</c:v>
                </c:pt>
                <c:pt idx="2058">
                  <c:v>1642.116</c:v>
                </c:pt>
                <c:pt idx="2059">
                  <c:v>1642.5989999999999</c:v>
                </c:pt>
                <c:pt idx="2060">
                  <c:v>1643.0809999999999</c:v>
                </c:pt>
                <c:pt idx="2061">
                  <c:v>1643.5630000000001</c:v>
                </c:pt>
                <c:pt idx="2062">
                  <c:v>1644.0450000000001</c:v>
                </c:pt>
                <c:pt idx="2063">
                  <c:v>1644.527</c:v>
                </c:pt>
                <c:pt idx="2064">
                  <c:v>1645.009</c:v>
                </c:pt>
                <c:pt idx="2065">
                  <c:v>1645.491</c:v>
                </c:pt>
                <c:pt idx="2066">
                  <c:v>1645.973</c:v>
                </c:pt>
                <c:pt idx="2067">
                  <c:v>1646.4559999999999</c:v>
                </c:pt>
                <c:pt idx="2068">
                  <c:v>1646.9380000000001</c:v>
                </c:pt>
                <c:pt idx="2069">
                  <c:v>1647.42</c:v>
                </c:pt>
                <c:pt idx="2070">
                  <c:v>1647.902</c:v>
                </c:pt>
                <c:pt idx="2071">
                  <c:v>1648.384</c:v>
                </c:pt>
                <c:pt idx="2072">
                  <c:v>1648.866</c:v>
                </c:pt>
                <c:pt idx="2073">
                  <c:v>1649.348</c:v>
                </c:pt>
                <c:pt idx="2074">
                  <c:v>1649.83</c:v>
                </c:pt>
                <c:pt idx="2075">
                  <c:v>1650.3130000000001</c:v>
                </c:pt>
                <c:pt idx="2076">
                  <c:v>1650.7950000000001</c:v>
                </c:pt>
                <c:pt idx="2077">
                  <c:v>1651.277</c:v>
                </c:pt>
                <c:pt idx="2078">
                  <c:v>1651.759</c:v>
                </c:pt>
                <c:pt idx="2079">
                  <c:v>1652.241</c:v>
                </c:pt>
                <c:pt idx="2080">
                  <c:v>1652.723</c:v>
                </c:pt>
                <c:pt idx="2081">
                  <c:v>1653.2049999999999</c:v>
                </c:pt>
                <c:pt idx="2082">
                  <c:v>1653.6869999999999</c:v>
                </c:pt>
                <c:pt idx="2083">
                  <c:v>1654.17</c:v>
                </c:pt>
                <c:pt idx="2084">
                  <c:v>1654.652</c:v>
                </c:pt>
                <c:pt idx="2085">
                  <c:v>1655.134</c:v>
                </c:pt>
                <c:pt idx="2086">
                  <c:v>1655.616</c:v>
                </c:pt>
                <c:pt idx="2087">
                  <c:v>1656.098</c:v>
                </c:pt>
                <c:pt idx="2088">
                  <c:v>1656.58</c:v>
                </c:pt>
                <c:pt idx="2089">
                  <c:v>1657.0619999999999</c:v>
                </c:pt>
                <c:pt idx="2090">
                  <c:v>1657.5440000000001</c:v>
                </c:pt>
                <c:pt idx="2091">
                  <c:v>1658.0260000000001</c:v>
                </c:pt>
                <c:pt idx="2092">
                  <c:v>1658.509</c:v>
                </c:pt>
                <c:pt idx="2093">
                  <c:v>1658.991</c:v>
                </c:pt>
                <c:pt idx="2094">
                  <c:v>1659.473</c:v>
                </c:pt>
                <c:pt idx="2095">
                  <c:v>1659.9549999999999</c:v>
                </c:pt>
                <c:pt idx="2096">
                  <c:v>1660.4369999999999</c:v>
                </c:pt>
                <c:pt idx="2097">
                  <c:v>1660.9190000000001</c:v>
                </c:pt>
                <c:pt idx="2098">
                  <c:v>1661.4010000000001</c:v>
                </c:pt>
                <c:pt idx="2099">
                  <c:v>1661.884</c:v>
                </c:pt>
                <c:pt idx="2100">
                  <c:v>1662.366</c:v>
                </c:pt>
                <c:pt idx="2101">
                  <c:v>1662.848</c:v>
                </c:pt>
                <c:pt idx="2102">
                  <c:v>1663.33</c:v>
                </c:pt>
                <c:pt idx="2103">
                  <c:v>1663.8119999999999</c:v>
                </c:pt>
                <c:pt idx="2104">
                  <c:v>1664.2940000000001</c:v>
                </c:pt>
                <c:pt idx="2105">
                  <c:v>1664.7760000000001</c:v>
                </c:pt>
                <c:pt idx="2106">
                  <c:v>1665.258</c:v>
                </c:pt>
                <c:pt idx="2107">
                  <c:v>1665.74</c:v>
                </c:pt>
                <c:pt idx="2108">
                  <c:v>1666.223</c:v>
                </c:pt>
                <c:pt idx="2109">
                  <c:v>1666.7049999999999</c:v>
                </c:pt>
                <c:pt idx="2110">
                  <c:v>1667.1869999999999</c:v>
                </c:pt>
                <c:pt idx="2111">
                  <c:v>1667.6690000000001</c:v>
                </c:pt>
                <c:pt idx="2112">
                  <c:v>1668.1510000000001</c:v>
                </c:pt>
                <c:pt idx="2113">
                  <c:v>1668.633</c:v>
                </c:pt>
                <c:pt idx="2114">
                  <c:v>1669.115</c:v>
                </c:pt>
                <c:pt idx="2115">
                  <c:v>1669.598</c:v>
                </c:pt>
                <c:pt idx="2116">
                  <c:v>1670.08</c:v>
                </c:pt>
                <c:pt idx="2117">
                  <c:v>1670.5619999999999</c:v>
                </c:pt>
                <c:pt idx="2118">
                  <c:v>1671.0440000000001</c:v>
                </c:pt>
                <c:pt idx="2119">
                  <c:v>1671.5260000000001</c:v>
                </c:pt>
                <c:pt idx="2120">
                  <c:v>1672.008</c:v>
                </c:pt>
                <c:pt idx="2121">
                  <c:v>1672.49</c:v>
                </c:pt>
                <c:pt idx="2122">
                  <c:v>1672.972</c:v>
                </c:pt>
                <c:pt idx="2123">
                  <c:v>1673.454</c:v>
                </c:pt>
                <c:pt idx="2124">
                  <c:v>1673.9369999999999</c:v>
                </c:pt>
                <c:pt idx="2125">
                  <c:v>1674.4190000000001</c:v>
                </c:pt>
                <c:pt idx="2126">
                  <c:v>1674.9010000000001</c:v>
                </c:pt>
                <c:pt idx="2127">
                  <c:v>1675.383</c:v>
                </c:pt>
                <c:pt idx="2128">
                  <c:v>1675.865</c:v>
                </c:pt>
                <c:pt idx="2129">
                  <c:v>1676.347</c:v>
                </c:pt>
                <c:pt idx="2130">
                  <c:v>1676.829</c:v>
                </c:pt>
                <c:pt idx="2131">
                  <c:v>1677.3119999999999</c:v>
                </c:pt>
                <c:pt idx="2132">
                  <c:v>1677.7940000000001</c:v>
                </c:pt>
                <c:pt idx="2133">
                  <c:v>1678.2760000000001</c:v>
                </c:pt>
                <c:pt idx="2134">
                  <c:v>1678.758</c:v>
                </c:pt>
                <c:pt idx="2135">
                  <c:v>1679.24</c:v>
                </c:pt>
                <c:pt idx="2136">
                  <c:v>1679.722</c:v>
                </c:pt>
                <c:pt idx="2137">
                  <c:v>1680.204</c:v>
                </c:pt>
                <c:pt idx="2138">
                  <c:v>1680.6859999999999</c:v>
                </c:pt>
                <c:pt idx="2139">
                  <c:v>1681.1679999999999</c:v>
                </c:pt>
                <c:pt idx="2140">
                  <c:v>1681.6510000000001</c:v>
                </c:pt>
                <c:pt idx="2141">
                  <c:v>1682.133</c:v>
                </c:pt>
                <c:pt idx="2142">
                  <c:v>1682.615</c:v>
                </c:pt>
                <c:pt idx="2143">
                  <c:v>1683.097</c:v>
                </c:pt>
                <c:pt idx="2144">
                  <c:v>1683.579</c:v>
                </c:pt>
                <c:pt idx="2145">
                  <c:v>1684.0609999999999</c:v>
                </c:pt>
                <c:pt idx="2146">
                  <c:v>1684.5429999999999</c:v>
                </c:pt>
                <c:pt idx="2147">
                  <c:v>1685.0260000000001</c:v>
                </c:pt>
                <c:pt idx="2148">
                  <c:v>1685.508</c:v>
                </c:pt>
                <c:pt idx="2149">
                  <c:v>1685.99</c:v>
                </c:pt>
                <c:pt idx="2150">
                  <c:v>1686.472</c:v>
                </c:pt>
                <c:pt idx="2151">
                  <c:v>1686.954</c:v>
                </c:pt>
                <c:pt idx="2152">
                  <c:v>1687.4359999999999</c:v>
                </c:pt>
                <c:pt idx="2153">
                  <c:v>1687.9179999999999</c:v>
                </c:pt>
                <c:pt idx="2154">
                  <c:v>1688.4</c:v>
                </c:pt>
                <c:pt idx="2155">
                  <c:v>1688.8820000000001</c:v>
                </c:pt>
                <c:pt idx="2156">
                  <c:v>1689.365</c:v>
                </c:pt>
                <c:pt idx="2157">
                  <c:v>1689.847</c:v>
                </c:pt>
                <c:pt idx="2158">
                  <c:v>1690.329</c:v>
                </c:pt>
                <c:pt idx="2159">
                  <c:v>1690.8109999999999</c:v>
                </c:pt>
                <c:pt idx="2160">
                  <c:v>1691.2929999999999</c:v>
                </c:pt>
                <c:pt idx="2161">
                  <c:v>1691.7750000000001</c:v>
                </c:pt>
                <c:pt idx="2162">
                  <c:v>1692.2570000000001</c:v>
                </c:pt>
                <c:pt idx="2163">
                  <c:v>1692.74</c:v>
                </c:pt>
                <c:pt idx="2164">
                  <c:v>1693.222</c:v>
                </c:pt>
                <c:pt idx="2165">
                  <c:v>1693.704</c:v>
                </c:pt>
                <c:pt idx="2166">
                  <c:v>1694.1859999999999</c:v>
                </c:pt>
                <c:pt idx="2167">
                  <c:v>1694.6679999999999</c:v>
                </c:pt>
                <c:pt idx="2168">
                  <c:v>1695.15</c:v>
                </c:pt>
                <c:pt idx="2169">
                  <c:v>1695.6320000000001</c:v>
                </c:pt>
                <c:pt idx="2170">
                  <c:v>1696.114</c:v>
                </c:pt>
                <c:pt idx="2171">
                  <c:v>1696.596</c:v>
                </c:pt>
                <c:pt idx="2172">
                  <c:v>1697.079</c:v>
                </c:pt>
                <c:pt idx="2173">
                  <c:v>1697.5609999999999</c:v>
                </c:pt>
                <c:pt idx="2174">
                  <c:v>1698.0429999999999</c:v>
                </c:pt>
                <c:pt idx="2175">
                  <c:v>1698.5250000000001</c:v>
                </c:pt>
                <c:pt idx="2176">
                  <c:v>1699.0070000000001</c:v>
                </c:pt>
                <c:pt idx="2177">
                  <c:v>1699.489</c:v>
                </c:pt>
                <c:pt idx="2178">
                  <c:v>1699.971</c:v>
                </c:pt>
                <c:pt idx="2179">
                  <c:v>1700.453</c:v>
                </c:pt>
                <c:pt idx="2180">
                  <c:v>1700.9359999999999</c:v>
                </c:pt>
                <c:pt idx="2181">
                  <c:v>1701.4179999999999</c:v>
                </c:pt>
                <c:pt idx="2182">
                  <c:v>1701.9</c:v>
                </c:pt>
                <c:pt idx="2183">
                  <c:v>1702.3820000000001</c:v>
                </c:pt>
                <c:pt idx="2184">
                  <c:v>1702.864</c:v>
                </c:pt>
                <c:pt idx="2185">
                  <c:v>1703.346</c:v>
                </c:pt>
                <c:pt idx="2186">
                  <c:v>1703.828</c:v>
                </c:pt>
                <c:pt idx="2187">
                  <c:v>1704.31</c:v>
                </c:pt>
                <c:pt idx="2188">
                  <c:v>1704.7929999999999</c:v>
                </c:pt>
                <c:pt idx="2189">
                  <c:v>1705.2750000000001</c:v>
                </c:pt>
                <c:pt idx="2190">
                  <c:v>1705.7570000000001</c:v>
                </c:pt>
                <c:pt idx="2191">
                  <c:v>1706.239</c:v>
                </c:pt>
                <c:pt idx="2192">
                  <c:v>1706.721</c:v>
                </c:pt>
                <c:pt idx="2193">
                  <c:v>1707.203</c:v>
                </c:pt>
                <c:pt idx="2194">
                  <c:v>1707.6849999999999</c:v>
                </c:pt>
                <c:pt idx="2195">
                  <c:v>1708.1669999999999</c:v>
                </c:pt>
                <c:pt idx="2196">
                  <c:v>1708.65</c:v>
                </c:pt>
                <c:pt idx="2197">
                  <c:v>1709.1320000000001</c:v>
                </c:pt>
                <c:pt idx="2198">
                  <c:v>1709.614</c:v>
                </c:pt>
                <c:pt idx="2199">
                  <c:v>1710.096</c:v>
                </c:pt>
                <c:pt idx="2200">
                  <c:v>1710.578</c:v>
                </c:pt>
                <c:pt idx="2201">
                  <c:v>1711.06</c:v>
                </c:pt>
                <c:pt idx="2202">
                  <c:v>1711.5419999999999</c:v>
                </c:pt>
                <c:pt idx="2203">
                  <c:v>1712.0250000000001</c:v>
                </c:pt>
                <c:pt idx="2204">
                  <c:v>1712.5070000000001</c:v>
                </c:pt>
                <c:pt idx="2205">
                  <c:v>1712.989</c:v>
                </c:pt>
                <c:pt idx="2206">
                  <c:v>1713.471</c:v>
                </c:pt>
                <c:pt idx="2207">
                  <c:v>1713.953</c:v>
                </c:pt>
                <c:pt idx="2208">
                  <c:v>1714.4349999999999</c:v>
                </c:pt>
                <c:pt idx="2209">
                  <c:v>1714.9169999999999</c:v>
                </c:pt>
                <c:pt idx="2210">
                  <c:v>1715.3989999999999</c:v>
                </c:pt>
                <c:pt idx="2211">
                  <c:v>1715.8810000000001</c:v>
                </c:pt>
                <c:pt idx="2212">
                  <c:v>1716.364</c:v>
                </c:pt>
                <c:pt idx="2213">
                  <c:v>1716.846</c:v>
                </c:pt>
                <c:pt idx="2214">
                  <c:v>1717.328</c:v>
                </c:pt>
                <c:pt idx="2215">
                  <c:v>1717.81</c:v>
                </c:pt>
                <c:pt idx="2216">
                  <c:v>1718.2919999999999</c:v>
                </c:pt>
                <c:pt idx="2217">
                  <c:v>1718.7739999999999</c:v>
                </c:pt>
                <c:pt idx="2218">
                  <c:v>1719.2560000000001</c:v>
                </c:pt>
                <c:pt idx="2219">
                  <c:v>1719.739</c:v>
                </c:pt>
                <c:pt idx="2220">
                  <c:v>1720.221</c:v>
                </c:pt>
                <c:pt idx="2221">
                  <c:v>1720.703</c:v>
                </c:pt>
                <c:pt idx="2222">
                  <c:v>1721.1849999999999</c:v>
                </c:pt>
                <c:pt idx="2223">
                  <c:v>1721.6669999999999</c:v>
                </c:pt>
                <c:pt idx="2224">
                  <c:v>1722.1489999999999</c:v>
                </c:pt>
                <c:pt idx="2225">
                  <c:v>1722.6310000000001</c:v>
                </c:pt>
                <c:pt idx="2226">
                  <c:v>1723.1130000000001</c:v>
                </c:pt>
                <c:pt idx="2227">
                  <c:v>1723.595</c:v>
                </c:pt>
                <c:pt idx="2228">
                  <c:v>1724.078</c:v>
                </c:pt>
                <c:pt idx="2229">
                  <c:v>1724.56</c:v>
                </c:pt>
                <c:pt idx="2230">
                  <c:v>1725.0419999999999</c:v>
                </c:pt>
                <c:pt idx="2231">
                  <c:v>1725.5239999999999</c:v>
                </c:pt>
                <c:pt idx="2232">
                  <c:v>1726.0060000000001</c:v>
                </c:pt>
                <c:pt idx="2233">
                  <c:v>1726.4880000000001</c:v>
                </c:pt>
                <c:pt idx="2234">
                  <c:v>1726.97</c:v>
                </c:pt>
                <c:pt idx="2235">
                  <c:v>1727.453</c:v>
                </c:pt>
                <c:pt idx="2236">
                  <c:v>1727.9349999999999</c:v>
                </c:pt>
                <c:pt idx="2237">
                  <c:v>1728.4169999999999</c:v>
                </c:pt>
                <c:pt idx="2238">
                  <c:v>1728.8989999999999</c:v>
                </c:pt>
                <c:pt idx="2239">
                  <c:v>1729.3810000000001</c:v>
                </c:pt>
                <c:pt idx="2240">
                  <c:v>1729.8630000000001</c:v>
                </c:pt>
                <c:pt idx="2241">
                  <c:v>1730.345</c:v>
                </c:pt>
                <c:pt idx="2242">
                  <c:v>1730.827</c:v>
                </c:pt>
                <c:pt idx="2243">
                  <c:v>1731.309</c:v>
                </c:pt>
                <c:pt idx="2244">
                  <c:v>1731.7919999999999</c:v>
                </c:pt>
                <c:pt idx="2245">
                  <c:v>1732.2739999999999</c:v>
                </c:pt>
                <c:pt idx="2246">
                  <c:v>1732.7560000000001</c:v>
                </c:pt>
                <c:pt idx="2247">
                  <c:v>1733.2380000000001</c:v>
                </c:pt>
                <c:pt idx="2248">
                  <c:v>1733.72</c:v>
                </c:pt>
                <c:pt idx="2249">
                  <c:v>1734.202</c:v>
                </c:pt>
                <c:pt idx="2250">
                  <c:v>1734.684</c:v>
                </c:pt>
                <c:pt idx="2251">
                  <c:v>1735.1669999999999</c:v>
                </c:pt>
                <c:pt idx="2252">
                  <c:v>1735.6489999999999</c:v>
                </c:pt>
                <c:pt idx="2253">
                  <c:v>1736.1310000000001</c:v>
                </c:pt>
                <c:pt idx="2254">
                  <c:v>1736.6130000000001</c:v>
                </c:pt>
                <c:pt idx="2255">
                  <c:v>1737.095</c:v>
                </c:pt>
                <c:pt idx="2256">
                  <c:v>1737.577</c:v>
                </c:pt>
                <c:pt idx="2257">
                  <c:v>1738.059</c:v>
                </c:pt>
                <c:pt idx="2258">
                  <c:v>1738.5409999999999</c:v>
                </c:pt>
                <c:pt idx="2259">
                  <c:v>1739.0229999999999</c:v>
                </c:pt>
                <c:pt idx="2260">
                  <c:v>1739.5060000000001</c:v>
                </c:pt>
                <c:pt idx="2261">
                  <c:v>1739.9880000000001</c:v>
                </c:pt>
                <c:pt idx="2262">
                  <c:v>1740.47</c:v>
                </c:pt>
                <c:pt idx="2263">
                  <c:v>1740.952</c:v>
                </c:pt>
                <c:pt idx="2264">
                  <c:v>1741.434</c:v>
                </c:pt>
                <c:pt idx="2265">
                  <c:v>1741.9159999999999</c:v>
                </c:pt>
                <c:pt idx="2266">
                  <c:v>1742.3979999999999</c:v>
                </c:pt>
                <c:pt idx="2267">
                  <c:v>1742.88</c:v>
                </c:pt>
                <c:pt idx="2268">
                  <c:v>1743.3630000000001</c:v>
                </c:pt>
                <c:pt idx="2269">
                  <c:v>1743.845</c:v>
                </c:pt>
                <c:pt idx="2270">
                  <c:v>1744.327</c:v>
                </c:pt>
                <c:pt idx="2271">
                  <c:v>1744.809</c:v>
                </c:pt>
                <c:pt idx="2272">
                  <c:v>1745.2909999999999</c:v>
                </c:pt>
                <c:pt idx="2273">
                  <c:v>1745.7729999999999</c:v>
                </c:pt>
                <c:pt idx="2274">
                  <c:v>1746.2550000000001</c:v>
                </c:pt>
                <c:pt idx="2275">
                  <c:v>1746.7370000000001</c:v>
                </c:pt>
                <c:pt idx="2276">
                  <c:v>1747.22</c:v>
                </c:pt>
                <c:pt idx="2277">
                  <c:v>1747.702</c:v>
                </c:pt>
                <c:pt idx="2278">
                  <c:v>1748.184</c:v>
                </c:pt>
                <c:pt idx="2279">
                  <c:v>1748.6659999999999</c:v>
                </c:pt>
                <c:pt idx="2280">
                  <c:v>1749.1479999999999</c:v>
                </c:pt>
                <c:pt idx="2281">
                  <c:v>1749.63</c:v>
                </c:pt>
                <c:pt idx="2282">
                  <c:v>1750.1120000000001</c:v>
                </c:pt>
                <c:pt idx="2283">
                  <c:v>1750.5940000000001</c:v>
                </c:pt>
                <c:pt idx="2284">
                  <c:v>1751.077</c:v>
                </c:pt>
                <c:pt idx="2285">
                  <c:v>1751.559</c:v>
                </c:pt>
                <c:pt idx="2286">
                  <c:v>1752.0409999999999</c:v>
                </c:pt>
                <c:pt idx="2287">
                  <c:v>1752.5229999999999</c:v>
                </c:pt>
                <c:pt idx="2288">
                  <c:v>1753.0050000000001</c:v>
                </c:pt>
                <c:pt idx="2289">
                  <c:v>1753.4870000000001</c:v>
                </c:pt>
                <c:pt idx="2290">
                  <c:v>1753.9690000000001</c:v>
                </c:pt>
                <c:pt idx="2291">
                  <c:v>1754.451</c:v>
                </c:pt>
                <c:pt idx="2292">
                  <c:v>1754.934</c:v>
                </c:pt>
                <c:pt idx="2293">
                  <c:v>1755.4159999999999</c:v>
                </c:pt>
                <c:pt idx="2294">
                  <c:v>1755.8979999999999</c:v>
                </c:pt>
                <c:pt idx="2295">
                  <c:v>1756.38</c:v>
                </c:pt>
                <c:pt idx="2296">
                  <c:v>1756.8620000000001</c:v>
                </c:pt>
                <c:pt idx="2297">
                  <c:v>1757.3440000000001</c:v>
                </c:pt>
                <c:pt idx="2298">
                  <c:v>1757.826</c:v>
                </c:pt>
                <c:pt idx="2299">
                  <c:v>1758.308</c:v>
                </c:pt>
                <c:pt idx="2300">
                  <c:v>1758.7909999999999</c:v>
                </c:pt>
                <c:pt idx="2301">
                  <c:v>1759.2729999999999</c:v>
                </c:pt>
                <c:pt idx="2302">
                  <c:v>1759.7550000000001</c:v>
                </c:pt>
                <c:pt idx="2303">
                  <c:v>1760.2370000000001</c:v>
                </c:pt>
                <c:pt idx="2304">
                  <c:v>1760.7190000000001</c:v>
                </c:pt>
                <c:pt idx="2305">
                  <c:v>1761.201</c:v>
                </c:pt>
                <c:pt idx="2306">
                  <c:v>1761.683</c:v>
                </c:pt>
                <c:pt idx="2307">
                  <c:v>1762.165</c:v>
                </c:pt>
                <c:pt idx="2308">
                  <c:v>1762.6479999999999</c:v>
                </c:pt>
                <c:pt idx="2309">
                  <c:v>1763.13</c:v>
                </c:pt>
                <c:pt idx="2310">
                  <c:v>1763.6120000000001</c:v>
                </c:pt>
                <c:pt idx="2311">
                  <c:v>1764.0940000000001</c:v>
                </c:pt>
                <c:pt idx="2312">
                  <c:v>1764.576</c:v>
                </c:pt>
                <c:pt idx="2313">
                  <c:v>1765.058</c:v>
                </c:pt>
                <c:pt idx="2314">
                  <c:v>1765.54</c:v>
                </c:pt>
                <c:pt idx="2315">
                  <c:v>1766.0219999999999</c:v>
                </c:pt>
                <c:pt idx="2316">
                  <c:v>1766.5050000000001</c:v>
                </c:pt>
                <c:pt idx="2317">
                  <c:v>1766.9870000000001</c:v>
                </c:pt>
                <c:pt idx="2318">
                  <c:v>1767.4690000000001</c:v>
                </c:pt>
                <c:pt idx="2319">
                  <c:v>1767.951</c:v>
                </c:pt>
                <c:pt idx="2320">
                  <c:v>1768.433</c:v>
                </c:pt>
                <c:pt idx="2321">
                  <c:v>1768.915</c:v>
                </c:pt>
                <c:pt idx="2322">
                  <c:v>1769.3969999999999</c:v>
                </c:pt>
                <c:pt idx="2323">
                  <c:v>1769.8789999999999</c:v>
                </c:pt>
                <c:pt idx="2324">
                  <c:v>1770.3620000000001</c:v>
                </c:pt>
                <c:pt idx="2325">
                  <c:v>1770.8440000000001</c:v>
                </c:pt>
                <c:pt idx="2326">
                  <c:v>1771.326</c:v>
                </c:pt>
                <c:pt idx="2327">
                  <c:v>1771.808</c:v>
                </c:pt>
                <c:pt idx="2328">
                  <c:v>1772.29</c:v>
                </c:pt>
                <c:pt idx="2329">
                  <c:v>1772.7719999999999</c:v>
                </c:pt>
                <c:pt idx="2330">
                  <c:v>1773.2539999999999</c:v>
                </c:pt>
                <c:pt idx="2331">
                  <c:v>1773.7360000000001</c:v>
                </c:pt>
                <c:pt idx="2332">
                  <c:v>1774.2190000000001</c:v>
                </c:pt>
                <c:pt idx="2333">
                  <c:v>1774.701</c:v>
                </c:pt>
                <c:pt idx="2334">
                  <c:v>1775.183</c:v>
                </c:pt>
                <c:pt idx="2335">
                  <c:v>1775.665</c:v>
                </c:pt>
                <c:pt idx="2336">
                  <c:v>1776.1469999999999</c:v>
                </c:pt>
                <c:pt idx="2337">
                  <c:v>1776.6289999999999</c:v>
                </c:pt>
                <c:pt idx="2338">
                  <c:v>1777.1110000000001</c:v>
                </c:pt>
                <c:pt idx="2339">
                  <c:v>1777.5930000000001</c:v>
                </c:pt>
                <c:pt idx="2340">
                  <c:v>1778.076</c:v>
                </c:pt>
                <c:pt idx="2341">
                  <c:v>1778.558</c:v>
                </c:pt>
                <c:pt idx="2342">
                  <c:v>1779.04</c:v>
                </c:pt>
                <c:pt idx="2343">
                  <c:v>1779.5219999999999</c:v>
                </c:pt>
                <c:pt idx="2344">
                  <c:v>1780.0039999999999</c:v>
                </c:pt>
                <c:pt idx="2345">
                  <c:v>1780.4860000000001</c:v>
                </c:pt>
                <c:pt idx="2346">
                  <c:v>1780.9680000000001</c:v>
                </c:pt>
                <c:pt idx="2347">
                  <c:v>1781.45</c:v>
                </c:pt>
                <c:pt idx="2348">
                  <c:v>1781.932</c:v>
                </c:pt>
                <c:pt idx="2349">
                  <c:v>1782.415</c:v>
                </c:pt>
                <c:pt idx="2350">
                  <c:v>1782.8969999999999</c:v>
                </c:pt>
                <c:pt idx="2351">
                  <c:v>1783.3789999999999</c:v>
                </c:pt>
                <c:pt idx="2352">
                  <c:v>1783.8610000000001</c:v>
                </c:pt>
                <c:pt idx="2353">
                  <c:v>1784.3430000000001</c:v>
                </c:pt>
                <c:pt idx="2354">
                  <c:v>1784.825</c:v>
                </c:pt>
                <c:pt idx="2355">
                  <c:v>1785.307</c:v>
                </c:pt>
                <c:pt idx="2356">
                  <c:v>1785.79</c:v>
                </c:pt>
                <c:pt idx="2357">
                  <c:v>1786.2719999999999</c:v>
                </c:pt>
                <c:pt idx="2358">
                  <c:v>1786.7539999999999</c:v>
                </c:pt>
                <c:pt idx="2359">
                  <c:v>1787.2360000000001</c:v>
                </c:pt>
                <c:pt idx="2360">
                  <c:v>1787.7180000000001</c:v>
                </c:pt>
                <c:pt idx="2361">
                  <c:v>1788.2</c:v>
                </c:pt>
                <c:pt idx="2362">
                  <c:v>1788.682</c:v>
                </c:pt>
                <c:pt idx="2363">
                  <c:v>1789.164</c:v>
                </c:pt>
                <c:pt idx="2364">
                  <c:v>1789.646</c:v>
                </c:pt>
                <c:pt idx="2365">
                  <c:v>1790.1289999999999</c:v>
                </c:pt>
                <c:pt idx="2366">
                  <c:v>1790.6110000000001</c:v>
                </c:pt>
                <c:pt idx="2367">
                  <c:v>1791.0930000000001</c:v>
                </c:pt>
                <c:pt idx="2368">
                  <c:v>1791.575</c:v>
                </c:pt>
                <c:pt idx="2369">
                  <c:v>1792.057</c:v>
                </c:pt>
                <c:pt idx="2370">
                  <c:v>1792.539</c:v>
                </c:pt>
                <c:pt idx="2371">
                  <c:v>1793.021</c:v>
                </c:pt>
                <c:pt idx="2372">
                  <c:v>1793.5039999999999</c:v>
                </c:pt>
                <c:pt idx="2373">
                  <c:v>1793.9860000000001</c:v>
                </c:pt>
                <c:pt idx="2374">
                  <c:v>1794.4680000000001</c:v>
                </c:pt>
                <c:pt idx="2375">
                  <c:v>1794.95</c:v>
                </c:pt>
                <c:pt idx="2376">
                  <c:v>1795.432</c:v>
                </c:pt>
                <c:pt idx="2377">
                  <c:v>1795.914</c:v>
                </c:pt>
                <c:pt idx="2378">
                  <c:v>1796.396</c:v>
                </c:pt>
                <c:pt idx="2379">
                  <c:v>1796.8779999999999</c:v>
                </c:pt>
                <c:pt idx="2380">
                  <c:v>1797.36</c:v>
                </c:pt>
                <c:pt idx="2381">
                  <c:v>1797.8430000000001</c:v>
                </c:pt>
                <c:pt idx="2382">
                  <c:v>1798.325</c:v>
                </c:pt>
                <c:pt idx="2383">
                  <c:v>1798.807</c:v>
                </c:pt>
                <c:pt idx="2384">
                  <c:v>1799.289</c:v>
                </c:pt>
                <c:pt idx="2385">
                  <c:v>1799.771</c:v>
                </c:pt>
                <c:pt idx="2386">
                  <c:v>1800.2529999999999</c:v>
                </c:pt>
                <c:pt idx="2387">
                  <c:v>1800.7349999999999</c:v>
                </c:pt>
                <c:pt idx="2388">
                  <c:v>1801.2180000000001</c:v>
                </c:pt>
                <c:pt idx="2389">
                  <c:v>1801.7</c:v>
                </c:pt>
                <c:pt idx="2390">
                  <c:v>1802.182</c:v>
                </c:pt>
                <c:pt idx="2391">
                  <c:v>1802.664</c:v>
                </c:pt>
                <c:pt idx="2392">
                  <c:v>1803.146</c:v>
                </c:pt>
                <c:pt idx="2393">
                  <c:v>1803.6279999999999</c:v>
                </c:pt>
                <c:pt idx="2394">
                  <c:v>1804.11</c:v>
                </c:pt>
                <c:pt idx="2395">
                  <c:v>1804.5920000000001</c:v>
                </c:pt>
                <c:pt idx="2396">
                  <c:v>1805.075</c:v>
                </c:pt>
                <c:pt idx="2397">
                  <c:v>1805.557</c:v>
                </c:pt>
                <c:pt idx="2398">
                  <c:v>1806.039</c:v>
                </c:pt>
                <c:pt idx="2399">
                  <c:v>1806.521</c:v>
                </c:pt>
                <c:pt idx="2400">
                  <c:v>1807.0029999999999</c:v>
                </c:pt>
                <c:pt idx="2401">
                  <c:v>1807.4849999999999</c:v>
                </c:pt>
                <c:pt idx="2402">
                  <c:v>1807.9670000000001</c:v>
                </c:pt>
                <c:pt idx="2403">
                  <c:v>1808.4490000000001</c:v>
                </c:pt>
                <c:pt idx="2404">
                  <c:v>1808.932</c:v>
                </c:pt>
                <c:pt idx="2405">
                  <c:v>1809.414</c:v>
                </c:pt>
                <c:pt idx="2406">
                  <c:v>1809.896</c:v>
                </c:pt>
                <c:pt idx="2407">
                  <c:v>1810.3779999999999</c:v>
                </c:pt>
                <c:pt idx="2408">
                  <c:v>1810.86</c:v>
                </c:pt>
                <c:pt idx="2409">
                  <c:v>1811.3420000000001</c:v>
                </c:pt>
                <c:pt idx="2410">
                  <c:v>1811.8240000000001</c:v>
                </c:pt>
                <c:pt idx="2411">
                  <c:v>1812.306</c:v>
                </c:pt>
                <c:pt idx="2412">
                  <c:v>1812.789</c:v>
                </c:pt>
                <c:pt idx="2413">
                  <c:v>1813.271</c:v>
                </c:pt>
                <c:pt idx="2414">
                  <c:v>1813.7529999999999</c:v>
                </c:pt>
                <c:pt idx="2415">
                  <c:v>1814.2349999999999</c:v>
                </c:pt>
                <c:pt idx="2416">
                  <c:v>1814.7170000000001</c:v>
                </c:pt>
                <c:pt idx="2417">
                  <c:v>1815.1990000000001</c:v>
                </c:pt>
                <c:pt idx="2418">
                  <c:v>1815.681</c:v>
                </c:pt>
                <c:pt idx="2419">
                  <c:v>1816.163</c:v>
                </c:pt>
                <c:pt idx="2420">
                  <c:v>1816.646</c:v>
                </c:pt>
                <c:pt idx="2421">
                  <c:v>1817.1279999999999</c:v>
                </c:pt>
                <c:pt idx="2422">
                  <c:v>1817.61</c:v>
                </c:pt>
                <c:pt idx="2423">
                  <c:v>1818.0920000000001</c:v>
                </c:pt>
                <c:pt idx="2424">
                  <c:v>1818.5740000000001</c:v>
                </c:pt>
                <c:pt idx="2425">
                  <c:v>1819.056</c:v>
                </c:pt>
                <c:pt idx="2426">
                  <c:v>1819.538</c:v>
                </c:pt>
                <c:pt idx="2427">
                  <c:v>1820.02</c:v>
                </c:pt>
                <c:pt idx="2428">
                  <c:v>1820.5029999999999</c:v>
                </c:pt>
                <c:pt idx="2429">
                  <c:v>1820.9849999999999</c:v>
                </c:pt>
                <c:pt idx="2430">
                  <c:v>1821.4670000000001</c:v>
                </c:pt>
                <c:pt idx="2431">
                  <c:v>1821.9490000000001</c:v>
                </c:pt>
                <c:pt idx="2432">
                  <c:v>1822.431</c:v>
                </c:pt>
                <c:pt idx="2433">
                  <c:v>1822.913</c:v>
                </c:pt>
                <c:pt idx="2434">
                  <c:v>1823.395</c:v>
                </c:pt>
                <c:pt idx="2435">
                  <c:v>1823.877</c:v>
                </c:pt>
                <c:pt idx="2436">
                  <c:v>1824.3589999999999</c:v>
                </c:pt>
                <c:pt idx="2437">
                  <c:v>1824.8420000000001</c:v>
                </c:pt>
                <c:pt idx="2438">
                  <c:v>1825.3240000000001</c:v>
                </c:pt>
                <c:pt idx="2439">
                  <c:v>1825.806</c:v>
                </c:pt>
                <c:pt idx="2440">
                  <c:v>1826.288</c:v>
                </c:pt>
                <c:pt idx="2441">
                  <c:v>1826.77</c:v>
                </c:pt>
                <c:pt idx="2442">
                  <c:v>1827.252</c:v>
                </c:pt>
                <c:pt idx="2443">
                  <c:v>1827.7339999999999</c:v>
                </c:pt>
                <c:pt idx="2444">
                  <c:v>1828.2170000000001</c:v>
                </c:pt>
                <c:pt idx="2445">
                  <c:v>1828.6990000000001</c:v>
                </c:pt>
                <c:pt idx="2446">
                  <c:v>1829.181</c:v>
                </c:pt>
                <c:pt idx="2447">
                  <c:v>1829.663</c:v>
                </c:pt>
                <c:pt idx="2448">
                  <c:v>1830.145</c:v>
                </c:pt>
                <c:pt idx="2449">
                  <c:v>1830.627</c:v>
                </c:pt>
                <c:pt idx="2450">
                  <c:v>1831.1089999999999</c:v>
                </c:pt>
                <c:pt idx="2451">
                  <c:v>1831.5909999999999</c:v>
                </c:pt>
                <c:pt idx="2452">
                  <c:v>1832.0730000000001</c:v>
                </c:pt>
                <c:pt idx="2453">
                  <c:v>1832.556</c:v>
                </c:pt>
                <c:pt idx="2454">
                  <c:v>1833.038</c:v>
                </c:pt>
                <c:pt idx="2455">
                  <c:v>1833.52</c:v>
                </c:pt>
                <c:pt idx="2456">
                  <c:v>1834.002</c:v>
                </c:pt>
                <c:pt idx="2457">
                  <c:v>1834.4839999999999</c:v>
                </c:pt>
                <c:pt idx="2458">
                  <c:v>1834.9659999999999</c:v>
                </c:pt>
                <c:pt idx="2459">
                  <c:v>1835.4480000000001</c:v>
                </c:pt>
                <c:pt idx="2460">
                  <c:v>1835.931</c:v>
                </c:pt>
                <c:pt idx="2461">
                  <c:v>1836.413</c:v>
                </c:pt>
                <c:pt idx="2462">
                  <c:v>1836.895</c:v>
                </c:pt>
                <c:pt idx="2463">
                  <c:v>1837.377</c:v>
                </c:pt>
                <c:pt idx="2464">
                  <c:v>1837.8589999999999</c:v>
                </c:pt>
                <c:pt idx="2465">
                  <c:v>1838.3409999999999</c:v>
                </c:pt>
                <c:pt idx="2466">
                  <c:v>1838.8230000000001</c:v>
                </c:pt>
                <c:pt idx="2467">
                  <c:v>1839.3050000000001</c:v>
                </c:pt>
                <c:pt idx="2468">
                  <c:v>1839.787</c:v>
                </c:pt>
                <c:pt idx="2469">
                  <c:v>1840.27</c:v>
                </c:pt>
                <c:pt idx="2470">
                  <c:v>1840.752</c:v>
                </c:pt>
                <c:pt idx="2471">
                  <c:v>1841.2339999999999</c:v>
                </c:pt>
                <c:pt idx="2472">
                  <c:v>1841.7159999999999</c:v>
                </c:pt>
                <c:pt idx="2473">
                  <c:v>1842.1980000000001</c:v>
                </c:pt>
                <c:pt idx="2474">
                  <c:v>1842.68</c:v>
                </c:pt>
                <c:pt idx="2475">
                  <c:v>1843.162</c:v>
                </c:pt>
                <c:pt idx="2476">
                  <c:v>1843.645</c:v>
                </c:pt>
                <c:pt idx="2477">
                  <c:v>1844.127</c:v>
                </c:pt>
                <c:pt idx="2478">
                  <c:v>1844.6089999999999</c:v>
                </c:pt>
                <c:pt idx="2479">
                  <c:v>1845.0909999999999</c:v>
                </c:pt>
                <c:pt idx="2480">
                  <c:v>1845.5730000000001</c:v>
                </c:pt>
                <c:pt idx="2481">
                  <c:v>1846.0550000000001</c:v>
                </c:pt>
                <c:pt idx="2482">
                  <c:v>1846.537</c:v>
                </c:pt>
                <c:pt idx="2483">
                  <c:v>1847.019</c:v>
                </c:pt>
                <c:pt idx="2484">
                  <c:v>1847.501</c:v>
                </c:pt>
                <c:pt idx="2485">
                  <c:v>1847.9839999999999</c:v>
                </c:pt>
                <c:pt idx="2486">
                  <c:v>1848.4659999999999</c:v>
                </c:pt>
                <c:pt idx="2487">
                  <c:v>1848.9480000000001</c:v>
                </c:pt>
                <c:pt idx="2488">
                  <c:v>1849.43</c:v>
                </c:pt>
                <c:pt idx="2489">
                  <c:v>1849.912</c:v>
                </c:pt>
                <c:pt idx="2490">
                  <c:v>1850.394</c:v>
                </c:pt>
                <c:pt idx="2491">
                  <c:v>1850.876</c:v>
                </c:pt>
                <c:pt idx="2492">
                  <c:v>1851.3589999999999</c:v>
                </c:pt>
                <c:pt idx="2493">
                  <c:v>1851.8409999999999</c:v>
                </c:pt>
                <c:pt idx="2494">
                  <c:v>1852.3230000000001</c:v>
                </c:pt>
                <c:pt idx="2495">
                  <c:v>1852.8050000000001</c:v>
                </c:pt>
                <c:pt idx="2496">
                  <c:v>1853.287</c:v>
                </c:pt>
                <c:pt idx="2497">
                  <c:v>1853.769</c:v>
                </c:pt>
                <c:pt idx="2498">
                  <c:v>1854.251</c:v>
                </c:pt>
                <c:pt idx="2499">
                  <c:v>1854.7329999999999</c:v>
                </c:pt>
                <c:pt idx="2500">
                  <c:v>1855.2149999999999</c:v>
                </c:pt>
                <c:pt idx="2501">
                  <c:v>1855.6980000000001</c:v>
                </c:pt>
                <c:pt idx="2502">
                  <c:v>1856.18</c:v>
                </c:pt>
                <c:pt idx="2503">
                  <c:v>1856.662</c:v>
                </c:pt>
                <c:pt idx="2504">
                  <c:v>1857.144</c:v>
                </c:pt>
                <c:pt idx="2505">
                  <c:v>1857.626</c:v>
                </c:pt>
                <c:pt idx="2506">
                  <c:v>1858.1079999999999</c:v>
                </c:pt>
                <c:pt idx="2507">
                  <c:v>1858.59</c:v>
                </c:pt>
                <c:pt idx="2508">
                  <c:v>1859.0730000000001</c:v>
                </c:pt>
                <c:pt idx="2509">
                  <c:v>1859.5550000000001</c:v>
                </c:pt>
                <c:pt idx="2510">
                  <c:v>1860.037</c:v>
                </c:pt>
                <c:pt idx="2511">
                  <c:v>1860.519</c:v>
                </c:pt>
                <c:pt idx="2512">
                  <c:v>1861.001</c:v>
                </c:pt>
                <c:pt idx="2513">
                  <c:v>1861.4829999999999</c:v>
                </c:pt>
                <c:pt idx="2514">
                  <c:v>1861.9649999999999</c:v>
                </c:pt>
                <c:pt idx="2515">
                  <c:v>1862.4469999999999</c:v>
                </c:pt>
                <c:pt idx="2516">
                  <c:v>1862.9290000000001</c:v>
                </c:pt>
                <c:pt idx="2517">
                  <c:v>1863.412</c:v>
                </c:pt>
                <c:pt idx="2518">
                  <c:v>1863.894</c:v>
                </c:pt>
                <c:pt idx="2519">
                  <c:v>1864.376</c:v>
                </c:pt>
                <c:pt idx="2520">
                  <c:v>1864.8579999999999</c:v>
                </c:pt>
                <c:pt idx="2521">
                  <c:v>1865.34</c:v>
                </c:pt>
                <c:pt idx="2522">
                  <c:v>1865.8219999999999</c:v>
                </c:pt>
                <c:pt idx="2523">
                  <c:v>1866.3040000000001</c:v>
                </c:pt>
                <c:pt idx="2524">
                  <c:v>1866.7860000000001</c:v>
                </c:pt>
                <c:pt idx="2525">
                  <c:v>1867.269</c:v>
                </c:pt>
                <c:pt idx="2526">
                  <c:v>1867.751</c:v>
                </c:pt>
                <c:pt idx="2527">
                  <c:v>1868.2329999999999</c:v>
                </c:pt>
                <c:pt idx="2528">
                  <c:v>1868.7149999999999</c:v>
                </c:pt>
                <c:pt idx="2529">
                  <c:v>1869.1969999999999</c:v>
                </c:pt>
                <c:pt idx="2530">
                  <c:v>1869.6790000000001</c:v>
                </c:pt>
                <c:pt idx="2531">
                  <c:v>1870.1610000000001</c:v>
                </c:pt>
                <c:pt idx="2532">
                  <c:v>1870.643</c:v>
                </c:pt>
                <c:pt idx="2533">
                  <c:v>1871.126</c:v>
                </c:pt>
                <c:pt idx="2534">
                  <c:v>1871.6079999999999</c:v>
                </c:pt>
                <c:pt idx="2535">
                  <c:v>1872.09</c:v>
                </c:pt>
                <c:pt idx="2536">
                  <c:v>1872.5719999999999</c:v>
                </c:pt>
                <c:pt idx="2537">
                  <c:v>1873.0540000000001</c:v>
                </c:pt>
                <c:pt idx="2538">
                  <c:v>1873.5360000000001</c:v>
                </c:pt>
                <c:pt idx="2539">
                  <c:v>1874.018</c:v>
                </c:pt>
                <c:pt idx="2540">
                  <c:v>1874.5</c:v>
                </c:pt>
                <c:pt idx="2541">
                  <c:v>1874.9829999999999</c:v>
                </c:pt>
                <c:pt idx="2542">
                  <c:v>1875.4649999999999</c:v>
                </c:pt>
                <c:pt idx="2543">
                  <c:v>1875.9469999999999</c:v>
                </c:pt>
                <c:pt idx="2544">
                  <c:v>1876.4290000000001</c:v>
                </c:pt>
                <c:pt idx="2545">
                  <c:v>1876.9110000000001</c:v>
                </c:pt>
                <c:pt idx="2546">
                  <c:v>1877.393</c:v>
                </c:pt>
                <c:pt idx="2547">
                  <c:v>1877.875</c:v>
                </c:pt>
                <c:pt idx="2548">
                  <c:v>1878.357</c:v>
                </c:pt>
                <c:pt idx="2549">
                  <c:v>1878.84</c:v>
                </c:pt>
                <c:pt idx="2550">
                  <c:v>1879.3219999999999</c:v>
                </c:pt>
                <c:pt idx="2551">
                  <c:v>1879.8040000000001</c:v>
                </c:pt>
                <c:pt idx="2552">
                  <c:v>1880.2860000000001</c:v>
                </c:pt>
                <c:pt idx="2553">
                  <c:v>1880.768</c:v>
                </c:pt>
                <c:pt idx="2554">
                  <c:v>1881.25</c:v>
                </c:pt>
                <c:pt idx="2555">
                  <c:v>1881.732</c:v>
                </c:pt>
                <c:pt idx="2556">
                  <c:v>1882.2139999999999</c:v>
                </c:pt>
                <c:pt idx="2557">
                  <c:v>1882.6969999999999</c:v>
                </c:pt>
                <c:pt idx="2558">
                  <c:v>1883.1790000000001</c:v>
                </c:pt>
                <c:pt idx="2559">
                  <c:v>1883.6610000000001</c:v>
                </c:pt>
                <c:pt idx="2560">
                  <c:v>1884.143</c:v>
                </c:pt>
                <c:pt idx="2561">
                  <c:v>1884.625</c:v>
                </c:pt>
                <c:pt idx="2562">
                  <c:v>1885.107</c:v>
                </c:pt>
                <c:pt idx="2563">
                  <c:v>1885.5889999999999</c:v>
                </c:pt>
                <c:pt idx="2564">
                  <c:v>1886.0709999999999</c:v>
                </c:pt>
                <c:pt idx="2565">
                  <c:v>1886.5540000000001</c:v>
                </c:pt>
                <c:pt idx="2566">
                  <c:v>1887.0360000000001</c:v>
                </c:pt>
                <c:pt idx="2567">
                  <c:v>1887.518</c:v>
                </c:pt>
                <c:pt idx="2568">
                  <c:v>1888</c:v>
                </c:pt>
                <c:pt idx="2569">
                  <c:v>1888.482</c:v>
                </c:pt>
                <c:pt idx="2570">
                  <c:v>1888.9639999999999</c:v>
                </c:pt>
                <c:pt idx="2571">
                  <c:v>1889.4459999999999</c:v>
                </c:pt>
                <c:pt idx="2572">
                  <c:v>1889.9280000000001</c:v>
                </c:pt>
                <c:pt idx="2573">
                  <c:v>1890.4110000000001</c:v>
                </c:pt>
                <c:pt idx="2574">
                  <c:v>1890.893</c:v>
                </c:pt>
                <c:pt idx="2575">
                  <c:v>1891.375</c:v>
                </c:pt>
                <c:pt idx="2576">
                  <c:v>1891.857</c:v>
                </c:pt>
                <c:pt idx="2577">
                  <c:v>1892.3389999999999</c:v>
                </c:pt>
                <c:pt idx="2578">
                  <c:v>1892.8209999999999</c:v>
                </c:pt>
                <c:pt idx="2579">
                  <c:v>1893.3030000000001</c:v>
                </c:pt>
                <c:pt idx="2580">
                  <c:v>1893.7850000000001</c:v>
                </c:pt>
                <c:pt idx="2581">
                  <c:v>1894.268</c:v>
                </c:pt>
                <c:pt idx="2582">
                  <c:v>1894.75</c:v>
                </c:pt>
                <c:pt idx="2583">
                  <c:v>1895.232</c:v>
                </c:pt>
                <c:pt idx="2584">
                  <c:v>1895.7139999999999</c:v>
                </c:pt>
                <c:pt idx="2585">
                  <c:v>1896.1959999999999</c:v>
                </c:pt>
                <c:pt idx="2586">
                  <c:v>1896.6780000000001</c:v>
                </c:pt>
                <c:pt idx="2587">
                  <c:v>1897.16</c:v>
                </c:pt>
                <c:pt idx="2588">
                  <c:v>1897.6420000000001</c:v>
                </c:pt>
                <c:pt idx="2589">
                  <c:v>1898.125</c:v>
                </c:pt>
                <c:pt idx="2590">
                  <c:v>1898.607</c:v>
                </c:pt>
                <c:pt idx="2591">
                  <c:v>1899.0889999999999</c:v>
                </c:pt>
                <c:pt idx="2592">
                  <c:v>1899.5709999999999</c:v>
                </c:pt>
                <c:pt idx="2593">
                  <c:v>1900.0530000000001</c:v>
                </c:pt>
                <c:pt idx="2594">
                  <c:v>1900.5350000000001</c:v>
                </c:pt>
                <c:pt idx="2595">
                  <c:v>1901.0170000000001</c:v>
                </c:pt>
                <c:pt idx="2596">
                  <c:v>1901.499</c:v>
                </c:pt>
                <c:pt idx="2597">
                  <c:v>1901.982</c:v>
                </c:pt>
                <c:pt idx="2598">
                  <c:v>1902.4639999999999</c:v>
                </c:pt>
                <c:pt idx="2599">
                  <c:v>1902.9459999999999</c:v>
                </c:pt>
                <c:pt idx="2600">
                  <c:v>1903.4280000000001</c:v>
                </c:pt>
                <c:pt idx="2601">
                  <c:v>1903.91</c:v>
                </c:pt>
                <c:pt idx="2602">
                  <c:v>1904.3920000000001</c:v>
                </c:pt>
                <c:pt idx="2603">
                  <c:v>1904.874</c:v>
                </c:pt>
                <c:pt idx="2604">
                  <c:v>1905.356</c:v>
                </c:pt>
                <c:pt idx="2605">
                  <c:v>1905.8389999999999</c:v>
                </c:pt>
                <c:pt idx="2606">
                  <c:v>1906.3209999999999</c:v>
                </c:pt>
                <c:pt idx="2607">
                  <c:v>1906.8030000000001</c:v>
                </c:pt>
                <c:pt idx="2608">
                  <c:v>1907.2850000000001</c:v>
                </c:pt>
                <c:pt idx="2609">
                  <c:v>1907.7670000000001</c:v>
                </c:pt>
                <c:pt idx="2610">
                  <c:v>1908.249</c:v>
                </c:pt>
                <c:pt idx="2611">
                  <c:v>1908.731</c:v>
                </c:pt>
                <c:pt idx="2612">
                  <c:v>1909.213</c:v>
                </c:pt>
                <c:pt idx="2613">
                  <c:v>1909.6959999999999</c:v>
                </c:pt>
                <c:pt idx="2614">
                  <c:v>1910.1780000000001</c:v>
                </c:pt>
                <c:pt idx="2615">
                  <c:v>1910.66</c:v>
                </c:pt>
                <c:pt idx="2616">
                  <c:v>1911.1420000000001</c:v>
                </c:pt>
                <c:pt idx="2617">
                  <c:v>1911.624</c:v>
                </c:pt>
                <c:pt idx="2618">
                  <c:v>1912.106</c:v>
                </c:pt>
                <c:pt idx="2619">
                  <c:v>1912.588</c:v>
                </c:pt>
                <c:pt idx="2620">
                  <c:v>1913.07</c:v>
                </c:pt>
                <c:pt idx="2621">
                  <c:v>1913.5530000000001</c:v>
                </c:pt>
                <c:pt idx="2622">
                  <c:v>1914.0350000000001</c:v>
                </c:pt>
                <c:pt idx="2623">
                  <c:v>1914.5170000000001</c:v>
                </c:pt>
                <c:pt idx="2624">
                  <c:v>1914.999</c:v>
                </c:pt>
                <c:pt idx="2625">
                  <c:v>1915.481</c:v>
                </c:pt>
                <c:pt idx="2626">
                  <c:v>1915.963</c:v>
                </c:pt>
                <c:pt idx="2627">
                  <c:v>1916.4449999999999</c:v>
                </c:pt>
                <c:pt idx="2628">
                  <c:v>1916.9269999999999</c:v>
                </c:pt>
                <c:pt idx="2629">
                  <c:v>1917.41</c:v>
                </c:pt>
                <c:pt idx="2630">
                  <c:v>1917.8920000000001</c:v>
                </c:pt>
                <c:pt idx="2631">
                  <c:v>1918.374</c:v>
                </c:pt>
                <c:pt idx="2632">
                  <c:v>1918.856</c:v>
                </c:pt>
                <c:pt idx="2633">
                  <c:v>1919.338</c:v>
                </c:pt>
                <c:pt idx="2634">
                  <c:v>1919.82</c:v>
                </c:pt>
                <c:pt idx="2635">
                  <c:v>1920.3019999999999</c:v>
                </c:pt>
                <c:pt idx="2636">
                  <c:v>1920.7840000000001</c:v>
                </c:pt>
                <c:pt idx="2637">
                  <c:v>1921.2670000000001</c:v>
                </c:pt>
                <c:pt idx="2638">
                  <c:v>1921.749</c:v>
                </c:pt>
                <c:pt idx="2639">
                  <c:v>1922.231</c:v>
                </c:pt>
                <c:pt idx="2640">
                  <c:v>1922.713</c:v>
                </c:pt>
                <c:pt idx="2641">
                  <c:v>1923.1949999999999</c:v>
                </c:pt>
                <c:pt idx="2642">
                  <c:v>1923.6769999999999</c:v>
                </c:pt>
                <c:pt idx="2643">
                  <c:v>1924.1590000000001</c:v>
                </c:pt>
                <c:pt idx="2644">
                  <c:v>1924.6410000000001</c:v>
                </c:pt>
                <c:pt idx="2645">
                  <c:v>1925.124</c:v>
                </c:pt>
                <c:pt idx="2646">
                  <c:v>1925.606</c:v>
                </c:pt>
                <c:pt idx="2647">
                  <c:v>1926.088</c:v>
                </c:pt>
                <c:pt idx="2648">
                  <c:v>1926.57</c:v>
                </c:pt>
                <c:pt idx="2649">
                  <c:v>1927.0519999999999</c:v>
                </c:pt>
                <c:pt idx="2650">
                  <c:v>1927.5340000000001</c:v>
                </c:pt>
                <c:pt idx="2651">
                  <c:v>1928.0160000000001</c:v>
                </c:pt>
                <c:pt idx="2652">
                  <c:v>1928.498</c:v>
                </c:pt>
                <c:pt idx="2653">
                  <c:v>1928.981</c:v>
                </c:pt>
                <c:pt idx="2654">
                  <c:v>1929.463</c:v>
                </c:pt>
                <c:pt idx="2655">
                  <c:v>1929.9449999999999</c:v>
                </c:pt>
                <c:pt idx="2656">
                  <c:v>1930.4269999999999</c:v>
                </c:pt>
                <c:pt idx="2657">
                  <c:v>1930.9090000000001</c:v>
                </c:pt>
                <c:pt idx="2658">
                  <c:v>1931.3910000000001</c:v>
                </c:pt>
                <c:pt idx="2659">
                  <c:v>1931.873</c:v>
                </c:pt>
                <c:pt idx="2660">
                  <c:v>1932.355</c:v>
                </c:pt>
                <c:pt idx="2661">
                  <c:v>1932.838</c:v>
                </c:pt>
                <c:pt idx="2662">
                  <c:v>1933.32</c:v>
                </c:pt>
                <c:pt idx="2663">
                  <c:v>1933.8019999999999</c:v>
                </c:pt>
                <c:pt idx="2664">
                  <c:v>1934.2840000000001</c:v>
                </c:pt>
                <c:pt idx="2665">
                  <c:v>1934.7660000000001</c:v>
                </c:pt>
                <c:pt idx="2666">
                  <c:v>1935.248</c:v>
                </c:pt>
                <c:pt idx="2667">
                  <c:v>1935.73</c:v>
                </c:pt>
                <c:pt idx="2668">
                  <c:v>1936.212</c:v>
                </c:pt>
                <c:pt idx="2669">
                  <c:v>1936.6949999999999</c:v>
                </c:pt>
                <c:pt idx="2670">
                  <c:v>1937.1769999999999</c:v>
                </c:pt>
                <c:pt idx="2671">
                  <c:v>1937.6590000000001</c:v>
                </c:pt>
                <c:pt idx="2672">
                  <c:v>1938.1410000000001</c:v>
                </c:pt>
                <c:pt idx="2673">
                  <c:v>1938.623</c:v>
                </c:pt>
                <c:pt idx="2674">
                  <c:v>1939.105</c:v>
                </c:pt>
                <c:pt idx="2675">
                  <c:v>1939.587</c:v>
                </c:pt>
                <c:pt idx="2676">
                  <c:v>1940.069</c:v>
                </c:pt>
                <c:pt idx="2677">
                  <c:v>1940.5519999999999</c:v>
                </c:pt>
                <c:pt idx="2678">
                  <c:v>1941.0340000000001</c:v>
                </c:pt>
                <c:pt idx="2679">
                  <c:v>1941.5160000000001</c:v>
                </c:pt>
                <c:pt idx="2680">
                  <c:v>1941.998</c:v>
                </c:pt>
                <c:pt idx="2681">
                  <c:v>1942.48</c:v>
                </c:pt>
                <c:pt idx="2682">
                  <c:v>1942.962</c:v>
                </c:pt>
                <c:pt idx="2683">
                  <c:v>1943.444</c:v>
                </c:pt>
                <c:pt idx="2684">
                  <c:v>1943.9259999999999</c:v>
                </c:pt>
                <c:pt idx="2685">
                  <c:v>1944.4090000000001</c:v>
                </c:pt>
                <c:pt idx="2686">
                  <c:v>1944.8910000000001</c:v>
                </c:pt>
                <c:pt idx="2687">
                  <c:v>1945.373</c:v>
                </c:pt>
                <c:pt idx="2688">
                  <c:v>1945.855</c:v>
                </c:pt>
                <c:pt idx="2689">
                  <c:v>1946.337</c:v>
                </c:pt>
                <c:pt idx="2690">
                  <c:v>1946.819</c:v>
                </c:pt>
                <c:pt idx="2691">
                  <c:v>1947.3009999999999</c:v>
                </c:pt>
                <c:pt idx="2692">
                  <c:v>1947.7829999999999</c:v>
                </c:pt>
                <c:pt idx="2693">
                  <c:v>1948.2660000000001</c:v>
                </c:pt>
                <c:pt idx="2694">
                  <c:v>1948.748</c:v>
                </c:pt>
                <c:pt idx="2695">
                  <c:v>1949.23</c:v>
                </c:pt>
                <c:pt idx="2696">
                  <c:v>1949.712</c:v>
                </c:pt>
                <c:pt idx="2697">
                  <c:v>1950.194</c:v>
                </c:pt>
                <c:pt idx="2698">
                  <c:v>1950.6759999999999</c:v>
                </c:pt>
                <c:pt idx="2699">
                  <c:v>1951.1579999999999</c:v>
                </c:pt>
                <c:pt idx="2700">
                  <c:v>1951.64</c:v>
                </c:pt>
                <c:pt idx="2701">
                  <c:v>1952.123</c:v>
                </c:pt>
                <c:pt idx="2702">
                  <c:v>1952.605</c:v>
                </c:pt>
                <c:pt idx="2703">
                  <c:v>1953.087</c:v>
                </c:pt>
                <c:pt idx="2704">
                  <c:v>1953.569</c:v>
                </c:pt>
                <c:pt idx="2705">
                  <c:v>1954.0509999999999</c:v>
                </c:pt>
                <c:pt idx="2706">
                  <c:v>1954.5329999999999</c:v>
                </c:pt>
                <c:pt idx="2707">
                  <c:v>1955.0150000000001</c:v>
                </c:pt>
                <c:pt idx="2708">
                  <c:v>1955.4970000000001</c:v>
                </c:pt>
                <c:pt idx="2709">
                  <c:v>1955.979</c:v>
                </c:pt>
                <c:pt idx="2710">
                  <c:v>1956.462</c:v>
                </c:pt>
                <c:pt idx="2711">
                  <c:v>1956.944</c:v>
                </c:pt>
                <c:pt idx="2712">
                  <c:v>1957.4259999999999</c:v>
                </c:pt>
                <c:pt idx="2713">
                  <c:v>1957.9079999999999</c:v>
                </c:pt>
                <c:pt idx="2714">
                  <c:v>1958.39</c:v>
                </c:pt>
                <c:pt idx="2715">
                  <c:v>1958.8720000000001</c:v>
                </c:pt>
                <c:pt idx="2716">
                  <c:v>1959.354</c:v>
                </c:pt>
                <c:pt idx="2717">
                  <c:v>1959.837</c:v>
                </c:pt>
                <c:pt idx="2718">
                  <c:v>1960.319</c:v>
                </c:pt>
                <c:pt idx="2719">
                  <c:v>1960.8009999999999</c:v>
                </c:pt>
                <c:pt idx="2720">
                  <c:v>1961.2829999999999</c:v>
                </c:pt>
                <c:pt idx="2721">
                  <c:v>1961.7650000000001</c:v>
                </c:pt>
                <c:pt idx="2722">
                  <c:v>1962.2470000000001</c:v>
                </c:pt>
                <c:pt idx="2723">
                  <c:v>1962.729</c:v>
                </c:pt>
                <c:pt idx="2724">
                  <c:v>1963.211</c:v>
                </c:pt>
                <c:pt idx="2725">
                  <c:v>1963.693</c:v>
                </c:pt>
                <c:pt idx="2726">
                  <c:v>1964.1759999999999</c:v>
                </c:pt>
                <c:pt idx="2727">
                  <c:v>1964.6579999999999</c:v>
                </c:pt>
                <c:pt idx="2728">
                  <c:v>1965.14</c:v>
                </c:pt>
                <c:pt idx="2729">
                  <c:v>1965.6220000000001</c:v>
                </c:pt>
                <c:pt idx="2730">
                  <c:v>1966.104</c:v>
                </c:pt>
                <c:pt idx="2731">
                  <c:v>1966.586</c:v>
                </c:pt>
                <c:pt idx="2732">
                  <c:v>1967.068</c:v>
                </c:pt>
                <c:pt idx="2733">
                  <c:v>1967.5509999999999</c:v>
                </c:pt>
                <c:pt idx="2734">
                  <c:v>1968.0329999999999</c:v>
                </c:pt>
                <c:pt idx="2735">
                  <c:v>1968.5150000000001</c:v>
                </c:pt>
                <c:pt idx="2736">
                  <c:v>1968.9970000000001</c:v>
                </c:pt>
                <c:pt idx="2737">
                  <c:v>1969.479</c:v>
                </c:pt>
                <c:pt idx="2738">
                  <c:v>1969.961</c:v>
                </c:pt>
                <c:pt idx="2739">
                  <c:v>1970.443</c:v>
                </c:pt>
                <c:pt idx="2740">
                  <c:v>1970.925</c:v>
                </c:pt>
                <c:pt idx="2741">
                  <c:v>1971.4069999999999</c:v>
                </c:pt>
                <c:pt idx="2742">
                  <c:v>1971.89</c:v>
                </c:pt>
                <c:pt idx="2743">
                  <c:v>1972.3720000000001</c:v>
                </c:pt>
                <c:pt idx="2744">
                  <c:v>1972.854</c:v>
                </c:pt>
                <c:pt idx="2745">
                  <c:v>1973.336</c:v>
                </c:pt>
                <c:pt idx="2746">
                  <c:v>1973.818</c:v>
                </c:pt>
                <c:pt idx="2747">
                  <c:v>1974.3</c:v>
                </c:pt>
                <c:pt idx="2748">
                  <c:v>1974.7819999999999</c:v>
                </c:pt>
                <c:pt idx="2749">
                  <c:v>1975.2650000000001</c:v>
                </c:pt>
                <c:pt idx="2750">
                  <c:v>1975.7470000000001</c:v>
                </c:pt>
                <c:pt idx="2751">
                  <c:v>1976.229</c:v>
                </c:pt>
                <c:pt idx="2752">
                  <c:v>1976.711</c:v>
                </c:pt>
                <c:pt idx="2753">
                  <c:v>1977.193</c:v>
                </c:pt>
                <c:pt idx="2754">
                  <c:v>1977.675</c:v>
                </c:pt>
                <c:pt idx="2755">
                  <c:v>1978.1569999999999</c:v>
                </c:pt>
                <c:pt idx="2756">
                  <c:v>1978.6389999999999</c:v>
                </c:pt>
                <c:pt idx="2757">
                  <c:v>1979.1210000000001</c:v>
                </c:pt>
                <c:pt idx="2758">
                  <c:v>1979.604</c:v>
                </c:pt>
                <c:pt idx="2759">
                  <c:v>1980.086</c:v>
                </c:pt>
                <c:pt idx="2760">
                  <c:v>1980.568</c:v>
                </c:pt>
                <c:pt idx="2761">
                  <c:v>1981.05</c:v>
                </c:pt>
                <c:pt idx="2762">
                  <c:v>1981.5319999999999</c:v>
                </c:pt>
                <c:pt idx="2763">
                  <c:v>1982.0139999999999</c:v>
                </c:pt>
                <c:pt idx="2764">
                  <c:v>1982.4960000000001</c:v>
                </c:pt>
                <c:pt idx="2765">
                  <c:v>1982.979</c:v>
                </c:pt>
                <c:pt idx="2766">
                  <c:v>1983.461</c:v>
                </c:pt>
                <c:pt idx="2767">
                  <c:v>1983.943</c:v>
                </c:pt>
                <c:pt idx="2768">
                  <c:v>1984.425</c:v>
                </c:pt>
                <c:pt idx="2769">
                  <c:v>1984.9069999999999</c:v>
                </c:pt>
                <c:pt idx="2770">
                  <c:v>1985.3889999999999</c:v>
                </c:pt>
                <c:pt idx="2771">
                  <c:v>1985.8710000000001</c:v>
                </c:pt>
                <c:pt idx="2772">
                  <c:v>1986.3530000000001</c:v>
                </c:pt>
                <c:pt idx="2773">
                  <c:v>1986.835</c:v>
                </c:pt>
                <c:pt idx="2774">
                  <c:v>1987.318</c:v>
                </c:pt>
                <c:pt idx="2775">
                  <c:v>1987.8</c:v>
                </c:pt>
                <c:pt idx="2776">
                  <c:v>1988.2819999999999</c:v>
                </c:pt>
                <c:pt idx="2777">
                  <c:v>1988.7639999999999</c:v>
                </c:pt>
                <c:pt idx="2778">
                  <c:v>1989.2460000000001</c:v>
                </c:pt>
                <c:pt idx="2779">
                  <c:v>1989.7280000000001</c:v>
                </c:pt>
                <c:pt idx="2780">
                  <c:v>1990.21</c:v>
                </c:pt>
                <c:pt idx="2781">
                  <c:v>1990.693</c:v>
                </c:pt>
                <c:pt idx="2782">
                  <c:v>1991.175</c:v>
                </c:pt>
                <c:pt idx="2783">
                  <c:v>1991.6569999999999</c:v>
                </c:pt>
                <c:pt idx="2784">
                  <c:v>1992.1389999999999</c:v>
                </c:pt>
                <c:pt idx="2785">
                  <c:v>1992.6210000000001</c:v>
                </c:pt>
                <c:pt idx="2786">
                  <c:v>1993.1030000000001</c:v>
                </c:pt>
                <c:pt idx="2787">
                  <c:v>1993.585</c:v>
                </c:pt>
                <c:pt idx="2788">
                  <c:v>1994.067</c:v>
                </c:pt>
                <c:pt idx="2789">
                  <c:v>1994.549</c:v>
                </c:pt>
                <c:pt idx="2790">
                  <c:v>1995.0319999999999</c:v>
                </c:pt>
                <c:pt idx="2791">
                  <c:v>1995.5139999999999</c:v>
                </c:pt>
                <c:pt idx="2792">
                  <c:v>1995.9960000000001</c:v>
                </c:pt>
                <c:pt idx="2793">
                  <c:v>1996.4780000000001</c:v>
                </c:pt>
                <c:pt idx="2794">
                  <c:v>1996.96</c:v>
                </c:pt>
                <c:pt idx="2795">
                  <c:v>1997.442</c:v>
                </c:pt>
                <c:pt idx="2796">
                  <c:v>1997.924</c:v>
                </c:pt>
                <c:pt idx="2797">
                  <c:v>1998.4059999999999</c:v>
                </c:pt>
                <c:pt idx="2798">
                  <c:v>1998.8889999999999</c:v>
                </c:pt>
                <c:pt idx="2799">
                  <c:v>1999.3710000000001</c:v>
                </c:pt>
                <c:pt idx="2800">
                  <c:v>1999.8530000000001</c:v>
                </c:pt>
                <c:pt idx="2801">
                  <c:v>2000.335</c:v>
                </c:pt>
                <c:pt idx="2802">
                  <c:v>2000.817</c:v>
                </c:pt>
                <c:pt idx="2803">
                  <c:v>2001.299</c:v>
                </c:pt>
                <c:pt idx="2804">
                  <c:v>2001.7809999999999</c:v>
                </c:pt>
                <c:pt idx="2805">
                  <c:v>2002.2629999999999</c:v>
                </c:pt>
                <c:pt idx="2806">
                  <c:v>2002.7460000000001</c:v>
                </c:pt>
                <c:pt idx="2807">
                  <c:v>2003.2280000000001</c:v>
                </c:pt>
                <c:pt idx="2808">
                  <c:v>2003.71</c:v>
                </c:pt>
                <c:pt idx="2809">
                  <c:v>2004.192</c:v>
                </c:pt>
                <c:pt idx="2810">
                  <c:v>2004.674</c:v>
                </c:pt>
                <c:pt idx="2811">
                  <c:v>2005.1559999999999</c:v>
                </c:pt>
                <c:pt idx="2812">
                  <c:v>2005.6379999999999</c:v>
                </c:pt>
                <c:pt idx="2813">
                  <c:v>2006.12</c:v>
                </c:pt>
                <c:pt idx="2814">
                  <c:v>2006.6030000000001</c:v>
                </c:pt>
                <c:pt idx="2815">
                  <c:v>2007.085</c:v>
                </c:pt>
                <c:pt idx="2816">
                  <c:v>2007.567</c:v>
                </c:pt>
                <c:pt idx="2817">
                  <c:v>2008.049</c:v>
                </c:pt>
                <c:pt idx="2818">
                  <c:v>2008.5309999999999</c:v>
                </c:pt>
                <c:pt idx="2819">
                  <c:v>2009.0129999999999</c:v>
                </c:pt>
                <c:pt idx="2820">
                  <c:v>2009.4949999999999</c:v>
                </c:pt>
                <c:pt idx="2821">
                  <c:v>2009.9780000000001</c:v>
                </c:pt>
                <c:pt idx="2822">
                  <c:v>2010.46</c:v>
                </c:pt>
                <c:pt idx="2823">
                  <c:v>2010.942</c:v>
                </c:pt>
                <c:pt idx="2824">
                  <c:v>2011.424</c:v>
                </c:pt>
                <c:pt idx="2825">
                  <c:v>2011.9059999999999</c:v>
                </c:pt>
                <c:pt idx="2826">
                  <c:v>2012.3879999999999</c:v>
                </c:pt>
                <c:pt idx="2827">
                  <c:v>2012.87</c:v>
                </c:pt>
                <c:pt idx="2828">
                  <c:v>2013.3520000000001</c:v>
                </c:pt>
                <c:pt idx="2829">
                  <c:v>2013.8340000000001</c:v>
                </c:pt>
                <c:pt idx="2830">
                  <c:v>2014.317</c:v>
                </c:pt>
                <c:pt idx="2831">
                  <c:v>2014.799</c:v>
                </c:pt>
                <c:pt idx="2832">
                  <c:v>2015.2809999999999</c:v>
                </c:pt>
                <c:pt idx="2833">
                  <c:v>2015.7629999999999</c:v>
                </c:pt>
                <c:pt idx="2834">
                  <c:v>2016.2449999999999</c:v>
                </c:pt>
                <c:pt idx="2835">
                  <c:v>2016.7270000000001</c:v>
                </c:pt>
                <c:pt idx="2836">
                  <c:v>2017.2090000000001</c:v>
                </c:pt>
                <c:pt idx="2837">
                  <c:v>2017.692</c:v>
                </c:pt>
                <c:pt idx="2838">
                  <c:v>2018.174</c:v>
                </c:pt>
                <c:pt idx="2839">
                  <c:v>2018.6559999999999</c:v>
                </c:pt>
                <c:pt idx="2840">
                  <c:v>2019.1379999999999</c:v>
                </c:pt>
                <c:pt idx="2841">
                  <c:v>2019.62</c:v>
                </c:pt>
                <c:pt idx="2842">
                  <c:v>2020.1020000000001</c:v>
                </c:pt>
                <c:pt idx="2843">
                  <c:v>2020.5840000000001</c:v>
                </c:pt>
                <c:pt idx="2844">
                  <c:v>2021.066</c:v>
                </c:pt>
                <c:pt idx="2845">
                  <c:v>2021.548</c:v>
                </c:pt>
                <c:pt idx="2846">
                  <c:v>2022.0309999999999</c:v>
                </c:pt>
                <c:pt idx="2847">
                  <c:v>2022.5129999999999</c:v>
                </c:pt>
                <c:pt idx="2848">
                  <c:v>2022.9949999999999</c:v>
                </c:pt>
                <c:pt idx="2849">
                  <c:v>2023.4770000000001</c:v>
                </c:pt>
                <c:pt idx="2850">
                  <c:v>2023.9590000000001</c:v>
                </c:pt>
                <c:pt idx="2851">
                  <c:v>2024.441</c:v>
                </c:pt>
                <c:pt idx="2852">
                  <c:v>2024.923</c:v>
                </c:pt>
                <c:pt idx="2853">
                  <c:v>2025.4059999999999</c:v>
                </c:pt>
                <c:pt idx="2854">
                  <c:v>2025.8879999999999</c:v>
                </c:pt>
                <c:pt idx="2855">
                  <c:v>2026.37</c:v>
                </c:pt>
                <c:pt idx="2856">
                  <c:v>2026.8520000000001</c:v>
                </c:pt>
                <c:pt idx="2857">
                  <c:v>2027.3340000000001</c:v>
                </c:pt>
                <c:pt idx="2858">
                  <c:v>2027.816</c:v>
                </c:pt>
                <c:pt idx="2859">
                  <c:v>2028.298</c:v>
                </c:pt>
                <c:pt idx="2860">
                  <c:v>2028.78</c:v>
                </c:pt>
                <c:pt idx="2861">
                  <c:v>2029.2619999999999</c:v>
                </c:pt>
                <c:pt idx="2862">
                  <c:v>2029.7449999999999</c:v>
                </c:pt>
                <c:pt idx="2863">
                  <c:v>2030.2270000000001</c:v>
                </c:pt>
                <c:pt idx="2864">
                  <c:v>2030.7090000000001</c:v>
                </c:pt>
                <c:pt idx="2865">
                  <c:v>2031.191</c:v>
                </c:pt>
                <c:pt idx="2866">
                  <c:v>2031.673</c:v>
                </c:pt>
                <c:pt idx="2867">
                  <c:v>2032.155</c:v>
                </c:pt>
                <c:pt idx="2868">
                  <c:v>2032.6369999999999</c:v>
                </c:pt>
                <c:pt idx="2869">
                  <c:v>2033.12</c:v>
                </c:pt>
                <c:pt idx="2870">
                  <c:v>2033.6020000000001</c:v>
                </c:pt>
                <c:pt idx="2871">
                  <c:v>2034.0840000000001</c:v>
                </c:pt>
                <c:pt idx="2872">
                  <c:v>2034.566</c:v>
                </c:pt>
                <c:pt idx="2873">
                  <c:v>2035.048</c:v>
                </c:pt>
                <c:pt idx="2874">
                  <c:v>2035.53</c:v>
                </c:pt>
                <c:pt idx="2875">
                  <c:v>2036.0119999999999</c:v>
                </c:pt>
                <c:pt idx="2876">
                  <c:v>2036.4939999999999</c:v>
                </c:pt>
                <c:pt idx="2877">
                  <c:v>2036.9760000000001</c:v>
                </c:pt>
                <c:pt idx="2878">
                  <c:v>2037.4590000000001</c:v>
                </c:pt>
                <c:pt idx="2879">
                  <c:v>2037.941</c:v>
                </c:pt>
                <c:pt idx="2880">
                  <c:v>2038.423</c:v>
                </c:pt>
                <c:pt idx="2881">
                  <c:v>2038.905</c:v>
                </c:pt>
                <c:pt idx="2882">
                  <c:v>2039.3869999999999</c:v>
                </c:pt>
                <c:pt idx="2883">
                  <c:v>2039.8689999999999</c:v>
                </c:pt>
                <c:pt idx="2884">
                  <c:v>2040.3510000000001</c:v>
                </c:pt>
                <c:pt idx="2885">
                  <c:v>2040.8330000000001</c:v>
                </c:pt>
                <c:pt idx="2886">
                  <c:v>2041.316</c:v>
                </c:pt>
                <c:pt idx="2887">
                  <c:v>2041.798</c:v>
                </c:pt>
                <c:pt idx="2888">
                  <c:v>2042.28</c:v>
                </c:pt>
                <c:pt idx="2889">
                  <c:v>2042.7619999999999</c:v>
                </c:pt>
                <c:pt idx="2890">
                  <c:v>2043.2439999999999</c:v>
                </c:pt>
                <c:pt idx="2891">
                  <c:v>2043.7260000000001</c:v>
                </c:pt>
                <c:pt idx="2892">
                  <c:v>2044.2080000000001</c:v>
                </c:pt>
                <c:pt idx="2893">
                  <c:v>2044.69</c:v>
                </c:pt>
                <c:pt idx="2894">
                  <c:v>2045.173</c:v>
                </c:pt>
                <c:pt idx="2895">
                  <c:v>2045.655</c:v>
                </c:pt>
                <c:pt idx="2896">
                  <c:v>2046.1369999999999</c:v>
                </c:pt>
                <c:pt idx="2897">
                  <c:v>2046.6189999999999</c:v>
                </c:pt>
                <c:pt idx="2898">
                  <c:v>2047.1010000000001</c:v>
                </c:pt>
                <c:pt idx="2899">
                  <c:v>2047.5830000000001</c:v>
                </c:pt>
                <c:pt idx="2900">
                  <c:v>2048.0650000000001</c:v>
                </c:pt>
                <c:pt idx="2901">
                  <c:v>2048.547</c:v>
                </c:pt>
                <c:pt idx="2902">
                  <c:v>2049.0300000000002</c:v>
                </c:pt>
                <c:pt idx="2903">
                  <c:v>2049.5120000000002</c:v>
                </c:pt>
                <c:pt idx="2904">
                  <c:v>2049.9940000000001</c:v>
                </c:pt>
                <c:pt idx="2905">
                  <c:v>2050.4760000000001</c:v>
                </c:pt>
                <c:pt idx="2906">
                  <c:v>2050.9580000000001</c:v>
                </c:pt>
                <c:pt idx="2907">
                  <c:v>2051.44</c:v>
                </c:pt>
                <c:pt idx="2908">
                  <c:v>2051.922</c:v>
                </c:pt>
                <c:pt idx="2909">
                  <c:v>2052.4050000000002</c:v>
                </c:pt>
                <c:pt idx="2910">
                  <c:v>2052.886</c:v>
                </c:pt>
                <c:pt idx="2911">
                  <c:v>2053.3690000000001</c:v>
                </c:pt>
                <c:pt idx="2912">
                  <c:v>2053.8510000000001</c:v>
                </c:pt>
                <c:pt idx="2913">
                  <c:v>2054.3330000000001</c:v>
                </c:pt>
                <c:pt idx="2914">
                  <c:v>2054.8150000000001</c:v>
                </c:pt>
                <c:pt idx="2915">
                  <c:v>2055.297</c:v>
                </c:pt>
                <c:pt idx="2916">
                  <c:v>2055.779</c:v>
                </c:pt>
                <c:pt idx="2917">
                  <c:v>2056.261</c:v>
                </c:pt>
                <c:pt idx="2918">
                  <c:v>2056.7440000000001</c:v>
                </c:pt>
                <c:pt idx="2919">
                  <c:v>2057.2260000000001</c:v>
                </c:pt>
                <c:pt idx="2920">
                  <c:v>2057.7080000000001</c:v>
                </c:pt>
                <c:pt idx="2921">
                  <c:v>2058.19</c:v>
                </c:pt>
                <c:pt idx="2922">
                  <c:v>2058.672</c:v>
                </c:pt>
                <c:pt idx="2923">
                  <c:v>2059.154</c:v>
                </c:pt>
                <c:pt idx="2924">
                  <c:v>2059.636</c:v>
                </c:pt>
                <c:pt idx="2925">
                  <c:v>2060.1179999999999</c:v>
                </c:pt>
                <c:pt idx="2926">
                  <c:v>2060.6010000000001</c:v>
                </c:pt>
                <c:pt idx="2927">
                  <c:v>2061.0830000000001</c:v>
                </c:pt>
                <c:pt idx="2928">
                  <c:v>2061.5650000000001</c:v>
                </c:pt>
                <c:pt idx="2929">
                  <c:v>2062.047</c:v>
                </c:pt>
                <c:pt idx="2930">
                  <c:v>2062.529</c:v>
                </c:pt>
                <c:pt idx="2931">
                  <c:v>2063.011</c:v>
                </c:pt>
                <c:pt idx="2932">
                  <c:v>2063.4929999999999</c:v>
                </c:pt>
                <c:pt idx="2933">
                  <c:v>2063.9749999999999</c:v>
                </c:pt>
                <c:pt idx="2934">
                  <c:v>2064.4580000000001</c:v>
                </c:pt>
                <c:pt idx="2935">
                  <c:v>2064.94</c:v>
                </c:pt>
                <c:pt idx="2936">
                  <c:v>2065.422</c:v>
                </c:pt>
                <c:pt idx="2937">
                  <c:v>2065.904</c:v>
                </c:pt>
                <c:pt idx="2938">
                  <c:v>2066.386</c:v>
                </c:pt>
                <c:pt idx="2939">
                  <c:v>2066.8679999999999</c:v>
                </c:pt>
                <c:pt idx="2940">
                  <c:v>2067.35</c:v>
                </c:pt>
                <c:pt idx="2941">
                  <c:v>2067.8330000000001</c:v>
                </c:pt>
                <c:pt idx="2942">
                  <c:v>2068.3139999999999</c:v>
                </c:pt>
                <c:pt idx="2943">
                  <c:v>2068.797</c:v>
                </c:pt>
                <c:pt idx="2944">
                  <c:v>2069.279</c:v>
                </c:pt>
                <c:pt idx="2945">
                  <c:v>2069.761</c:v>
                </c:pt>
                <c:pt idx="2946">
                  <c:v>2070.242999999999</c:v>
                </c:pt>
                <c:pt idx="2947">
                  <c:v>2070.724999999999</c:v>
                </c:pt>
                <c:pt idx="2948">
                  <c:v>2071.206999999999</c:v>
                </c:pt>
                <c:pt idx="2949">
                  <c:v>2071.688999999998</c:v>
                </c:pt>
                <c:pt idx="2950">
                  <c:v>2072.172</c:v>
                </c:pt>
                <c:pt idx="2951">
                  <c:v>2072.654</c:v>
                </c:pt>
                <c:pt idx="2952">
                  <c:v>2073.136</c:v>
                </c:pt>
                <c:pt idx="2953">
                  <c:v>2073.6179999999999</c:v>
                </c:pt>
                <c:pt idx="2954">
                  <c:v>2074.1</c:v>
                </c:pt>
                <c:pt idx="2955">
                  <c:v>2074.5819999999999</c:v>
                </c:pt>
                <c:pt idx="2956">
                  <c:v>2075.0639999999999</c:v>
                </c:pt>
                <c:pt idx="2957">
                  <c:v>2075.5459999999998</c:v>
                </c:pt>
                <c:pt idx="2958">
                  <c:v>2076.029</c:v>
                </c:pt>
                <c:pt idx="2959">
                  <c:v>2076.511</c:v>
                </c:pt>
                <c:pt idx="2960">
                  <c:v>2076.9929999999999</c:v>
                </c:pt>
                <c:pt idx="2961">
                  <c:v>2077.4749999999999</c:v>
                </c:pt>
                <c:pt idx="2962">
                  <c:v>2077.9569999999999</c:v>
                </c:pt>
                <c:pt idx="2963">
                  <c:v>2078.4389999999999</c:v>
                </c:pt>
                <c:pt idx="2964">
                  <c:v>2078.9209999999998</c:v>
                </c:pt>
                <c:pt idx="2965">
                  <c:v>2079.4029999999998</c:v>
                </c:pt>
                <c:pt idx="2966">
                  <c:v>2079.8850000000002</c:v>
                </c:pt>
                <c:pt idx="2967">
                  <c:v>2080.3679999999999</c:v>
                </c:pt>
                <c:pt idx="2968">
                  <c:v>2080.85</c:v>
                </c:pt>
                <c:pt idx="2969">
                  <c:v>2081.3319999999999</c:v>
                </c:pt>
                <c:pt idx="2970">
                  <c:v>2081.8139999999999</c:v>
                </c:pt>
                <c:pt idx="2971">
                  <c:v>2082.2959999999998</c:v>
                </c:pt>
                <c:pt idx="2972">
                  <c:v>2082.7779999999998</c:v>
                </c:pt>
                <c:pt idx="2973">
                  <c:v>2083.2600000000002</c:v>
                </c:pt>
                <c:pt idx="2974">
                  <c:v>2083.7420000000002</c:v>
                </c:pt>
                <c:pt idx="2975">
                  <c:v>2084.224999999999</c:v>
                </c:pt>
                <c:pt idx="2976">
                  <c:v>2084.706999999999</c:v>
                </c:pt>
                <c:pt idx="2977">
                  <c:v>2085.188999999998</c:v>
                </c:pt>
                <c:pt idx="2978">
                  <c:v>2085.6709999999998</c:v>
                </c:pt>
                <c:pt idx="2979">
                  <c:v>2086.1529999999998</c:v>
                </c:pt>
                <c:pt idx="2980">
                  <c:v>2086.6350000000002</c:v>
                </c:pt>
                <c:pt idx="2981">
                  <c:v>2087.1170000000002</c:v>
                </c:pt>
                <c:pt idx="2982">
                  <c:v>2087.6</c:v>
                </c:pt>
                <c:pt idx="2983">
                  <c:v>2088.0819999999999</c:v>
                </c:pt>
                <c:pt idx="2984">
                  <c:v>2088.5639999999999</c:v>
                </c:pt>
                <c:pt idx="2985">
                  <c:v>2089.0459999999998</c:v>
                </c:pt>
                <c:pt idx="2986">
                  <c:v>2089.5279999999998</c:v>
                </c:pt>
                <c:pt idx="2987">
                  <c:v>2090.0100000000002</c:v>
                </c:pt>
                <c:pt idx="2988">
                  <c:v>2090.4920000000002</c:v>
                </c:pt>
                <c:pt idx="2989">
                  <c:v>2090.9740000000002</c:v>
                </c:pt>
                <c:pt idx="2990">
                  <c:v>2091.4569999999999</c:v>
                </c:pt>
                <c:pt idx="2991">
                  <c:v>2091.9389999999999</c:v>
                </c:pt>
                <c:pt idx="2992">
                  <c:v>2092.4209999999998</c:v>
                </c:pt>
                <c:pt idx="2993">
                  <c:v>2092.9029999999998</c:v>
                </c:pt>
                <c:pt idx="2994">
                  <c:v>2093.3850000000002</c:v>
                </c:pt>
                <c:pt idx="2995">
                  <c:v>2093.8670000000002</c:v>
                </c:pt>
                <c:pt idx="2996">
                  <c:v>2094.3490000000002</c:v>
                </c:pt>
                <c:pt idx="2997">
                  <c:v>2094.8310000000001</c:v>
                </c:pt>
                <c:pt idx="2998">
                  <c:v>2095.3130000000001</c:v>
                </c:pt>
                <c:pt idx="2999">
                  <c:v>2095.7959999999998</c:v>
                </c:pt>
                <c:pt idx="3000">
                  <c:v>2096.2779999999998</c:v>
                </c:pt>
                <c:pt idx="3001">
                  <c:v>2096.7600000000002</c:v>
                </c:pt>
                <c:pt idx="3002">
                  <c:v>2097.2420000000002</c:v>
                </c:pt>
                <c:pt idx="3003">
                  <c:v>2097.7240000000002</c:v>
                </c:pt>
                <c:pt idx="3004">
                  <c:v>2098.2060000000001</c:v>
                </c:pt>
                <c:pt idx="3005">
                  <c:v>2098.6880000000001</c:v>
                </c:pt>
                <c:pt idx="3006">
                  <c:v>2099.17</c:v>
                </c:pt>
                <c:pt idx="3007">
                  <c:v>2099.6529999999998</c:v>
                </c:pt>
                <c:pt idx="3008">
                  <c:v>2100.1350000000002</c:v>
                </c:pt>
                <c:pt idx="3009">
                  <c:v>2100.6170000000002</c:v>
                </c:pt>
                <c:pt idx="3010">
                  <c:v>2101.0990000000002</c:v>
                </c:pt>
                <c:pt idx="3011">
                  <c:v>2101.5810000000001</c:v>
                </c:pt>
                <c:pt idx="3012">
                  <c:v>2102.0630000000001</c:v>
                </c:pt>
                <c:pt idx="3013">
                  <c:v>2102.5450000000001</c:v>
                </c:pt>
                <c:pt idx="3014">
                  <c:v>2103.0279999999998</c:v>
                </c:pt>
                <c:pt idx="3015">
                  <c:v>2103.5100000000002</c:v>
                </c:pt>
                <c:pt idx="3016">
                  <c:v>2103.9920000000002</c:v>
                </c:pt>
                <c:pt idx="3017">
                  <c:v>2104.4740000000002</c:v>
                </c:pt>
                <c:pt idx="3018">
                  <c:v>2104.9560000000001</c:v>
                </c:pt>
                <c:pt idx="3019">
                  <c:v>2105.4380000000001</c:v>
                </c:pt>
                <c:pt idx="3020">
                  <c:v>2105.92</c:v>
                </c:pt>
                <c:pt idx="3021">
                  <c:v>2106.402</c:v>
                </c:pt>
                <c:pt idx="3022">
                  <c:v>2106.8850000000002</c:v>
                </c:pt>
                <c:pt idx="3023">
                  <c:v>2107.3670000000002</c:v>
                </c:pt>
                <c:pt idx="3024">
                  <c:v>2107.8490000000002</c:v>
                </c:pt>
                <c:pt idx="3025">
                  <c:v>2108.3310000000001</c:v>
                </c:pt>
                <c:pt idx="3026">
                  <c:v>2108.8130000000001</c:v>
                </c:pt>
                <c:pt idx="3027">
                  <c:v>2109.2950000000001</c:v>
                </c:pt>
                <c:pt idx="3028">
                  <c:v>2109.777</c:v>
                </c:pt>
                <c:pt idx="3029">
                  <c:v>2110.259</c:v>
                </c:pt>
                <c:pt idx="3030">
                  <c:v>2110.741</c:v>
                </c:pt>
                <c:pt idx="3031">
                  <c:v>2111.2240000000002</c:v>
                </c:pt>
                <c:pt idx="3032">
                  <c:v>2111.7060000000001</c:v>
                </c:pt>
                <c:pt idx="3033">
                  <c:v>2112.1880000000001</c:v>
                </c:pt>
                <c:pt idx="3034">
                  <c:v>2112.67</c:v>
                </c:pt>
                <c:pt idx="3035">
                  <c:v>2113.152</c:v>
                </c:pt>
                <c:pt idx="3036">
                  <c:v>2113.634</c:v>
                </c:pt>
                <c:pt idx="3037">
                  <c:v>2114.116</c:v>
                </c:pt>
                <c:pt idx="3038">
                  <c:v>2114.5990000000002</c:v>
                </c:pt>
                <c:pt idx="3039">
                  <c:v>2115.0810000000001</c:v>
                </c:pt>
                <c:pt idx="3040">
                  <c:v>2115.5630000000001</c:v>
                </c:pt>
                <c:pt idx="3041">
                  <c:v>2116.0450000000001</c:v>
                </c:pt>
                <c:pt idx="3042">
                  <c:v>2116.527</c:v>
                </c:pt>
                <c:pt idx="3043">
                  <c:v>2117.009</c:v>
                </c:pt>
                <c:pt idx="3044">
                  <c:v>2117.491</c:v>
                </c:pt>
                <c:pt idx="3045">
                  <c:v>2117.973</c:v>
                </c:pt>
                <c:pt idx="3046">
                  <c:v>2118.4560000000001</c:v>
                </c:pt>
                <c:pt idx="3047">
                  <c:v>2118.9380000000001</c:v>
                </c:pt>
                <c:pt idx="3048">
                  <c:v>2119.42</c:v>
                </c:pt>
                <c:pt idx="3049">
                  <c:v>2119.902</c:v>
                </c:pt>
                <c:pt idx="3050">
                  <c:v>2120.384</c:v>
                </c:pt>
                <c:pt idx="3051">
                  <c:v>2120.866</c:v>
                </c:pt>
                <c:pt idx="3052">
                  <c:v>2121.348</c:v>
                </c:pt>
                <c:pt idx="3053">
                  <c:v>2121.83</c:v>
                </c:pt>
                <c:pt idx="3054">
                  <c:v>2122.3130000000001</c:v>
                </c:pt>
                <c:pt idx="3055">
                  <c:v>2122.7950000000001</c:v>
                </c:pt>
                <c:pt idx="3056">
                  <c:v>2123.277</c:v>
                </c:pt>
                <c:pt idx="3057">
                  <c:v>2123.759</c:v>
                </c:pt>
                <c:pt idx="3058">
                  <c:v>2124.241</c:v>
                </c:pt>
                <c:pt idx="3059">
                  <c:v>2124.723</c:v>
                </c:pt>
                <c:pt idx="3060">
                  <c:v>2125.204999999999</c:v>
                </c:pt>
                <c:pt idx="3061">
                  <c:v>2125.6880000000001</c:v>
                </c:pt>
                <c:pt idx="3062">
                  <c:v>2126.168999999999</c:v>
                </c:pt>
                <c:pt idx="3063">
                  <c:v>2126.652</c:v>
                </c:pt>
                <c:pt idx="3064">
                  <c:v>2127.134</c:v>
                </c:pt>
                <c:pt idx="3065">
                  <c:v>2127.616</c:v>
                </c:pt>
                <c:pt idx="3066">
                  <c:v>2128.098</c:v>
                </c:pt>
                <c:pt idx="3067">
                  <c:v>2128.58</c:v>
                </c:pt>
                <c:pt idx="3068">
                  <c:v>2129.0619999999999</c:v>
                </c:pt>
                <c:pt idx="3069">
                  <c:v>2129.5439999999999</c:v>
                </c:pt>
                <c:pt idx="3070">
                  <c:v>2130.027</c:v>
                </c:pt>
                <c:pt idx="3071">
                  <c:v>2130.509</c:v>
                </c:pt>
                <c:pt idx="3072">
                  <c:v>2130.991</c:v>
                </c:pt>
                <c:pt idx="3073">
                  <c:v>2131.473</c:v>
                </c:pt>
                <c:pt idx="3074">
                  <c:v>2131.9549999999999</c:v>
                </c:pt>
                <c:pt idx="3075">
                  <c:v>2132.4369999999999</c:v>
                </c:pt>
                <c:pt idx="3076">
                  <c:v>2132.9189999999999</c:v>
                </c:pt>
                <c:pt idx="3077">
                  <c:v>2133.4009999999998</c:v>
                </c:pt>
                <c:pt idx="3078">
                  <c:v>2133.884</c:v>
                </c:pt>
                <c:pt idx="3079">
                  <c:v>2134.366</c:v>
                </c:pt>
                <c:pt idx="3080">
                  <c:v>2134.848</c:v>
                </c:pt>
                <c:pt idx="3081">
                  <c:v>2135.33</c:v>
                </c:pt>
                <c:pt idx="3082">
                  <c:v>2135.8119999999999</c:v>
                </c:pt>
                <c:pt idx="3083">
                  <c:v>2136.2939999999999</c:v>
                </c:pt>
                <c:pt idx="3084">
                  <c:v>2136.7759999999998</c:v>
                </c:pt>
                <c:pt idx="3085">
                  <c:v>2137.2579999999998</c:v>
                </c:pt>
                <c:pt idx="3086">
                  <c:v>2137.7399999999998</c:v>
                </c:pt>
                <c:pt idx="3087">
                  <c:v>2138.223</c:v>
                </c:pt>
                <c:pt idx="3088">
                  <c:v>2138.704999999999</c:v>
                </c:pt>
                <c:pt idx="3089">
                  <c:v>2139.186999999999</c:v>
                </c:pt>
                <c:pt idx="3090">
                  <c:v>2139.668999999999</c:v>
                </c:pt>
                <c:pt idx="3091">
                  <c:v>2140.1509999999998</c:v>
                </c:pt>
                <c:pt idx="3092">
                  <c:v>2140.6329999999998</c:v>
                </c:pt>
                <c:pt idx="3093">
                  <c:v>2141.1149999999998</c:v>
                </c:pt>
                <c:pt idx="3094">
                  <c:v>2141.5970000000002</c:v>
                </c:pt>
                <c:pt idx="3095">
                  <c:v>2142.08</c:v>
                </c:pt>
                <c:pt idx="3096">
                  <c:v>2142.5619999999999</c:v>
                </c:pt>
                <c:pt idx="3097">
                  <c:v>2143.0439999999999</c:v>
                </c:pt>
                <c:pt idx="3098">
                  <c:v>2143.5259999999998</c:v>
                </c:pt>
                <c:pt idx="3099">
                  <c:v>2144.0079999999998</c:v>
                </c:pt>
                <c:pt idx="3100">
                  <c:v>2144.4899999999998</c:v>
                </c:pt>
                <c:pt idx="3101">
                  <c:v>2144.9720000000002</c:v>
                </c:pt>
                <c:pt idx="3102">
                  <c:v>2145.4549999999999</c:v>
                </c:pt>
                <c:pt idx="3103">
                  <c:v>2145.9369999999999</c:v>
                </c:pt>
                <c:pt idx="3104">
                  <c:v>2146.4189999999999</c:v>
                </c:pt>
                <c:pt idx="3105">
                  <c:v>2146.9009999999998</c:v>
                </c:pt>
                <c:pt idx="3106">
                  <c:v>2147.3829999999998</c:v>
                </c:pt>
                <c:pt idx="3107">
                  <c:v>2147.8649999999998</c:v>
                </c:pt>
                <c:pt idx="3108">
                  <c:v>2148.3470000000002</c:v>
                </c:pt>
                <c:pt idx="3109">
                  <c:v>2148.8290000000002</c:v>
                </c:pt>
                <c:pt idx="3110">
                  <c:v>2149.3119999999999</c:v>
                </c:pt>
                <c:pt idx="3111">
                  <c:v>2149.7939999999999</c:v>
                </c:pt>
                <c:pt idx="3112">
                  <c:v>2150.2759999999998</c:v>
                </c:pt>
                <c:pt idx="3113">
                  <c:v>2150.7579999999998</c:v>
                </c:pt>
                <c:pt idx="3114">
                  <c:v>2151.2399999999998</c:v>
                </c:pt>
                <c:pt idx="3115">
                  <c:v>2151.7220000000002</c:v>
                </c:pt>
                <c:pt idx="3116">
                  <c:v>2152.2040000000002</c:v>
                </c:pt>
                <c:pt idx="3117">
                  <c:v>2152.6860000000001</c:v>
                </c:pt>
                <c:pt idx="3118">
                  <c:v>2153.1680000000001</c:v>
                </c:pt>
                <c:pt idx="3119">
                  <c:v>2153.6509999999998</c:v>
                </c:pt>
                <c:pt idx="3120">
                  <c:v>2154.1329999999998</c:v>
                </c:pt>
                <c:pt idx="3121">
                  <c:v>2154.6149999999998</c:v>
                </c:pt>
                <c:pt idx="3122">
                  <c:v>2155.0970000000002</c:v>
                </c:pt>
                <c:pt idx="3123">
                  <c:v>2155.5790000000002</c:v>
                </c:pt>
                <c:pt idx="3124">
                  <c:v>2156.0610000000001</c:v>
                </c:pt>
                <c:pt idx="3125">
                  <c:v>2156.5430000000001</c:v>
                </c:pt>
                <c:pt idx="3126">
                  <c:v>2157.0250000000001</c:v>
                </c:pt>
                <c:pt idx="3127">
                  <c:v>2157.5079999999998</c:v>
                </c:pt>
                <c:pt idx="3128">
                  <c:v>2157.9899999999998</c:v>
                </c:pt>
                <c:pt idx="3129">
                  <c:v>2158.4720000000002</c:v>
                </c:pt>
                <c:pt idx="3130">
                  <c:v>2158.9540000000002</c:v>
                </c:pt>
                <c:pt idx="3131">
                  <c:v>2159.4360000000001</c:v>
                </c:pt>
                <c:pt idx="3132">
                  <c:v>2159.9180000000001</c:v>
                </c:pt>
                <c:pt idx="3133">
                  <c:v>2160.4</c:v>
                </c:pt>
                <c:pt idx="3134">
                  <c:v>2160.8829999999998</c:v>
                </c:pt>
                <c:pt idx="3135">
                  <c:v>2161.3649999999998</c:v>
                </c:pt>
                <c:pt idx="3136">
                  <c:v>2161.8470000000002</c:v>
                </c:pt>
                <c:pt idx="3137">
                  <c:v>2162.3290000000002</c:v>
                </c:pt>
                <c:pt idx="3138">
                  <c:v>2162.8110000000001</c:v>
                </c:pt>
                <c:pt idx="3139">
                  <c:v>2163.2930000000001</c:v>
                </c:pt>
                <c:pt idx="3140">
                  <c:v>2163.7750000000001</c:v>
                </c:pt>
                <c:pt idx="3141">
                  <c:v>2164.2570000000001</c:v>
                </c:pt>
                <c:pt idx="3142">
                  <c:v>2164.7399999999998</c:v>
                </c:pt>
                <c:pt idx="3143">
                  <c:v>2165.2220000000002</c:v>
                </c:pt>
                <c:pt idx="3144">
                  <c:v>2165.7040000000002</c:v>
                </c:pt>
                <c:pt idx="3145">
                  <c:v>2166.1860000000001</c:v>
                </c:pt>
                <c:pt idx="3146">
                  <c:v>2166.6680000000001</c:v>
                </c:pt>
                <c:pt idx="3147">
                  <c:v>2167.15</c:v>
                </c:pt>
                <c:pt idx="3148">
                  <c:v>2167.6320000000001</c:v>
                </c:pt>
                <c:pt idx="3149">
                  <c:v>2168.114</c:v>
                </c:pt>
                <c:pt idx="3150">
                  <c:v>2168.596</c:v>
                </c:pt>
                <c:pt idx="3151">
                  <c:v>2169.0790000000002</c:v>
                </c:pt>
                <c:pt idx="3152">
                  <c:v>2169.5610000000001</c:v>
                </c:pt>
                <c:pt idx="3153">
                  <c:v>2170.0430000000001</c:v>
                </c:pt>
                <c:pt idx="3154">
                  <c:v>2170.5250000000001</c:v>
                </c:pt>
                <c:pt idx="3155">
                  <c:v>2171.0070000000001</c:v>
                </c:pt>
                <c:pt idx="3156">
                  <c:v>2171.489</c:v>
                </c:pt>
                <c:pt idx="3157">
                  <c:v>2171.971</c:v>
                </c:pt>
                <c:pt idx="3158">
                  <c:v>2172.453</c:v>
                </c:pt>
                <c:pt idx="3159">
                  <c:v>2172.9360000000001</c:v>
                </c:pt>
                <c:pt idx="3160">
                  <c:v>2173.4180000000001</c:v>
                </c:pt>
                <c:pt idx="3161">
                  <c:v>2173.9</c:v>
                </c:pt>
                <c:pt idx="3162">
                  <c:v>2174.3820000000001</c:v>
                </c:pt>
                <c:pt idx="3163">
                  <c:v>2174.864</c:v>
                </c:pt>
                <c:pt idx="3164">
                  <c:v>2175.346</c:v>
                </c:pt>
                <c:pt idx="3165">
                  <c:v>2175.828</c:v>
                </c:pt>
                <c:pt idx="3166">
                  <c:v>2176.3110000000001</c:v>
                </c:pt>
                <c:pt idx="3167">
                  <c:v>2176.7919999999999</c:v>
                </c:pt>
                <c:pt idx="3168">
                  <c:v>2177.2750000000001</c:v>
                </c:pt>
                <c:pt idx="3169">
                  <c:v>2177.7570000000001</c:v>
                </c:pt>
                <c:pt idx="3170">
                  <c:v>2178.239</c:v>
                </c:pt>
                <c:pt idx="3171">
                  <c:v>2178.721</c:v>
                </c:pt>
                <c:pt idx="3172">
                  <c:v>2179.203</c:v>
                </c:pt>
                <c:pt idx="3173">
                  <c:v>2179.684999999999</c:v>
                </c:pt>
                <c:pt idx="3174">
                  <c:v>2180.166999999999</c:v>
                </c:pt>
                <c:pt idx="3175">
                  <c:v>2180.65</c:v>
                </c:pt>
                <c:pt idx="3176">
                  <c:v>2181.1320000000001</c:v>
                </c:pt>
                <c:pt idx="3177">
                  <c:v>2181.614</c:v>
                </c:pt>
                <c:pt idx="3178">
                  <c:v>2182.096</c:v>
                </c:pt>
                <c:pt idx="3179">
                  <c:v>2182.578</c:v>
                </c:pt>
                <c:pt idx="3180">
                  <c:v>2183.06</c:v>
                </c:pt>
                <c:pt idx="3181">
                  <c:v>2183.5419999999999</c:v>
                </c:pt>
                <c:pt idx="3182">
                  <c:v>2184.0239999999999</c:v>
                </c:pt>
                <c:pt idx="3183">
                  <c:v>2184.5070000000001</c:v>
                </c:pt>
                <c:pt idx="3184">
                  <c:v>2184.989</c:v>
                </c:pt>
                <c:pt idx="3185">
                  <c:v>2185.471</c:v>
                </c:pt>
                <c:pt idx="3186">
                  <c:v>2185.953</c:v>
                </c:pt>
                <c:pt idx="3187">
                  <c:v>2186.4349999999999</c:v>
                </c:pt>
                <c:pt idx="3188">
                  <c:v>2186.9169999999999</c:v>
                </c:pt>
                <c:pt idx="3189">
                  <c:v>2187.3989999999999</c:v>
                </c:pt>
                <c:pt idx="3190">
                  <c:v>2187.8809999999999</c:v>
                </c:pt>
                <c:pt idx="3191">
                  <c:v>2188.364</c:v>
                </c:pt>
                <c:pt idx="3192">
                  <c:v>2188.846</c:v>
                </c:pt>
                <c:pt idx="3193">
                  <c:v>2189.328</c:v>
                </c:pt>
                <c:pt idx="3194">
                  <c:v>2189.81</c:v>
                </c:pt>
                <c:pt idx="3195">
                  <c:v>2190.2919999999999</c:v>
                </c:pt>
                <c:pt idx="3196">
                  <c:v>2190.7739999999999</c:v>
                </c:pt>
                <c:pt idx="3197">
                  <c:v>2191.2559999999999</c:v>
                </c:pt>
                <c:pt idx="3198">
                  <c:v>2191.739</c:v>
                </c:pt>
                <c:pt idx="3199">
                  <c:v>2192.2199999999998</c:v>
                </c:pt>
                <c:pt idx="3200">
                  <c:v>2192.703</c:v>
                </c:pt>
                <c:pt idx="3201">
                  <c:v>2193.184999999999</c:v>
                </c:pt>
                <c:pt idx="3202">
                  <c:v>2193.666999999999</c:v>
                </c:pt>
                <c:pt idx="3203">
                  <c:v>2194.148999999999</c:v>
                </c:pt>
                <c:pt idx="3204">
                  <c:v>2194.6309999999999</c:v>
                </c:pt>
                <c:pt idx="3205">
                  <c:v>2195.1129999999998</c:v>
                </c:pt>
                <c:pt idx="3206">
                  <c:v>2195.5949999999998</c:v>
                </c:pt>
                <c:pt idx="3207">
                  <c:v>2196.078</c:v>
                </c:pt>
                <c:pt idx="3208">
                  <c:v>2196.56</c:v>
                </c:pt>
                <c:pt idx="3209">
                  <c:v>2197.0419999999999</c:v>
                </c:pt>
                <c:pt idx="3210">
                  <c:v>2197.5239999999999</c:v>
                </c:pt>
                <c:pt idx="3211">
                  <c:v>2198.0059999999999</c:v>
                </c:pt>
                <c:pt idx="3212">
                  <c:v>2198.4879999999998</c:v>
                </c:pt>
                <c:pt idx="3213">
                  <c:v>2198.9699999999998</c:v>
                </c:pt>
                <c:pt idx="3214">
                  <c:v>2199.4520000000002</c:v>
                </c:pt>
                <c:pt idx="3215">
                  <c:v>2199.9349999999999</c:v>
                </c:pt>
                <c:pt idx="3216">
                  <c:v>2200.4169999999999</c:v>
                </c:pt>
                <c:pt idx="3217">
                  <c:v>2200.8989999999999</c:v>
                </c:pt>
                <c:pt idx="3218">
                  <c:v>2201.3809999999999</c:v>
                </c:pt>
                <c:pt idx="3219">
                  <c:v>2201.8629999999998</c:v>
                </c:pt>
                <c:pt idx="3220">
                  <c:v>2202.3449999999998</c:v>
                </c:pt>
                <c:pt idx="3221">
                  <c:v>2202.8270000000002</c:v>
                </c:pt>
                <c:pt idx="3222">
                  <c:v>2203.3090000000002</c:v>
                </c:pt>
                <c:pt idx="3223">
                  <c:v>2203.7919999999999</c:v>
                </c:pt>
                <c:pt idx="3224">
                  <c:v>2204.2739999999999</c:v>
                </c:pt>
                <c:pt idx="3225">
                  <c:v>2204.7559999999999</c:v>
                </c:pt>
                <c:pt idx="3226">
                  <c:v>2205.2379999999998</c:v>
                </c:pt>
                <c:pt idx="3227">
                  <c:v>2205.7199999999998</c:v>
                </c:pt>
                <c:pt idx="3228">
                  <c:v>2206.2020000000002</c:v>
                </c:pt>
                <c:pt idx="3229">
                  <c:v>2206.6840000000002</c:v>
                </c:pt>
                <c:pt idx="3230">
                  <c:v>2207.166999999999</c:v>
                </c:pt>
                <c:pt idx="3231">
                  <c:v>2207.648999999999</c:v>
                </c:pt>
                <c:pt idx="3232">
                  <c:v>2208.1309999999999</c:v>
                </c:pt>
                <c:pt idx="3233">
                  <c:v>2208.6129999999998</c:v>
                </c:pt>
                <c:pt idx="3234">
                  <c:v>2209.0949999999998</c:v>
                </c:pt>
                <c:pt idx="3235">
                  <c:v>2209.5770000000002</c:v>
                </c:pt>
                <c:pt idx="3236">
                  <c:v>2210.0590000000002</c:v>
                </c:pt>
                <c:pt idx="3237">
                  <c:v>2210.5410000000002</c:v>
                </c:pt>
                <c:pt idx="3238">
                  <c:v>2211.0230000000001</c:v>
                </c:pt>
                <c:pt idx="3239">
                  <c:v>2211.5059999999999</c:v>
                </c:pt>
                <c:pt idx="3240">
                  <c:v>2211.9879999999998</c:v>
                </c:pt>
                <c:pt idx="3241">
                  <c:v>2212.4699999999998</c:v>
                </c:pt>
                <c:pt idx="3242">
                  <c:v>2212.9520000000002</c:v>
                </c:pt>
                <c:pt idx="3243">
                  <c:v>2213.4340000000002</c:v>
                </c:pt>
                <c:pt idx="3244">
                  <c:v>2213.9160000000002</c:v>
                </c:pt>
                <c:pt idx="3245">
                  <c:v>2214.3980000000001</c:v>
                </c:pt>
                <c:pt idx="3246">
                  <c:v>2214.88</c:v>
                </c:pt>
                <c:pt idx="3247">
                  <c:v>2215.3629999999998</c:v>
                </c:pt>
                <c:pt idx="3248">
                  <c:v>2215.8449999999998</c:v>
                </c:pt>
                <c:pt idx="3249">
                  <c:v>2216.3270000000002</c:v>
                </c:pt>
                <c:pt idx="3250">
                  <c:v>2216.8090000000002</c:v>
                </c:pt>
                <c:pt idx="3251">
                  <c:v>2217.2910000000002</c:v>
                </c:pt>
                <c:pt idx="3252">
                  <c:v>2217.7730000000001</c:v>
                </c:pt>
                <c:pt idx="3253">
                  <c:v>2218.2550000000001</c:v>
                </c:pt>
                <c:pt idx="3254">
                  <c:v>2218.7379999999998</c:v>
                </c:pt>
                <c:pt idx="3255">
                  <c:v>2219.2190000000001</c:v>
                </c:pt>
                <c:pt idx="3256">
                  <c:v>2219.7020000000002</c:v>
                </c:pt>
                <c:pt idx="3257">
                  <c:v>2220.1840000000002</c:v>
                </c:pt>
                <c:pt idx="3258">
                  <c:v>2220.6660000000002</c:v>
                </c:pt>
                <c:pt idx="3259">
                  <c:v>2221.1480000000001</c:v>
                </c:pt>
                <c:pt idx="3260">
                  <c:v>2221.63</c:v>
                </c:pt>
                <c:pt idx="3261">
                  <c:v>2222.1120000000001</c:v>
                </c:pt>
                <c:pt idx="3262">
                  <c:v>2222.5940000000001</c:v>
                </c:pt>
                <c:pt idx="3263">
                  <c:v>2223.0770000000002</c:v>
                </c:pt>
                <c:pt idx="3264">
                  <c:v>2223.5590000000002</c:v>
                </c:pt>
                <c:pt idx="3265">
                  <c:v>2224.0410000000002</c:v>
                </c:pt>
                <c:pt idx="3266">
                  <c:v>2224.5230000000001</c:v>
                </c:pt>
                <c:pt idx="3267">
                  <c:v>2225.0050000000001</c:v>
                </c:pt>
                <c:pt idx="3268">
                  <c:v>2225.4870000000001</c:v>
                </c:pt>
                <c:pt idx="3269">
                  <c:v>2225.9690000000001</c:v>
                </c:pt>
                <c:pt idx="3270">
                  <c:v>2226.451</c:v>
                </c:pt>
                <c:pt idx="3271">
                  <c:v>2226.9340000000002</c:v>
                </c:pt>
                <c:pt idx="3272">
                  <c:v>2227.4160000000002</c:v>
                </c:pt>
                <c:pt idx="3273">
                  <c:v>2227.8980000000001</c:v>
                </c:pt>
                <c:pt idx="3274">
                  <c:v>2228.38</c:v>
                </c:pt>
                <c:pt idx="3275">
                  <c:v>2228.8620000000001</c:v>
                </c:pt>
                <c:pt idx="3276">
                  <c:v>2229.3440000000001</c:v>
                </c:pt>
                <c:pt idx="3277">
                  <c:v>2229.826</c:v>
                </c:pt>
                <c:pt idx="3278">
                  <c:v>2230.308</c:v>
                </c:pt>
                <c:pt idx="3279">
                  <c:v>2230.7910000000002</c:v>
                </c:pt>
                <c:pt idx="3280">
                  <c:v>2231.2730000000001</c:v>
                </c:pt>
                <c:pt idx="3281">
                  <c:v>2231.7550000000001</c:v>
                </c:pt>
                <c:pt idx="3282">
                  <c:v>2232.2370000000001</c:v>
                </c:pt>
                <c:pt idx="3283">
                  <c:v>2232.7190000000001</c:v>
                </c:pt>
                <c:pt idx="3284">
                  <c:v>2233.201</c:v>
                </c:pt>
                <c:pt idx="3285">
                  <c:v>2233.683</c:v>
                </c:pt>
                <c:pt idx="3286">
                  <c:v>2234.1660000000002</c:v>
                </c:pt>
                <c:pt idx="3287">
                  <c:v>2234.646999999999</c:v>
                </c:pt>
                <c:pt idx="3288">
                  <c:v>2235.13</c:v>
                </c:pt>
                <c:pt idx="3289">
                  <c:v>2235.6120000000001</c:v>
                </c:pt>
                <c:pt idx="3290">
                  <c:v>2236.0940000000001</c:v>
                </c:pt>
                <c:pt idx="3291">
                  <c:v>2236.576</c:v>
                </c:pt>
                <c:pt idx="3292">
                  <c:v>2237.058</c:v>
                </c:pt>
                <c:pt idx="3293">
                  <c:v>2237.54</c:v>
                </c:pt>
                <c:pt idx="3294">
                  <c:v>2238.0219999999999</c:v>
                </c:pt>
                <c:pt idx="3295">
                  <c:v>2238.5050000000001</c:v>
                </c:pt>
                <c:pt idx="3296">
                  <c:v>2238.9870000000001</c:v>
                </c:pt>
                <c:pt idx="3297">
                  <c:v>2239.4690000000001</c:v>
                </c:pt>
                <c:pt idx="3298">
                  <c:v>2239.951</c:v>
                </c:pt>
                <c:pt idx="3299">
                  <c:v>2240.433</c:v>
                </c:pt>
                <c:pt idx="3300">
                  <c:v>2240.915</c:v>
                </c:pt>
                <c:pt idx="3301">
                  <c:v>2241.3969999999999</c:v>
                </c:pt>
                <c:pt idx="3302">
                  <c:v>2241.8789999999999</c:v>
                </c:pt>
                <c:pt idx="3303">
                  <c:v>2242.3620000000001</c:v>
                </c:pt>
                <c:pt idx="3304">
                  <c:v>2242.8440000000001</c:v>
                </c:pt>
                <c:pt idx="3305">
                  <c:v>2243.326</c:v>
                </c:pt>
                <c:pt idx="3306">
                  <c:v>2243.808</c:v>
                </c:pt>
                <c:pt idx="3307">
                  <c:v>2244.29</c:v>
                </c:pt>
                <c:pt idx="3308">
                  <c:v>2244.7719999999999</c:v>
                </c:pt>
                <c:pt idx="3309">
                  <c:v>2245.2539999999999</c:v>
                </c:pt>
                <c:pt idx="3310">
                  <c:v>2245.7359999999999</c:v>
                </c:pt>
                <c:pt idx="3311">
                  <c:v>2246.2190000000001</c:v>
                </c:pt>
                <c:pt idx="3312">
                  <c:v>2246.701</c:v>
                </c:pt>
                <c:pt idx="3313">
                  <c:v>2247.183</c:v>
                </c:pt>
                <c:pt idx="3314">
                  <c:v>2247.665</c:v>
                </c:pt>
                <c:pt idx="3315">
                  <c:v>2248.146999999999</c:v>
                </c:pt>
                <c:pt idx="3316">
                  <c:v>2248.628999999999</c:v>
                </c:pt>
                <c:pt idx="3317">
                  <c:v>2249.1109999999999</c:v>
                </c:pt>
                <c:pt idx="3318">
                  <c:v>2249.5940000000001</c:v>
                </c:pt>
                <c:pt idx="3319">
                  <c:v>2250.0749999999998</c:v>
                </c:pt>
                <c:pt idx="3320">
                  <c:v>2250.558</c:v>
                </c:pt>
                <c:pt idx="3321">
                  <c:v>2251.04</c:v>
                </c:pt>
                <c:pt idx="3322">
                  <c:v>2251.5219999999999</c:v>
                </c:pt>
                <c:pt idx="3323">
                  <c:v>2252.0039999999999</c:v>
                </c:pt>
                <c:pt idx="3324">
                  <c:v>2252.4859999999999</c:v>
                </c:pt>
                <c:pt idx="3325">
                  <c:v>2252.9679999999998</c:v>
                </c:pt>
                <c:pt idx="3326">
                  <c:v>2253.4499999999998</c:v>
                </c:pt>
                <c:pt idx="3327">
                  <c:v>2253.933</c:v>
                </c:pt>
                <c:pt idx="3328">
                  <c:v>2254.415</c:v>
                </c:pt>
                <c:pt idx="3329">
                  <c:v>2254.8969999999999</c:v>
                </c:pt>
                <c:pt idx="3330">
                  <c:v>2255.3789999999999</c:v>
                </c:pt>
                <c:pt idx="3331">
                  <c:v>2255.8609999999999</c:v>
                </c:pt>
                <c:pt idx="3332">
                  <c:v>2256.3429999999998</c:v>
                </c:pt>
                <c:pt idx="3333">
                  <c:v>2256.8249999999998</c:v>
                </c:pt>
                <c:pt idx="3334">
                  <c:v>2257.3069999999998</c:v>
                </c:pt>
                <c:pt idx="3335">
                  <c:v>2257.79</c:v>
                </c:pt>
                <c:pt idx="3336">
                  <c:v>2258.2719999999999</c:v>
                </c:pt>
                <c:pt idx="3337">
                  <c:v>2258.7539999999999</c:v>
                </c:pt>
                <c:pt idx="3338">
                  <c:v>2259.2359999999999</c:v>
                </c:pt>
                <c:pt idx="3339">
                  <c:v>2259.7179999999998</c:v>
                </c:pt>
                <c:pt idx="3340">
                  <c:v>2260.1999999999998</c:v>
                </c:pt>
                <c:pt idx="3341">
                  <c:v>2260.6819999999998</c:v>
                </c:pt>
                <c:pt idx="3342">
                  <c:v>2261.1640000000002</c:v>
                </c:pt>
                <c:pt idx="3343">
                  <c:v>2261.6460000000002</c:v>
                </c:pt>
                <c:pt idx="3344">
                  <c:v>2262.128999999999</c:v>
                </c:pt>
                <c:pt idx="3345">
                  <c:v>2262.6109999999999</c:v>
                </c:pt>
                <c:pt idx="3346">
                  <c:v>2263.0929999999998</c:v>
                </c:pt>
                <c:pt idx="3347">
                  <c:v>2263.5749999999998</c:v>
                </c:pt>
                <c:pt idx="3348">
                  <c:v>2264.0569999999998</c:v>
                </c:pt>
                <c:pt idx="3349">
                  <c:v>2264.5390000000002</c:v>
                </c:pt>
                <c:pt idx="3350">
                  <c:v>2265.0210000000002</c:v>
                </c:pt>
                <c:pt idx="3351">
                  <c:v>2265.5030000000002</c:v>
                </c:pt>
                <c:pt idx="3352">
                  <c:v>2265.9859999999999</c:v>
                </c:pt>
                <c:pt idx="3353">
                  <c:v>2266.4679999999998</c:v>
                </c:pt>
                <c:pt idx="3354">
                  <c:v>2266.9499999999998</c:v>
                </c:pt>
                <c:pt idx="3355">
                  <c:v>2267.4319999999998</c:v>
                </c:pt>
                <c:pt idx="3356">
                  <c:v>2267.9140000000002</c:v>
                </c:pt>
                <c:pt idx="3357">
                  <c:v>2268.3960000000002</c:v>
                </c:pt>
                <c:pt idx="3358">
                  <c:v>2268.8780000000002</c:v>
                </c:pt>
                <c:pt idx="3359">
                  <c:v>2269.3609999999999</c:v>
                </c:pt>
                <c:pt idx="3360">
                  <c:v>2269.8429999999998</c:v>
                </c:pt>
                <c:pt idx="3361">
                  <c:v>2270.3249999999998</c:v>
                </c:pt>
                <c:pt idx="3362">
                  <c:v>2270.8069999999998</c:v>
                </c:pt>
                <c:pt idx="3363">
                  <c:v>2271.2890000000002</c:v>
                </c:pt>
                <c:pt idx="3364">
                  <c:v>2271.7710000000002</c:v>
                </c:pt>
                <c:pt idx="3365">
                  <c:v>2272.2530000000002</c:v>
                </c:pt>
                <c:pt idx="3366">
                  <c:v>2272.7350000000001</c:v>
                </c:pt>
                <c:pt idx="3367">
                  <c:v>2273.2179999999998</c:v>
                </c:pt>
                <c:pt idx="3368">
                  <c:v>2273.6999999999998</c:v>
                </c:pt>
                <c:pt idx="3369">
                  <c:v>2274.1819999999998</c:v>
                </c:pt>
                <c:pt idx="3370">
                  <c:v>2274.6640000000002</c:v>
                </c:pt>
                <c:pt idx="3371">
                  <c:v>2275.1460000000002</c:v>
                </c:pt>
                <c:pt idx="3372">
                  <c:v>2275.6280000000002</c:v>
                </c:pt>
                <c:pt idx="3373">
                  <c:v>2276.11</c:v>
                </c:pt>
                <c:pt idx="3374">
                  <c:v>2276.5920000000001</c:v>
                </c:pt>
                <c:pt idx="3375">
                  <c:v>2277.0740000000001</c:v>
                </c:pt>
                <c:pt idx="3376">
                  <c:v>2277.5569999999998</c:v>
                </c:pt>
                <c:pt idx="3377">
                  <c:v>2278.0390000000002</c:v>
                </c:pt>
                <c:pt idx="3378">
                  <c:v>2278.5210000000002</c:v>
                </c:pt>
                <c:pt idx="3379">
                  <c:v>2279.0030000000002</c:v>
                </c:pt>
                <c:pt idx="3380">
                  <c:v>2279.4850000000001</c:v>
                </c:pt>
                <c:pt idx="3381">
                  <c:v>2279.9670000000001</c:v>
                </c:pt>
                <c:pt idx="3382">
                  <c:v>2280.4490000000001</c:v>
                </c:pt>
                <c:pt idx="3383">
                  <c:v>2280.931</c:v>
                </c:pt>
                <c:pt idx="3384">
                  <c:v>2281.4140000000002</c:v>
                </c:pt>
                <c:pt idx="3385">
                  <c:v>2281.8960000000002</c:v>
                </c:pt>
                <c:pt idx="3386">
                  <c:v>2282.3780000000002</c:v>
                </c:pt>
                <c:pt idx="3387">
                  <c:v>2282.86</c:v>
                </c:pt>
                <c:pt idx="3388">
                  <c:v>2283.3420000000001</c:v>
                </c:pt>
                <c:pt idx="3389">
                  <c:v>2283.8240000000001</c:v>
                </c:pt>
                <c:pt idx="3390">
                  <c:v>2284.306</c:v>
                </c:pt>
                <c:pt idx="3391">
                  <c:v>2284.7890000000002</c:v>
                </c:pt>
                <c:pt idx="3392">
                  <c:v>2285.2710000000002</c:v>
                </c:pt>
                <c:pt idx="3393">
                  <c:v>2285.7530000000002</c:v>
                </c:pt>
                <c:pt idx="3394">
                  <c:v>2286.2350000000001</c:v>
                </c:pt>
                <c:pt idx="3395">
                  <c:v>2286.7170000000001</c:v>
                </c:pt>
                <c:pt idx="3396">
                  <c:v>2287.1990000000001</c:v>
                </c:pt>
                <c:pt idx="3397">
                  <c:v>2287.681</c:v>
                </c:pt>
                <c:pt idx="3398">
                  <c:v>2288.163</c:v>
                </c:pt>
                <c:pt idx="3399">
                  <c:v>2288.6460000000002</c:v>
                </c:pt>
                <c:pt idx="3400">
                  <c:v>2289.1280000000002</c:v>
                </c:pt>
                <c:pt idx="3401">
                  <c:v>2289.61</c:v>
                </c:pt>
                <c:pt idx="3402">
                  <c:v>2290.0920000000001</c:v>
                </c:pt>
                <c:pt idx="3403">
                  <c:v>2290.5740000000001</c:v>
                </c:pt>
                <c:pt idx="3404">
                  <c:v>2291.056</c:v>
                </c:pt>
                <c:pt idx="3405">
                  <c:v>2291.538</c:v>
                </c:pt>
                <c:pt idx="3406">
                  <c:v>2292.02</c:v>
                </c:pt>
                <c:pt idx="3407">
                  <c:v>2292.502</c:v>
                </c:pt>
                <c:pt idx="3408">
                  <c:v>2292.9850000000001</c:v>
                </c:pt>
                <c:pt idx="3409">
                  <c:v>2293.4670000000001</c:v>
                </c:pt>
                <c:pt idx="3410">
                  <c:v>2293.9490000000001</c:v>
                </c:pt>
                <c:pt idx="3411">
                  <c:v>2294.431</c:v>
                </c:pt>
                <c:pt idx="3412">
                  <c:v>2294.913</c:v>
                </c:pt>
                <c:pt idx="3413">
                  <c:v>2295.395</c:v>
                </c:pt>
                <c:pt idx="3414">
                  <c:v>2295.877</c:v>
                </c:pt>
                <c:pt idx="3415">
                  <c:v>2296.3589999999999</c:v>
                </c:pt>
                <c:pt idx="3416">
                  <c:v>2296.8420000000001</c:v>
                </c:pt>
                <c:pt idx="3417">
                  <c:v>2297.3240000000001</c:v>
                </c:pt>
                <c:pt idx="3418">
                  <c:v>2297.806</c:v>
                </c:pt>
                <c:pt idx="3419">
                  <c:v>2298.288</c:v>
                </c:pt>
                <c:pt idx="3420">
                  <c:v>2298.77</c:v>
                </c:pt>
                <c:pt idx="3421">
                  <c:v>2299.252</c:v>
                </c:pt>
                <c:pt idx="3422">
                  <c:v>2299.7339999999999</c:v>
                </c:pt>
                <c:pt idx="3423">
                  <c:v>2300.2170000000001</c:v>
                </c:pt>
                <c:pt idx="3424">
                  <c:v>2300.6990000000001</c:v>
                </c:pt>
                <c:pt idx="3425">
                  <c:v>2301.181</c:v>
                </c:pt>
                <c:pt idx="3426">
                  <c:v>2301.663</c:v>
                </c:pt>
                <c:pt idx="3427">
                  <c:v>2302.145</c:v>
                </c:pt>
                <c:pt idx="3428">
                  <c:v>2302.627</c:v>
                </c:pt>
                <c:pt idx="3429">
                  <c:v>2303.108999999999</c:v>
                </c:pt>
                <c:pt idx="3430">
                  <c:v>2303.5909999999999</c:v>
                </c:pt>
                <c:pt idx="3431">
                  <c:v>2304.0729999999999</c:v>
                </c:pt>
                <c:pt idx="3432">
                  <c:v>2304.556</c:v>
                </c:pt>
                <c:pt idx="3433">
                  <c:v>2305.038</c:v>
                </c:pt>
                <c:pt idx="3434">
                  <c:v>2305.52</c:v>
                </c:pt>
                <c:pt idx="3435">
                  <c:v>2306.002</c:v>
                </c:pt>
                <c:pt idx="3436">
                  <c:v>2306.4839999999999</c:v>
                </c:pt>
                <c:pt idx="3437">
                  <c:v>2306.9659999999999</c:v>
                </c:pt>
                <c:pt idx="3438">
                  <c:v>2307.4479999999999</c:v>
                </c:pt>
                <c:pt idx="3439">
                  <c:v>2307.9299999999998</c:v>
                </c:pt>
                <c:pt idx="3440">
                  <c:v>2308.413</c:v>
                </c:pt>
                <c:pt idx="3441">
                  <c:v>2308.895</c:v>
                </c:pt>
                <c:pt idx="3442">
                  <c:v>2309.377</c:v>
                </c:pt>
                <c:pt idx="3443">
                  <c:v>2309.8589999999999</c:v>
                </c:pt>
                <c:pt idx="3444">
                  <c:v>2310.3409999999999</c:v>
                </c:pt>
                <c:pt idx="3445">
                  <c:v>2310.8229999999999</c:v>
                </c:pt>
                <c:pt idx="3446">
                  <c:v>2311.3049999999998</c:v>
                </c:pt>
                <c:pt idx="3447">
                  <c:v>2311.788</c:v>
                </c:pt>
                <c:pt idx="3448">
                  <c:v>2312.27</c:v>
                </c:pt>
                <c:pt idx="3449">
                  <c:v>2312.752</c:v>
                </c:pt>
                <c:pt idx="3450">
                  <c:v>2313.2339999999999</c:v>
                </c:pt>
                <c:pt idx="3451">
                  <c:v>2313.7159999999999</c:v>
                </c:pt>
                <c:pt idx="3452">
                  <c:v>2314.1979999999999</c:v>
                </c:pt>
                <c:pt idx="3453">
                  <c:v>2314.6799999999998</c:v>
                </c:pt>
                <c:pt idx="3454">
                  <c:v>2315.1619999999998</c:v>
                </c:pt>
                <c:pt idx="3455">
                  <c:v>2315.645</c:v>
                </c:pt>
                <c:pt idx="3456">
                  <c:v>2316.127</c:v>
                </c:pt>
                <c:pt idx="3457">
                  <c:v>2316.608999999999</c:v>
                </c:pt>
                <c:pt idx="3458">
                  <c:v>2317.0909999999999</c:v>
                </c:pt>
                <c:pt idx="3459">
                  <c:v>2317.5729999999999</c:v>
                </c:pt>
                <c:pt idx="3460">
                  <c:v>2318.0549999999998</c:v>
                </c:pt>
                <c:pt idx="3461">
                  <c:v>2318.5369999999998</c:v>
                </c:pt>
                <c:pt idx="3462">
                  <c:v>2319.0189999999998</c:v>
                </c:pt>
                <c:pt idx="3463">
                  <c:v>2319.5010000000002</c:v>
                </c:pt>
                <c:pt idx="3464">
                  <c:v>2319.9839999999999</c:v>
                </c:pt>
                <c:pt idx="3465">
                  <c:v>2320.4659999999999</c:v>
                </c:pt>
                <c:pt idx="3466">
                  <c:v>2320.9479999999999</c:v>
                </c:pt>
                <c:pt idx="3467">
                  <c:v>2321.4299999999998</c:v>
                </c:pt>
                <c:pt idx="3468">
                  <c:v>2321.9119999999998</c:v>
                </c:pt>
                <c:pt idx="3469">
                  <c:v>2322.3939999999998</c:v>
                </c:pt>
                <c:pt idx="3470">
                  <c:v>2322.8760000000002</c:v>
                </c:pt>
                <c:pt idx="3471">
                  <c:v>2323.3580000000002</c:v>
                </c:pt>
                <c:pt idx="3472">
                  <c:v>2323.8409999999999</c:v>
                </c:pt>
                <c:pt idx="3473">
                  <c:v>2324.3229999999999</c:v>
                </c:pt>
                <c:pt idx="3474">
                  <c:v>2324.8049999999998</c:v>
                </c:pt>
                <c:pt idx="3475">
                  <c:v>2325.286999999998</c:v>
                </c:pt>
                <c:pt idx="3476">
                  <c:v>2325.768999999998</c:v>
                </c:pt>
                <c:pt idx="3477">
                  <c:v>2326.2510000000002</c:v>
                </c:pt>
                <c:pt idx="3478">
                  <c:v>2326.7330000000002</c:v>
                </c:pt>
                <c:pt idx="3479">
                  <c:v>2327.2159999999999</c:v>
                </c:pt>
                <c:pt idx="3480">
                  <c:v>2327.6979999999999</c:v>
                </c:pt>
                <c:pt idx="3481">
                  <c:v>2328.1799999999998</c:v>
                </c:pt>
                <c:pt idx="3482">
                  <c:v>2328.6619999999998</c:v>
                </c:pt>
                <c:pt idx="3483">
                  <c:v>2329.1439999999998</c:v>
                </c:pt>
                <c:pt idx="3484">
                  <c:v>2329.6260000000002</c:v>
                </c:pt>
                <c:pt idx="3485">
                  <c:v>2330.1080000000002</c:v>
                </c:pt>
                <c:pt idx="3486">
                  <c:v>2330.59</c:v>
                </c:pt>
                <c:pt idx="3487">
                  <c:v>2331.0729999999999</c:v>
                </c:pt>
                <c:pt idx="3488">
                  <c:v>2331.5549999999998</c:v>
                </c:pt>
                <c:pt idx="3489">
                  <c:v>2332.0369999999998</c:v>
                </c:pt>
                <c:pt idx="3490">
                  <c:v>2332.5189999999998</c:v>
                </c:pt>
                <c:pt idx="3491">
                  <c:v>2333.0010000000002</c:v>
                </c:pt>
                <c:pt idx="3492">
                  <c:v>2333.4830000000002</c:v>
                </c:pt>
                <c:pt idx="3493">
                  <c:v>2333.9650000000001</c:v>
                </c:pt>
                <c:pt idx="3494">
                  <c:v>2334.4470000000001</c:v>
                </c:pt>
                <c:pt idx="3495">
                  <c:v>2334.9290000000001</c:v>
                </c:pt>
                <c:pt idx="3496">
                  <c:v>2335.4119999999998</c:v>
                </c:pt>
                <c:pt idx="3497">
                  <c:v>2335.8939999999998</c:v>
                </c:pt>
                <c:pt idx="3498">
                  <c:v>2336.3760000000002</c:v>
                </c:pt>
                <c:pt idx="3499">
                  <c:v>2336.8580000000002</c:v>
                </c:pt>
                <c:pt idx="3500">
                  <c:v>2337.34</c:v>
                </c:pt>
                <c:pt idx="3501">
                  <c:v>2337.8220000000001</c:v>
                </c:pt>
                <c:pt idx="3502">
                  <c:v>2338.3040000000001</c:v>
                </c:pt>
                <c:pt idx="3503">
                  <c:v>2338.7860000000001</c:v>
                </c:pt>
                <c:pt idx="3504">
                  <c:v>2339.268999999998</c:v>
                </c:pt>
                <c:pt idx="3505">
                  <c:v>2339.7510000000002</c:v>
                </c:pt>
                <c:pt idx="3506">
                  <c:v>2340.2330000000002</c:v>
                </c:pt>
                <c:pt idx="3507">
                  <c:v>2340.7150000000001</c:v>
                </c:pt>
                <c:pt idx="3508">
                  <c:v>2341.1970000000001</c:v>
                </c:pt>
                <c:pt idx="3509">
                  <c:v>2341.6790000000001</c:v>
                </c:pt>
                <c:pt idx="3510">
                  <c:v>2342.1610000000001</c:v>
                </c:pt>
                <c:pt idx="3511">
                  <c:v>2342.6439999999998</c:v>
                </c:pt>
                <c:pt idx="3512">
                  <c:v>2343.125</c:v>
                </c:pt>
                <c:pt idx="3513">
                  <c:v>2343.6080000000002</c:v>
                </c:pt>
                <c:pt idx="3514">
                  <c:v>2344.09</c:v>
                </c:pt>
                <c:pt idx="3515">
                  <c:v>2344.5720000000001</c:v>
                </c:pt>
                <c:pt idx="3516">
                  <c:v>2345.0540000000001</c:v>
                </c:pt>
                <c:pt idx="3517">
                  <c:v>2345.5360000000001</c:v>
                </c:pt>
                <c:pt idx="3518">
                  <c:v>2346.018</c:v>
                </c:pt>
                <c:pt idx="3519">
                  <c:v>2346.5</c:v>
                </c:pt>
                <c:pt idx="3520">
                  <c:v>2346.9830000000002</c:v>
                </c:pt>
                <c:pt idx="3521">
                  <c:v>2347.4650000000001</c:v>
                </c:pt>
                <c:pt idx="3522">
                  <c:v>2347.9470000000001</c:v>
                </c:pt>
                <c:pt idx="3523">
                  <c:v>2348.4290000000001</c:v>
                </c:pt>
                <c:pt idx="3524">
                  <c:v>2348.9110000000001</c:v>
                </c:pt>
                <c:pt idx="3525">
                  <c:v>2349.393</c:v>
                </c:pt>
                <c:pt idx="3526">
                  <c:v>2349.875</c:v>
                </c:pt>
                <c:pt idx="3527">
                  <c:v>2350.357</c:v>
                </c:pt>
                <c:pt idx="3528">
                  <c:v>2350.84</c:v>
                </c:pt>
                <c:pt idx="3529">
                  <c:v>2351.3220000000001</c:v>
                </c:pt>
                <c:pt idx="3530">
                  <c:v>2351.8040000000001</c:v>
                </c:pt>
                <c:pt idx="3531">
                  <c:v>2352.2860000000001</c:v>
                </c:pt>
                <c:pt idx="3532">
                  <c:v>2352.768</c:v>
                </c:pt>
                <c:pt idx="3533">
                  <c:v>2353.25</c:v>
                </c:pt>
                <c:pt idx="3534">
                  <c:v>2353.732</c:v>
                </c:pt>
                <c:pt idx="3535">
                  <c:v>2354.2139999999999</c:v>
                </c:pt>
                <c:pt idx="3536">
                  <c:v>2354.6970000000001</c:v>
                </c:pt>
                <c:pt idx="3537">
                  <c:v>2355.1790000000001</c:v>
                </c:pt>
                <c:pt idx="3538">
                  <c:v>2355.6610000000001</c:v>
                </c:pt>
                <c:pt idx="3539">
                  <c:v>2356.143</c:v>
                </c:pt>
                <c:pt idx="3540">
                  <c:v>2356.625</c:v>
                </c:pt>
                <c:pt idx="3541">
                  <c:v>2357.107</c:v>
                </c:pt>
                <c:pt idx="3542">
                  <c:v>2357.588999999999</c:v>
                </c:pt>
                <c:pt idx="3543">
                  <c:v>2358.0720000000001</c:v>
                </c:pt>
                <c:pt idx="3544">
                  <c:v>2358.5529999999999</c:v>
                </c:pt>
                <c:pt idx="3545">
                  <c:v>2359.0360000000001</c:v>
                </c:pt>
                <c:pt idx="3546">
                  <c:v>2359.518</c:v>
                </c:pt>
                <c:pt idx="3547">
                  <c:v>2360</c:v>
                </c:pt>
                <c:pt idx="3548">
                  <c:v>2360.482</c:v>
                </c:pt>
                <c:pt idx="3549">
                  <c:v>2360.9639999999999</c:v>
                </c:pt>
                <c:pt idx="3550">
                  <c:v>2361.4459999999999</c:v>
                </c:pt>
                <c:pt idx="3551">
                  <c:v>2361.9279999999999</c:v>
                </c:pt>
                <c:pt idx="3552">
                  <c:v>2362.4110000000001</c:v>
                </c:pt>
                <c:pt idx="3553">
                  <c:v>2362.893</c:v>
                </c:pt>
                <c:pt idx="3554">
                  <c:v>2363.375</c:v>
                </c:pt>
                <c:pt idx="3555">
                  <c:v>2363.857</c:v>
                </c:pt>
                <c:pt idx="3556">
                  <c:v>2364.3389999999999</c:v>
                </c:pt>
                <c:pt idx="3557">
                  <c:v>2364.8209999999999</c:v>
                </c:pt>
                <c:pt idx="3558">
                  <c:v>2365.3029999999999</c:v>
                </c:pt>
                <c:pt idx="3559">
                  <c:v>2365.784999999998</c:v>
                </c:pt>
                <c:pt idx="3560">
                  <c:v>2366.268</c:v>
                </c:pt>
                <c:pt idx="3561">
                  <c:v>2366.75</c:v>
                </c:pt>
                <c:pt idx="3562">
                  <c:v>2367.232</c:v>
                </c:pt>
                <c:pt idx="3563">
                  <c:v>2367.7139999999999</c:v>
                </c:pt>
                <c:pt idx="3564">
                  <c:v>2368.1959999999999</c:v>
                </c:pt>
                <c:pt idx="3565">
                  <c:v>2368.6779999999999</c:v>
                </c:pt>
                <c:pt idx="3566">
                  <c:v>2369.16</c:v>
                </c:pt>
                <c:pt idx="3567">
                  <c:v>2369.6419999999998</c:v>
                </c:pt>
                <c:pt idx="3568">
                  <c:v>2370.125</c:v>
                </c:pt>
                <c:pt idx="3569">
                  <c:v>2370.607</c:v>
                </c:pt>
                <c:pt idx="3570">
                  <c:v>2371.088999999999</c:v>
                </c:pt>
                <c:pt idx="3571">
                  <c:v>2371.5709999999999</c:v>
                </c:pt>
                <c:pt idx="3572">
                  <c:v>2372.0529999999999</c:v>
                </c:pt>
                <c:pt idx="3573">
                  <c:v>2372.5349999999999</c:v>
                </c:pt>
                <c:pt idx="3574">
                  <c:v>2373.0169999999998</c:v>
                </c:pt>
                <c:pt idx="3575">
                  <c:v>2373.5</c:v>
                </c:pt>
                <c:pt idx="3576">
                  <c:v>2373.9810000000002</c:v>
                </c:pt>
                <c:pt idx="3577">
                  <c:v>2374.4639999999999</c:v>
                </c:pt>
                <c:pt idx="3578">
                  <c:v>2374.9459999999999</c:v>
                </c:pt>
                <c:pt idx="3579">
                  <c:v>2375.4279999999999</c:v>
                </c:pt>
                <c:pt idx="3580">
                  <c:v>2375.91</c:v>
                </c:pt>
                <c:pt idx="3581">
                  <c:v>2376.3919999999998</c:v>
                </c:pt>
                <c:pt idx="3582">
                  <c:v>2376.8739999999998</c:v>
                </c:pt>
                <c:pt idx="3583">
                  <c:v>2377.3560000000002</c:v>
                </c:pt>
                <c:pt idx="3584">
                  <c:v>2377.8389999999999</c:v>
                </c:pt>
                <c:pt idx="3585">
                  <c:v>2378.3209999999999</c:v>
                </c:pt>
                <c:pt idx="3586">
                  <c:v>2378.8029999999999</c:v>
                </c:pt>
                <c:pt idx="3587">
                  <c:v>2379.284999999998</c:v>
                </c:pt>
                <c:pt idx="3588">
                  <c:v>2379.766999999998</c:v>
                </c:pt>
                <c:pt idx="3589">
                  <c:v>2380.248999999998</c:v>
                </c:pt>
                <c:pt idx="3590">
                  <c:v>2380.7310000000002</c:v>
                </c:pt>
                <c:pt idx="3591">
                  <c:v>2381.2130000000002</c:v>
                </c:pt>
                <c:pt idx="3592">
                  <c:v>2381.6959999999999</c:v>
                </c:pt>
                <c:pt idx="3593">
                  <c:v>2382.1779999999999</c:v>
                </c:pt>
                <c:pt idx="3594">
                  <c:v>2382.66</c:v>
                </c:pt>
                <c:pt idx="3595">
                  <c:v>2383.1419999999998</c:v>
                </c:pt>
                <c:pt idx="3596">
                  <c:v>2383.6239999999998</c:v>
                </c:pt>
                <c:pt idx="3597">
                  <c:v>2384.1060000000002</c:v>
                </c:pt>
                <c:pt idx="3598">
                  <c:v>2384.5880000000002</c:v>
                </c:pt>
                <c:pt idx="3599">
                  <c:v>2385.0700000000002</c:v>
                </c:pt>
                <c:pt idx="3600">
                  <c:v>2385.5520000000001</c:v>
                </c:pt>
                <c:pt idx="3601">
                  <c:v>2386.0349999999999</c:v>
                </c:pt>
                <c:pt idx="3602">
                  <c:v>2386.5169999999998</c:v>
                </c:pt>
                <c:pt idx="3603">
                  <c:v>2386.9989999999998</c:v>
                </c:pt>
                <c:pt idx="3604">
                  <c:v>2387.4810000000002</c:v>
                </c:pt>
                <c:pt idx="3605">
                  <c:v>2387.9630000000002</c:v>
                </c:pt>
                <c:pt idx="3606">
                  <c:v>2388.4450000000002</c:v>
                </c:pt>
                <c:pt idx="3607">
                  <c:v>2388.9270000000001</c:v>
                </c:pt>
                <c:pt idx="3608">
                  <c:v>2389.4090000000001</c:v>
                </c:pt>
                <c:pt idx="3609">
                  <c:v>2389.8919999999998</c:v>
                </c:pt>
                <c:pt idx="3610">
                  <c:v>2390.3739999999998</c:v>
                </c:pt>
                <c:pt idx="3611">
                  <c:v>2390.8560000000002</c:v>
                </c:pt>
                <c:pt idx="3612">
                  <c:v>2391.3380000000002</c:v>
                </c:pt>
                <c:pt idx="3613">
                  <c:v>2391.8200000000002</c:v>
                </c:pt>
                <c:pt idx="3614">
                  <c:v>2392.3020000000001</c:v>
                </c:pt>
                <c:pt idx="3615">
                  <c:v>2392.7840000000001</c:v>
                </c:pt>
                <c:pt idx="3616">
                  <c:v>2393.266999999998</c:v>
                </c:pt>
                <c:pt idx="3617">
                  <c:v>2393.748999999998</c:v>
                </c:pt>
                <c:pt idx="3618">
                  <c:v>2394.2310000000002</c:v>
                </c:pt>
                <c:pt idx="3619">
                  <c:v>2394.7130000000002</c:v>
                </c:pt>
                <c:pt idx="3620">
                  <c:v>2395.1950000000002</c:v>
                </c:pt>
                <c:pt idx="3621">
                  <c:v>2395.6770000000001</c:v>
                </c:pt>
                <c:pt idx="3622">
                  <c:v>2396.1590000000001</c:v>
                </c:pt>
                <c:pt idx="3623">
                  <c:v>2396.6410000000001</c:v>
                </c:pt>
                <c:pt idx="3624">
                  <c:v>2397.1239999999998</c:v>
                </c:pt>
                <c:pt idx="3625">
                  <c:v>2397.6060000000002</c:v>
                </c:pt>
                <c:pt idx="3626">
                  <c:v>2398.0880000000002</c:v>
                </c:pt>
                <c:pt idx="3627">
                  <c:v>2398.5700000000002</c:v>
                </c:pt>
                <c:pt idx="3628">
                  <c:v>2399.0520000000001</c:v>
                </c:pt>
                <c:pt idx="3629">
                  <c:v>2399.5340000000001</c:v>
                </c:pt>
                <c:pt idx="3630">
                  <c:v>2400.0160000000001</c:v>
                </c:pt>
                <c:pt idx="3631">
                  <c:v>2400.498</c:v>
                </c:pt>
                <c:pt idx="3632">
                  <c:v>2400.98</c:v>
                </c:pt>
                <c:pt idx="3633">
                  <c:v>2401.4630000000002</c:v>
                </c:pt>
                <c:pt idx="3634">
                  <c:v>2401.9450000000002</c:v>
                </c:pt>
                <c:pt idx="3635">
                  <c:v>2402.4270000000001</c:v>
                </c:pt>
                <c:pt idx="3636">
                  <c:v>2402.9090000000001</c:v>
                </c:pt>
                <c:pt idx="3637">
                  <c:v>2403.3910000000001</c:v>
                </c:pt>
                <c:pt idx="3638">
                  <c:v>2403.873</c:v>
                </c:pt>
                <c:pt idx="3639">
                  <c:v>2404.355</c:v>
                </c:pt>
                <c:pt idx="3640">
                  <c:v>2404.837</c:v>
                </c:pt>
                <c:pt idx="3641">
                  <c:v>2405.3200000000002</c:v>
                </c:pt>
                <c:pt idx="3642">
                  <c:v>2405.8020000000001</c:v>
                </c:pt>
                <c:pt idx="3643">
                  <c:v>2406.2840000000001</c:v>
                </c:pt>
                <c:pt idx="3644">
                  <c:v>2406.7660000000001</c:v>
                </c:pt>
                <c:pt idx="3645">
                  <c:v>2407.248</c:v>
                </c:pt>
                <c:pt idx="3646">
                  <c:v>2407.73</c:v>
                </c:pt>
                <c:pt idx="3647">
                  <c:v>2408.212</c:v>
                </c:pt>
                <c:pt idx="3648">
                  <c:v>2408.6950000000002</c:v>
                </c:pt>
                <c:pt idx="3649">
                  <c:v>2409.1770000000001</c:v>
                </c:pt>
                <c:pt idx="3650">
                  <c:v>2409.6590000000001</c:v>
                </c:pt>
                <c:pt idx="3651">
                  <c:v>2410.1410000000001</c:v>
                </c:pt>
                <c:pt idx="3652">
                  <c:v>2410.623</c:v>
                </c:pt>
                <c:pt idx="3653">
                  <c:v>2411.105</c:v>
                </c:pt>
                <c:pt idx="3654">
                  <c:v>2411.587</c:v>
                </c:pt>
                <c:pt idx="3655">
                  <c:v>2412.069</c:v>
                </c:pt>
                <c:pt idx="3656">
                  <c:v>2412.5520000000001</c:v>
                </c:pt>
                <c:pt idx="3657">
                  <c:v>2413.0340000000001</c:v>
                </c:pt>
                <c:pt idx="3658">
                  <c:v>2413.5160000000001</c:v>
                </c:pt>
                <c:pt idx="3659">
                  <c:v>2413.998</c:v>
                </c:pt>
                <c:pt idx="3660">
                  <c:v>2414.48</c:v>
                </c:pt>
                <c:pt idx="3661">
                  <c:v>2414.962</c:v>
                </c:pt>
                <c:pt idx="3662">
                  <c:v>2415.444</c:v>
                </c:pt>
                <c:pt idx="3663">
                  <c:v>2415.9259999999999</c:v>
                </c:pt>
                <c:pt idx="3664">
                  <c:v>2416.4079999999999</c:v>
                </c:pt>
                <c:pt idx="3665">
                  <c:v>2416.8910000000001</c:v>
                </c:pt>
                <c:pt idx="3666">
                  <c:v>2417.373</c:v>
                </c:pt>
                <c:pt idx="3667">
                  <c:v>2417.855</c:v>
                </c:pt>
                <c:pt idx="3668">
                  <c:v>2418.337</c:v>
                </c:pt>
                <c:pt idx="3669">
                  <c:v>2418.819</c:v>
                </c:pt>
                <c:pt idx="3670">
                  <c:v>2419.3009999999999</c:v>
                </c:pt>
                <c:pt idx="3671">
                  <c:v>2419.782999999999</c:v>
                </c:pt>
                <c:pt idx="3672">
                  <c:v>2420.2660000000001</c:v>
                </c:pt>
                <c:pt idx="3673">
                  <c:v>2420.748</c:v>
                </c:pt>
                <c:pt idx="3674">
                  <c:v>2421.23</c:v>
                </c:pt>
                <c:pt idx="3675">
                  <c:v>2421.712</c:v>
                </c:pt>
                <c:pt idx="3676">
                  <c:v>2422.194</c:v>
                </c:pt>
                <c:pt idx="3677">
                  <c:v>2422.6759999999999</c:v>
                </c:pt>
                <c:pt idx="3678">
                  <c:v>2423.1579999999999</c:v>
                </c:pt>
                <c:pt idx="3679">
                  <c:v>2423.64</c:v>
                </c:pt>
                <c:pt idx="3680">
                  <c:v>2424.123</c:v>
                </c:pt>
                <c:pt idx="3681">
                  <c:v>2424.605</c:v>
                </c:pt>
                <c:pt idx="3682">
                  <c:v>2425.087</c:v>
                </c:pt>
                <c:pt idx="3683">
                  <c:v>2425.569</c:v>
                </c:pt>
                <c:pt idx="3684">
                  <c:v>2426.0509999999999</c:v>
                </c:pt>
                <c:pt idx="3685">
                  <c:v>2426.5329999999999</c:v>
                </c:pt>
                <c:pt idx="3686">
                  <c:v>2427.0149999999999</c:v>
                </c:pt>
                <c:pt idx="3687">
                  <c:v>2427.4969999999998</c:v>
                </c:pt>
                <c:pt idx="3688">
                  <c:v>2427.9789999999998</c:v>
                </c:pt>
                <c:pt idx="3689">
                  <c:v>2428.462</c:v>
                </c:pt>
                <c:pt idx="3690">
                  <c:v>2428.944</c:v>
                </c:pt>
                <c:pt idx="3691">
                  <c:v>2429.4259999999999</c:v>
                </c:pt>
                <c:pt idx="3692">
                  <c:v>2429.9079999999999</c:v>
                </c:pt>
                <c:pt idx="3693">
                  <c:v>2430.39</c:v>
                </c:pt>
                <c:pt idx="3694">
                  <c:v>2430.8719999999998</c:v>
                </c:pt>
                <c:pt idx="3695">
                  <c:v>2431.3539999999998</c:v>
                </c:pt>
                <c:pt idx="3696">
                  <c:v>2431.8359999999998</c:v>
                </c:pt>
                <c:pt idx="3697">
                  <c:v>2432.319</c:v>
                </c:pt>
                <c:pt idx="3698">
                  <c:v>2432.8009999999999</c:v>
                </c:pt>
                <c:pt idx="3699">
                  <c:v>2433.282999999999</c:v>
                </c:pt>
                <c:pt idx="3700">
                  <c:v>2433.764999999999</c:v>
                </c:pt>
                <c:pt idx="3701">
                  <c:v>2434.246999999998</c:v>
                </c:pt>
                <c:pt idx="3702">
                  <c:v>2434.728999999998</c:v>
                </c:pt>
                <c:pt idx="3703">
                  <c:v>2435.2109999999998</c:v>
                </c:pt>
                <c:pt idx="3704">
                  <c:v>2435.694</c:v>
                </c:pt>
                <c:pt idx="3705">
                  <c:v>2436.1759999999999</c:v>
                </c:pt>
                <c:pt idx="3706">
                  <c:v>2436.6579999999999</c:v>
                </c:pt>
                <c:pt idx="3707">
                  <c:v>2437.14</c:v>
                </c:pt>
                <c:pt idx="3708">
                  <c:v>2437.6219999999998</c:v>
                </c:pt>
                <c:pt idx="3709">
                  <c:v>2438.1039999999998</c:v>
                </c:pt>
                <c:pt idx="3710">
                  <c:v>2438.5859999999998</c:v>
                </c:pt>
                <c:pt idx="3711">
                  <c:v>2439.0680000000002</c:v>
                </c:pt>
                <c:pt idx="3712">
                  <c:v>2439.5509999999999</c:v>
                </c:pt>
                <c:pt idx="3713">
                  <c:v>2440.0329999999999</c:v>
                </c:pt>
                <c:pt idx="3714">
                  <c:v>2440.5149999999999</c:v>
                </c:pt>
                <c:pt idx="3715">
                  <c:v>2440.9969999999998</c:v>
                </c:pt>
                <c:pt idx="3716">
                  <c:v>2441.4789999999998</c:v>
                </c:pt>
                <c:pt idx="3717">
                  <c:v>2441.9609999999998</c:v>
                </c:pt>
                <c:pt idx="3718">
                  <c:v>2442.4430000000002</c:v>
                </c:pt>
                <c:pt idx="3719">
                  <c:v>2442.9250000000002</c:v>
                </c:pt>
                <c:pt idx="3720">
                  <c:v>2443.4070000000002</c:v>
                </c:pt>
                <c:pt idx="3721">
                  <c:v>2443.89</c:v>
                </c:pt>
                <c:pt idx="3722">
                  <c:v>2444.3719999999998</c:v>
                </c:pt>
                <c:pt idx="3723">
                  <c:v>2444.8539999999998</c:v>
                </c:pt>
                <c:pt idx="3724">
                  <c:v>2445.3359999999998</c:v>
                </c:pt>
                <c:pt idx="3725">
                  <c:v>2445.8180000000002</c:v>
                </c:pt>
                <c:pt idx="3726">
                  <c:v>2446.3000000000002</c:v>
                </c:pt>
                <c:pt idx="3727">
                  <c:v>2446.7820000000002</c:v>
                </c:pt>
                <c:pt idx="3728">
                  <c:v>2447.2640000000001</c:v>
                </c:pt>
                <c:pt idx="3729">
                  <c:v>2447.746999999998</c:v>
                </c:pt>
                <c:pt idx="3730">
                  <c:v>2448.228999999998</c:v>
                </c:pt>
                <c:pt idx="3731">
                  <c:v>2448.7109999999998</c:v>
                </c:pt>
                <c:pt idx="3732">
                  <c:v>2449.1930000000002</c:v>
                </c:pt>
                <c:pt idx="3733">
                  <c:v>2449.6750000000002</c:v>
                </c:pt>
                <c:pt idx="3734">
                  <c:v>2450.1570000000002</c:v>
                </c:pt>
                <c:pt idx="3735">
                  <c:v>2450.6390000000001</c:v>
                </c:pt>
                <c:pt idx="3736">
                  <c:v>2451.1219999999998</c:v>
                </c:pt>
                <c:pt idx="3737">
                  <c:v>2451.6039999999998</c:v>
                </c:pt>
                <c:pt idx="3738">
                  <c:v>2452.0859999999998</c:v>
                </c:pt>
                <c:pt idx="3739">
                  <c:v>2452.5680000000002</c:v>
                </c:pt>
                <c:pt idx="3740">
                  <c:v>2453.0500000000002</c:v>
                </c:pt>
                <c:pt idx="3741">
                  <c:v>2453.5320000000002</c:v>
                </c:pt>
                <c:pt idx="3742">
                  <c:v>2454.0140000000001</c:v>
                </c:pt>
                <c:pt idx="3743">
                  <c:v>2454.4960000000001</c:v>
                </c:pt>
                <c:pt idx="3744">
                  <c:v>2454.9789999999998</c:v>
                </c:pt>
                <c:pt idx="3745">
                  <c:v>2455.4609999999998</c:v>
                </c:pt>
                <c:pt idx="3746">
                  <c:v>2455.9430000000002</c:v>
                </c:pt>
                <c:pt idx="3747">
                  <c:v>2456.4250000000002</c:v>
                </c:pt>
                <c:pt idx="3748">
                  <c:v>2456.9070000000002</c:v>
                </c:pt>
                <c:pt idx="3749">
                  <c:v>2457.3890000000001</c:v>
                </c:pt>
                <c:pt idx="3750">
                  <c:v>2457.8710000000001</c:v>
                </c:pt>
                <c:pt idx="3751">
                  <c:v>2458.3530000000001</c:v>
                </c:pt>
                <c:pt idx="3752">
                  <c:v>2458.835</c:v>
                </c:pt>
                <c:pt idx="3753">
                  <c:v>2459.3180000000002</c:v>
                </c:pt>
                <c:pt idx="3754">
                  <c:v>2459.8000000000002</c:v>
                </c:pt>
                <c:pt idx="3755">
                  <c:v>2460.2820000000002</c:v>
                </c:pt>
                <c:pt idx="3756">
                  <c:v>2460.7640000000001</c:v>
                </c:pt>
                <c:pt idx="3757">
                  <c:v>2461.2460000000001</c:v>
                </c:pt>
                <c:pt idx="3758">
                  <c:v>2461.7280000000001</c:v>
                </c:pt>
                <c:pt idx="3759">
                  <c:v>2462.21</c:v>
                </c:pt>
                <c:pt idx="3760">
                  <c:v>2462.692</c:v>
                </c:pt>
                <c:pt idx="3761">
                  <c:v>2463.1750000000002</c:v>
                </c:pt>
                <c:pt idx="3762">
                  <c:v>2463.6570000000002</c:v>
                </c:pt>
                <c:pt idx="3763">
                  <c:v>2464.1390000000001</c:v>
                </c:pt>
                <c:pt idx="3764">
                  <c:v>2464.6210000000001</c:v>
                </c:pt>
                <c:pt idx="3765">
                  <c:v>2465.1030000000001</c:v>
                </c:pt>
                <c:pt idx="3766">
                  <c:v>2465.585</c:v>
                </c:pt>
                <c:pt idx="3767">
                  <c:v>2466.067</c:v>
                </c:pt>
                <c:pt idx="3768">
                  <c:v>2466.5500000000002</c:v>
                </c:pt>
                <c:pt idx="3769">
                  <c:v>2467.0309999999999</c:v>
                </c:pt>
                <c:pt idx="3770">
                  <c:v>2467.5140000000001</c:v>
                </c:pt>
                <c:pt idx="3771">
                  <c:v>2467.9960000000001</c:v>
                </c:pt>
                <c:pt idx="3772">
                  <c:v>2468.4780000000001</c:v>
                </c:pt>
                <c:pt idx="3773">
                  <c:v>2468.96</c:v>
                </c:pt>
                <c:pt idx="3774">
                  <c:v>2469.442</c:v>
                </c:pt>
                <c:pt idx="3775">
                  <c:v>2469.924</c:v>
                </c:pt>
                <c:pt idx="3776">
                  <c:v>2470.4059999999999</c:v>
                </c:pt>
                <c:pt idx="3777">
                  <c:v>2470.8890000000001</c:v>
                </c:pt>
                <c:pt idx="3778">
                  <c:v>2471.3710000000001</c:v>
                </c:pt>
                <c:pt idx="3779">
                  <c:v>2471.8530000000001</c:v>
                </c:pt>
                <c:pt idx="3780">
                  <c:v>2472.335</c:v>
                </c:pt>
                <c:pt idx="3781">
                  <c:v>2472.817</c:v>
                </c:pt>
                <c:pt idx="3782">
                  <c:v>2473.299</c:v>
                </c:pt>
                <c:pt idx="3783">
                  <c:v>2473.780999999999</c:v>
                </c:pt>
                <c:pt idx="3784">
                  <c:v>2474.262999999999</c:v>
                </c:pt>
                <c:pt idx="3785">
                  <c:v>2474.7460000000001</c:v>
                </c:pt>
                <c:pt idx="3786">
                  <c:v>2475.2280000000001</c:v>
                </c:pt>
                <c:pt idx="3787">
                  <c:v>2475.71</c:v>
                </c:pt>
                <c:pt idx="3788">
                  <c:v>2476.192</c:v>
                </c:pt>
                <c:pt idx="3789">
                  <c:v>2476.674</c:v>
                </c:pt>
                <c:pt idx="3790">
                  <c:v>2477.1559999999999</c:v>
                </c:pt>
                <c:pt idx="3791">
                  <c:v>2477.6379999999999</c:v>
                </c:pt>
                <c:pt idx="3792">
                  <c:v>2478.12</c:v>
                </c:pt>
                <c:pt idx="3793">
                  <c:v>2478.6030000000001</c:v>
                </c:pt>
                <c:pt idx="3794">
                  <c:v>2479.085</c:v>
                </c:pt>
                <c:pt idx="3795">
                  <c:v>2479.567</c:v>
                </c:pt>
                <c:pt idx="3796">
                  <c:v>2480.049</c:v>
                </c:pt>
                <c:pt idx="3797">
                  <c:v>2480.5309999999999</c:v>
                </c:pt>
                <c:pt idx="3798">
                  <c:v>2481.0129999999999</c:v>
                </c:pt>
                <c:pt idx="3799">
                  <c:v>2481.4949999999999</c:v>
                </c:pt>
                <c:pt idx="3800">
                  <c:v>2481.9780000000001</c:v>
                </c:pt>
                <c:pt idx="3801">
                  <c:v>2482.4589999999998</c:v>
                </c:pt>
                <c:pt idx="3802">
                  <c:v>2482.942</c:v>
                </c:pt>
                <c:pt idx="3803">
                  <c:v>2483.424</c:v>
                </c:pt>
                <c:pt idx="3804">
                  <c:v>2483.9059999999999</c:v>
                </c:pt>
                <c:pt idx="3805">
                  <c:v>2484.3879999999999</c:v>
                </c:pt>
                <c:pt idx="3806">
                  <c:v>2484.87</c:v>
                </c:pt>
                <c:pt idx="3807">
                  <c:v>2485.3519999999999</c:v>
                </c:pt>
                <c:pt idx="3808">
                  <c:v>2485.8339999999998</c:v>
                </c:pt>
                <c:pt idx="3809">
                  <c:v>2486.317</c:v>
                </c:pt>
                <c:pt idx="3810">
                  <c:v>2486.799</c:v>
                </c:pt>
                <c:pt idx="3811">
                  <c:v>2487.280999999999</c:v>
                </c:pt>
                <c:pt idx="3812">
                  <c:v>2487.762999999999</c:v>
                </c:pt>
                <c:pt idx="3813">
                  <c:v>2488.244999999999</c:v>
                </c:pt>
                <c:pt idx="3814">
                  <c:v>2488.726999999998</c:v>
                </c:pt>
                <c:pt idx="3815">
                  <c:v>2489.208999999998</c:v>
                </c:pt>
                <c:pt idx="3816">
                  <c:v>2489.6909999999998</c:v>
                </c:pt>
                <c:pt idx="3817">
                  <c:v>2490.174</c:v>
                </c:pt>
                <c:pt idx="3818">
                  <c:v>2490.6559999999999</c:v>
                </c:pt>
                <c:pt idx="3819">
                  <c:v>2491.1379999999999</c:v>
                </c:pt>
                <c:pt idx="3820">
                  <c:v>2491.62</c:v>
                </c:pt>
                <c:pt idx="3821">
                  <c:v>2492.1019999999999</c:v>
                </c:pt>
                <c:pt idx="3822">
                  <c:v>2492.5839999999998</c:v>
                </c:pt>
                <c:pt idx="3823">
                  <c:v>2493.0659999999998</c:v>
                </c:pt>
                <c:pt idx="3824">
                  <c:v>2493.5479999999998</c:v>
                </c:pt>
                <c:pt idx="3825">
                  <c:v>2494.0309999999999</c:v>
                </c:pt>
                <c:pt idx="3826">
                  <c:v>2494.5129999999999</c:v>
                </c:pt>
                <c:pt idx="3827">
                  <c:v>2494.9949999999999</c:v>
                </c:pt>
                <c:pt idx="3828">
                  <c:v>2495.4769999999999</c:v>
                </c:pt>
                <c:pt idx="3829">
                  <c:v>2495.9589999999998</c:v>
                </c:pt>
                <c:pt idx="3830">
                  <c:v>2496.4409999999998</c:v>
                </c:pt>
                <c:pt idx="3831">
                  <c:v>2496.9229999999998</c:v>
                </c:pt>
                <c:pt idx="3832">
                  <c:v>2497.4059999999999</c:v>
                </c:pt>
                <c:pt idx="3833">
                  <c:v>2497.8870000000002</c:v>
                </c:pt>
                <c:pt idx="3834">
                  <c:v>2498.37</c:v>
                </c:pt>
                <c:pt idx="3835">
                  <c:v>2498.8519999999999</c:v>
                </c:pt>
                <c:pt idx="3836">
                  <c:v>2499.3339999999998</c:v>
                </c:pt>
                <c:pt idx="3837">
                  <c:v>2499.8159999999998</c:v>
                </c:pt>
                <c:pt idx="3838">
                  <c:v>2500.2979999999998</c:v>
                </c:pt>
                <c:pt idx="3839">
                  <c:v>2500.7800000000002</c:v>
                </c:pt>
                <c:pt idx="3840">
                  <c:v>2501.2620000000002</c:v>
                </c:pt>
                <c:pt idx="3841">
                  <c:v>2501.744999999999</c:v>
                </c:pt>
                <c:pt idx="3842">
                  <c:v>2502.226999999998</c:v>
                </c:pt>
                <c:pt idx="3843">
                  <c:v>2502.708999999998</c:v>
                </c:pt>
                <c:pt idx="3844">
                  <c:v>2503.1909999999998</c:v>
                </c:pt>
                <c:pt idx="3845">
                  <c:v>2503.6729999999998</c:v>
                </c:pt>
                <c:pt idx="3846">
                  <c:v>2504.1550000000002</c:v>
                </c:pt>
                <c:pt idx="3847">
                  <c:v>2504.6370000000002</c:v>
                </c:pt>
                <c:pt idx="3848">
                  <c:v>2505.1190000000001</c:v>
                </c:pt>
                <c:pt idx="3849">
                  <c:v>2505.6019999999999</c:v>
                </c:pt>
                <c:pt idx="3850">
                  <c:v>2506.0839999999998</c:v>
                </c:pt>
                <c:pt idx="3851">
                  <c:v>2506.5659999999998</c:v>
                </c:pt>
                <c:pt idx="3852">
                  <c:v>2507.0479999999998</c:v>
                </c:pt>
                <c:pt idx="3853">
                  <c:v>2507.5300000000002</c:v>
                </c:pt>
                <c:pt idx="3854">
                  <c:v>2508.0120000000002</c:v>
                </c:pt>
                <c:pt idx="3855">
                  <c:v>2508.4940000000001</c:v>
                </c:pt>
                <c:pt idx="3856">
                  <c:v>2508.9760000000001</c:v>
                </c:pt>
                <c:pt idx="3857">
                  <c:v>2509.4580000000001</c:v>
                </c:pt>
                <c:pt idx="3858">
                  <c:v>2509.9409999999998</c:v>
                </c:pt>
                <c:pt idx="3859">
                  <c:v>2510.4229999999998</c:v>
                </c:pt>
                <c:pt idx="3860">
                  <c:v>2510.9050000000002</c:v>
                </c:pt>
                <c:pt idx="3861">
                  <c:v>2511.3870000000002</c:v>
                </c:pt>
                <c:pt idx="3862">
                  <c:v>2511.8690000000001</c:v>
                </c:pt>
                <c:pt idx="3863">
                  <c:v>2512.3510000000001</c:v>
                </c:pt>
                <c:pt idx="3864">
                  <c:v>2512.8330000000001</c:v>
                </c:pt>
                <c:pt idx="3865">
                  <c:v>2513.3159999999998</c:v>
                </c:pt>
                <c:pt idx="3866">
                  <c:v>2513.7979999999998</c:v>
                </c:pt>
                <c:pt idx="3867">
                  <c:v>2514.2800000000002</c:v>
                </c:pt>
                <c:pt idx="3868">
                  <c:v>2514.7620000000002</c:v>
                </c:pt>
                <c:pt idx="3869">
                  <c:v>2515.2440000000001</c:v>
                </c:pt>
                <c:pt idx="3870">
                  <c:v>2515.7260000000001</c:v>
                </c:pt>
                <c:pt idx="3871">
                  <c:v>2516.2080000000001</c:v>
                </c:pt>
                <c:pt idx="3872">
                  <c:v>2516.69</c:v>
                </c:pt>
                <c:pt idx="3873">
                  <c:v>2517.1729999999998</c:v>
                </c:pt>
                <c:pt idx="3874">
                  <c:v>2517.6550000000002</c:v>
                </c:pt>
                <c:pt idx="3875">
                  <c:v>2518.1370000000002</c:v>
                </c:pt>
                <c:pt idx="3876">
                  <c:v>2518.6190000000001</c:v>
                </c:pt>
                <c:pt idx="3877">
                  <c:v>2519.1010000000001</c:v>
                </c:pt>
                <c:pt idx="3878">
                  <c:v>2519.5830000000001</c:v>
                </c:pt>
                <c:pt idx="3879">
                  <c:v>2520.0650000000001</c:v>
                </c:pt>
                <c:pt idx="3880">
                  <c:v>2520.547</c:v>
                </c:pt>
                <c:pt idx="3881">
                  <c:v>2521.0300000000002</c:v>
                </c:pt>
                <c:pt idx="3882">
                  <c:v>2521.5120000000002</c:v>
                </c:pt>
                <c:pt idx="3883">
                  <c:v>2521.9940000000001</c:v>
                </c:pt>
                <c:pt idx="3884">
                  <c:v>2522.4760000000001</c:v>
                </c:pt>
                <c:pt idx="3885">
                  <c:v>2522.9580000000001</c:v>
                </c:pt>
                <c:pt idx="3886">
                  <c:v>2523.44</c:v>
                </c:pt>
                <c:pt idx="3887">
                  <c:v>2523.922</c:v>
                </c:pt>
                <c:pt idx="3888">
                  <c:v>2524.4050000000002</c:v>
                </c:pt>
                <c:pt idx="3889">
                  <c:v>2524.886</c:v>
                </c:pt>
                <c:pt idx="3890">
                  <c:v>2525.3690000000001</c:v>
                </c:pt>
                <c:pt idx="3891">
                  <c:v>2525.8510000000001</c:v>
                </c:pt>
                <c:pt idx="3892">
                  <c:v>2526.3330000000001</c:v>
                </c:pt>
                <c:pt idx="3893">
                  <c:v>2526.8150000000001</c:v>
                </c:pt>
                <c:pt idx="3894">
                  <c:v>2527.297</c:v>
                </c:pt>
                <c:pt idx="3895">
                  <c:v>2527.779</c:v>
                </c:pt>
                <c:pt idx="3896">
                  <c:v>2528.261</c:v>
                </c:pt>
                <c:pt idx="3897">
                  <c:v>2528.7440000000001</c:v>
                </c:pt>
                <c:pt idx="3898">
                  <c:v>2529.2260000000001</c:v>
                </c:pt>
                <c:pt idx="3899">
                  <c:v>2529.7080000000001</c:v>
                </c:pt>
                <c:pt idx="3900">
                  <c:v>2530.19</c:v>
                </c:pt>
                <c:pt idx="3901">
                  <c:v>2530.672</c:v>
                </c:pt>
                <c:pt idx="3902">
                  <c:v>2531.154</c:v>
                </c:pt>
                <c:pt idx="3903">
                  <c:v>2531.636</c:v>
                </c:pt>
                <c:pt idx="3904">
                  <c:v>2532.1179999999999</c:v>
                </c:pt>
                <c:pt idx="3905">
                  <c:v>2532.6010000000001</c:v>
                </c:pt>
                <c:pt idx="3906">
                  <c:v>2533.0830000000001</c:v>
                </c:pt>
                <c:pt idx="3907">
                  <c:v>2533.5650000000001</c:v>
                </c:pt>
                <c:pt idx="3908">
                  <c:v>2534.047</c:v>
                </c:pt>
                <c:pt idx="3909">
                  <c:v>2534.529</c:v>
                </c:pt>
                <c:pt idx="3910">
                  <c:v>2535.011</c:v>
                </c:pt>
                <c:pt idx="3911">
                  <c:v>2535.4929999999999</c:v>
                </c:pt>
                <c:pt idx="3912">
                  <c:v>2535.9749999999999</c:v>
                </c:pt>
                <c:pt idx="3913">
                  <c:v>2536.4580000000001</c:v>
                </c:pt>
                <c:pt idx="3914">
                  <c:v>2536.94</c:v>
                </c:pt>
                <c:pt idx="3915">
                  <c:v>2537.422</c:v>
                </c:pt>
                <c:pt idx="3916">
                  <c:v>2537.904</c:v>
                </c:pt>
                <c:pt idx="3917">
                  <c:v>2538.386</c:v>
                </c:pt>
                <c:pt idx="3918">
                  <c:v>2538.8679999999999</c:v>
                </c:pt>
                <c:pt idx="3919">
                  <c:v>2539.35</c:v>
                </c:pt>
                <c:pt idx="3920">
                  <c:v>2539.8330000000001</c:v>
                </c:pt>
                <c:pt idx="3921">
                  <c:v>2540.3139999999999</c:v>
                </c:pt>
                <c:pt idx="3922">
                  <c:v>2540.797</c:v>
                </c:pt>
                <c:pt idx="3923">
                  <c:v>2541.279</c:v>
                </c:pt>
                <c:pt idx="3924">
                  <c:v>2541.761</c:v>
                </c:pt>
                <c:pt idx="3925">
                  <c:v>2542.242999999999</c:v>
                </c:pt>
                <c:pt idx="3926">
                  <c:v>2542.724999999999</c:v>
                </c:pt>
                <c:pt idx="3927">
                  <c:v>2543.206999999999</c:v>
                </c:pt>
                <c:pt idx="3928">
                  <c:v>2543.688999999998</c:v>
                </c:pt>
                <c:pt idx="3929">
                  <c:v>2544.172</c:v>
                </c:pt>
                <c:pt idx="3930">
                  <c:v>2544.654</c:v>
                </c:pt>
                <c:pt idx="3931">
                  <c:v>2545.136</c:v>
                </c:pt>
                <c:pt idx="3932">
                  <c:v>2545.6179999999999</c:v>
                </c:pt>
                <c:pt idx="3933">
                  <c:v>2546.1</c:v>
                </c:pt>
                <c:pt idx="3934">
                  <c:v>2546.5819999999999</c:v>
                </c:pt>
                <c:pt idx="3935">
                  <c:v>2547.0639999999999</c:v>
                </c:pt>
                <c:pt idx="3936">
                  <c:v>2547.5459999999998</c:v>
                </c:pt>
                <c:pt idx="3937">
                  <c:v>2548.029</c:v>
                </c:pt>
                <c:pt idx="3938">
                  <c:v>2548.511</c:v>
                </c:pt>
                <c:pt idx="3939">
                  <c:v>2548.9929999999999</c:v>
                </c:pt>
                <c:pt idx="3940">
                  <c:v>2549.4749999999999</c:v>
                </c:pt>
                <c:pt idx="3941">
                  <c:v>2549.9569999999999</c:v>
                </c:pt>
                <c:pt idx="3942">
                  <c:v>2550.4389999999999</c:v>
                </c:pt>
                <c:pt idx="3943">
                  <c:v>2550.9209999999998</c:v>
                </c:pt>
                <c:pt idx="3944">
                  <c:v>2551.4029999999998</c:v>
                </c:pt>
                <c:pt idx="3945">
                  <c:v>2551.8850000000002</c:v>
                </c:pt>
                <c:pt idx="3946">
                  <c:v>2552.3679999999999</c:v>
                </c:pt>
                <c:pt idx="3947">
                  <c:v>2552.85</c:v>
                </c:pt>
                <c:pt idx="3948">
                  <c:v>2553.3319999999999</c:v>
                </c:pt>
                <c:pt idx="3949">
                  <c:v>2553.8139999999999</c:v>
                </c:pt>
                <c:pt idx="3950">
                  <c:v>2554.2959999999998</c:v>
                </c:pt>
                <c:pt idx="3951">
                  <c:v>2554.7779999999998</c:v>
                </c:pt>
                <c:pt idx="3952">
                  <c:v>2555.2600000000002</c:v>
                </c:pt>
                <c:pt idx="3953">
                  <c:v>2555.7420000000002</c:v>
                </c:pt>
                <c:pt idx="3954">
                  <c:v>2556.224999999999</c:v>
                </c:pt>
                <c:pt idx="3955">
                  <c:v>2556.706999999999</c:v>
                </c:pt>
                <c:pt idx="3956">
                  <c:v>2557.188999999998</c:v>
                </c:pt>
                <c:pt idx="3957">
                  <c:v>2557.6709999999998</c:v>
                </c:pt>
                <c:pt idx="3958">
                  <c:v>2558.1529999999998</c:v>
                </c:pt>
                <c:pt idx="3959">
                  <c:v>2558.6350000000002</c:v>
                </c:pt>
                <c:pt idx="3960">
                  <c:v>2559.1170000000002</c:v>
                </c:pt>
                <c:pt idx="3961">
                  <c:v>2559.6</c:v>
                </c:pt>
                <c:pt idx="3962">
                  <c:v>2560.0819999999999</c:v>
                </c:pt>
                <c:pt idx="3963">
                  <c:v>2560.5639999999999</c:v>
                </c:pt>
                <c:pt idx="3964">
                  <c:v>2561.0459999999998</c:v>
                </c:pt>
                <c:pt idx="3965">
                  <c:v>2561.5279999999998</c:v>
                </c:pt>
                <c:pt idx="3966">
                  <c:v>2562.0100000000002</c:v>
                </c:pt>
                <c:pt idx="3967">
                  <c:v>2562.4920000000002</c:v>
                </c:pt>
                <c:pt idx="3968">
                  <c:v>2562.9740000000002</c:v>
                </c:pt>
                <c:pt idx="3969">
                  <c:v>2563.4569999999999</c:v>
                </c:pt>
                <c:pt idx="3970">
                  <c:v>2563.9389999999999</c:v>
                </c:pt>
                <c:pt idx="3971">
                  <c:v>2564.4209999999998</c:v>
                </c:pt>
                <c:pt idx="3972">
                  <c:v>2564.9029999999998</c:v>
                </c:pt>
                <c:pt idx="3973">
                  <c:v>2565.3850000000002</c:v>
                </c:pt>
                <c:pt idx="3974">
                  <c:v>2565.8670000000002</c:v>
                </c:pt>
                <c:pt idx="3975">
                  <c:v>2566.3490000000002</c:v>
                </c:pt>
                <c:pt idx="3976">
                  <c:v>2566.8310000000001</c:v>
                </c:pt>
                <c:pt idx="3977">
                  <c:v>2567.3130000000001</c:v>
                </c:pt>
                <c:pt idx="3978">
                  <c:v>2567.7959999999998</c:v>
                </c:pt>
                <c:pt idx="3979">
                  <c:v>2568.2779999999998</c:v>
                </c:pt>
                <c:pt idx="3980">
                  <c:v>2568.7600000000002</c:v>
                </c:pt>
                <c:pt idx="3981">
                  <c:v>2569.2420000000002</c:v>
                </c:pt>
                <c:pt idx="3982">
                  <c:v>2569.7240000000002</c:v>
                </c:pt>
                <c:pt idx="3983">
                  <c:v>2570.2060000000001</c:v>
                </c:pt>
                <c:pt idx="3984">
                  <c:v>2570.6880000000001</c:v>
                </c:pt>
                <c:pt idx="3985">
                  <c:v>2571.17</c:v>
                </c:pt>
                <c:pt idx="3986">
                  <c:v>2571.6529999999998</c:v>
                </c:pt>
                <c:pt idx="3987">
                  <c:v>2572.1350000000002</c:v>
                </c:pt>
                <c:pt idx="3988">
                  <c:v>2572.6170000000002</c:v>
                </c:pt>
                <c:pt idx="3989">
                  <c:v>2573.0990000000002</c:v>
                </c:pt>
                <c:pt idx="3990">
                  <c:v>2573.5810000000001</c:v>
                </c:pt>
                <c:pt idx="3991">
                  <c:v>2574.0630000000001</c:v>
                </c:pt>
                <c:pt idx="3992">
                  <c:v>2574.5450000000001</c:v>
                </c:pt>
                <c:pt idx="3993">
                  <c:v>2575.0279999999998</c:v>
                </c:pt>
                <c:pt idx="3994">
                  <c:v>2575.5100000000002</c:v>
                </c:pt>
                <c:pt idx="3995">
                  <c:v>2575.9920000000002</c:v>
                </c:pt>
                <c:pt idx="3996">
                  <c:v>2576.4740000000002</c:v>
                </c:pt>
                <c:pt idx="3997">
                  <c:v>2576.9560000000001</c:v>
                </c:pt>
                <c:pt idx="3998">
                  <c:v>2577.4380000000001</c:v>
                </c:pt>
                <c:pt idx="3999">
                  <c:v>2577.92</c:v>
                </c:pt>
                <c:pt idx="4000">
                  <c:v>2578.402</c:v>
                </c:pt>
                <c:pt idx="4001">
                  <c:v>2578.8850000000002</c:v>
                </c:pt>
                <c:pt idx="4002">
                  <c:v>2579.3670000000002</c:v>
                </c:pt>
                <c:pt idx="4003">
                  <c:v>2579.8490000000002</c:v>
                </c:pt>
                <c:pt idx="4004">
                  <c:v>2580.3310000000001</c:v>
                </c:pt>
                <c:pt idx="4005">
                  <c:v>2580.8130000000001</c:v>
                </c:pt>
                <c:pt idx="4006">
                  <c:v>2581.2950000000001</c:v>
                </c:pt>
                <c:pt idx="4007">
                  <c:v>2581.777</c:v>
                </c:pt>
                <c:pt idx="4008">
                  <c:v>2582.259</c:v>
                </c:pt>
                <c:pt idx="4009">
                  <c:v>2582.741</c:v>
                </c:pt>
                <c:pt idx="4010">
                  <c:v>2583.2240000000002</c:v>
                </c:pt>
                <c:pt idx="4011">
                  <c:v>2583.7060000000001</c:v>
                </c:pt>
                <c:pt idx="4012">
                  <c:v>2584.1880000000001</c:v>
                </c:pt>
                <c:pt idx="4013">
                  <c:v>2584.67</c:v>
                </c:pt>
                <c:pt idx="4014">
                  <c:v>2585.152</c:v>
                </c:pt>
                <c:pt idx="4015">
                  <c:v>2585.634</c:v>
                </c:pt>
                <c:pt idx="4016">
                  <c:v>2586.116</c:v>
                </c:pt>
                <c:pt idx="4017">
                  <c:v>2586.598</c:v>
                </c:pt>
                <c:pt idx="4018">
                  <c:v>2587.0810000000001</c:v>
                </c:pt>
                <c:pt idx="4019">
                  <c:v>2587.5630000000001</c:v>
                </c:pt>
                <c:pt idx="4020">
                  <c:v>2588.0450000000001</c:v>
                </c:pt>
                <c:pt idx="4021">
                  <c:v>2588.527</c:v>
                </c:pt>
                <c:pt idx="4022">
                  <c:v>2589.009</c:v>
                </c:pt>
                <c:pt idx="4023">
                  <c:v>2589.491</c:v>
                </c:pt>
                <c:pt idx="4024">
                  <c:v>2589.973</c:v>
                </c:pt>
                <c:pt idx="4025">
                  <c:v>2590.4560000000001</c:v>
                </c:pt>
                <c:pt idx="4026">
                  <c:v>2590.9380000000001</c:v>
                </c:pt>
                <c:pt idx="4027">
                  <c:v>2591.42</c:v>
                </c:pt>
                <c:pt idx="4028">
                  <c:v>2591.902</c:v>
                </c:pt>
                <c:pt idx="4029">
                  <c:v>2592.384</c:v>
                </c:pt>
                <c:pt idx="4030">
                  <c:v>2592.866</c:v>
                </c:pt>
                <c:pt idx="4031">
                  <c:v>2593.348</c:v>
                </c:pt>
                <c:pt idx="4032">
                  <c:v>2593.83</c:v>
                </c:pt>
                <c:pt idx="4033">
                  <c:v>2594.3130000000001</c:v>
                </c:pt>
                <c:pt idx="4034">
                  <c:v>2594.7950000000001</c:v>
                </c:pt>
                <c:pt idx="4035">
                  <c:v>2595.277</c:v>
                </c:pt>
                <c:pt idx="4036">
                  <c:v>2595.759</c:v>
                </c:pt>
                <c:pt idx="4037">
                  <c:v>2596.241</c:v>
                </c:pt>
                <c:pt idx="4038">
                  <c:v>2596.723</c:v>
                </c:pt>
                <c:pt idx="4039">
                  <c:v>2597.204999999999</c:v>
                </c:pt>
                <c:pt idx="4040">
                  <c:v>2597.686999999999</c:v>
                </c:pt>
                <c:pt idx="4041">
                  <c:v>2598.168999999999</c:v>
                </c:pt>
                <c:pt idx="4042">
                  <c:v>2598.652</c:v>
                </c:pt>
                <c:pt idx="4043">
                  <c:v>2599.134</c:v>
                </c:pt>
                <c:pt idx="4044">
                  <c:v>2599.616</c:v>
                </c:pt>
                <c:pt idx="4045">
                  <c:v>2600.098</c:v>
                </c:pt>
                <c:pt idx="4046">
                  <c:v>2600.58</c:v>
                </c:pt>
                <c:pt idx="4047">
                  <c:v>2601.0619999999999</c:v>
                </c:pt>
                <c:pt idx="4048">
                  <c:v>2601.5439999999999</c:v>
                </c:pt>
                <c:pt idx="4049">
                  <c:v>2602.0259999999998</c:v>
                </c:pt>
                <c:pt idx="4050">
                  <c:v>2602.509</c:v>
                </c:pt>
                <c:pt idx="4051">
                  <c:v>2602.991</c:v>
                </c:pt>
                <c:pt idx="4052">
                  <c:v>2603.473</c:v>
                </c:pt>
                <c:pt idx="4053">
                  <c:v>2603.9549999999999</c:v>
                </c:pt>
                <c:pt idx="4054">
                  <c:v>2604.4369999999999</c:v>
                </c:pt>
                <c:pt idx="4055">
                  <c:v>2604.9189999999999</c:v>
                </c:pt>
                <c:pt idx="4056">
                  <c:v>2605.4009999999998</c:v>
                </c:pt>
                <c:pt idx="4057">
                  <c:v>2605.884</c:v>
                </c:pt>
                <c:pt idx="4058">
                  <c:v>2606.366</c:v>
                </c:pt>
                <c:pt idx="4059">
                  <c:v>2606.848</c:v>
                </c:pt>
                <c:pt idx="4060">
                  <c:v>2607.33</c:v>
                </c:pt>
                <c:pt idx="4061">
                  <c:v>2607.8119999999999</c:v>
                </c:pt>
                <c:pt idx="4062">
                  <c:v>2608.2939999999999</c:v>
                </c:pt>
                <c:pt idx="4063">
                  <c:v>2608.7759999999998</c:v>
                </c:pt>
                <c:pt idx="4064">
                  <c:v>2609.2579999999998</c:v>
                </c:pt>
                <c:pt idx="4065">
                  <c:v>2609.7399999999998</c:v>
                </c:pt>
                <c:pt idx="4066">
                  <c:v>2610.223</c:v>
                </c:pt>
                <c:pt idx="4067">
                  <c:v>2610.704999999999</c:v>
                </c:pt>
                <c:pt idx="4068">
                  <c:v>2611.186999999999</c:v>
                </c:pt>
                <c:pt idx="4069">
                  <c:v>2611.668999999999</c:v>
                </c:pt>
                <c:pt idx="4070">
                  <c:v>2612.1509999999998</c:v>
                </c:pt>
                <c:pt idx="4071">
                  <c:v>2612.6329999999998</c:v>
                </c:pt>
                <c:pt idx="4072">
                  <c:v>2613.1149999999998</c:v>
                </c:pt>
                <c:pt idx="4073">
                  <c:v>2613.5970000000002</c:v>
                </c:pt>
                <c:pt idx="4074">
                  <c:v>2614.08</c:v>
                </c:pt>
                <c:pt idx="4075">
                  <c:v>2614.5619999999999</c:v>
                </c:pt>
                <c:pt idx="4076">
                  <c:v>2615.0439999999999</c:v>
                </c:pt>
                <c:pt idx="4077">
                  <c:v>2615.5259999999998</c:v>
                </c:pt>
                <c:pt idx="4078">
                  <c:v>2616.0079999999998</c:v>
                </c:pt>
                <c:pt idx="4079">
                  <c:v>2616.4899999999998</c:v>
                </c:pt>
                <c:pt idx="4080">
                  <c:v>2616.9720000000002</c:v>
                </c:pt>
                <c:pt idx="4081">
                  <c:v>2617.4549999999999</c:v>
                </c:pt>
                <c:pt idx="4082">
                  <c:v>2617.9369999999999</c:v>
                </c:pt>
                <c:pt idx="4083">
                  <c:v>2618.4189999999999</c:v>
                </c:pt>
                <c:pt idx="4084">
                  <c:v>2618.9009999999998</c:v>
                </c:pt>
                <c:pt idx="4085">
                  <c:v>2619.3829999999998</c:v>
                </c:pt>
                <c:pt idx="4086">
                  <c:v>2619.8649999999998</c:v>
                </c:pt>
                <c:pt idx="4087">
                  <c:v>2620.3470000000002</c:v>
                </c:pt>
                <c:pt idx="4088">
                  <c:v>2620.8290000000002</c:v>
                </c:pt>
                <c:pt idx="4089">
                  <c:v>2621.3119999999999</c:v>
                </c:pt>
                <c:pt idx="4090">
                  <c:v>2621.7939999999999</c:v>
                </c:pt>
                <c:pt idx="4091">
                  <c:v>2622.2759999999998</c:v>
                </c:pt>
                <c:pt idx="4092">
                  <c:v>2622.7579999999998</c:v>
                </c:pt>
                <c:pt idx="4093">
                  <c:v>2623.24</c:v>
                </c:pt>
                <c:pt idx="4094">
                  <c:v>2623.7220000000002</c:v>
                </c:pt>
                <c:pt idx="4095">
                  <c:v>2624.2040000000002</c:v>
                </c:pt>
                <c:pt idx="4096">
                  <c:v>2624.6860000000001</c:v>
                </c:pt>
                <c:pt idx="4097">
                  <c:v>2625.1680000000001</c:v>
                </c:pt>
                <c:pt idx="4098">
                  <c:v>2625.6509999999998</c:v>
                </c:pt>
                <c:pt idx="4099">
                  <c:v>2626.1329999999998</c:v>
                </c:pt>
                <c:pt idx="4100">
                  <c:v>2626.6149999999998</c:v>
                </c:pt>
                <c:pt idx="4101">
                  <c:v>2627.0970000000002</c:v>
                </c:pt>
                <c:pt idx="4102">
                  <c:v>2627.5790000000002</c:v>
                </c:pt>
                <c:pt idx="4103">
                  <c:v>2628.0610000000001</c:v>
                </c:pt>
                <c:pt idx="4104">
                  <c:v>2628.5430000000001</c:v>
                </c:pt>
                <c:pt idx="4105">
                  <c:v>2629.0250000000001</c:v>
                </c:pt>
                <c:pt idx="4106">
                  <c:v>2629.5079999999998</c:v>
                </c:pt>
                <c:pt idx="4107">
                  <c:v>2629.99</c:v>
                </c:pt>
                <c:pt idx="4108">
                  <c:v>2630.4720000000002</c:v>
                </c:pt>
                <c:pt idx="4109">
                  <c:v>2630.9540000000002</c:v>
                </c:pt>
                <c:pt idx="4110">
                  <c:v>2631.4360000000001</c:v>
                </c:pt>
                <c:pt idx="4111">
                  <c:v>2631.9180000000001</c:v>
                </c:pt>
                <c:pt idx="4112">
                  <c:v>2632.4</c:v>
                </c:pt>
                <c:pt idx="4113">
                  <c:v>2632.8829999999998</c:v>
                </c:pt>
                <c:pt idx="4114">
                  <c:v>2633.3649999999998</c:v>
                </c:pt>
                <c:pt idx="4115">
                  <c:v>2633.8470000000002</c:v>
                </c:pt>
                <c:pt idx="4116">
                  <c:v>2634.3290000000002</c:v>
                </c:pt>
                <c:pt idx="4117">
                  <c:v>2634.8110000000001</c:v>
                </c:pt>
                <c:pt idx="4118">
                  <c:v>2635.2930000000001</c:v>
                </c:pt>
                <c:pt idx="4119">
                  <c:v>2635.7750000000001</c:v>
                </c:pt>
                <c:pt idx="4120">
                  <c:v>2636.2570000000001</c:v>
                </c:pt>
                <c:pt idx="4121">
                  <c:v>2636.74</c:v>
                </c:pt>
                <c:pt idx="4122">
                  <c:v>2637.2220000000002</c:v>
                </c:pt>
                <c:pt idx="4123">
                  <c:v>2637.7040000000002</c:v>
                </c:pt>
                <c:pt idx="4124">
                  <c:v>2638.1860000000001</c:v>
                </c:pt>
                <c:pt idx="4125">
                  <c:v>2638.6680000000001</c:v>
                </c:pt>
                <c:pt idx="4126">
                  <c:v>2639.15</c:v>
                </c:pt>
                <c:pt idx="4127">
                  <c:v>2639.6320000000001</c:v>
                </c:pt>
                <c:pt idx="4128">
                  <c:v>2640.114</c:v>
                </c:pt>
                <c:pt idx="4129">
                  <c:v>2640.596</c:v>
                </c:pt>
                <c:pt idx="4130">
                  <c:v>2641.0790000000002</c:v>
                </c:pt>
                <c:pt idx="4131">
                  <c:v>2641.5610000000001</c:v>
                </c:pt>
                <c:pt idx="4132">
                  <c:v>2642.0430000000001</c:v>
                </c:pt>
                <c:pt idx="4133">
                  <c:v>2642.5250000000001</c:v>
                </c:pt>
                <c:pt idx="4134">
                  <c:v>2643.0070000000001</c:v>
                </c:pt>
                <c:pt idx="4135">
                  <c:v>2643.489</c:v>
                </c:pt>
                <c:pt idx="4136">
                  <c:v>2643.971</c:v>
                </c:pt>
                <c:pt idx="4137">
                  <c:v>2644.453</c:v>
                </c:pt>
                <c:pt idx="4138">
                  <c:v>2644.9360000000001</c:v>
                </c:pt>
                <c:pt idx="4139">
                  <c:v>2645.4180000000001</c:v>
                </c:pt>
                <c:pt idx="4140">
                  <c:v>2645.9</c:v>
                </c:pt>
                <c:pt idx="4141">
                  <c:v>2646.3820000000001</c:v>
                </c:pt>
                <c:pt idx="4142">
                  <c:v>2646.864</c:v>
                </c:pt>
                <c:pt idx="4143">
                  <c:v>2647.346</c:v>
                </c:pt>
                <c:pt idx="4144">
                  <c:v>2647.828</c:v>
                </c:pt>
                <c:pt idx="4145">
                  <c:v>2648.3110000000001</c:v>
                </c:pt>
                <c:pt idx="4146">
                  <c:v>2648.7919999999999</c:v>
                </c:pt>
                <c:pt idx="4147">
                  <c:v>2649.2750000000001</c:v>
                </c:pt>
                <c:pt idx="4148">
                  <c:v>2649.7570000000001</c:v>
                </c:pt>
                <c:pt idx="4149">
                  <c:v>2650.239</c:v>
                </c:pt>
                <c:pt idx="4150">
                  <c:v>2650.721</c:v>
                </c:pt>
                <c:pt idx="4151">
                  <c:v>2651.203</c:v>
                </c:pt>
                <c:pt idx="4152">
                  <c:v>2651.684999999999</c:v>
                </c:pt>
                <c:pt idx="4153">
                  <c:v>2652.166999999999</c:v>
                </c:pt>
                <c:pt idx="4154">
                  <c:v>2652.65</c:v>
                </c:pt>
                <c:pt idx="4155">
                  <c:v>2653.1320000000001</c:v>
                </c:pt>
                <c:pt idx="4156">
                  <c:v>2653.614</c:v>
                </c:pt>
                <c:pt idx="4157">
                  <c:v>2654.096</c:v>
                </c:pt>
                <c:pt idx="4158">
                  <c:v>2654.578</c:v>
                </c:pt>
                <c:pt idx="4159">
                  <c:v>2655.06</c:v>
                </c:pt>
                <c:pt idx="4160">
                  <c:v>2655.5419999999999</c:v>
                </c:pt>
                <c:pt idx="4161">
                  <c:v>2656.0239999999999</c:v>
                </c:pt>
                <c:pt idx="4162">
                  <c:v>2656.5070000000001</c:v>
                </c:pt>
                <c:pt idx="4163">
                  <c:v>2656.989</c:v>
                </c:pt>
                <c:pt idx="4164">
                  <c:v>2657.471</c:v>
                </c:pt>
                <c:pt idx="4165">
                  <c:v>2657.953</c:v>
                </c:pt>
                <c:pt idx="4166">
                  <c:v>2658.4349999999999</c:v>
                </c:pt>
                <c:pt idx="4167">
                  <c:v>2658.9169999999999</c:v>
                </c:pt>
                <c:pt idx="4168">
                  <c:v>2659.3989999999999</c:v>
                </c:pt>
                <c:pt idx="4169">
                  <c:v>2659.8809999999999</c:v>
                </c:pt>
                <c:pt idx="4170">
                  <c:v>2660.364</c:v>
                </c:pt>
                <c:pt idx="4171">
                  <c:v>2660.846</c:v>
                </c:pt>
                <c:pt idx="4172">
                  <c:v>2661.328</c:v>
                </c:pt>
                <c:pt idx="4173">
                  <c:v>2661.81</c:v>
                </c:pt>
                <c:pt idx="4174">
                  <c:v>2662.2919999999999</c:v>
                </c:pt>
                <c:pt idx="4175">
                  <c:v>2662.7739999999999</c:v>
                </c:pt>
                <c:pt idx="4176">
                  <c:v>2663.2559999999999</c:v>
                </c:pt>
                <c:pt idx="4177">
                  <c:v>2663.739</c:v>
                </c:pt>
                <c:pt idx="4178">
                  <c:v>2664.22</c:v>
                </c:pt>
                <c:pt idx="4179">
                  <c:v>2664.703</c:v>
                </c:pt>
                <c:pt idx="4180">
                  <c:v>2665.184999999999</c:v>
                </c:pt>
                <c:pt idx="4181">
                  <c:v>2665.666999999999</c:v>
                </c:pt>
                <c:pt idx="4182">
                  <c:v>2666.148999999999</c:v>
                </c:pt>
                <c:pt idx="4183">
                  <c:v>2666.6309999999999</c:v>
                </c:pt>
                <c:pt idx="4184">
                  <c:v>2667.1129999999998</c:v>
                </c:pt>
                <c:pt idx="4185">
                  <c:v>2667.5949999999998</c:v>
                </c:pt>
                <c:pt idx="4186">
                  <c:v>2668.078</c:v>
                </c:pt>
                <c:pt idx="4187">
                  <c:v>2668.56</c:v>
                </c:pt>
                <c:pt idx="4188">
                  <c:v>2669.0419999999999</c:v>
                </c:pt>
                <c:pt idx="4189">
                  <c:v>2669.5239999999999</c:v>
                </c:pt>
                <c:pt idx="4190">
                  <c:v>2670.0059999999999</c:v>
                </c:pt>
                <c:pt idx="4191">
                  <c:v>2670.4879999999998</c:v>
                </c:pt>
                <c:pt idx="4192">
                  <c:v>2670.97</c:v>
                </c:pt>
                <c:pt idx="4193">
                  <c:v>2671.4520000000002</c:v>
                </c:pt>
                <c:pt idx="4194">
                  <c:v>2671.9349999999999</c:v>
                </c:pt>
                <c:pt idx="4195">
                  <c:v>2672.4169999999999</c:v>
                </c:pt>
                <c:pt idx="4196">
                  <c:v>2672.8989999999999</c:v>
                </c:pt>
                <c:pt idx="4197">
                  <c:v>2673.3809999999999</c:v>
                </c:pt>
                <c:pt idx="4198">
                  <c:v>2673.8629999999998</c:v>
                </c:pt>
                <c:pt idx="4199">
                  <c:v>2674.3449999999998</c:v>
                </c:pt>
                <c:pt idx="4200">
                  <c:v>2674.8270000000002</c:v>
                </c:pt>
                <c:pt idx="4201">
                  <c:v>2675.3090000000002</c:v>
                </c:pt>
                <c:pt idx="4202">
                  <c:v>2675.7919999999999</c:v>
                </c:pt>
                <c:pt idx="4203">
                  <c:v>2676.2739999999999</c:v>
                </c:pt>
                <c:pt idx="4204">
                  <c:v>2676.7559999999999</c:v>
                </c:pt>
                <c:pt idx="4205">
                  <c:v>2677.2379999999998</c:v>
                </c:pt>
                <c:pt idx="4206">
                  <c:v>2677.72</c:v>
                </c:pt>
                <c:pt idx="4207">
                  <c:v>2678.2020000000002</c:v>
                </c:pt>
                <c:pt idx="4208">
                  <c:v>2678.6840000000002</c:v>
                </c:pt>
                <c:pt idx="4209">
                  <c:v>2679.166999999999</c:v>
                </c:pt>
                <c:pt idx="4210">
                  <c:v>2679.6480000000001</c:v>
                </c:pt>
                <c:pt idx="4211">
                  <c:v>2680.1309999999999</c:v>
                </c:pt>
                <c:pt idx="4212">
                  <c:v>2680.6129999999998</c:v>
                </c:pt>
                <c:pt idx="4213">
                  <c:v>2681.0949999999998</c:v>
                </c:pt>
                <c:pt idx="4214">
                  <c:v>2681.5770000000002</c:v>
                </c:pt>
                <c:pt idx="4215">
                  <c:v>2682.0590000000002</c:v>
                </c:pt>
                <c:pt idx="4216">
                  <c:v>2682.5410000000002</c:v>
                </c:pt>
                <c:pt idx="4217">
                  <c:v>2683.0230000000001</c:v>
                </c:pt>
                <c:pt idx="4218">
                  <c:v>2683.5059999999999</c:v>
                </c:pt>
                <c:pt idx="4219">
                  <c:v>2683.9879999999998</c:v>
                </c:pt>
                <c:pt idx="4220">
                  <c:v>2684.47</c:v>
                </c:pt>
                <c:pt idx="4221">
                  <c:v>2684.9520000000002</c:v>
                </c:pt>
                <c:pt idx="4222">
                  <c:v>2685.4340000000002</c:v>
                </c:pt>
                <c:pt idx="4223">
                  <c:v>2685.9160000000002</c:v>
                </c:pt>
                <c:pt idx="4224">
                  <c:v>2686.3980000000001</c:v>
                </c:pt>
                <c:pt idx="4225">
                  <c:v>2686.88</c:v>
                </c:pt>
                <c:pt idx="4226">
                  <c:v>2687.3629999999998</c:v>
                </c:pt>
                <c:pt idx="4227">
                  <c:v>2687.8449999999998</c:v>
                </c:pt>
                <c:pt idx="4228">
                  <c:v>2688.3270000000002</c:v>
                </c:pt>
                <c:pt idx="4229">
                  <c:v>2688.8090000000002</c:v>
                </c:pt>
                <c:pt idx="4230">
                  <c:v>2689.2910000000002</c:v>
                </c:pt>
                <c:pt idx="4231">
                  <c:v>2689.7730000000001</c:v>
                </c:pt>
                <c:pt idx="4232">
                  <c:v>2690.2550000000001</c:v>
                </c:pt>
                <c:pt idx="4233">
                  <c:v>2690.7370000000001</c:v>
                </c:pt>
                <c:pt idx="4234">
                  <c:v>2691.2190000000001</c:v>
                </c:pt>
                <c:pt idx="4235">
                  <c:v>2691.7020000000002</c:v>
                </c:pt>
                <c:pt idx="4236">
                  <c:v>2692.1840000000002</c:v>
                </c:pt>
                <c:pt idx="4237">
                  <c:v>2692.6660000000002</c:v>
                </c:pt>
                <c:pt idx="4238">
                  <c:v>2693.1480000000001</c:v>
                </c:pt>
                <c:pt idx="4239">
                  <c:v>2693.63</c:v>
                </c:pt>
                <c:pt idx="4240">
                  <c:v>2694.1120000000001</c:v>
                </c:pt>
                <c:pt idx="4241">
                  <c:v>2694.5940000000001</c:v>
                </c:pt>
                <c:pt idx="4242">
                  <c:v>2695.076</c:v>
                </c:pt>
                <c:pt idx="4243">
                  <c:v>2695.5590000000002</c:v>
                </c:pt>
                <c:pt idx="4244">
                  <c:v>2696.0410000000002</c:v>
                </c:pt>
                <c:pt idx="4245">
                  <c:v>2696.5230000000001</c:v>
                </c:pt>
                <c:pt idx="4246">
                  <c:v>2697.0050000000001</c:v>
                </c:pt>
                <c:pt idx="4247">
                  <c:v>2697.4870000000001</c:v>
                </c:pt>
                <c:pt idx="4248">
                  <c:v>2697.9690000000001</c:v>
                </c:pt>
                <c:pt idx="4249">
                  <c:v>2698.451</c:v>
                </c:pt>
                <c:pt idx="4250">
                  <c:v>2698.9340000000002</c:v>
                </c:pt>
                <c:pt idx="4251">
                  <c:v>2699.4160000000002</c:v>
                </c:pt>
                <c:pt idx="4252">
                  <c:v>2699.8980000000001</c:v>
                </c:pt>
                <c:pt idx="4253">
                  <c:v>2700.38</c:v>
                </c:pt>
                <c:pt idx="4254">
                  <c:v>2700.8620000000001</c:v>
                </c:pt>
                <c:pt idx="4255">
                  <c:v>2701.3440000000001</c:v>
                </c:pt>
                <c:pt idx="4256">
                  <c:v>2701.826</c:v>
                </c:pt>
                <c:pt idx="4257">
                  <c:v>2702.308</c:v>
                </c:pt>
                <c:pt idx="4258">
                  <c:v>2702.7910000000002</c:v>
                </c:pt>
                <c:pt idx="4259">
                  <c:v>2703.2730000000001</c:v>
                </c:pt>
                <c:pt idx="4260">
                  <c:v>2703.7550000000001</c:v>
                </c:pt>
                <c:pt idx="4261">
                  <c:v>2704.2370000000001</c:v>
                </c:pt>
                <c:pt idx="4262">
                  <c:v>2704.7190000000001</c:v>
                </c:pt>
                <c:pt idx="4263">
                  <c:v>2705.201</c:v>
                </c:pt>
                <c:pt idx="4264">
                  <c:v>2705.683</c:v>
                </c:pt>
                <c:pt idx="4265">
                  <c:v>2706.165</c:v>
                </c:pt>
                <c:pt idx="4266">
                  <c:v>2706.646999999999</c:v>
                </c:pt>
                <c:pt idx="4267">
                  <c:v>2707.13</c:v>
                </c:pt>
                <c:pt idx="4268">
                  <c:v>2707.6120000000001</c:v>
                </c:pt>
                <c:pt idx="4269">
                  <c:v>2708.0940000000001</c:v>
                </c:pt>
                <c:pt idx="4270">
                  <c:v>2708.576</c:v>
                </c:pt>
                <c:pt idx="4271">
                  <c:v>2709.058</c:v>
                </c:pt>
                <c:pt idx="4272">
                  <c:v>2709.54</c:v>
                </c:pt>
                <c:pt idx="4273">
                  <c:v>2710.0219999999999</c:v>
                </c:pt>
                <c:pt idx="4274">
                  <c:v>2710.5050000000001</c:v>
                </c:pt>
                <c:pt idx="4275">
                  <c:v>2710.9870000000001</c:v>
                </c:pt>
                <c:pt idx="4276">
                  <c:v>2711.4690000000001</c:v>
                </c:pt>
                <c:pt idx="4277">
                  <c:v>2711.951</c:v>
                </c:pt>
                <c:pt idx="4278">
                  <c:v>2712.433</c:v>
                </c:pt>
                <c:pt idx="4279">
                  <c:v>2712.915</c:v>
                </c:pt>
                <c:pt idx="4280">
                  <c:v>2713.3969999999999</c:v>
                </c:pt>
                <c:pt idx="4281">
                  <c:v>2713.8789999999999</c:v>
                </c:pt>
                <c:pt idx="4282">
                  <c:v>2714.3620000000001</c:v>
                </c:pt>
                <c:pt idx="4283">
                  <c:v>2714.8440000000001</c:v>
                </c:pt>
                <c:pt idx="4284">
                  <c:v>2715.326</c:v>
                </c:pt>
                <c:pt idx="4285">
                  <c:v>2715.808</c:v>
                </c:pt>
                <c:pt idx="4286">
                  <c:v>2716.29</c:v>
                </c:pt>
                <c:pt idx="4287">
                  <c:v>2716.7719999999999</c:v>
                </c:pt>
                <c:pt idx="4288">
                  <c:v>2717.2539999999999</c:v>
                </c:pt>
                <c:pt idx="4289">
                  <c:v>2717.7359999999999</c:v>
                </c:pt>
                <c:pt idx="4290">
                  <c:v>2718.2190000000001</c:v>
                </c:pt>
                <c:pt idx="4291">
                  <c:v>2718.701</c:v>
                </c:pt>
                <c:pt idx="4292">
                  <c:v>2719.183</c:v>
                </c:pt>
                <c:pt idx="4293">
                  <c:v>2719.665</c:v>
                </c:pt>
                <c:pt idx="4294">
                  <c:v>2720.146999999999</c:v>
                </c:pt>
                <c:pt idx="4295">
                  <c:v>2720.628999999999</c:v>
                </c:pt>
                <c:pt idx="4296">
                  <c:v>2721.1109999999999</c:v>
                </c:pt>
                <c:pt idx="4297">
                  <c:v>2721.5940000000001</c:v>
                </c:pt>
                <c:pt idx="4298">
                  <c:v>2722.0749999999998</c:v>
                </c:pt>
                <c:pt idx="4299">
                  <c:v>2722.558</c:v>
                </c:pt>
                <c:pt idx="4300">
                  <c:v>2723.04</c:v>
                </c:pt>
                <c:pt idx="4301">
                  <c:v>2723.5219999999999</c:v>
                </c:pt>
                <c:pt idx="4302">
                  <c:v>2724.0039999999999</c:v>
                </c:pt>
                <c:pt idx="4303">
                  <c:v>2724.4859999999999</c:v>
                </c:pt>
                <c:pt idx="4304">
                  <c:v>2724.9679999999998</c:v>
                </c:pt>
                <c:pt idx="4305">
                  <c:v>2725.45</c:v>
                </c:pt>
                <c:pt idx="4306">
                  <c:v>2725.933</c:v>
                </c:pt>
                <c:pt idx="4307">
                  <c:v>2726.415</c:v>
                </c:pt>
                <c:pt idx="4308">
                  <c:v>2726.8969999999999</c:v>
                </c:pt>
                <c:pt idx="4309">
                  <c:v>2727.3789999999999</c:v>
                </c:pt>
                <c:pt idx="4310">
                  <c:v>2727.8609999999999</c:v>
                </c:pt>
                <c:pt idx="4311">
                  <c:v>2728.3429999999998</c:v>
                </c:pt>
                <c:pt idx="4312">
                  <c:v>2728.8249999999998</c:v>
                </c:pt>
                <c:pt idx="4313">
                  <c:v>2729.3069999999998</c:v>
                </c:pt>
                <c:pt idx="4314">
                  <c:v>2729.79</c:v>
                </c:pt>
                <c:pt idx="4315">
                  <c:v>2730.2719999999999</c:v>
                </c:pt>
                <c:pt idx="4316">
                  <c:v>2730.7539999999999</c:v>
                </c:pt>
                <c:pt idx="4317">
                  <c:v>2731.2359999999999</c:v>
                </c:pt>
                <c:pt idx="4318">
                  <c:v>2731.7179999999998</c:v>
                </c:pt>
                <c:pt idx="4319">
                  <c:v>2732.2</c:v>
                </c:pt>
                <c:pt idx="4320">
                  <c:v>2732.6819999999998</c:v>
                </c:pt>
                <c:pt idx="4321">
                  <c:v>2733.1640000000002</c:v>
                </c:pt>
                <c:pt idx="4322">
                  <c:v>2733.6460000000002</c:v>
                </c:pt>
                <c:pt idx="4323">
                  <c:v>2734.128999999999</c:v>
                </c:pt>
                <c:pt idx="4324">
                  <c:v>2734.6109999999999</c:v>
                </c:pt>
                <c:pt idx="4325">
                  <c:v>2735.0929999999998</c:v>
                </c:pt>
                <c:pt idx="4326">
                  <c:v>2735.5749999999998</c:v>
                </c:pt>
                <c:pt idx="4327">
                  <c:v>2736.0569999999998</c:v>
                </c:pt>
                <c:pt idx="4328">
                  <c:v>2736.5390000000002</c:v>
                </c:pt>
                <c:pt idx="4329">
                  <c:v>2737.0210000000002</c:v>
                </c:pt>
                <c:pt idx="4330">
                  <c:v>2737.5030000000002</c:v>
                </c:pt>
                <c:pt idx="4331">
                  <c:v>2737.9859999999999</c:v>
                </c:pt>
                <c:pt idx="4332">
                  <c:v>2738.4679999999998</c:v>
                </c:pt>
                <c:pt idx="4333">
                  <c:v>2738.95</c:v>
                </c:pt>
                <c:pt idx="4334">
                  <c:v>2739.4319999999998</c:v>
                </c:pt>
                <c:pt idx="4335">
                  <c:v>2739.9140000000002</c:v>
                </c:pt>
                <c:pt idx="4336">
                  <c:v>2740.3960000000002</c:v>
                </c:pt>
                <c:pt idx="4337">
                  <c:v>2740.8780000000002</c:v>
                </c:pt>
                <c:pt idx="4338">
                  <c:v>2741.3609999999999</c:v>
                </c:pt>
                <c:pt idx="4339">
                  <c:v>2741.8429999999998</c:v>
                </c:pt>
                <c:pt idx="4340">
                  <c:v>2742.3249999999998</c:v>
                </c:pt>
                <c:pt idx="4341">
                  <c:v>2742.8069999999998</c:v>
                </c:pt>
                <c:pt idx="4342">
                  <c:v>2743.2890000000002</c:v>
                </c:pt>
                <c:pt idx="4343">
                  <c:v>2743.7710000000002</c:v>
                </c:pt>
                <c:pt idx="4344">
                  <c:v>2744.2530000000002</c:v>
                </c:pt>
                <c:pt idx="4345">
                  <c:v>2744.7350000000001</c:v>
                </c:pt>
                <c:pt idx="4346">
                  <c:v>2745.2179999999998</c:v>
                </c:pt>
                <c:pt idx="4347">
                  <c:v>2745.7</c:v>
                </c:pt>
                <c:pt idx="4348">
                  <c:v>2746.1819999999998</c:v>
                </c:pt>
                <c:pt idx="4349">
                  <c:v>2746.6640000000002</c:v>
                </c:pt>
                <c:pt idx="4350">
                  <c:v>2747.1460000000002</c:v>
                </c:pt>
                <c:pt idx="4351">
                  <c:v>2747.6280000000002</c:v>
                </c:pt>
                <c:pt idx="4352">
                  <c:v>2748.11</c:v>
                </c:pt>
                <c:pt idx="4353">
                  <c:v>2748.5920000000001</c:v>
                </c:pt>
                <c:pt idx="4354">
                  <c:v>2749.0740000000001</c:v>
                </c:pt>
                <c:pt idx="4355">
                  <c:v>2749.5569999999998</c:v>
                </c:pt>
                <c:pt idx="4356">
                  <c:v>2750.0390000000002</c:v>
                </c:pt>
                <c:pt idx="4357">
                  <c:v>2750.5210000000002</c:v>
                </c:pt>
                <c:pt idx="4358">
                  <c:v>2751.0030000000002</c:v>
                </c:pt>
                <c:pt idx="4359">
                  <c:v>2751.4850000000001</c:v>
                </c:pt>
                <c:pt idx="4360">
                  <c:v>2751.9670000000001</c:v>
                </c:pt>
                <c:pt idx="4361">
                  <c:v>2752.4490000000001</c:v>
                </c:pt>
                <c:pt idx="4362">
                  <c:v>2752.931</c:v>
                </c:pt>
                <c:pt idx="4363">
                  <c:v>2753.4140000000002</c:v>
                </c:pt>
                <c:pt idx="4364">
                  <c:v>2753.8960000000002</c:v>
                </c:pt>
                <c:pt idx="4365">
                  <c:v>2754.3780000000002</c:v>
                </c:pt>
                <c:pt idx="4366">
                  <c:v>2754.86</c:v>
                </c:pt>
                <c:pt idx="4367">
                  <c:v>2755.3420000000001</c:v>
                </c:pt>
                <c:pt idx="4368">
                  <c:v>2755.8240000000001</c:v>
                </c:pt>
                <c:pt idx="4369">
                  <c:v>2756.306</c:v>
                </c:pt>
                <c:pt idx="4370">
                  <c:v>2756.7890000000002</c:v>
                </c:pt>
                <c:pt idx="4371">
                  <c:v>2757.2710000000002</c:v>
                </c:pt>
                <c:pt idx="4372">
                  <c:v>2757.7530000000002</c:v>
                </c:pt>
                <c:pt idx="4373">
                  <c:v>2758.2350000000001</c:v>
                </c:pt>
                <c:pt idx="4374">
                  <c:v>2758.7170000000001</c:v>
                </c:pt>
                <c:pt idx="4375">
                  <c:v>2759.1990000000001</c:v>
                </c:pt>
                <c:pt idx="4376">
                  <c:v>2759.681</c:v>
                </c:pt>
                <c:pt idx="4377">
                  <c:v>2760.163</c:v>
                </c:pt>
                <c:pt idx="4378">
                  <c:v>2760.6460000000002</c:v>
                </c:pt>
                <c:pt idx="4379">
                  <c:v>2761.1280000000002</c:v>
                </c:pt>
                <c:pt idx="4380">
                  <c:v>2761.61</c:v>
                </c:pt>
                <c:pt idx="4381">
                  <c:v>2762.0920000000001</c:v>
                </c:pt>
                <c:pt idx="4382">
                  <c:v>2762.5740000000001</c:v>
                </c:pt>
                <c:pt idx="4383">
                  <c:v>2763.056</c:v>
                </c:pt>
                <c:pt idx="4384">
                  <c:v>2763.538</c:v>
                </c:pt>
                <c:pt idx="4385">
                  <c:v>2764.02</c:v>
                </c:pt>
                <c:pt idx="4386">
                  <c:v>2764.502</c:v>
                </c:pt>
                <c:pt idx="4387">
                  <c:v>2764.9850000000001</c:v>
                </c:pt>
                <c:pt idx="4388">
                  <c:v>2765.4670000000001</c:v>
                </c:pt>
                <c:pt idx="4389">
                  <c:v>2765.9490000000001</c:v>
                </c:pt>
                <c:pt idx="4390">
                  <c:v>2766.431</c:v>
                </c:pt>
                <c:pt idx="4391">
                  <c:v>2766.913</c:v>
                </c:pt>
                <c:pt idx="4392">
                  <c:v>2767.395</c:v>
                </c:pt>
                <c:pt idx="4393">
                  <c:v>2767.877</c:v>
                </c:pt>
                <c:pt idx="4394">
                  <c:v>2768.3589999999999</c:v>
                </c:pt>
                <c:pt idx="4395">
                  <c:v>2768.8420000000001</c:v>
                </c:pt>
                <c:pt idx="4396">
                  <c:v>2769.3240000000001</c:v>
                </c:pt>
                <c:pt idx="4397">
                  <c:v>2769.806</c:v>
                </c:pt>
                <c:pt idx="4398">
                  <c:v>2770.288</c:v>
                </c:pt>
                <c:pt idx="4399">
                  <c:v>2770.77</c:v>
                </c:pt>
                <c:pt idx="4400">
                  <c:v>2771.252</c:v>
                </c:pt>
                <c:pt idx="4401">
                  <c:v>2771.7339999999999</c:v>
                </c:pt>
                <c:pt idx="4402">
                  <c:v>2772.2170000000001</c:v>
                </c:pt>
                <c:pt idx="4403">
                  <c:v>2772.6979999999999</c:v>
                </c:pt>
                <c:pt idx="4404">
                  <c:v>2773.181</c:v>
                </c:pt>
                <c:pt idx="4405">
                  <c:v>2773.663</c:v>
                </c:pt>
                <c:pt idx="4406">
                  <c:v>2774.145</c:v>
                </c:pt>
                <c:pt idx="4407">
                  <c:v>2774.627</c:v>
                </c:pt>
                <c:pt idx="4408">
                  <c:v>2775.108999999999</c:v>
                </c:pt>
                <c:pt idx="4409">
                  <c:v>2775.5909999999999</c:v>
                </c:pt>
                <c:pt idx="4410">
                  <c:v>2776.0729999999999</c:v>
                </c:pt>
                <c:pt idx="4411">
                  <c:v>2776.556</c:v>
                </c:pt>
                <c:pt idx="4412">
                  <c:v>2777.038</c:v>
                </c:pt>
                <c:pt idx="4413">
                  <c:v>2777.52</c:v>
                </c:pt>
                <c:pt idx="4414">
                  <c:v>2778.002</c:v>
                </c:pt>
                <c:pt idx="4415">
                  <c:v>2778.4839999999999</c:v>
                </c:pt>
                <c:pt idx="4416">
                  <c:v>2778.9659999999999</c:v>
                </c:pt>
                <c:pt idx="4417">
                  <c:v>2779.4479999999999</c:v>
                </c:pt>
                <c:pt idx="4418">
                  <c:v>2779.93</c:v>
                </c:pt>
                <c:pt idx="4419">
                  <c:v>2780.413</c:v>
                </c:pt>
                <c:pt idx="4420">
                  <c:v>2780.895</c:v>
                </c:pt>
                <c:pt idx="4421">
                  <c:v>2781.377</c:v>
                </c:pt>
                <c:pt idx="4422">
                  <c:v>2781.8589999999999</c:v>
                </c:pt>
                <c:pt idx="4423">
                  <c:v>2782.3409999999999</c:v>
                </c:pt>
                <c:pt idx="4424">
                  <c:v>2782.8229999999999</c:v>
                </c:pt>
                <c:pt idx="4425">
                  <c:v>2783.3049999999998</c:v>
                </c:pt>
                <c:pt idx="4426">
                  <c:v>2783.786999999998</c:v>
                </c:pt>
                <c:pt idx="4427">
                  <c:v>2784.27</c:v>
                </c:pt>
                <c:pt idx="4428">
                  <c:v>2784.752</c:v>
                </c:pt>
                <c:pt idx="4429">
                  <c:v>2785.2339999999999</c:v>
                </c:pt>
                <c:pt idx="4430">
                  <c:v>2785.7159999999999</c:v>
                </c:pt>
                <c:pt idx="4431">
                  <c:v>2786.1979999999999</c:v>
                </c:pt>
                <c:pt idx="4432">
                  <c:v>2786.68</c:v>
                </c:pt>
                <c:pt idx="4433">
                  <c:v>2787.1619999999998</c:v>
                </c:pt>
                <c:pt idx="4434">
                  <c:v>2787.645</c:v>
                </c:pt>
                <c:pt idx="4435">
                  <c:v>2788.1260000000002</c:v>
                </c:pt>
                <c:pt idx="4436">
                  <c:v>2788.608999999999</c:v>
                </c:pt>
                <c:pt idx="4437">
                  <c:v>2789.0909999999999</c:v>
                </c:pt>
                <c:pt idx="4438">
                  <c:v>2789.5729999999999</c:v>
                </c:pt>
                <c:pt idx="4439">
                  <c:v>2790.0549999999998</c:v>
                </c:pt>
                <c:pt idx="4440">
                  <c:v>2790.5369999999998</c:v>
                </c:pt>
                <c:pt idx="4441">
                  <c:v>2791.0189999999998</c:v>
                </c:pt>
                <c:pt idx="4442">
                  <c:v>2791.5010000000002</c:v>
                </c:pt>
                <c:pt idx="4443">
                  <c:v>2791.9839999999999</c:v>
                </c:pt>
                <c:pt idx="4444">
                  <c:v>2792.4659999999999</c:v>
                </c:pt>
                <c:pt idx="4445">
                  <c:v>2792.9479999999999</c:v>
                </c:pt>
                <c:pt idx="4446">
                  <c:v>2793.43</c:v>
                </c:pt>
                <c:pt idx="4447">
                  <c:v>2793.9119999999998</c:v>
                </c:pt>
                <c:pt idx="4448">
                  <c:v>2794.3939999999998</c:v>
                </c:pt>
                <c:pt idx="4449">
                  <c:v>2794.8760000000002</c:v>
                </c:pt>
                <c:pt idx="4450">
                  <c:v>2795.3580000000002</c:v>
                </c:pt>
                <c:pt idx="4451">
                  <c:v>2795.8409999999999</c:v>
                </c:pt>
                <c:pt idx="4452">
                  <c:v>2796.3229999999999</c:v>
                </c:pt>
                <c:pt idx="4453">
                  <c:v>2796.8049999999998</c:v>
                </c:pt>
                <c:pt idx="4454">
                  <c:v>2797.286999999998</c:v>
                </c:pt>
                <c:pt idx="4455">
                  <c:v>2797.768999999998</c:v>
                </c:pt>
                <c:pt idx="4456">
                  <c:v>2798.2510000000002</c:v>
                </c:pt>
                <c:pt idx="4457">
                  <c:v>2798.7330000000002</c:v>
                </c:pt>
                <c:pt idx="4458">
                  <c:v>2799.2150000000001</c:v>
                </c:pt>
                <c:pt idx="4459">
                  <c:v>2799.6979999999999</c:v>
                </c:pt>
                <c:pt idx="4460">
                  <c:v>2800.18</c:v>
                </c:pt>
                <c:pt idx="4461">
                  <c:v>2800.6619999999998</c:v>
                </c:pt>
                <c:pt idx="4462">
                  <c:v>2801.1439999999998</c:v>
                </c:pt>
                <c:pt idx="4463">
                  <c:v>2801.6260000000002</c:v>
                </c:pt>
                <c:pt idx="4464">
                  <c:v>2802.1080000000002</c:v>
                </c:pt>
                <c:pt idx="4465">
                  <c:v>2802.59</c:v>
                </c:pt>
                <c:pt idx="4466">
                  <c:v>2803.0729999999999</c:v>
                </c:pt>
                <c:pt idx="4467">
                  <c:v>2803.5549999999998</c:v>
                </c:pt>
                <c:pt idx="4468">
                  <c:v>2804.0369999999998</c:v>
                </c:pt>
                <c:pt idx="4469">
                  <c:v>2804.5189999999998</c:v>
                </c:pt>
                <c:pt idx="4470">
                  <c:v>2805.0010000000002</c:v>
                </c:pt>
                <c:pt idx="4471">
                  <c:v>2805.4830000000002</c:v>
                </c:pt>
                <c:pt idx="4472">
                  <c:v>2805.9650000000001</c:v>
                </c:pt>
                <c:pt idx="4473">
                  <c:v>2806.4470000000001</c:v>
                </c:pt>
                <c:pt idx="4474">
                  <c:v>2806.9290000000001</c:v>
                </c:pt>
                <c:pt idx="4475">
                  <c:v>2807.4119999999998</c:v>
                </c:pt>
                <c:pt idx="4476">
                  <c:v>2807.8939999999998</c:v>
                </c:pt>
                <c:pt idx="4477">
                  <c:v>2808.3760000000002</c:v>
                </c:pt>
                <c:pt idx="4478">
                  <c:v>2808.8580000000002</c:v>
                </c:pt>
                <c:pt idx="4479">
                  <c:v>2809.34</c:v>
                </c:pt>
                <c:pt idx="4480">
                  <c:v>2809.8220000000001</c:v>
                </c:pt>
                <c:pt idx="4481">
                  <c:v>2810.3040000000001</c:v>
                </c:pt>
                <c:pt idx="4482">
                  <c:v>2810.7860000000001</c:v>
                </c:pt>
                <c:pt idx="4483">
                  <c:v>2811.268999999998</c:v>
                </c:pt>
                <c:pt idx="4484">
                  <c:v>2811.7510000000002</c:v>
                </c:pt>
                <c:pt idx="4485">
                  <c:v>2812.2330000000002</c:v>
                </c:pt>
                <c:pt idx="4486">
                  <c:v>2812.7150000000001</c:v>
                </c:pt>
                <c:pt idx="4487">
                  <c:v>2813.1970000000001</c:v>
                </c:pt>
                <c:pt idx="4488">
                  <c:v>2813.6790000000001</c:v>
                </c:pt>
                <c:pt idx="4489">
                  <c:v>2814.1610000000001</c:v>
                </c:pt>
                <c:pt idx="4490">
                  <c:v>2814.643</c:v>
                </c:pt>
                <c:pt idx="4491">
                  <c:v>2815.125</c:v>
                </c:pt>
                <c:pt idx="4492">
                  <c:v>2815.6080000000002</c:v>
                </c:pt>
                <c:pt idx="4493">
                  <c:v>2816.09</c:v>
                </c:pt>
                <c:pt idx="4494">
                  <c:v>2816.5720000000001</c:v>
                </c:pt>
                <c:pt idx="4495">
                  <c:v>2817.0540000000001</c:v>
                </c:pt>
                <c:pt idx="4496">
                  <c:v>2817.5360000000001</c:v>
                </c:pt>
                <c:pt idx="4497">
                  <c:v>2818.018</c:v>
                </c:pt>
                <c:pt idx="4498">
                  <c:v>2818.5</c:v>
                </c:pt>
                <c:pt idx="4499">
                  <c:v>2818.9830000000002</c:v>
                </c:pt>
                <c:pt idx="4500">
                  <c:v>2819.4650000000001</c:v>
                </c:pt>
                <c:pt idx="4501">
                  <c:v>2819.9470000000001</c:v>
                </c:pt>
                <c:pt idx="4502">
                  <c:v>2820.4290000000001</c:v>
                </c:pt>
                <c:pt idx="4503">
                  <c:v>2820.9110000000001</c:v>
                </c:pt>
                <c:pt idx="4504">
                  <c:v>2821.393</c:v>
                </c:pt>
                <c:pt idx="4505">
                  <c:v>2821.875</c:v>
                </c:pt>
                <c:pt idx="4506">
                  <c:v>2822.357</c:v>
                </c:pt>
                <c:pt idx="4507">
                  <c:v>2822.84</c:v>
                </c:pt>
                <c:pt idx="4508">
                  <c:v>2823.3220000000001</c:v>
                </c:pt>
                <c:pt idx="4509">
                  <c:v>2823.8040000000001</c:v>
                </c:pt>
                <c:pt idx="4510">
                  <c:v>2824.2860000000001</c:v>
                </c:pt>
                <c:pt idx="4511">
                  <c:v>2824.768</c:v>
                </c:pt>
                <c:pt idx="4512">
                  <c:v>2825.25</c:v>
                </c:pt>
                <c:pt idx="4513">
                  <c:v>2825.732</c:v>
                </c:pt>
                <c:pt idx="4514">
                  <c:v>2826.2139999999999</c:v>
                </c:pt>
                <c:pt idx="4515">
                  <c:v>2826.6970000000001</c:v>
                </c:pt>
                <c:pt idx="4516">
                  <c:v>2827.1790000000001</c:v>
                </c:pt>
                <c:pt idx="4517">
                  <c:v>2827.6610000000001</c:v>
                </c:pt>
                <c:pt idx="4518">
                  <c:v>2828.143</c:v>
                </c:pt>
                <c:pt idx="4519">
                  <c:v>2828.625</c:v>
                </c:pt>
                <c:pt idx="4520">
                  <c:v>2829.107</c:v>
                </c:pt>
                <c:pt idx="4521">
                  <c:v>2829.588999999999</c:v>
                </c:pt>
                <c:pt idx="4522">
                  <c:v>2830.0720000000001</c:v>
                </c:pt>
                <c:pt idx="4523">
                  <c:v>2830.5529999999999</c:v>
                </c:pt>
                <c:pt idx="4524">
                  <c:v>2831.0360000000001</c:v>
                </c:pt>
                <c:pt idx="4525">
                  <c:v>2831.518</c:v>
                </c:pt>
                <c:pt idx="4526">
                  <c:v>2832</c:v>
                </c:pt>
                <c:pt idx="4527">
                  <c:v>2832.482</c:v>
                </c:pt>
                <c:pt idx="4528">
                  <c:v>2832.9639999999999</c:v>
                </c:pt>
                <c:pt idx="4529">
                  <c:v>2833.4459999999999</c:v>
                </c:pt>
                <c:pt idx="4530">
                  <c:v>2833.9279999999999</c:v>
                </c:pt>
                <c:pt idx="4531">
                  <c:v>2834.4110000000001</c:v>
                </c:pt>
                <c:pt idx="4532">
                  <c:v>2834.893</c:v>
                </c:pt>
                <c:pt idx="4533">
                  <c:v>2835.375</c:v>
                </c:pt>
                <c:pt idx="4534">
                  <c:v>2835.857</c:v>
                </c:pt>
                <c:pt idx="4535">
                  <c:v>2836.3389999999999</c:v>
                </c:pt>
                <c:pt idx="4536">
                  <c:v>2836.8209999999999</c:v>
                </c:pt>
                <c:pt idx="4537">
                  <c:v>2837.3029999999999</c:v>
                </c:pt>
                <c:pt idx="4538">
                  <c:v>2837.784999999998</c:v>
                </c:pt>
                <c:pt idx="4539">
                  <c:v>2838.268</c:v>
                </c:pt>
                <c:pt idx="4540">
                  <c:v>2838.75</c:v>
                </c:pt>
                <c:pt idx="4541">
                  <c:v>2839.232</c:v>
                </c:pt>
                <c:pt idx="4542">
                  <c:v>2839.7139999999999</c:v>
                </c:pt>
                <c:pt idx="4543">
                  <c:v>2840.1959999999999</c:v>
                </c:pt>
                <c:pt idx="4544">
                  <c:v>2840.6779999999999</c:v>
                </c:pt>
                <c:pt idx="4545">
                  <c:v>2841.16</c:v>
                </c:pt>
                <c:pt idx="4546">
                  <c:v>2841.6419999999998</c:v>
                </c:pt>
                <c:pt idx="4547">
                  <c:v>2842.125</c:v>
                </c:pt>
                <c:pt idx="4548">
                  <c:v>2842.607</c:v>
                </c:pt>
                <c:pt idx="4549">
                  <c:v>2843.088999999999</c:v>
                </c:pt>
                <c:pt idx="4550">
                  <c:v>2843.5709999999999</c:v>
                </c:pt>
                <c:pt idx="4551">
                  <c:v>2844.0529999999999</c:v>
                </c:pt>
                <c:pt idx="4552">
                  <c:v>2844.5349999999999</c:v>
                </c:pt>
                <c:pt idx="4553">
                  <c:v>2845.0169999999998</c:v>
                </c:pt>
                <c:pt idx="4554">
                  <c:v>2845.5</c:v>
                </c:pt>
                <c:pt idx="4555">
                  <c:v>2845.9810000000002</c:v>
                </c:pt>
                <c:pt idx="4556">
                  <c:v>2846.4639999999999</c:v>
                </c:pt>
                <c:pt idx="4557">
                  <c:v>2846.9459999999999</c:v>
                </c:pt>
                <c:pt idx="4558">
                  <c:v>2847.4279999999999</c:v>
                </c:pt>
                <c:pt idx="4559">
                  <c:v>2847.91</c:v>
                </c:pt>
                <c:pt idx="4560">
                  <c:v>2848.3919999999998</c:v>
                </c:pt>
                <c:pt idx="4561">
                  <c:v>2848.8739999999998</c:v>
                </c:pt>
                <c:pt idx="4562">
                  <c:v>2849.3560000000002</c:v>
                </c:pt>
                <c:pt idx="4563">
                  <c:v>2849.8389999999999</c:v>
                </c:pt>
                <c:pt idx="4564">
                  <c:v>2850.3209999999999</c:v>
                </c:pt>
                <c:pt idx="4565">
                  <c:v>2850.8029999999999</c:v>
                </c:pt>
                <c:pt idx="4566">
                  <c:v>2851.284999999998</c:v>
                </c:pt>
                <c:pt idx="4567">
                  <c:v>2851.766999999998</c:v>
                </c:pt>
                <c:pt idx="4568">
                  <c:v>2852.248999999998</c:v>
                </c:pt>
                <c:pt idx="4569">
                  <c:v>2852.7310000000002</c:v>
                </c:pt>
                <c:pt idx="4570">
                  <c:v>2853.2130000000002</c:v>
                </c:pt>
                <c:pt idx="4571">
                  <c:v>2853.6959999999999</c:v>
                </c:pt>
                <c:pt idx="4572">
                  <c:v>2854.1779999999999</c:v>
                </c:pt>
                <c:pt idx="4573">
                  <c:v>2854.66</c:v>
                </c:pt>
                <c:pt idx="4574">
                  <c:v>2855.1419999999998</c:v>
                </c:pt>
                <c:pt idx="4575">
                  <c:v>2855.6239999999998</c:v>
                </c:pt>
                <c:pt idx="4576">
                  <c:v>2856.1060000000002</c:v>
                </c:pt>
                <c:pt idx="4577">
                  <c:v>2856.5880000000002</c:v>
                </c:pt>
                <c:pt idx="4578">
                  <c:v>2857.07</c:v>
                </c:pt>
                <c:pt idx="4579">
                  <c:v>2857.5520000000001</c:v>
                </c:pt>
                <c:pt idx="4580">
                  <c:v>2858.0349999999999</c:v>
                </c:pt>
                <c:pt idx="4581">
                  <c:v>2858.5169999999998</c:v>
                </c:pt>
                <c:pt idx="4582">
                  <c:v>2858.9989999999998</c:v>
                </c:pt>
                <c:pt idx="4583">
                  <c:v>2859.4810000000002</c:v>
                </c:pt>
                <c:pt idx="4584">
                  <c:v>2859.9630000000002</c:v>
                </c:pt>
                <c:pt idx="4585">
                  <c:v>2860.4450000000002</c:v>
                </c:pt>
                <c:pt idx="4586">
                  <c:v>2860.9270000000001</c:v>
                </c:pt>
                <c:pt idx="4587">
                  <c:v>2861.4090000000001</c:v>
                </c:pt>
                <c:pt idx="4588">
                  <c:v>2861.8919999999998</c:v>
                </c:pt>
                <c:pt idx="4589">
                  <c:v>2862.3739999999998</c:v>
                </c:pt>
                <c:pt idx="4590">
                  <c:v>2862.8560000000002</c:v>
                </c:pt>
                <c:pt idx="4591">
                  <c:v>2863.3380000000002</c:v>
                </c:pt>
                <c:pt idx="4592">
                  <c:v>2863.82</c:v>
                </c:pt>
                <c:pt idx="4593">
                  <c:v>2864.3020000000001</c:v>
                </c:pt>
                <c:pt idx="4594">
                  <c:v>2864.7840000000001</c:v>
                </c:pt>
                <c:pt idx="4595">
                  <c:v>2865.266999999998</c:v>
                </c:pt>
                <c:pt idx="4596">
                  <c:v>2865.748999999998</c:v>
                </c:pt>
                <c:pt idx="4597">
                  <c:v>2866.2310000000002</c:v>
                </c:pt>
                <c:pt idx="4598">
                  <c:v>2866.7130000000002</c:v>
                </c:pt>
                <c:pt idx="4599">
                  <c:v>2867.1950000000002</c:v>
                </c:pt>
                <c:pt idx="4600">
                  <c:v>2867.6770000000001</c:v>
                </c:pt>
                <c:pt idx="4601">
                  <c:v>2868.1590000000001</c:v>
                </c:pt>
                <c:pt idx="4602">
                  <c:v>2868.6410000000001</c:v>
                </c:pt>
                <c:pt idx="4603">
                  <c:v>2869.1239999999998</c:v>
                </c:pt>
                <c:pt idx="4604">
                  <c:v>2869.6060000000002</c:v>
                </c:pt>
                <c:pt idx="4605">
                  <c:v>2870.0880000000002</c:v>
                </c:pt>
                <c:pt idx="4606">
                  <c:v>2870.57</c:v>
                </c:pt>
                <c:pt idx="4607">
                  <c:v>2871.0520000000001</c:v>
                </c:pt>
                <c:pt idx="4608">
                  <c:v>2871.5340000000001</c:v>
                </c:pt>
                <c:pt idx="4609">
                  <c:v>2872.0160000000001</c:v>
                </c:pt>
                <c:pt idx="4610">
                  <c:v>2872.498</c:v>
                </c:pt>
                <c:pt idx="4611">
                  <c:v>2872.98</c:v>
                </c:pt>
                <c:pt idx="4612">
                  <c:v>2873.4630000000002</c:v>
                </c:pt>
                <c:pt idx="4613">
                  <c:v>2873.9450000000002</c:v>
                </c:pt>
                <c:pt idx="4614">
                  <c:v>2874.4270000000001</c:v>
                </c:pt>
                <c:pt idx="4615">
                  <c:v>2874.9090000000001</c:v>
                </c:pt>
                <c:pt idx="4616">
                  <c:v>2875.3910000000001</c:v>
                </c:pt>
                <c:pt idx="4617">
                  <c:v>2875.873</c:v>
                </c:pt>
                <c:pt idx="4618">
                  <c:v>2876.355</c:v>
                </c:pt>
                <c:pt idx="4619">
                  <c:v>2876.837</c:v>
                </c:pt>
                <c:pt idx="4620">
                  <c:v>2877.32</c:v>
                </c:pt>
                <c:pt idx="4621">
                  <c:v>2877.8020000000001</c:v>
                </c:pt>
                <c:pt idx="4622">
                  <c:v>2878.2840000000001</c:v>
                </c:pt>
                <c:pt idx="4623">
                  <c:v>2878.7660000000001</c:v>
                </c:pt>
                <c:pt idx="4624">
                  <c:v>2879.248</c:v>
                </c:pt>
                <c:pt idx="4625">
                  <c:v>2879.73</c:v>
                </c:pt>
                <c:pt idx="4626">
                  <c:v>2880.212</c:v>
                </c:pt>
                <c:pt idx="4627">
                  <c:v>2880.6950000000002</c:v>
                </c:pt>
                <c:pt idx="4628">
                  <c:v>2881.1770000000001</c:v>
                </c:pt>
                <c:pt idx="4629">
                  <c:v>2881.6590000000001</c:v>
                </c:pt>
                <c:pt idx="4630">
                  <c:v>2882.1410000000001</c:v>
                </c:pt>
                <c:pt idx="4631">
                  <c:v>2882.623</c:v>
                </c:pt>
                <c:pt idx="4632">
                  <c:v>2883.105</c:v>
                </c:pt>
                <c:pt idx="4633">
                  <c:v>2883.587</c:v>
                </c:pt>
                <c:pt idx="4634">
                  <c:v>2884.069</c:v>
                </c:pt>
                <c:pt idx="4635">
                  <c:v>2884.5520000000001</c:v>
                </c:pt>
                <c:pt idx="4636">
                  <c:v>2885.0340000000001</c:v>
                </c:pt>
                <c:pt idx="4637">
                  <c:v>2885.5160000000001</c:v>
                </c:pt>
                <c:pt idx="4638">
                  <c:v>2885.998</c:v>
                </c:pt>
                <c:pt idx="4639">
                  <c:v>2886.48</c:v>
                </c:pt>
                <c:pt idx="4640">
                  <c:v>2886.962</c:v>
                </c:pt>
                <c:pt idx="4641">
                  <c:v>2887.444</c:v>
                </c:pt>
                <c:pt idx="4642">
                  <c:v>2887.9259999999999</c:v>
                </c:pt>
                <c:pt idx="4643">
                  <c:v>2888.4079999999999</c:v>
                </c:pt>
                <c:pt idx="4644">
                  <c:v>2888.8910000000001</c:v>
                </c:pt>
                <c:pt idx="4645">
                  <c:v>2889.373</c:v>
                </c:pt>
                <c:pt idx="4646">
                  <c:v>2889.855</c:v>
                </c:pt>
                <c:pt idx="4647">
                  <c:v>2890.337</c:v>
                </c:pt>
                <c:pt idx="4648">
                  <c:v>2890.819</c:v>
                </c:pt>
                <c:pt idx="4649">
                  <c:v>2891.3009999999999</c:v>
                </c:pt>
                <c:pt idx="4650">
                  <c:v>2891.782999999999</c:v>
                </c:pt>
                <c:pt idx="4651">
                  <c:v>2892.264999999999</c:v>
                </c:pt>
                <c:pt idx="4652">
                  <c:v>2892.748</c:v>
                </c:pt>
                <c:pt idx="4653">
                  <c:v>2893.23</c:v>
                </c:pt>
                <c:pt idx="4654">
                  <c:v>2893.712</c:v>
                </c:pt>
                <c:pt idx="4655">
                  <c:v>2894.194</c:v>
                </c:pt>
                <c:pt idx="4656">
                  <c:v>2894.6759999999999</c:v>
                </c:pt>
                <c:pt idx="4657">
                  <c:v>2895.1579999999999</c:v>
                </c:pt>
                <c:pt idx="4658">
                  <c:v>2895.64</c:v>
                </c:pt>
                <c:pt idx="4659">
                  <c:v>2896.123</c:v>
                </c:pt>
                <c:pt idx="4660">
                  <c:v>2896.6039999999998</c:v>
                </c:pt>
                <c:pt idx="4661">
                  <c:v>2897.087</c:v>
                </c:pt>
                <c:pt idx="4662">
                  <c:v>2897.569</c:v>
                </c:pt>
                <c:pt idx="4663">
                  <c:v>2898.0509999999999</c:v>
                </c:pt>
                <c:pt idx="4664">
                  <c:v>2898.5329999999999</c:v>
                </c:pt>
                <c:pt idx="4665">
                  <c:v>2899.0149999999999</c:v>
                </c:pt>
                <c:pt idx="4666">
                  <c:v>2899.4969999999998</c:v>
                </c:pt>
                <c:pt idx="4667">
                  <c:v>2899.9789999999998</c:v>
                </c:pt>
                <c:pt idx="4668">
                  <c:v>2900.462</c:v>
                </c:pt>
                <c:pt idx="4669">
                  <c:v>2900.944</c:v>
                </c:pt>
                <c:pt idx="4670">
                  <c:v>2901.4259999999999</c:v>
                </c:pt>
                <c:pt idx="4671">
                  <c:v>2901.9079999999999</c:v>
                </c:pt>
                <c:pt idx="4672">
                  <c:v>2902.39</c:v>
                </c:pt>
                <c:pt idx="4673">
                  <c:v>2902.8719999999998</c:v>
                </c:pt>
                <c:pt idx="4674">
                  <c:v>2903.3539999999998</c:v>
                </c:pt>
                <c:pt idx="4675">
                  <c:v>2903.8359999999998</c:v>
                </c:pt>
                <c:pt idx="4676">
                  <c:v>2904.319</c:v>
                </c:pt>
                <c:pt idx="4677">
                  <c:v>2904.8009999999999</c:v>
                </c:pt>
                <c:pt idx="4678">
                  <c:v>2905.282999999999</c:v>
                </c:pt>
                <c:pt idx="4679">
                  <c:v>2905.764999999999</c:v>
                </c:pt>
                <c:pt idx="4680">
                  <c:v>2906.246999999998</c:v>
                </c:pt>
                <c:pt idx="4681">
                  <c:v>2906.728999999998</c:v>
                </c:pt>
                <c:pt idx="4682">
                  <c:v>2907.2109999999998</c:v>
                </c:pt>
                <c:pt idx="4683">
                  <c:v>2907.6930000000002</c:v>
                </c:pt>
                <c:pt idx="4684">
                  <c:v>2908.1759999999999</c:v>
                </c:pt>
                <c:pt idx="4685">
                  <c:v>2908.6579999999999</c:v>
                </c:pt>
                <c:pt idx="4686">
                  <c:v>2909.14</c:v>
                </c:pt>
                <c:pt idx="4687">
                  <c:v>2909.6219999999998</c:v>
                </c:pt>
                <c:pt idx="4688">
                  <c:v>2910.1039999999998</c:v>
                </c:pt>
                <c:pt idx="4689">
                  <c:v>2910.5859999999998</c:v>
                </c:pt>
                <c:pt idx="4690">
                  <c:v>2911.0680000000002</c:v>
                </c:pt>
                <c:pt idx="4691">
                  <c:v>2911.5509999999999</c:v>
                </c:pt>
                <c:pt idx="4692">
                  <c:v>2912.0329999999999</c:v>
                </c:pt>
                <c:pt idx="4693">
                  <c:v>2912.5149999999999</c:v>
                </c:pt>
                <c:pt idx="4694">
                  <c:v>2912.9969999999998</c:v>
                </c:pt>
                <c:pt idx="4695">
                  <c:v>2913.4789999999998</c:v>
                </c:pt>
                <c:pt idx="4696">
                  <c:v>2913.9609999999998</c:v>
                </c:pt>
                <c:pt idx="4697">
                  <c:v>2914.4430000000002</c:v>
                </c:pt>
                <c:pt idx="4698">
                  <c:v>2914.9250000000002</c:v>
                </c:pt>
                <c:pt idx="4699">
                  <c:v>2915.4070000000002</c:v>
                </c:pt>
                <c:pt idx="4700">
                  <c:v>2915.89</c:v>
                </c:pt>
                <c:pt idx="4701">
                  <c:v>2916.3719999999998</c:v>
                </c:pt>
                <c:pt idx="4702">
                  <c:v>2916.8539999999998</c:v>
                </c:pt>
                <c:pt idx="4703">
                  <c:v>2917.3359999999998</c:v>
                </c:pt>
                <c:pt idx="4704">
                  <c:v>2917.8180000000002</c:v>
                </c:pt>
                <c:pt idx="4705">
                  <c:v>2918.3</c:v>
                </c:pt>
                <c:pt idx="4706">
                  <c:v>2918.7820000000002</c:v>
                </c:pt>
                <c:pt idx="4707">
                  <c:v>2919.2640000000001</c:v>
                </c:pt>
                <c:pt idx="4708">
                  <c:v>2919.746999999998</c:v>
                </c:pt>
                <c:pt idx="4709">
                  <c:v>2920.228999999998</c:v>
                </c:pt>
                <c:pt idx="4710">
                  <c:v>2920.7109999999998</c:v>
                </c:pt>
                <c:pt idx="4711">
                  <c:v>2921.1930000000002</c:v>
                </c:pt>
                <c:pt idx="4712">
                  <c:v>2921.6750000000002</c:v>
                </c:pt>
                <c:pt idx="4713">
                  <c:v>2922.1570000000002</c:v>
                </c:pt>
                <c:pt idx="4714">
                  <c:v>2922.6390000000001</c:v>
                </c:pt>
                <c:pt idx="4715">
                  <c:v>2923.1219999999998</c:v>
                </c:pt>
                <c:pt idx="4716">
                  <c:v>2923.6039999999998</c:v>
                </c:pt>
                <c:pt idx="4717">
                  <c:v>2924.0859999999998</c:v>
                </c:pt>
                <c:pt idx="4718">
                  <c:v>2924.5680000000002</c:v>
                </c:pt>
                <c:pt idx="4719">
                  <c:v>2925.05</c:v>
                </c:pt>
                <c:pt idx="4720">
                  <c:v>2925.5320000000002</c:v>
                </c:pt>
                <c:pt idx="4721">
                  <c:v>2926.0140000000001</c:v>
                </c:pt>
                <c:pt idx="4722">
                  <c:v>2926.4960000000001</c:v>
                </c:pt>
                <c:pt idx="4723">
                  <c:v>2926.9789999999998</c:v>
                </c:pt>
                <c:pt idx="4724">
                  <c:v>2927.4609999999998</c:v>
                </c:pt>
                <c:pt idx="4725">
                  <c:v>2927.9430000000002</c:v>
                </c:pt>
                <c:pt idx="4726">
                  <c:v>2928.4250000000002</c:v>
                </c:pt>
                <c:pt idx="4727">
                  <c:v>2928.9070000000002</c:v>
                </c:pt>
                <c:pt idx="4728">
                  <c:v>2929.3890000000001</c:v>
                </c:pt>
                <c:pt idx="4729">
                  <c:v>2929.8710000000001</c:v>
                </c:pt>
                <c:pt idx="4730">
                  <c:v>2930.3530000000001</c:v>
                </c:pt>
                <c:pt idx="4731">
                  <c:v>2930.835</c:v>
                </c:pt>
                <c:pt idx="4732">
                  <c:v>2931.3180000000002</c:v>
                </c:pt>
                <c:pt idx="4733">
                  <c:v>2931.8</c:v>
                </c:pt>
                <c:pt idx="4734">
                  <c:v>2932.2820000000002</c:v>
                </c:pt>
                <c:pt idx="4735">
                  <c:v>2932.7640000000001</c:v>
                </c:pt>
                <c:pt idx="4736">
                  <c:v>2933.2460000000001</c:v>
                </c:pt>
                <c:pt idx="4737">
                  <c:v>2933.7280000000001</c:v>
                </c:pt>
                <c:pt idx="4738">
                  <c:v>2934.21</c:v>
                </c:pt>
                <c:pt idx="4739">
                  <c:v>2934.692</c:v>
                </c:pt>
                <c:pt idx="4740">
                  <c:v>2935.1750000000002</c:v>
                </c:pt>
                <c:pt idx="4741">
                  <c:v>2935.6570000000002</c:v>
                </c:pt>
                <c:pt idx="4742">
                  <c:v>2936.1390000000001</c:v>
                </c:pt>
                <c:pt idx="4743">
                  <c:v>2936.6210000000001</c:v>
                </c:pt>
                <c:pt idx="4744">
                  <c:v>2937.1030000000001</c:v>
                </c:pt>
                <c:pt idx="4745">
                  <c:v>2937.585</c:v>
                </c:pt>
                <c:pt idx="4746">
                  <c:v>2938.067</c:v>
                </c:pt>
                <c:pt idx="4747">
                  <c:v>2938.55</c:v>
                </c:pt>
                <c:pt idx="4748">
                  <c:v>2939.0309999999999</c:v>
                </c:pt>
                <c:pt idx="4749">
                  <c:v>2939.5140000000001</c:v>
                </c:pt>
                <c:pt idx="4750">
                  <c:v>2939.9960000000001</c:v>
                </c:pt>
                <c:pt idx="4751">
                  <c:v>2940.4780000000001</c:v>
                </c:pt>
                <c:pt idx="4752">
                  <c:v>2940.96</c:v>
                </c:pt>
                <c:pt idx="4753">
                  <c:v>2941.442</c:v>
                </c:pt>
                <c:pt idx="4754">
                  <c:v>2941.924</c:v>
                </c:pt>
                <c:pt idx="4755">
                  <c:v>2942.4059999999999</c:v>
                </c:pt>
                <c:pt idx="4756">
                  <c:v>2942.8890000000001</c:v>
                </c:pt>
                <c:pt idx="4757">
                  <c:v>2943.3710000000001</c:v>
                </c:pt>
                <c:pt idx="4758">
                  <c:v>2943.8530000000001</c:v>
                </c:pt>
                <c:pt idx="4759">
                  <c:v>2944.335</c:v>
                </c:pt>
                <c:pt idx="4760">
                  <c:v>2944.817</c:v>
                </c:pt>
                <c:pt idx="4761">
                  <c:v>2945.299</c:v>
                </c:pt>
                <c:pt idx="4762">
                  <c:v>2945.780999999999</c:v>
                </c:pt>
                <c:pt idx="4763">
                  <c:v>2946.262999999999</c:v>
                </c:pt>
                <c:pt idx="4764">
                  <c:v>2946.7460000000001</c:v>
                </c:pt>
                <c:pt idx="4765">
                  <c:v>2947.2280000000001</c:v>
                </c:pt>
                <c:pt idx="4766">
                  <c:v>2947.71</c:v>
                </c:pt>
                <c:pt idx="4767">
                  <c:v>2948.192</c:v>
                </c:pt>
                <c:pt idx="4768">
                  <c:v>2948.674</c:v>
                </c:pt>
                <c:pt idx="4769">
                  <c:v>2949.1559999999999</c:v>
                </c:pt>
                <c:pt idx="4770">
                  <c:v>2949.6379999999999</c:v>
                </c:pt>
                <c:pt idx="4771">
                  <c:v>2950.12</c:v>
                </c:pt>
                <c:pt idx="4772">
                  <c:v>2950.6030000000001</c:v>
                </c:pt>
                <c:pt idx="4773">
                  <c:v>2951.085</c:v>
                </c:pt>
                <c:pt idx="4774">
                  <c:v>2951.567</c:v>
                </c:pt>
                <c:pt idx="4775">
                  <c:v>2952.049</c:v>
                </c:pt>
                <c:pt idx="4776">
                  <c:v>2952.5309999999999</c:v>
                </c:pt>
                <c:pt idx="4777">
                  <c:v>2953.0129999999999</c:v>
                </c:pt>
                <c:pt idx="4778">
                  <c:v>2953.4949999999999</c:v>
                </c:pt>
                <c:pt idx="4779">
                  <c:v>2953.9780000000001</c:v>
                </c:pt>
                <c:pt idx="4780">
                  <c:v>2954.4589999999998</c:v>
                </c:pt>
                <c:pt idx="4781">
                  <c:v>2954.942</c:v>
                </c:pt>
                <c:pt idx="4782">
                  <c:v>2955.424</c:v>
                </c:pt>
                <c:pt idx="4783">
                  <c:v>2955.9059999999999</c:v>
                </c:pt>
                <c:pt idx="4784">
                  <c:v>2956.3879999999999</c:v>
                </c:pt>
                <c:pt idx="4785">
                  <c:v>2956.87</c:v>
                </c:pt>
                <c:pt idx="4786">
                  <c:v>2957.3519999999999</c:v>
                </c:pt>
                <c:pt idx="4787">
                  <c:v>2957.8339999999998</c:v>
                </c:pt>
                <c:pt idx="4788">
                  <c:v>2958.317</c:v>
                </c:pt>
                <c:pt idx="4789">
                  <c:v>2958.799</c:v>
                </c:pt>
                <c:pt idx="4790">
                  <c:v>2959.280999999999</c:v>
                </c:pt>
                <c:pt idx="4791">
                  <c:v>2959.762999999999</c:v>
                </c:pt>
                <c:pt idx="4792">
                  <c:v>2960.244999999999</c:v>
                </c:pt>
                <c:pt idx="4793">
                  <c:v>2960.726999999998</c:v>
                </c:pt>
                <c:pt idx="4794">
                  <c:v>2961.208999999998</c:v>
                </c:pt>
                <c:pt idx="4795">
                  <c:v>2961.6909999999998</c:v>
                </c:pt>
                <c:pt idx="4796">
                  <c:v>2962.174</c:v>
                </c:pt>
                <c:pt idx="4797">
                  <c:v>2962.6559999999999</c:v>
                </c:pt>
                <c:pt idx="4798">
                  <c:v>2963.1379999999999</c:v>
                </c:pt>
                <c:pt idx="4799">
                  <c:v>2963.62</c:v>
                </c:pt>
                <c:pt idx="4800">
                  <c:v>2964.1019999999999</c:v>
                </c:pt>
                <c:pt idx="4801">
                  <c:v>2964.5839999999998</c:v>
                </c:pt>
                <c:pt idx="4802">
                  <c:v>2965.0659999999998</c:v>
                </c:pt>
                <c:pt idx="4803">
                  <c:v>2965.5479999999998</c:v>
                </c:pt>
                <c:pt idx="4804">
                  <c:v>2966.0309999999999</c:v>
                </c:pt>
                <c:pt idx="4805">
                  <c:v>2966.5129999999999</c:v>
                </c:pt>
                <c:pt idx="4806">
                  <c:v>2966.9949999999999</c:v>
                </c:pt>
                <c:pt idx="4807">
                  <c:v>2967.4769999999999</c:v>
                </c:pt>
                <c:pt idx="4808">
                  <c:v>2967.9589999999998</c:v>
                </c:pt>
                <c:pt idx="4809">
                  <c:v>2968.4409999999998</c:v>
                </c:pt>
                <c:pt idx="4810">
                  <c:v>2968.9229999999998</c:v>
                </c:pt>
                <c:pt idx="4811">
                  <c:v>2969.4059999999999</c:v>
                </c:pt>
                <c:pt idx="4812">
                  <c:v>2969.8870000000002</c:v>
                </c:pt>
                <c:pt idx="4813">
                  <c:v>2970.37</c:v>
                </c:pt>
                <c:pt idx="4814">
                  <c:v>2970.8519999999999</c:v>
                </c:pt>
                <c:pt idx="4815">
                  <c:v>2971.3339999999998</c:v>
                </c:pt>
                <c:pt idx="4816">
                  <c:v>2971.8159999999998</c:v>
                </c:pt>
                <c:pt idx="4817">
                  <c:v>2972.2979999999998</c:v>
                </c:pt>
                <c:pt idx="4818">
                  <c:v>2972.78</c:v>
                </c:pt>
                <c:pt idx="4819">
                  <c:v>2973.2620000000002</c:v>
                </c:pt>
                <c:pt idx="4820">
                  <c:v>2973.744999999999</c:v>
                </c:pt>
                <c:pt idx="4821">
                  <c:v>2974.226999999998</c:v>
                </c:pt>
                <c:pt idx="4822">
                  <c:v>2974.708999999998</c:v>
                </c:pt>
                <c:pt idx="4823">
                  <c:v>2975.1909999999998</c:v>
                </c:pt>
                <c:pt idx="4824">
                  <c:v>2975.6729999999998</c:v>
                </c:pt>
                <c:pt idx="4825">
                  <c:v>2976.1550000000002</c:v>
                </c:pt>
                <c:pt idx="4826">
                  <c:v>2976.6370000000002</c:v>
                </c:pt>
                <c:pt idx="4827">
                  <c:v>2977.1190000000001</c:v>
                </c:pt>
                <c:pt idx="4828">
                  <c:v>2977.6019999999999</c:v>
                </c:pt>
                <c:pt idx="4829">
                  <c:v>2978.0839999999998</c:v>
                </c:pt>
                <c:pt idx="4830">
                  <c:v>2978.5659999999998</c:v>
                </c:pt>
                <c:pt idx="4831">
                  <c:v>2979.0479999999998</c:v>
                </c:pt>
                <c:pt idx="4832">
                  <c:v>2979.53</c:v>
                </c:pt>
                <c:pt idx="4833">
                  <c:v>2980.0120000000002</c:v>
                </c:pt>
                <c:pt idx="4834">
                  <c:v>2980.4940000000001</c:v>
                </c:pt>
                <c:pt idx="4835">
                  <c:v>2980.9760000000001</c:v>
                </c:pt>
                <c:pt idx="4836">
                  <c:v>2981.4580000000001</c:v>
                </c:pt>
                <c:pt idx="4837">
                  <c:v>2981.9409999999998</c:v>
                </c:pt>
                <c:pt idx="4838">
                  <c:v>2982.4229999999998</c:v>
                </c:pt>
                <c:pt idx="4839">
                  <c:v>2982.9050000000002</c:v>
                </c:pt>
                <c:pt idx="4840">
                  <c:v>2983.3870000000002</c:v>
                </c:pt>
                <c:pt idx="4841">
                  <c:v>2983.8690000000001</c:v>
                </c:pt>
                <c:pt idx="4842">
                  <c:v>2984.3510000000001</c:v>
                </c:pt>
                <c:pt idx="4843">
                  <c:v>2984.8330000000001</c:v>
                </c:pt>
                <c:pt idx="4844">
                  <c:v>2985.3150000000001</c:v>
                </c:pt>
                <c:pt idx="4845">
                  <c:v>2985.7979999999998</c:v>
                </c:pt>
                <c:pt idx="4846">
                  <c:v>2986.28</c:v>
                </c:pt>
                <c:pt idx="4847">
                  <c:v>2986.7620000000002</c:v>
                </c:pt>
                <c:pt idx="4848">
                  <c:v>2987.2440000000001</c:v>
                </c:pt>
                <c:pt idx="4849">
                  <c:v>2987.7260000000001</c:v>
                </c:pt>
                <c:pt idx="4850">
                  <c:v>2988.2080000000001</c:v>
                </c:pt>
                <c:pt idx="4851">
                  <c:v>2988.69</c:v>
                </c:pt>
                <c:pt idx="4852">
                  <c:v>2989.1729999999998</c:v>
                </c:pt>
                <c:pt idx="4853">
                  <c:v>2989.6550000000002</c:v>
                </c:pt>
                <c:pt idx="4854">
                  <c:v>2990.1370000000002</c:v>
                </c:pt>
                <c:pt idx="4855">
                  <c:v>2990.6190000000001</c:v>
                </c:pt>
                <c:pt idx="4856">
                  <c:v>2991.1010000000001</c:v>
                </c:pt>
                <c:pt idx="4857">
                  <c:v>2991.5830000000001</c:v>
                </c:pt>
                <c:pt idx="4858">
                  <c:v>2992.0650000000001</c:v>
                </c:pt>
                <c:pt idx="4859">
                  <c:v>2992.547</c:v>
                </c:pt>
                <c:pt idx="4860">
                  <c:v>2993.03</c:v>
                </c:pt>
                <c:pt idx="4861">
                  <c:v>2993.5120000000002</c:v>
                </c:pt>
                <c:pt idx="4862">
                  <c:v>2993.9940000000001</c:v>
                </c:pt>
                <c:pt idx="4863">
                  <c:v>2994.4760000000001</c:v>
                </c:pt>
                <c:pt idx="4864">
                  <c:v>2994.9580000000001</c:v>
                </c:pt>
                <c:pt idx="4865">
                  <c:v>2995.44</c:v>
                </c:pt>
                <c:pt idx="4866">
                  <c:v>2995.922</c:v>
                </c:pt>
                <c:pt idx="4867">
                  <c:v>2996.404</c:v>
                </c:pt>
                <c:pt idx="4868">
                  <c:v>2996.886</c:v>
                </c:pt>
                <c:pt idx="4869">
                  <c:v>2997.3690000000001</c:v>
                </c:pt>
                <c:pt idx="4870">
                  <c:v>2997.8510000000001</c:v>
                </c:pt>
                <c:pt idx="4871">
                  <c:v>2998.3330000000001</c:v>
                </c:pt>
                <c:pt idx="4872">
                  <c:v>2998.8150000000001</c:v>
                </c:pt>
                <c:pt idx="4873">
                  <c:v>2999.297</c:v>
                </c:pt>
                <c:pt idx="4874">
                  <c:v>2999.779</c:v>
                </c:pt>
                <c:pt idx="4875">
                  <c:v>3000.261</c:v>
                </c:pt>
                <c:pt idx="4876">
                  <c:v>3000.742999999999</c:v>
                </c:pt>
                <c:pt idx="4877">
                  <c:v>3001.2260000000001</c:v>
                </c:pt>
                <c:pt idx="4878">
                  <c:v>3001.7080000000001</c:v>
                </c:pt>
                <c:pt idx="4879">
                  <c:v>3002.19</c:v>
                </c:pt>
                <c:pt idx="4880">
                  <c:v>3002.672</c:v>
                </c:pt>
                <c:pt idx="4881">
                  <c:v>3003.154</c:v>
                </c:pt>
                <c:pt idx="4882">
                  <c:v>3003.636</c:v>
                </c:pt>
                <c:pt idx="4883">
                  <c:v>3004.1179999999999</c:v>
                </c:pt>
                <c:pt idx="4884">
                  <c:v>3004.6010000000001</c:v>
                </c:pt>
                <c:pt idx="4885">
                  <c:v>3005.0830000000001</c:v>
                </c:pt>
                <c:pt idx="4886">
                  <c:v>3005.5650000000001</c:v>
                </c:pt>
                <c:pt idx="4887">
                  <c:v>3006.047</c:v>
                </c:pt>
                <c:pt idx="4888">
                  <c:v>3006.529</c:v>
                </c:pt>
                <c:pt idx="4889">
                  <c:v>3007.011</c:v>
                </c:pt>
                <c:pt idx="4890">
                  <c:v>3007.4929999999999</c:v>
                </c:pt>
                <c:pt idx="4891">
                  <c:v>3007.9749999999999</c:v>
                </c:pt>
                <c:pt idx="4892">
                  <c:v>3008.4580000000001</c:v>
                </c:pt>
                <c:pt idx="4893">
                  <c:v>3008.94</c:v>
                </c:pt>
                <c:pt idx="4894">
                  <c:v>3009.422</c:v>
                </c:pt>
                <c:pt idx="4895">
                  <c:v>3009.904</c:v>
                </c:pt>
                <c:pt idx="4896">
                  <c:v>3010.386</c:v>
                </c:pt>
                <c:pt idx="4897">
                  <c:v>3010.8679999999999</c:v>
                </c:pt>
                <c:pt idx="4898">
                  <c:v>3011.35</c:v>
                </c:pt>
                <c:pt idx="4899">
                  <c:v>3011.8319999999999</c:v>
                </c:pt>
                <c:pt idx="4900">
                  <c:v>3012.3139999999999</c:v>
                </c:pt>
                <c:pt idx="4901">
                  <c:v>3012.797</c:v>
                </c:pt>
                <c:pt idx="4902">
                  <c:v>3013.279</c:v>
                </c:pt>
                <c:pt idx="4903">
                  <c:v>3013.761</c:v>
                </c:pt>
                <c:pt idx="4904">
                  <c:v>3014.242999999999</c:v>
                </c:pt>
                <c:pt idx="4905">
                  <c:v>3014.724999999999</c:v>
                </c:pt>
                <c:pt idx="4906">
                  <c:v>3015.206999999999</c:v>
                </c:pt>
                <c:pt idx="4907">
                  <c:v>3015.688999999998</c:v>
                </c:pt>
                <c:pt idx="4908">
                  <c:v>3016.172</c:v>
                </c:pt>
                <c:pt idx="4909">
                  <c:v>3016.654</c:v>
                </c:pt>
                <c:pt idx="4910">
                  <c:v>3017.136</c:v>
                </c:pt>
                <c:pt idx="4911">
                  <c:v>3017.6179999999999</c:v>
                </c:pt>
                <c:pt idx="4912">
                  <c:v>3018.1</c:v>
                </c:pt>
                <c:pt idx="4913">
                  <c:v>3018.5819999999999</c:v>
                </c:pt>
                <c:pt idx="4914">
                  <c:v>3019.0639999999999</c:v>
                </c:pt>
                <c:pt idx="4915">
                  <c:v>3019.5459999999998</c:v>
                </c:pt>
                <c:pt idx="4916">
                  <c:v>3020.029</c:v>
                </c:pt>
                <c:pt idx="4917">
                  <c:v>3020.511</c:v>
                </c:pt>
                <c:pt idx="4918">
                  <c:v>3020.9929999999999</c:v>
                </c:pt>
                <c:pt idx="4919">
                  <c:v>3021.4749999999999</c:v>
                </c:pt>
                <c:pt idx="4920">
                  <c:v>3021.9569999999999</c:v>
                </c:pt>
                <c:pt idx="4921">
                  <c:v>3022.4389999999999</c:v>
                </c:pt>
                <c:pt idx="4922">
                  <c:v>3022.9209999999998</c:v>
                </c:pt>
                <c:pt idx="4923">
                  <c:v>3023.4029999999998</c:v>
                </c:pt>
                <c:pt idx="4924">
                  <c:v>3023.8850000000002</c:v>
                </c:pt>
                <c:pt idx="4925">
                  <c:v>3024.3679999999999</c:v>
                </c:pt>
                <c:pt idx="4926">
                  <c:v>3024.85</c:v>
                </c:pt>
                <c:pt idx="4927">
                  <c:v>3025.3319999999999</c:v>
                </c:pt>
                <c:pt idx="4928">
                  <c:v>3025.8139999999999</c:v>
                </c:pt>
                <c:pt idx="4929">
                  <c:v>3026.2959999999998</c:v>
                </c:pt>
                <c:pt idx="4930">
                  <c:v>3026.7779999999998</c:v>
                </c:pt>
                <c:pt idx="4931">
                  <c:v>3027.26</c:v>
                </c:pt>
                <c:pt idx="4932">
                  <c:v>3027.7420000000002</c:v>
                </c:pt>
                <c:pt idx="4933">
                  <c:v>3028.224999999999</c:v>
                </c:pt>
                <c:pt idx="4934">
                  <c:v>3028.706999999999</c:v>
                </c:pt>
                <c:pt idx="4935">
                  <c:v>3029.188999999998</c:v>
                </c:pt>
                <c:pt idx="4936">
                  <c:v>3029.6709999999998</c:v>
                </c:pt>
                <c:pt idx="4937">
                  <c:v>3030.1529999999998</c:v>
                </c:pt>
                <c:pt idx="4938">
                  <c:v>3030.6350000000002</c:v>
                </c:pt>
                <c:pt idx="4939">
                  <c:v>3031.1170000000002</c:v>
                </c:pt>
                <c:pt idx="4940">
                  <c:v>3031.6</c:v>
                </c:pt>
                <c:pt idx="4941">
                  <c:v>3032.0819999999999</c:v>
                </c:pt>
                <c:pt idx="4942">
                  <c:v>3032.5639999999999</c:v>
                </c:pt>
                <c:pt idx="4943">
                  <c:v>3033.0459999999998</c:v>
                </c:pt>
                <c:pt idx="4944">
                  <c:v>3033.5279999999998</c:v>
                </c:pt>
                <c:pt idx="4945">
                  <c:v>3034.01</c:v>
                </c:pt>
                <c:pt idx="4946">
                  <c:v>3034.4920000000002</c:v>
                </c:pt>
                <c:pt idx="4947">
                  <c:v>3034.9740000000002</c:v>
                </c:pt>
                <c:pt idx="4948">
                  <c:v>3035.4569999999999</c:v>
                </c:pt>
                <c:pt idx="4949">
                  <c:v>3035.9389999999999</c:v>
                </c:pt>
                <c:pt idx="4950">
                  <c:v>3036.4209999999998</c:v>
                </c:pt>
                <c:pt idx="4951">
                  <c:v>3036.9029999999998</c:v>
                </c:pt>
                <c:pt idx="4952">
                  <c:v>3037.3850000000002</c:v>
                </c:pt>
                <c:pt idx="4953">
                  <c:v>3037.8670000000002</c:v>
                </c:pt>
                <c:pt idx="4954">
                  <c:v>3038.3490000000002</c:v>
                </c:pt>
                <c:pt idx="4955">
                  <c:v>3038.8310000000001</c:v>
                </c:pt>
                <c:pt idx="4956">
                  <c:v>3039.3130000000001</c:v>
                </c:pt>
                <c:pt idx="4957">
                  <c:v>3039.7959999999998</c:v>
                </c:pt>
                <c:pt idx="4958">
                  <c:v>3040.2779999999998</c:v>
                </c:pt>
                <c:pt idx="4959">
                  <c:v>3040.76</c:v>
                </c:pt>
                <c:pt idx="4960">
                  <c:v>3041.2420000000002</c:v>
                </c:pt>
                <c:pt idx="4961">
                  <c:v>3041.7240000000002</c:v>
                </c:pt>
                <c:pt idx="4962">
                  <c:v>3042.2060000000001</c:v>
                </c:pt>
                <c:pt idx="4963">
                  <c:v>3042.6880000000001</c:v>
                </c:pt>
                <c:pt idx="4964">
                  <c:v>3043.17</c:v>
                </c:pt>
                <c:pt idx="4965">
                  <c:v>3043.6529999999998</c:v>
                </c:pt>
                <c:pt idx="4966">
                  <c:v>3044.1350000000002</c:v>
                </c:pt>
                <c:pt idx="4967">
                  <c:v>3044.6170000000002</c:v>
                </c:pt>
                <c:pt idx="4968">
                  <c:v>3045.0990000000002</c:v>
                </c:pt>
                <c:pt idx="4969">
                  <c:v>3045.5810000000001</c:v>
                </c:pt>
                <c:pt idx="4970">
                  <c:v>3046.0630000000001</c:v>
                </c:pt>
                <c:pt idx="4971">
                  <c:v>3046.5450000000001</c:v>
                </c:pt>
                <c:pt idx="4972">
                  <c:v>3047.0279999999998</c:v>
                </c:pt>
                <c:pt idx="4973">
                  <c:v>3047.51</c:v>
                </c:pt>
                <c:pt idx="4974">
                  <c:v>3047.9920000000002</c:v>
                </c:pt>
                <c:pt idx="4975">
                  <c:v>3048.4740000000002</c:v>
                </c:pt>
                <c:pt idx="4976">
                  <c:v>3048.9560000000001</c:v>
                </c:pt>
                <c:pt idx="4977">
                  <c:v>3049.4380000000001</c:v>
                </c:pt>
                <c:pt idx="4978">
                  <c:v>3049.92</c:v>
                </c:pt>
                <c:pt idx="4979">
                  <c:v>3050.402</c:v>
                </c:pt>
                <c:pt idx="4980">
                  <c:v>3050.8850000000002</c:v>
                </c:pt>
                <c:pt idx="4981">
                  <c:v>3051.3670000000002</c:v>
                </c:pt>
                <c:pt idx="4982">
                  <c:v>3051.8490000000002</c:v>
                </c:pt>
                <c:pt idx="4983">
                  <c:v>3052.3310000000001</c:v>
                </c:pt>
                <c:pt idx="4984">
                  <c:v>3052.8130000000001</c:v>
                </c:pt>
                <c:pt idx="4985">
                  <c:v>3053.2950000000001</c:v>
                </c:pt>
                <c:pt idx="4986">
                  <c:v>3053.777</c:v>
                </c:pt>
                <c:pt idx="4987">
                  <c:v>3054.259</c:v>
                </c:pt>
                <c:pt idx="4988">
                  <c:v>3054.741</c:v>
                </c:pt>
                <c:pt idx="4989">
                  <c:v>3055.2240000000002</c:v>
                </c:pt>
                <c:pt idx="4990">
                  <c:v>3055.7060000000001</c:v>
                </c:pt>
                <c:pt idx="4991">
                  <c:v>3056.1880000000001</c:v>
                </c:pt>
                <c:pt idx="4992">
                  <c:v>3056.67</c:v>
                </c:pt>
                <c:pt idx="4993">
                  <c:v>3057.152</c:v>
                </c:pt>
                <c:pt idx="4994">
                  <c:v>3057.634</c:v>
                </c:pt>
                <c:pt idx="4995">
                  <c:v>3058.116</c:v>
                </c:pt>
                <c:pt idx="4996">
                  <c:v>3058.598</c:v>
                </c:pt>
                <c:pt idx="4997">
                  <c:v>3059.0810000000001</c:v>
                </c:pt>
                <c:pt idx="4998">
                  <c:v>3059.5630000000001</c:v>
                </c:pt>
                <c:pt idx="4999">
                  <c:v>3060.0450000000001</c:v>
                </c:pt>
                <c:pt idx="5000">
                  <c:v>3060.527</c:v>
                </c:pt>
                <c:pt idx="5001">
                  <c:v>3061.009</c:v>
                </c:pt>
                <c:pt idx="5002">
                  <c:v>3061.491</c:v>
                </c:pt>
                <c:pt idx="5003">
                  <c:v>3061.973</c:v>
                </c:pt>
                <c:pt idx="5004">
                  <c:v>3062.4560000000001</c:v>
                </c:pt>
                <c:pt idx="5005">
                  <c:v>3062.9380000000001</c:v>
                </c:pt>
                <c:pt idx="5006">
                  <c:v>3063.42</c:v>
                </c:pt>
                <c:pt idx="5007">
                  <c:v>3063.902</c:v>
                </c:pt>
                <c:pt idx="5008">
                  <c:v>3064.384</c:v>
                </c:pt>
                <c:pt idx="5009">
                  <c:v>3064.866</c:v>
                </c:pt>
                <c:pt idx="5010">
                  <c:v>3065.348</c:v>
                </c:pt>
                <c:pt idx="5011">
                  <c:v>3065.83</c:v>
                </c:pt>
                <c:pt idx="5012">
                  <c:v>3066.3130000000001</c:v>
                </c:pt>
                <c:pt idx="5013">
                  <c:v>3066.7950000000001</c:v>
                </c:pt>
                <c:pt idx="5014">
                  <c:v>3067.277</c:v>
                </c:pt>
                <c:pt idx="5015">
                  <c:v>3067.759</c:v>
                </c:pt>
                <c:pt idx="5016">
                  <c:v>3068.241</c:v>
                </c:pt>
                <c:pt idx="5017">
                  <c:v>3068.723</c:v>
                </c:pt>
                <c:pt idx="5018">
                  <c:v>3069.204999999999</c:v>
                </c:pt>
                <c:pt idx="5019">
                  <c:v>3069.686999999999</c:v>
                </c:pt>
                <c:pt idx="5020">
                  <c:v>3070.168999999999</c:v>
                </c:pt>
                <c:pt idx="5021">
                  <c:v>3070.652</c:v>
                </c:pt>
                <c:pt idx="5022">
                  <c:v>3071.134</c:v>
                </c:pt>
                <c:pt idx="5023">
                  <c:v>3071.616</c:v>
                </c:pt>
                <c:pt idx="5024">
                  <c:v>3072.098</c:v>
                </c:pt>
                <c:pt idx="5025">
                  <c:v>3072.58</c:v>
                </c:pt>
                <c:pt idx="5026">
                  <c:v>3073.0619999999999</c:v>
                </c:pt>
                <c:pt idx="5027">
                  <c:v>3073.5439999999999</c:v>
                </c:pt>
                <c:pt idx="5028">
                  <c:v>3074.0259999999998</c:v>
                </c:pt>
                <c:pt idx="5029">
                  <c:v>3074.509</c:v>
                </c:pt>
                <c:pt idx="5030">
                  <c:v>3074.991</c:v>
                </c:pt>
                <c:pt idx="5031">
                  <c:v>3075.473</c:v>
                </c:pt>
                <c:pt idx="5032">
                  <c:v>3075.9549999999999</c:v>
                </c:pt>
                <c:pt idx="5033">
                  <c:v>3076.4369999999999</c:v>
                </c:pt>
                <c:pt idx="5034">
                  <c:v>3076.9189999999999</c:v>
                </c:pt>
                <c:pt idx="5035">
                  <c:v>3077.4009999999998</c:v>
                </c:pt>
                <c:pt idx="5036">
                  <c:v>3077.884</c:v>
                </c:pt>
                <c:pt idx="5037">
                  <c:v>3078.3649999999998</c:v>
                </c:pt>
                <c:pt idx="5038">
                  <c:v>3078.848</c:v>
                </c:pt>
                <c:pt idx="5039">
                  <c:v>3079.33</c:v>
                </c:pt>
                <c:pt idx="5040">
                  <c:v>3079.8119999999999</c:v>
                </c:pt>
                <c:pt idx="5041">
                  <c:v>3080.2939999999999</c:v>
                </c:pt>
                <c:pt idx="5042">
                  <c:v>3080.7759999999998</c:v>
                </c:pt>
                <c:pt idx="5043">
                  <c:v>3081.2579999999998</c:v>
                </c:pt>
                <c:pt idx="5044">
                  <c:v>3081.74</c:v>
                </c:pt>
                <c:pt idx="5045">
                  <c:v>3082.223</c:v>
                </c:pt>
                <c:pt idx="5046">
                  <c:v>3082.704999999999</c:v>
                </c:pt>
                <c:pt idx="5047">
                  <c:v>3083.186999999999</c:v>
                </c:pt>
                <c:pt idx="5048">
                  <c:v>3083.668999999999</c:v>
                </c:pt>
                <c:pt idx="5049">
                  <c:v>3084.1509999999998</c:v>
                </c:pt>
                <c:pt idx="5050">
                  <c:v>3084.6329999999998</c:v>
                </c:pt>
                <c:pt idx="5051">
                  <c:v>3085.1149999999998</c:v>
                </c:pt>
                <c:pt idx="5052">
                  <c:v>3085.5970000000002</c:v>
                </c:pt>
                <c:pt idx="5053">
                  <c:v>3086.08</c:v>
                </c:pt>
                <c:pt idx="5054">
                  <c:v>3086.5619999999999</c:v>
                </c:pt>
                <c:pt idx="5055">
                  <c:v>3087.0439999999999</c:v>
                </c:pt>
                <c:pt idx="5056">
                  <c:v>3087.5259999999998</c:v>
                </c:pt>
                <c:pt idx="5057">
                  <c:v>3088.0079999999998</c:v>
                </c:pt>
                <c:pt idx="5058">
                  <c:v>3088.49</c:v>
                </c:pt>
                <c:pt idx="5059">
                  <c:v>3088.9720000000002</c:v>
                </c:pt>
                <c:pt idx="5060">
                  <c:v>3089.4540000000002</c:v>
                </c:pt>
                <c:pt idx="5061">
                  <c:v>3089.9369999999999</c:v>
                </c:pt>
                <c:pt idx="5062">
                  <c:v>3090.4189999999999</c:v>
                </c:pt>
                <c:pt idx="5063">
                  <c:v>3090.9009999999998</c:v>
                </c:pt>
                <c:pt idx="5064">
                  <c:v>3091.3829999999998</c:v>
                </c:pt>
                <c:pt idx="5065">
                  <c:v>3091.8649999999998</c:v>
                </c:pt>
                <c:pt idx="5066">
                  <c:v>3092.3470000000002</c:v>
                </c:pt>
                <c:pt idx="5067">
                  <c:v>3092.8290000000002</c:v>
                </c:pt>
                <c:pt idx="5068">
                  <c:v>3093.3119999999999</c:v>
                </c:pt>
                <c:pt idx="5069">
                  <c:v>3093.7930000000001</c:v>
                </c:pt>
                <c:pt idx="5070">
                  <c:v>3094.2759999999998</c:v>
                </c:pt>
                <c:pt idx="5071">
                  <c:v>3094.7579999999998</c:v>
                </c:pt>
                <c:pt idx="5072">
                  <c:v>3095.24</c:v>
                </c:pt>
                <c:pt idx="5073">
                  <c:v>3095.7220000000002</c:v>
                </c:pt>
                <c:pt idx="5074">
                  <c:v>3096.2040000000002</c:v>
                </c:pt>
                <c:pt idx="5075">
                  <c:v>3096.6860000000001</c:v>
                </c:pt>
                <c:pt idx="5076">
                  <c:v>3097.1680000000001</c:v>
                </c:pt>
                <c:pt idx="5077">
                  <c:v>3097.6509999999998</c:v>
                </c:pt>
                <c:pt idx="5078">
                  <c:v>3098.1329999999998</c:v>
                </c:pt>
                <c:pt idx="5079">
                  <c:v>3098.6149999999998</c:v>
                </c:pt>
                <c:pt idx="5080">
                  <c:v>3099.0970000000002</c:v>
                </c:pt>
                <c:pt idx="5081">
                  <c:v>3099.5790000000002</c:v>
                </c:pt>
                <c:pt idx="5082">
                  <c:v>3100.0610000000001</c:v>
                </c:pt>
                <c:pt idx="5083">
                  <c:v>3100.5430000000001</c:v>
                </c:pt>
                <c:pt idx="5084">
                  <c:v>3101.0250000000001</c:v>
                </c:pt>
                <c:pt idx="5085">
                  <c:v>3101.5079999999998</c:v>
                </c:pt>
                <c:pt idx="5086">
                  <c:v>3101.99</c:v>
                </c:pt>
                <c:pt idx="5087">
                  <c:v>3102.4720000000002</c:v>
                </c:pt>
                <c:pt idx="5088">
                  <c:v>3102.9540000000002</c:v>
                </c:pt>
                <c:pt idx="5089">
                  <c:v>3103.4360000000001</c:v>
                </c:pt>
                <c:pt idx="5090">
                  <c:v>3103.9180000000001</c:v>
                </c:pt>
                <c:pt idx="5091">
                  <c:v>3104.4</c:v>
                </c:pt>
                <c:pt idx="5092">
                  <c:v>3104.8820000000001</c:v>
                </c:pt>
                <c:pt idx="5093">
                  <c:v>3105.3649999999998</c:v>
                </c:pt>
                <c:pt idx="5094">
                  <c:v>3105.8470000000002</c:v>
                </c:pt>
                <c:pt idx="5095">
                  <c:v>3106.3290000000002</c:v>
                </c:pt>
                <c:pt idx="5096">
                  <c:v>3106.8110000000001</c:v>
                </c:pt>
                <c:pt idx="5097">
                  <c:v>3107.2930000000001</c:v>
                </c:pt>
                <c:pt idx="5098">
                  <c:v>3107.7750000000001</c:v>
                </c:pt>
                <c:pt idx="5099">
                  <c:v>3108.2570000000001</c:v>
                </c:pt>
                <c:pt idx="5100">
                  <c:v>3108.74</c:v>
                </c:pt>
                <c:pt idx="5101">
                  <c:v>3109.2220000000002</c:v>
                </c:pt>
                <c:pt idx="5102">
                  <c:v>3109.7040000000002</c:v>
                </c:pt>
                <c:pt idx="5103">
                  <c:v>3110.1860000000001</c:v>
                </c:pt>
                <c:pt idx="5104">
                  <c:v>3110.6680000000001</c:v>
                </c:pt>
                <c:pt idx="5105">
                  <c:v>3111.15</c:v>
                </c:pt>
                <c:pt idx="5106">
                  <c:v>3111.6320000000001</c:v>
                </c:pt>
                <c:pt idx="5107">
                  <c:v>3112.114</c:v>
                </c:pt>
                <c:pt idx="5108">
                  <c:v>3112.596</c:v>
                </c:pt>
                <c:pt idx="5109">
                  <c:v>3113.0790000000002</c:v>
                </c:pt>
                <c:pt idx="5110">
                  <c:v>3113.5610000000001</c:v>
                </c:pt>
                <c:pt idx="5111">
                  <c:v>3114.0430000000001</c:v>
                </c:pt>
                <c:pt idx="5112">
                  <c:v>3114.5250000000001</c:v>
                </c:pt>
                <c:pt idx="5113">
                  <c:v>3115.0070000000001</c:v>
                </c:pt>
                <c:pt idx="5114">
                  <c:v>3115.489</c:v>
                </c:pt>
                <c:pt idx="5115">
                  <c:v>3115.971</c:v>
                </c:pt>
                <c:pt idx="5116">
                  <c:v>3116.453</c:v>
                </c:pt>
                <c:pt idx="5117">
                  <c:v>3116.9360000000001</c:v>
                </c:pt>
                <c:pt idx="5118">
                  <c:v>3117.4180000000001</c:v>
                </c:pt>
                <c:pt idx="5119">
                  <c:v>3117.9</c:v>
                </c:pt>
                <c:pt idx="5120">
                  <c:v>3118.3820000000001</c:v>
                </c:pt>
                <c:pt idx="5121">
                  <c:v>3118.864</c:v>
                </c:pt>
                <c:pt idx="5122">
                  <c:v>3119.346</c:v>
                </c:pt>
                <c:pt idx="5123">
                  <c:v>3119.828</c:v>
                </c:pt>
                <c:pt idx="5124">
                  <c:v>3120.3110000000001</c:v>
                </c:pt>
                <c:pt idx="5125">
                  <c:v>3120.7919999999999</c:v>
                </c:pt>
                <c:pt idx="5126">
                  <c:v>3121.2750000000001</c:v>
                </c:pt>
                <c:pt idx="5127">
                  <c:v>3121.7570000000001</c:v>
                </c:pt>
                <c:pt idx="5128">
                  <c:v>3122.239</c:v>
                </c:pt>
                <c:pt idx="5129">
                  <c:v>3122.721</c:v>
                </c:pt>
                <c:pt idx="5130">
                  <c:v>3123.203</c:v>
                </c:pt>
                <c:pt idx="5131">
                  <c:v>3123.684999999999</c:v>
                </c:pt>
                <c:pt idx="5132">
                  <c:v>3124.166999999999</c:v>
                </c:pt>
                <c:pt idx="5133">
                  <c:v>3124.65</c:v>
                </c:pt>
                <c:pt idx="5134">
                  <c:v>3125.1320000000001</c:v>
                </c:pt>
                <c:pt idx="5135">
                  <c:v>3125.614</c:v>
                </c:pt>
                <c:pt idx="5136">
                  <c:v>3126.096</c:v>
                </c:pt>
                <c:pt idx="5137">
                  <c:v>3126.578</c:v>
                </c:pt>
                <c:pt idx="5138">
                  <c:v>3127.06</c:v>
                </c:pt>
                <c:pt idx="5139">
                  <c:v>3127.5419999999999</c:v>
                </c:pt>
                <c:pt idx="5140">
                  <c:v>3128.0239999999999</c:v>
                </c:pt>
                <c:pt idx="5141">
                  <c:v>3128.5070000000001</c:v>
                </c:pt>
                <c:pt idx="5142">
                  <c:v>3128.989</c:v>
                </c:pt>
                <c:pt idx="5143">
                  <c:v>3129.471</c:v>
                </c:pt>
                <c:pt idx="5144">
                  <c:v>3129.953</c:v>
                </c:pt>
                <c:pt idx="5145">
                  <c:v>3130.4349999999999</c:v>
                </c:pt>
                <c:pt idx="5146">
                  <c:v>3130.9169999999999</c:v>
                </c:pt>
                <c:pt idx="5147">
                  <c:v>3131.3989999999999</c:v>
                </c:pt>
                <c:pt idx="5148">
                  <c:v>3131.8809999999999</c:v>
                </c:pt>
                <c:pt idx="5149">
                  <c:v>3132.364</c:v>
                </c:pt>
                <c:pt idx="5150">
                  <c:v>3132.846</c:v>
                </c:pt>
                <c:pt idx="5151">
                  <c:v>3133.328</c:v>
                </c:pt>
                <c:pt idx="5152">
                  <c:v>3133.81</c:v>
                </c:pt>
                <c:pt idx="5153">
                  <c:v>3134.2919999999999</c:v>
                </c:pt>
                <c:pt idx="5154">
                  <c:v>3134.7739999999999</c:v>
                </c:pt>
                <c:pt idx="5155">
                  <c:v>3135.2559999999999</c:v>
                </c:pt>
                <c:pt idx="5156">
                  <c:v>3135.739</c:v>
                </c:pt>
                <c:pt idx="5157">
                  <c:v>3136.22</c:v>
                </c:pt>
                <c:pt idx="5158">
                  <c:v>3136.703</c:v>
                </c:pt>
                <c:pt idx="5159">
                  <c:v>3137.184999999999</c:v>
                </c:pt>
                <c:pt idx="5160">
                  <c:v>3137.666999999999</c:v>
                </c:pt>
                <c:pt idx="5161">
                  <c:v>3138.148999999999</c:v>
                </c:pt>
                <c:pt idx="5162">
                  <c:v>3138.6309999999999</c:v>
                </c:pt>
                <c:pt idx="5163">
                  <c:v>3139.1129999999998</c:v>
                </c:pt>
                <c:pt idx="5164">
                  <c:v>3139.5949999999998</c:v>
                </c:pt>
                <c:pt idx="5165">
                  <c:v>3140.078</c:v>
                </c:pt>
                <c:pt idx="5166">
                  <c:v>3140.56</c:v>
                </c:pt>
                <c:pt idx="5167">
                  <c:v>3141.0419999999999</c:v>
                </c:pt>
                <c:pt idx="5168">
                  <c:v>3141.5239999999999</c:v>
                </c:pt>
                <c:pt idx="5169">
                  <c:v>3142.0059999999999</c:v>
                </c:pt>
                <c:pt idx="5170">
                  <c:v>3142.4879999999998</c:v>
                </c:pt>
                <c:pt idx="5171">
                  <c:v>3142.97</c:v>
                </c:pt>
                <c:pt idx="5172">
                  <c:v>3143.4520000000002</c:v>
                </c:pt>
                <c:pt idx="5173">
                  <c:v>3143.9349999999999</c:v>
                </c:pt>
                <c:pt idx="5174">
                  <c:v>3144.4169999999999</c:v>
                </c:pt>
                <c:pt idx="5175">
                  <c:v>3144.8989999999999</c:v>
                </c:pt>
                <c:pt idx="5176">
                  <c:v>3145.3809999999999</c:v>
                </c:pt>
                <c:pt idx="5177">
                  <c:v>3145.8629999999998</c:v>
                </c:pt>
                <c:pt idx="5178">
                  <c:v>3146.3449999999998</c:v>
                </c:pt>
                <c:pt idx="5179">
                  <c:v>3146.8270000000002</c:v>
                </c:pt>
                <c:pt idx="5180">
                  <c:v>3147.3090000000002</c:v>
                </c:pt>
                <c:pt idx="5181">
                  <c:v>3147.7919999999999</c:v>
                </c:pt>
                <c:pt idx="5182">
                  <c:v>3148.2739999999999</c:v>
                </c:pt>
                <c:pt idx="5183">
                  <c:v>3148.7559999999999</c:v>
                </c:pt>
                <c:pt idx="5184">
                  <c:v>3149.2379999999998</c:v>
                </c:pt>
                <c:pt idx="5185">
                  <c:v>3149.72</c:v>
                </c:pt>
                <c:pt idx="5186">
                  <c:v>3150.2020000000002</c:v>
                </c:pt>
                <c:pt idx="5187">
                  <c:v>3150.6840000000002</c:v>
                </c:pt>
                <c:pt idx="5188">
                  <c:v>3151.166999999999</c:v>
                </c:pt>
                <c:pt idx="5189">
                  <c:v>3151.6480000000001</c:v>
                </c:pt>
                <c:pt idx="5190">
                  <c:v>3152.1309999999999</c:v>
                </c:pt>
                <c:pt idx="5191">
                  <c:v>3152.6129999999998</c:v>
                </c:pt>
                <c:pt idx="5192">
                  <c:v>3153.0949999999998</c:v>
                </c:pt>
                <c:pt idx="5193">
                  <c:v>3153.5770000000002</c:v>
                </c:pt>
                <c:pt idx="5194">
                  <c:v>3154.0590000000002</c:v>
                </c:pt>
                <c:pt idx="5195">
                  <c:v>3154.5410000000002</c:v>
                </c:pt>
                <c:pt idx="5196">
                  <c:v>3155.0230000000001</c:v>
                </c:pt>
                <c:pt idx="5197">
                  <c:v>3155.5059999999999</c:v>
                </c:pt>
                <c:pt idx="5198">
                  <c:v>3155.9879999999998</c:v>
                </c:pt>
                <c:pt idx="5199">
                  <c:v>3156.47</c:v>
                </c:pt>
                <c:pt idx="5200">
                  <c:v>3156.9520000000002</c:v>
                </c:pt>
                <c:pt idx="5201">
                  <c:v>3157.4340000000002</c:v>
                </c:pt>
                <c:pt idx="5202">
                  <c:v>3157.9160000000002</c:v>
                </c:pt>
                <c:pt idx="5203">
                  <c:v>3158.3980000000001</c:v>
                </c:pt>
                <c:pt idx="5204">
                  <c:v>3158.88</c:v>
                </c:pt>
                <c:pt idx="5205">
                  <c:v>3159.3629999999998</c:v>
                </c:pt>
                <c:pt idx="5206">
                  <c:v>3159.8449999999998</c:v>
                </c:pt>
                <c:pt idx="5207">
                  <c:v>3160.3270000000002</c:v>
                </c:pt>
                <c:pt idx="5208">
                  <c:v>3160.8090000000002</c:v>
                </c:pt>
                <c:pt idx="5209">
                  <c:v>3161.2910000000002</c:v>
                </c:pt>
                <c:pt idx="5210">
                  <c:v>3161.7730000000001</c:v>
                </c:pt>
                <c:pt idx="5211">
                  <c:v>3162.2550000000001</c:v>
                </c:pt>
                <c:pt idx="5212">
                  <c:v>3162.7370000000001</c:v>
                </c:pt>
                <c:pt idx="5213">
                  <c:v>3163.2190000000001</c:v>
                </c:pt>
                <c:pt idx="5214">
                  <c:v>3163.7020000000002</c:v>
                </c:pt>
                <c:pt idx="5215">
                  <c:v>3164.1840000000002</c:v>
                </c:pt>
                <c:pt idx="5216">
                  <c:v>3164.6660000000002</c:v>
                </c:pt>
                <c:pt idx="5217">
                  <c:v>3165.1480000000001</c:v>
                </c:pt>
                <c:pt idx="5218">
                  <c:v>3165.63</c:v>
                </c:pt>
                <c:pt idx="5219">
                  <c:v>3166.1120000000001</c:v>
                </c:pt>
                <c:pt idx="5220">
                  <c:v>3166.5940000000001</c:v>
                </c:pt>
                <c:pt idx="5221">
                  <c:v>3167.076</c:v>
                </c:pt>
                <c:pt idx="5222">
                  <c:v>3167.5590000000002</c:v>
                </c:pt>
                <c:pt idx="5223">
                  <c:v>3168.0410000000002</c:v>
                </c:pt>
                <c:pt idx="5224">
                  <c:v>3168.5230000000001</c:v>
                </c:pt>
                <c:pt idx="5225">
                  <c:v>3169.0050000000001</c:v>
                </c:pt>
                <c:pt idx="5226">
                  <c:v>3169.4870000000001</c:v>
                </c:pt>
                <c:pt idx="5227">
                  <c:v>3169.9690000000001</c:v>
                </c:pt>
                <c:pt idx="5228">
                  <c:v>3170.451</c:v>
                </c:pt>
                <c:pt idx="5229">
                  <c:v>3170.9340000000002</c:v>
                </c:pt>
                <c:pt idx="5230">
                  <c:v>3171.4160000000002</c:v>
                </c:pt>
                <c:pt idx="5231">
                  <c:v>3171.8980000000001</c:v>
                </c:pt>
                <c:pt idx="5232">
                  <c:v>3172.38</c:v>
                </c:pt>
                <c:pt idx="5233">
                  <c:v>3172.8620000000001</c:v>
                </c:pt>
                <c:pt idx="5234">
                  <c:v>3173.3440000000001</c:v>
                </c:pt>
                <c:pt idx="5235">
                  <c:v>3173.826</c:v>
                </c:pt>
                <c:pt idx="5236">
                  <c:v>3174.308</c:v>
                </c:pt>
                <c:pt idx="5237">
                  <c:v>3174.7910000000002</c:v>
                </c:pt>
                <c:pt idx="5238">
                  <c:v>3175.2730000000001</c:v>
                </c:pt>
                <c:pt idx="5239">
                  <c:v>3175.7550000000001</c:v>
                </c:pt>
                <c:pt idx="5240">
                  <c:v>3176.2370000000001</c:v>
                </c:pt>
                <c:pt idx="5241">
                  <c:v>3176.7190000000001</c:v>
                </c:pt>
                <c:pt idx="5242">
                  <c:v>3177.201</c:v>
                </c:pt>
                <c:pt idx="5243">
                  <c:v>3177.683</c:v>
                </c:pt>
                <c:pt idx="5244">
                  <c:v>3178.165</c:v>
                </c:pt>
                <c:pt idx="5245">
                  <c:v>3178.646999999999</c:v>
                </c:pt>
                <c:pt idx="5246">
                  <c:v>3179.13</c:v>
                </c:pt>
                <c:pt idx="5247">
                  <c:v>3179.6120000000001</c:v>
                </c:pt>
                <c:pt idx="5248">
                  <c:v>3180.0940000000001</c:v>
                </c:pt>
                <c:pt idx="5249">
                  <c:v>3180.576</c:v>
                </c:pt>
                <c:pt idx="5250">
                  <c:v>3181.058</c:v>
                </c:pt>
                <c:pt idx="5251">
                  <c:v>3181.54</c:v>
                </c:pt>
                <c:pt idx="5252">
                  <c:v>3182.0219999999999</c:v>
                </c:pt>
                <c:pt idx="5253">
                  <c:v>3182.5039999999999</c:v>
                </c:pt>
                <c:pt idx="5254">
                  <c:v>3182.9870000000001</c:v>
                </c:pt>
                <c:pt idx="5255">
                  <c:v>3183.4690000000001</c:v>
                </c:pt>
                <c:pt idx="5256">
                  <c:v>3183.951</c:v>
                </c:pt>
                <c:pt idx="5257">
                  <c:v>3184.433</c:v>
                </c:pt>
                <c:pt idx="5258">
                  <c:v>3184.915</c:v>
                </c:pt>
                <c:pt idx="5259">
                  <c:v>3185.3969999999999</c:v>
                </c:pt>
                <c:pt idx="5260">
                  <c:v>3185.8789999999999</c:v>
                </c:pt>
                <c:pt idx="5261">
                  <c:v>3186.3620000000001</c:v>
                </c:pt>
                <c:pt idx="5262">
                  <c:v>3186.8440000000001</c:v>
                </c:pt>
                <c:pt idx="5263">
                  <c:v>3187.326</c:v>
                </c:pt>
                <c:pt idx="5264">
                  <c:v>3187.808</c:v>
                </c:pt>
                <c:pt idx="5265">
                  <c:v>3188.29</c:v>
                </c:pt>
                <c:pt idx="5266">
                  <c:v>3188.7719999999999</c:v>
                </c:pt>
                <c:pt idx="5267">
                  <c:v>3189.2539999999999</c:v>
                </c:pt>
                <c:pt idx="5268">
                  <c:v>3189.7359999999999</c:v>
                </c:pt>
                <c:pt idx="5269">
                  <c:v>3190.2190000000001</c:v>
                </c:pt>
                <c:pt idx="5270">
                  <c:v>3190.701</c:v>
                </c:pt>
                <c:pt idx="5271">
                  <c:v>3191.183</c:v>
                </c:pt>
                <c:pt idx="5272">
                  <c:v>3191.665</c:v>
                </c:pt>
                <c:pt idx="5273">
                  <c:v>3192.146999999999</c:v>
                </c:pt>
                <c:pt idx="5274">
                  <c:v>3192.628999999999</c:v>
                </c:pt>
                <c:pt idx="5275">
                  <c:v>3193.1109999999999</c:v>
                </c:pt>
                <c:pt idx="5276">
                  <c:v>3193.5929999999998</c:v>
                </c:pt>
                <c:pt idx="5277">
                  <c:v>3194.0749999999998</c:v>
                </c:pt>
                <c:pt idx="5278">
                  <c:v>3194.558</c:v>
                </c:pt>
                <c:pt idx="5279">
                  <c:v>3195.04</c:v>
                </c:pt>
                <c:pt idx="5280">
                  <c:v>3195.5219999999999</c:v>
                </c:pt>
                <c:pt idx="5281">
                  <c:v>3196.0039999999999</c:v>
                </c:pt>
                <c:pt idx="5282">
                  <c:v>3196.4859999999999</c:v>
                </c:pt>
                <c:pt idx="5283">
                  <c:v>3196.9679999999998</c:v>
                </c:pt>
                <c:pt idx="5284">
                  <c:v>3197.45</c:v>
                </c:pt>
                <c:pt idx="5285">
                  <c:v>3197.9319999999998</c:v>
                </c:pt>
                <c:pt idx="5286">
                  <c:v>3198.415</c:v>
                </c:pt>
                <c:pt idx="5287">
                  <c:v>3198.8969999999999</c:v>
                </c:pt>
                <c:pt idx="5288">
                  <c:v>3199.3789999999999</c:v>
                </c:pt>
                <c:pt idx="5289">
                  <c:v>3199.8609999999999</c:v>
                </c:pt>
                <c:pt idx="5290">
                  <c:v>3200.3429999999998</c:v>
                </c:pt>
                <c:pt idx="5291">
                  <c:v>3200.8249999999998</c:v>
                </c:pt>
                <c:pt idx="5292">
                  <c:v>3201.3069999999998</c:v>
                </c:pt>
                <c:pt idx="5293">
                  <c:v>3201.79</c:v>
                </c:pt>
                <c:pt idx="5294">
                  <c:v>3202.2719999999999</c:v>
                </c:pt>
                <c:pt idx="5295">
                  <c:v>3202.7539999999999</c:v>
                </c:pt>
                <c:pt idx="5296">
                  <c:v>3203.2359999999999</c:v>
                </c:pt>
                <c:pt idx="5297">
                  <c:v>3203.7179999999998</c:v>
                </c:pt>
                <c:pt idx="5298">
                  <c:v>3204.2</c:v>
                </c:pt>
                <c:pt idx="5299">
                  <c:v>3204.6819999999998</c:v>
                </c:pt>
                <c:pt idx="5300">
                  <c:v>3205.1640000000002</c:v>
                </c:pt>
                <c:pt idx="5301">
                  <c:v>3205.6460000000002</c:v>
                </c:pt>
                <c:pt idx="5302">
                  <c:v>3206.128999999999</c:v>
                </c:pt>
                <c:pt idx="5303">
                  <c:v>3206.6109999999999</c:v>
                </c:pt>
                <c:pt idx="5304">
                  <c:v>3207.0929999999998</c:v>
                </c:pt>
                <c:pt idx="5305">
                  <c:v>3207.5749999999998</c:v>
                </c:pt>
                <c:pt idx="5306">
                  <c:v>3208.0569999999998</c:v>
                </c:pt>
                <c:pt idx="5307">
                  <c:v>3208.5390000000002</c:v>
                </c:pt>
                <c:pt idx="5308">
                  <c:v>3209.0210000000002</c:v>
                </c:pt>
                <c:pt idx="5309">
                  <c:v>3209.5030000000002</c:v>
                </c:pt>
                <c:pt idx="5310">
                  <c:v>3209.9859999999999</c:v>
                </c:pt>
                <c:pt idx="5311">
                  <c:v>3210.4679999999998</c:v>
                </c:pt>
                <c:pt idx="5312">
                  <c:v>3210.95</c:v>
                </c:pt>
                <c:pt idx="5313">
                  <c:v>3211.4319999999998</c:v>
                </c:pt>
                <c:pt idx="5314">
                  <c:v>3211.9140000000002</c:v>
                </c:pt>
                <c:pt idx="5315">
                  <c:v>3212.3960000000002</c:v>
                </c:pt>
                <c:pt idx="5316">
                  <c:v>3212.8780000000002</c:v>
                </c:pt>
                <c:pt idx="5317">
                  <c:v>3213.36</c:v>
                </c:pt>
                <c:pt idx="5318">
                  <c:v>3213.8429999999998</c:v>
                </c:pt>
                <c:pt idx="5319">
                  <c:v>3214.3249999999998</c:v>
                </c:pt>
                <c:pt idx="5320">
                  <c:v>3214.8069999999998</c:v>
                </c:pt>
                <c:pt idx="5321">
                  <c:v>3215.2890000000002</c:v>
                </c:pt>
                <c:pt idx="5322">
                  <c:v>3215.7710000000002</c:v>
                </c:pt>
                <c:pt idx="5323">
                  <c:v>3216.2530000000002</c:v>
                </c:pt>
                <c:pt idx="5324">
                  <c:v>3216.7350000000001</c:v>
                </c:pt>
                <c:pt idx="5325">
                  <c:v>3217.2179999999998</c:v>
                </c:pt>
                <c:pt idx="5326">
                  <c:v>3217.7</c:v>
                </c:pt>
                <c:pt idx="5327">
                  <c:v>3218.1819999999998</c:v>
                </c:pt>
                <c:pt idx="5328">
                  <c:v>3218.6640000000002</c:v>
                </c:pt>
                <c:pt idx="5329">
                  <c:v>3219.1460000000002</c:v>
                </c:pt>
                <c:pt idx="5330">
                  <c:v>3219.6280000000002</c:v>
                </c:pt>
                <c:pt idx="5331">
                  <c:v>3220.11</c:v>
                </c:pt>
                <c:pt idx="5332">
                  <c:v>3220.5920000000001</c:v>
                </c:pt>
                <c:pt idx="5333">
                  <c:v>3221.0740000000001</c:v>
                </c:pt>
                <c:pt idx="5334">
                  <c:v>3221.5569999999998</c:v>
                </c:pt>
                <c:pt idx="5335">
                  <c:v>3222.0390000000002</c:v>
                </c:pt>
                <c:pt idx="5336">
                  <c:v>3222.5210000000002</c:v>
                </c:pt>
                <c:pt idx="5337">
                  <c:v>3223.0030000000002</c:v>
                </c:pt>
                <c:pt idx="5338">
                  <c:v>3223.4850000000001</c:v>
                </c:pt>
                <c:pt idx="5339">
                  <c:v>3223.9670000000001</c:v>
                </c:pt>
                <c:pt idx="5340">
                  <c:v>3224.4490000000001</c:v>
                </c:pt>
                <c:pt idx="5341">
                  <c:v>3224.931</c:v>
                </c:pt>
                <c:pt idx="5342">
                  <c:v>3225.4140000000002</c:v>
                </c:pt>
                <c:pt idx="5343">
                  <c:v>3225.8960000000002</c:v>
                </c:pt>
                <c:pt idx="5344">
                  <c:v>3226.3780000000002</c:v>
                </c:pt>
                <c:pt idx="5345">
                  <c:v>3226.86</c:v>
                </c:pt>
                <c:pt idx="5346">
                  <c:v>3227.3420000000001</c:v>
                </c:pt>
                <c:pt idx="5347">
                  <c:v>3227.8240000000001</c:v>
                </c:pt>
                <c:pt idx="5348">
                  <c:v>3228.306</c:v>
                </c:pt>
                <c:pt idx="5349">
                  <c:v>3228.7890000000002</c:v>
                </c:pt>
                <c:pt idx="5350">
                  <c:v>3229.2710000000002</c:v>
                </c:pt>
                <c:pt idx="5351">
                  <c:v>3229.7530000000002</c:v>
                </c:pt>
                <c:pt idx="5352">
                  <c:v>3230.2350000000001</c:v>
                </c:pt>
                <c:pt idx="5353">
                  <c:v>3230.7170000000001</c:v>
                </c:pt>
                <c:pt idx="5354">
                  <c:v>3231.1990000000001</c:v>
                </c:pt>
                <c:pt idx="5355">
                  <c:v>3231.681</c:v>
                </c:pt>
                <c:pt idx="5356">
                  <c:v>3232.163</c:v>
                </c:pt>
                <c:pt idx="5357">
                  <c:v>3232.6460000000002</c:v>
                </c:pt>
                <c:pt idx="5358">
                  <c:v>3233.1280000000002</c:v>
                </c:pt>
                <c:pt idx="5359">
                  <c:v>3233.61</c:v>
                </c:pt>
                <c:pt idx="5360">
                  <c:v>3234.0920000000001</c:v>
                </c:pt>
                <c:pt idx="5361">
                  <c:v>3234.5740000000001</c:v>
                </c:pt>
                <c:pt idx="5362">
                  <c:v>3235.056</c:v>
                </c:pt>
                <c:pt idx="5363">
                  <c:v>3235.538</c:v>
                </c:pt>
                <c:pt idx="5364">
                  <c:v>3236.02</c:v>
                </c:pt>
                <c:pt idx="5365">
                  <c:v>3236.502</c:v>
                </c:pt>
                <c:pt idx="5366">
                  <c:v>3236.9850000000001</c:v>
                </c:pt>
                <c:pt idx="5367">
                  <c:v>3237.4670000000001</c:v>
                </c:pt>
                <c:pt idx="5368">
                  <c:v>3237.9490000000001</c:v>
                </c:pt>
                <c:pt idx="5369">
                  <c:v>3238.431</c:v>
                </c:pt>
                <c:pt idx="5370">
                  <c:v>3238.913</c:v>
                </c:pt>
                <c:pt idx="5371">
                  <c:v>3239.395</c:v>
                </c:pt>
                <c:pt idx="5372">
                  <c:v>3239.877</c:v>
                </c:pt>
                <c:pt idx="5373">
                  <c:v>3240.3589999999999</c:v>
                </c:pt>
                <c:pt idx="5374">
                  <c:v>3240.8420000000001</c:v>
                </c:pt>
                <c:pt idx="5375">
                  <c:v>3241.3240000000001</c:v>
                </c:pt>
                <c:pt idx="5376">
                  <c:v>3241.806</c:v>
                </c:pt>
                <c:pt idx="5377">
                  <c:v>3242.288</c:v>
                </c:pt>
                <c:pt idx="5378">
                  <c:v>3242.77</c:v>
                </c:pt>
                <c:pt idx="5379">
                  <c:v>3243.252</c:v>
                </c:pt>
                <c:pt idx="5380">
                  <c:v>3243.7339999999999</c:v>
                </c:pt>
                <c:pt idx="5381">
                  <c:v>3244.2170000000001</c:v>
                </c:pt>
                <c:pt idx="5382">
                  <c:v>3244.6979999999999</c:v>
                </c:pt>
                <c:pt idx="5383">
                  <c:v>3245.181</c:v>
                </c:pt>
                <c:pt idx="5384">
                  <c:v>3245.663</c:v>
                </c:pt>
                <c:pt idx="5385">
                  <c:v>3246.145</c:v>
                </c:pt>
                <c:pt idx="5386">
                  <c:v>3246.627</c:v>
                </c:pt>
                <c:pt idx="5387">
                  <c:v>3247.108999999999</c:v>
                </c:pt>
                <c:pt idx="5388">
                  <c:v>3247.5909999999999</c:v>
                </c:pt>
                <c:pt idx="5389">
                  <c:v>3248.0729999999999</c:v>
                </c:pt>
                <c:pt idx="5390">
                  <c:v>3248.556</c:v>
                </c:pt>
                <c:pt idx="5391">
                  <c:v>3249.038</c:v>
                </c:pt>
                <c:pt idx="5392">
                  <c:v>3249.52</c:v>
                </c:pt>
                <c:pt idx="5393">
                  <c:v>3250.002</c:v>
                </c:pt>
                <c:pt idx="5394">
                  <c:v>3250.4839999999999</c:v>
                </c:pt>
                <c:pt idx="5395">
                  <c:v>3250.9659999999999</c:v>
                </c:pt>
                <c:pt idx="5396">
                  <c:v>3251.4479999999999</c:v>
                </c:pt>
                <c:pt idx="5397">
                  <c:v>3251.93</c:v>
                </c:pt>
                <c:pt idx="5398">
                  <c:v>3252.413</c:v>
                </c:pt>
                <c:pt idx="5399">
                  <c:v>3252.895</c:v>
                </c:pt>
                <c:pt idx="5400">
                  <c:v>3253.377</c:v>
                </c:pt>
                <c:pt idx="5401">
                  <c:v>3253.8589999999999</c:v>
                </c:pt>
                <c:pt idx="5402">
                  <c:v>3254.3409999999999</c:v>
                </c:pt>
                <c:pt idx="5403">
                  <c:v>3254.8229999999999</c:v>
                </c:pt>
                <c:pt idx="5404">
                  <c:v>3255.3049999999998</c:v>
                </c:pt>
                <c:pt idx="5405">
                  <c:v>3255.786999999998</c:v>
                </c:pt>
                <c:pt idx="5406">
                  <c:v>3256.27</c:v>
                </c:pt>
                <c:pt idx="5407">
                  <c:v>3256.752</c:v>
                </c:pt>
                <c:pt idx="5408">
                  <c:v>3257.2339999999999</c:v>
                </c:pt>
                <c:pt idx="5409">
                  <c:v>3257.7159999999999</c:v>
                </c:pt>
                <c:pt idx="5410">
                  <c:v>3258.1979999999999</c:v>
                </c:pt>
                <c:pt idx="5411">
                  <c:v>3258.68</c:v>
                </c:pt>
                <c:pt idx="5412">
                  <c:v>3259.1619999999998</c:v>
                </c:pt>
                <c:pt idx="5413">
                  <c:v>3259.645</c:v>
                </c:pt>
                <c:pt idx="5414">
                  <c:v>3260.1260000000002</c:v>
                </c:pt>
                <c:pt idx="5415">
                  <c:v>3260.608999999999</c:v>
                </c:pt>
                <c:pt idx="5416">
                  <c:v>3261.0909999999999</c:v>
                </c:pt>
                <c:pt idx="5417">
                  <c:v>3261.5729999999999</c:v>
                </c:pt>
                <c:pt idx="5418">
                  <c:v>3262.0549999999998</c:v>
                </c:pt>
                <c:pt idx="5419">
                  <c:v>3262.5369999999998</c:v>
                </c:pt>
                <c:pt idx="5420">
                  <c:v>3263.0189999999998</c:v>
                </c:pt>
                <c:pt idx="5421">
                  <c:v>3263.5010000000002</c:v>
                </c:pt>
                <c:pt idx="5422">
                  <c:v>3263.9839999999999</c:v>
                </c:pt>
                <c:pt idx="5423">
                  <c:v>3264.4659999999999</c:v>
                </c:pt>
                <c:pt idx="5424">
                  <c:v>3264.9479999999999</c:v>
                </c:pt>
                <c:pt idx="5425">
                  <c:v>3265.43</c:v>
                </c:pt>
                <c:pt idx="5426">
                  <c:v>3265.9119999999998</c:v>
                </c:pt>
                <c:pt idx="5427">
                  <c:v>3266.3939999999998</c:v>
                </c:pt>
                <c:pt idx="5428">
                  <c:v>3266.8760000000002</c:v>
                </c:pt>
                <c:pt idx="5429">
                  <c:v>3267.3580000000002</c:v>
                </c:pt>
                <c:pt idx="5430">
                  <c:v>3267.8409999999999</c:v>
                </c:pt>
                <c:pt idx="5431">
                  <c:v>3268.3229999999999</c:v>
                </c:pt>
                <c:pt idx="5432">
                  <c:v>3268.8049999999998</c:v>
                </c:pt>
                <c:pt idx="5433">
                  <c:v>3269.286999999998</c:v>
                </c:pt>
                <c:pt idx="5434">
                  <c:v>3269.768999999998</c:v>
                </c:pt>
                <c:pt idx="5435">
                  <c:v>3270.2510000000002</c:v>
                </c:pt>
                <c:pt idx="5436">
                  <c:v>3270.7330000000002</c:v>
                </c:pt>
                <c:pt idx="5437">
                  <c:v>3271.2150000000001</c:v>
                </c:pt>
                <c:pt idx="5438">
                  <c:v>3271.6979999999999</c:v>
                </c:pt>
                <c:pt idx="5439">
                  <c:v>3272.18</c:v>
                </c:pt>
                <c:pt idx="5440">
                  <c:v>3272.6619999999998</c:v>
                </c:pt>
                <c:pt idx="5441">
                  <c:v>3273.1439999999998</c:v>
                </c:pt>
                <c:pt idx="5442">
                  <c:v>3273.6260000000002</c:v>
                </c:pt>
                <c:pt idx="5443">
                  <c:v>3274.1080000000002</c:v>
                </c:pt>
                <c:pt idx="5444">
                  <c:v>3274.59</c:v>
                </c:pt>
                <c:pt idx="5445">
                  <c:v>3275.0729999999999</c:v>
                </c:pt>
                <c:pt idx="5446">
                  <c:v>3275.5540000000001</c:v>
                </c:pt>
                <c:pt idx="5447">
                  <c:v>3276.0369999999998</c:v>
                </c:pt>
                <c:pt idx="5448">
                  <c:v>3276.5189999999998</c:v>
                </c:pt>
                <c:pt idx="5449">
                  <c:v>3277.0010000000002</c:v>
                </c:pt>
                <c:pt idx="5450">
                  <c:v>3277.4830000000002</c:v>
                </c:pt>
                <c:pt idx="5451">
                  <c:v>3277.9650000000001</c:v>
                </c:pt>
                <c:pt idx="5452">
                  <c:v>3278.4470000000001</c:v>
                </c:pt>
                <c:pt idx="5453">
                  <c:v>3278.9290000000001</c:v>
                </c:pt>
                <c:pt idx="5454">
                  <c:v>3279.4119999999998</c:v>
                </c:pt>
                <c:pt idx="5455">
                  <c:v>3279.8939999999998</c:v>
                </c:pt>
                <c:pt idx="5456">
                  <c:v>3280.3760000000002</c:v>
                </c:pt>
                <c:pt idx="5457">
                  <c:v>3280.8580000000002</c:v>
                </c:pt>
                <c:pt idx="5458">
                  <c:v>3281.34</c:v>
                </c:pt>
                <c:pt idx="5459">
                  <c:v>3281.8220000000001</c:v>
                </c:pt>
                <c:pt idx="5460">
                  <c:v>3282.3040000000001</c:v>
                </c:pt>
                <c:pt idx="5461">
                  <c:v>3282.7860000000001</c:v>
                </c:pt>
                <c:pt idx="5462">
                  <c:v>3283.268999999998</c:v>
                </c:pt>
                <c:pt idx="5463">
                  <c:v>3283.7510000000002</c:v>
                </c:pt>
                <c:pt idx="5464">
                  <c:v>3284.2330000000002</c:v>
                </c:pt>
                <c:pt idx="5465">
                  <c:v>3284.7150000000001</c:v>
                </c:pt>
                <c:pt idx="5466">
                  <c:v>3285.1970000000001</c:v>
                </c:pt>
                <c:pt idx="5467">
                  <c:v>3285.6790000000001</c:v>
                </c:pt>
                <c:pt idx="5468">
                  <c:v>3286.1610000000001</c:v>
                </c:pt>
                <c:pt idx="5469">
                  <c:v>3286.643</c:v>
                </c:pt>
                <c:pt idx="5470">
                  <c:v>3287.125</c:v>
                </c:pt>
                <c:pt idx="5471">
                  <c:v>3287.6080000000002</c:v>
                </c:pt>
                <c:pt idx="5472">
                  <c:v>3288.09</c:v>
                </c:pt>
                <c:pt idx="5473">
                  <c:v>3288.5720000000001</c:v>
                </c:pt>
                <c:pt idx="5474">
                  <c:v>3289.0540000000001</c:v>
                </c:pt>
                <c:pt idx="5475">
                  <c:v>3289.5360000000001</c:v>
                </c:pt>
                <c:pt idx="5476">
                  <c:v>3290.018</c:v>
                </c:pt>
                <c:pt idx="5477">
                  <c:v>3290.5</c:v>
                </c:pt>
                <c:pt idx="5478">
                  <c:v>3290.982</c:v>
                </c:pt>
                <c:pt idx="5479">
                  <c:v>3291.4650000000001</c:v>
                </c:pt>
                <c:pt idx="5480">
                  <c:v>3291.9470000000001</c:v>
                </c:pt>
                <c:pt idx="5481">
                  <c:v>3292.4290000000001</c:v>
                </c:pt>
                <c:pt idx="5482">
                  <c:v>3292.9110000000001</c:v>
                </c:pt>
                <c:pt idx="5483">
                  <c:v>3293.393</c:v>
                </c:pt>
                <c:pt idx="5484">
                  <c:v>3293.875</c:v>
                </c:pt>
                <c:pt idx="5485">
                  <c:v>3294.357</c:v>
                </c:pt>
                <c:pt idx="5486">
                  <c:v>3294.84</c:v>
                </c:pt>
                <c:pt idx="5487">
                  <c:v>3295.3220000000001</c:v>
                </c:pt>
                <c:pt idx="5488">
                  <c:v>3295.8040000000001</c:v>
                </c:pt>
                <c:pt idx="5489">
                  <c:v>3296.2860000000001</c:v>
                </c:pt>
                <c:pt idx="5490">
                  <c:v>3296.768</c:v>
                </c:pt>
                <c:pt idx="5491">
                  <c:v>3297.25</c:v>
                </c:pt>
                <c:pt idx="5492">
                  <c:v>3297.732</c:v>
                </c:pt>
                <c:pt idx="5493">
                  <c:v>3298.2139999999999</c:v>
                </c:pt>
                <c:pt idx="5494">
                  <c:v>3298.6970000000001</c:v>
                </c:pt>
                <c:pt idx="5495">
                  <c:v>3299.1790000000001</c:v>
                </c:pt>
                <c:pt idx="5496">
                  <c:v>3299.6610000000001</c:v>
                </c:pt>
                <c:pt idx="5497">
                  <c:v>3300.143</c:v>
                </c:pt>
                <c:pt idx="5498">
                  <c:v>3300.625</c:v>
                </c:pt>
                <c:pt idx="5499">
                  <c:v>3301.107</c:v>
                </c:pt>
                <c:pt idx="5500">
                  <c:v>3301.588999999999</c:v>
                </c:pt>
                <c:pt idx="5501">
                  <c:v>3302.0709999999999</c:v>
                </c:pt>
                <c:pt idx="5502">
                  <c:v>3302.5529999999999</c:v>
                </c:pt>
                <c:pt idx="5503">
                  <c:v>3303.0360000000001</c:v>
                </c:pt>
                <c:pt idx="5504">
                  <c:v>3303.518</c:v>
                </c:pt>
                <c:pt idx="5505">
                  <c:v>3304</c:v>
                </c:pt>
                <c:pt idx="5506">
                  <c:v>3304.482</c:v>
                </c:pt>
                <c:pt idx="5507">
                  <c:v>3304.9639999999999</c:v>
                </c:pt>
                <c:pt idx="5508">
                  <c:v>3305.4459999999999</c:v>
                </c:pt>
                <c:pt idx="5509">
                  <c:v>3305.9279999999999</c:v>
                </c:pt>
                <c:pt idx="5510">
                  <c:v>3306.41</c:v>
                </c:pt>
                <c:pt idx="5511">
                  <c:v>3306.893</c:v>
                </c:pt>
                <c:pt idx="5512">
                  <c:v>3307.375</c:v>
                </c:pt>
                <c:pt idx="5513">
                  <c:v>3307.857</c:v>
                </c:pt>
                <c:pt idx="5514">
                  <c:v>3308.3389999999999</c:v>
                </c:pt>
                <c:pt idx="5515">
                  <c:v>3308.8209999999999</c:v>
                </c:pt>
                <c:pt idx="5516">
                  <c:v>3309.3029999999999</c:v>
                </c:pt>
                <c:pt idx="5517">
                  <c:v>3309.784999999998</c:v>
                </c:pt>
                <c:pt idx="5518">
                  <c:v>3310.268</c:v>
                </c:pt>
                <c:pt idx="5519">
                  <c:v>3310.75</c:v>
                </c:pt>
                <c:pt idx="5520">
                  <c:v>3311.232</c:v>
                </c:pt>
                <c:pt idx="5521">
                  <c:v>3311.7139999999999</c:v>
                </c:pt>
                <c:pt idx="5522">
                  <c:v>3312.1959999999999</c:v>
                </c:pt>
                <c:pt idx="5523">
                  <c:v>3312.6779999999999</c:v>
                </c:pt>
                <c:pt idx="5524">
                  <c:v>3313.16</c:v>
                </c:pt>
                <c:pt idx="5525">
                  <c:v>3313.6419999999998</c:v>
                </c:pt>
                <c:pt idx="5526">
                  <c:v>3314.125</c:v>
                </c:pt>
                <c:pt idx="5527">
                  <c:v>3314.607</c:v>
                </c:pt>
                <c:pt idx="5528">
                  <c:v>3315.088999999999</c:v>
                </c:pt>
                <c:pt idx="5529">
                  <c:v>3315.5709999999999</c:v>
                </c:pt>
                <c:pt idx="5530">
                  <c:v>3316.0529999999999</c:v>
                </c:pt>
                <c:pt idx="5531">
                  <c:v>3316.5349999999999</c:v>
                </c:pt>
                <c:pt idx="5532">
                  <c:v>3317.0169999999998</c:v>
                </c:pt>
                <c:pt idx="5533">
                  <c:v>3317.4989999999998</c:v>
                </c:pt>
                <c:pt idx="5534">
                  <c:v>3317.9810000000002</c:v>
                </c:pt>
                <c:pt idx="5535">
                  <c:v>3318.4639999999999</c:v>
                </c:pt>
                <c:pt idx="5536">
                  <c:v>3318.9459999999999</c:v>
                </c:pt>
                <c:pt idx="5537">
                  <c:v>3319.4279999999999</c:v>
                </c:pt>
                <c:pt idx="5538">
                  <c:v>3319.91</c:v>
                </c:pt>
                <c:pt idx="5539">
                  <c:v>3320.3919999999998</c:v>
                </c:pt>
                <c:pt idx="5540">
                  <c:v>3320.8739999999998</c:v>
                </c:pt>
                <c:pt idx="5541">
                  <c:v>3321.3560000000002</c:v>
                </c:pt>
                <c:pt idx="5542">
                  <c:v>3321.8389999999999</c:v>
                </c:pt>
                <c:pt idx="5543">
                  <c:v>3322.3209999999999</c:v>
                </c:pt>
                <c:pt idx="5544">
                  <c:v>3322.8029999999999</c:v>
                </c:pt>
                <c:pt idx="5545">
                  <c:v>3323.284999999998</c:v>
                </c:pt>
                <c:pt idx="5546">
                  <c:v>3323.766999999998</c:v>
                </c:pt>
                <c:pt idx="5547">
                  <c:v>3324.248999999998</c:v>
                </c:pt>
                <c:pt idx="5548">
                  <c:v>3324.7310000000002</c:v>
                </c:pt>
                <c:pt idx="5549">
                  <c:v>3325.2130000000002</c:v>
                </c:pt>
                <c:pt idx="5550">
                  <c:v>3325.6959999999999</c:v>
                </c:pt>
                <c:pt idx="5551">
                  <c:v>3326.1779999999999</c:v>
                </c:pt>
                <c:pt idx="5552">
                  <c:v>3326.66</c:v>
                </c:pt>
                <c:pt idx="5553">
                  <c:v>3327.1419999999998</c:v>
                </c:pt>
                <c:pt idx="5554">
                  <c:v>3327.6239999999998</c:v>
                </c:pt>
                <c:pt idx="5555">
                  <c:v>3328.1060000000002</c:v>
                </c:pt>
                <c:pt idx="5556">
                  <c:v>3328.5880000000002</c:v>
                </c:pt>
                <c:pt idx="5557">
                  <c:v>3329.07</c:v>
                </c:pt>
                <c:pt idx="5558">
                  <c:v>3329.5520000000001</c:v>
                </c:pt>
                <c:pt idx="5559">
                  <c:v>3330.0349999999999</c:v>
                </c:pt>
                <c:pt idx="5560">
                  <c:v>3330.5169999999998</c:v>
                </c:pt>
                <c:pt idx="5561">
                  <c:v>3330.9989999999998</c:v>
                </c:pt>
                <c:pt idx="5562">
                  <c:v>3331.4810000000002</c:v>
                </c:pt>
                <c:pt idx="5563">
                  <c:v>3331.9630000000002</c:v>
                </c:pt>
                <c:pt idx="5564">
                  <c:v>3332.4450000000002</c:v>
                </c:pt>
                <c:pt idx="5565">
                  <c:v>3332.9270000000001</c:v>
                </c:pt>
                <c:pt idx="5566">
                  <c:v>3333.4090000000001</c:v>
                </c:pt>
                <c:pt idx="5567">
                  <c:v>3333.8919999999998</c:v>
                </c:pt>
                <c:pt idx="5568">
                  <c:v>3334.3739999999998</c:v>
                </c:pt>
                <c:pt idx="5569">
                  <c:v>3334.8560000000002</c:v>
                </c:pt>
                <c:pt idx="5570">
                  <c:v>3335.3380000000002</c:v>
                </c:pt>
                <c:pt idx="5571">
                  <c:v>3335.82</c:v>
                </c:pt>
                <c:pt idx="5572">
                  <c:v>3336.3020000000001</c:v>
                </c:pt>
                <c:pt idx="5573">
                  <c:v>3336.7840000000001</c:v>
                </c:pt>
                <c:pt idx="5574">
                  <c:v>3337.266999999998</c:v>
                </c:pt>
                <c:pt idx="5575">
                  <c:v>3337.748999999998</c:v>
                </c:pt>
                <c:pt idx="5576">
                  <c:v>3338.2310000000002</c:v>
                </c:pt>
                <c:pt idx="5577">
                  <c:v>3338.7130000000002</c:v>
                </c:pt>
                <c:pt idx="5578">
                  <c:v>3339.1950000000002</c:v>
                </c:pt>
                <c:pt idx="5579">
                  <c:v>3339.6770000000001</c:v>
                </c:pt>
                <c:pt idx="5580">
                  <c:v>3340.1590000000001</c:v>
                </c:pt>
                <c:pt idx="5581">
                  <c:v>3340.6410000000001</c:v>
                </c:pt>
                <c:pt idx="5582">
                  <c:v>3341.1239999999998</c:v>
                </c:pt>
                <c:pt idx="5583">
                  <c:v>3341.6060000000002</c:v>
                </c:pt>
                <c:pt idx="5584">
                  <c:v>3342.0880000000002</c:v>
                </c:pt>
                <c:pt idx="5585">
                  <c:v>3342.57</c:v>
                </c:pt>
                <c:pt idx="5586">
                  <c:v>3343.0520000000001</c:v>
                </c:pt>
                <c:pt idx="5587">
                  <c:v>3343.5340000000001</c:v>
                </c:pt>
                <c:pt idx="5588">
                  <c:v>3344.0160000000001</c:v>
                </c:pt>
                <c:pt idx="5589">
                  <c:v>3344.498</c:v>
                </c:pt>
                <c:pt idx="5590">
                  <c:v>3344.98</c:v>
                </c:pt>
                <c:pt idx="5591">
                  <c:v>3345.4630000000002</c:v>
                </c:pt>
                <c:pt idx="5592">
                  <c:v>3345.9450000000002</c:v>
                </c:pt>
                <c:pt idx="5593">
                  <c:v>3346.4270000000001</c:v>
                </c:pt>
                <c:pt idx="5594">
                  <c:v>3346.9090000000001</c:v>
                </c:pt>
                <c:pt idx="5595">
                  <c:v>3347.3910000000001</c:v>
                </c:pt>
                <c:pt idx="5596">
                  <c:v>3347.873</c:v>
                </c:pt>
                <c:pt idx="5597">
                  <c:v>3348.355</c:v>
                </c:pt>
                <c:pt idx="5598">
                  <c:v>3348.837</c:v>
                </c:pt>
                <c:pt idx="5599">
                  <c:v>3349.32</c:v>
                </c:pt>
                <c:pt idx="5600">
                  <c:v>3349.8020000000001</c:v>
                </c:pt>
                <c:pt idx="5601">
                  <c:v>3350.2840000000001</c:v>
                </c:pt>
                <c:pt idx="5602">
                  <c:v>3350.7660000000001</c:v>
                </c:pt>
                <c:pt idx="5603">
                  <c:v>3351.248</c:v>
                </c:pt>
                <c:pt idx="5604">
                  <c:v>3351.73</c:v>
                </c:pt>
                <c:pt idx="5605">
                  <c:v>3352.212</c:v>
                </c:pt>
                <c:pt idx="5606">
                  <c:v>3352.6950000000002</c:v>
                </c:pt>
                <c:pt idx="5607">
                  <c:v>3353.1770000000001</c:v>
                </c:pt>
                <c:pt idx="5608">
                  <c:v>3353.6590000000001</c:v>
                </c:pt>
                <c:pt idx="5609">
                  <c:v>3354.1410000000001</c:v>
                </c:pt>
                <c:pt idx="5610">
                  <c:v>3354.623</c:v>
                </c:pt>
                <c:pt idx="5611">
                  <c:v>3355.105</c:v>
                </c:pt>
                <c:pt idx="5612">
                  <c:v>3355.587</c:v>
                </c:pt>
                <c:pt idx="5613">
                  <c:v>3356.069</c:v>
                </c:pt>
                <c:pt idx="5614">
                  <c:v>3356.5520000000001</c:v>
                </c:pt>
                <c:pt idx="5615">
                  <c:v>3357.0340000000001</c:v>
                </c:pt>
                <c:pt idx="5616">
                  <c:v>3357.5160000000001</c:v>
                </c:pt>
                <c:pt idx="5617">
                  <c:v>3357.998</c:v>
                </c:pt>
                <c:pt idx="5618">
                  <c:v>3358.48</c:v>
                </c:pt>
                <c:pt idx="5619">
                  <c:v>3358.962</c:v>
                </c:pt>
                <c:pt idx="5620">
                  <c:v>3359.444</c:v>
                </c:pt>
                <c:pt idx="5621">
                  <c:v>3359.9259999999999</c:v>
                </c:pt>
                <c:pt idx="5622">
                  <c:v>3360.4079999999999</c:v>
                </c:pt>
                <c:pt idx="5623">
                  <c:v>3360.8910000000001</c:v>
                </c:pt>
                <c:pt idx="5624">
                  <c:v>3361.373</c:v>
                </c:pt>
                <c:pt idx="5625">
                  <c:v>3361.855</c:v>
                </c:pt>
                <c:pt idx="5626">
                  <c:v>3362.337</c:v>
                </c:pt>
                <c:pt idx="5627">
                  <c:v>3362.819</c:v>
                </c:pt>
                <c:pt idx="5628">
                  <c:v>3363.3009999999999</c:v>
                </c:pt>
                <c:pt idx="5629">
                  <c:v>3363.782999999999</c:v>
                </c:pt>
                <c:pt idx="5630">
                  <c:v>3364.264999999999</c:v>
                </c:pt>
                <c:pt idx="5631">
                  <c:v>3364.748</c:v>
                </c:pt>
                <c:pt idx="5632">
                  <c:v>3365.23</c:v>
                </c:pt>
                <c:pt idx="5633">
                  <c:v>3365.712</c:v>
                </c:pt>
                <c:pt idx="5634">
                  <c:v>3366.194</c:v>
                </c:pt>
                <c:pt idx="5635">
                  <c:v>3366.6759999999999</c:v>
                </c:pt>
                <c:pt idx="5636">
                  <c:v>3367.1579999999999</c:v>
                </c:pt>
                <c:pt idx="5637">
                  <c:v>3367.64</c:v>
                </c:pt>
                <c:pt idx="5638">
                  <c:v>3368.123</c:v>
                </c:pt>
                <c:pt idx="5639">
                  <c:v>3368.6039999999998</c:v>
                </c:pt>
                <c:pt idx="5640">
                  <c:v>3369.087</c:v>
                </c:pt>
                <c:pt idx="5641">
                  <c:v>3369.569</c:v>
                </c:pt>
                <c:pt idx="5642">
                  <c:v>3370.0509999999999</c:v>
                </c:pt>
                <c:pt idx="5643">
                  <c:v>3370.5329999999999</c:v>
                </c:pt>
                <c:pt idx="5644">
                  <c:v>3371.0149999999999</c:v>
                </c:pt>
                <c:pt idx="5645">
                  <c:v>3371.4969999999998</c:v>
                </c:pt>
                <c:pt idx="5646">
                  <c:v>3371.9789999999998</c:v>
                </c:pt>
                <c:pt idx="5647">
                  <c:v>3372.462</c:v>
                </c:pt>
                <c:pt idx="5648">
                  <c:v>3372.944</c:v>
                </c:pt>
                <c:pt idx="5649">
                  <c:v>3373.4259999999999</c:v>
                </c:pt>
                <c:pt idx="5650">
                  <c:v>3373.9079999999999</c:v>
                </c:pt>
                <c:pt idx="5651">
                  <c:v>3374.39</c:v>
                </c:pt>
                <c:pt idx="5652">
                  <c:v>3374.8719999999998</c:v>
                </c:pt>
                <c:pt idx="5653">
                  <c:v>3375.3539999999998</c:v>
                </c:pt>
                <c:pt idx="5654">
                  <c:v>3375.8359999999998</c:v>
                </c:pt>
                <c:pt idx="5655">
                  <c:v>3376.319</c:v>
                </c:pt>
                <c:pt idx="5656">
                  <c:v>3376.8009999999999</c:v>
                </c:pt>
                <c:pt idx="5657">
                  <c:v>3377.282999999999</c:v>
                </c:pt>
                <c:pt idx="5658">
                  <c:v>3377.764999999999</c:v>
                </c:pt>
                <c:pt idx="5659">
                  <c:v>3378.246999999998</c:v>
                </c:pt>
                <c:pt idx="5660">
                  <c:v>3378.728999999998</c:v>
                </c:pt>
                <c:pt idx="5661">
                  <c:v>3379.2109999999998</c:v>
                </c:pt>
                <c:pt idx="5662">
                  <c:v>3379.6930000000002</c:v>
                </c:pt>
                <c:pt idx="5663">
                  <c:v>3380.1759999999999</c:v>
                </c:pt>
                <c:pt idx="5664">
                  <c:v>3380.6579999999999</c:v>
                </c:pt>
                <c:pt idx="5665">
                  <c:v>3381.14</c:v>
                </c:pt>
                <c:pt idx="5666">
                  <c:v>3381.6219999999998</c:v>
                </c:pt>
                <c:pt idx="5667">
                  <c:v>3382.1039999999998</c:v>
                </c:pt>
                <c:pt idx="5668">
                  <c:v>3382.5859999999998</c:v>
                </c:pt>
                <c:pt idx="5669">
                  <c:v>3383.0680000000002</c:v>
                </c:pt>
                <c:pt idx="5670">
                  <c:v>3383.5509999999999</c:v>
                </c:pt>
                <c:pt idx="5671">
                  <c:v>3384.0320000000002</c:v>
                </c:pt>
                <c:pt idx="5672">
                  <c:v>3384.5149999999999</c:v>
                </c:pt>
                <c:pt idx="5673">
                  <c:v>3384.9969999999998</c:v>
                </c:pt>
                <c:pt idx="5674">
                  <c:v>3385.4789999999998</c:v>
                </c:pt>
                <c:pt idx="5675">
                  <c:v>3385.9609999999998</c:v>
                </c:pt>
                <c:pt idx="5676">
                  <c:v>3386.4430000000002</c:v>
                </c:pt>
                <c:pt idx="5677">
                  <c:v>3386.9250000000002</c:v>
                </c:pt>
                <c:pt idx="5678">
                  <c:v>3387.4070000000002</c:v>
                </c:pt>
                <c:pt idx="5679">
                  <c:v>3387.89</c:v>
                </c:pt>
                <c:pt idx="5680">
                  <c:v>3388.3719999999998</c:v>
                </c:pt>
                <c:pt idx="5681">
                  <c:v>3388.8539999999998</c:v>
                </c:pt>
                <c:pt idx="5682">
                  <c:v>3389.3359999999998</c:v>
                </c:pt>
                <c:pt idx="5683">
                  <c:v>3389.8180000000002</c:v>
                </c:pt>
                <c:pt idx="5684">
                  <c:v>3390.3</c:v>
                </c:pt>
                <c:pt idx="5685">
                  <c:v>3390.7820000000002</c:v>
                </c:pt>
                <c:pt idx="5686">
                  <c:v>3391.2640000000001</c:v>
                </c:pt>
                <c:pt idx="5687">
                  <c:v>3391.746999999998</c:v>
                </c:pt>
                <c:pt idx="5688">
                  <c:v>3392.228999999998</c:v>
                </c:pt>
                <c:pt idx="5689">
                  <c:v>3392.7109999999998</c:v>
                </c:pt>
                <c:pt idx="5690">
                  <c:v>3393.1930000000002</c:v>
                </c:pt>
                <c:pt idx="5691">
                  <c:v>3393.6750000000002</c:v>
                </c:pt>
                <c:pt idx="5692">
                  <c:v>3394.1570000000002</c:v>
                </c:pt>
                <c:pt idx="5693">
                  <c:v>3394.6390000000001</c:v>
                </c:pt>
                <c:pt idx="5694">
                  <c:v>3395.1210000000001</c:v>
                </c:pt>
                <c:pt idx="5695">
                  <c:v>3395.6039999999998</c:v>
                </c:pt>
                <c:pt idx="5696">
                  <c:v>3396.0859999999998</c:v>
                </c:pt>
                <c:pt idx="5697">
                  <c:v>3396.5680000000002</c:v>
                </c:pt>
                <c:pt idx="5698">
                  <c:v>3397.05</c:v>
                </c:pt>
                <c:pt idx="5699">
                  <c:v>3397.5320000000002</c:v>
                </c:pt>
                <c:pt idx="5700">
                  <c:v>3398.0140000000001</c:v>
                </c:pt>
                <c:pt idx="5701">
                  <c:v>3398.4960000000001</c:v>
                </c:pt>
                <c:pt idx="5702">
                  <c:v>3398.9789999999998</c:v>
                </c:pt>
                <c:pt idx="5703">
                  <c:v>3399.46</c:v>
                </c:pt>
                <c:pt idx="5704">
                  <c:v>3399.9430000000002</c:v>
                </c:pt>
                <c:pt idx="5705">
                  <c:v>3400.4250000000002</c:v>
                </c:pt>
                <c:pt idx="5706">
                  <c:v>3400.9070000000002</c:v>
                </c:pt>
                <c:pt idx="5707">
                  <c:v>3401.3890000000001</c:v>
                </c:pt>
                <c:pt idx="5708">
                  <c:v>3401.8710000000001</c:v>
                </c:pt>
                <c:pt idx="5709">
                  <c:v>3402.3530000000001</c:v>
                </c:pt>
                <c:pt idx="5710">
                  <c:v>3402.835</c:v>
                </c:pt>
                <c:pt idx="5711">
                  <c:v>3403.3180000000002</c:v>
                </c:pt>
                <c:pt idx="5712">
                  <c:v>3403.8</c:v>
                </c:pt>
                <c:pt idx="5713">
                  <c:v>3404.2820000000002</c:v>
                </c:pt>
                <c:pt idx="5714">
                  <c:v>3404.7640000000001</c:v>
                </c:pt>
                <c:pt idx="5715">
                  <c:v>3405.2460000000001</c:v>
                </c:pt>
                <c:pt idx="5716">
                  <c:v>3405.7280000000001</c:v>
                </c:pt>
                <c:pt idx="5717">
                  <c:v>3406.21</c:v>
                </c:pt>
                <c:pt idx="5718">
                  <c:v>3406.692</c:v>
                </c:pt>
                <c:pt idx="5719">
                  <c:v>3407.1750000000002</c:v>
                </c:pt>
                <c:pt idx="5720">
                  <c:v>3407.6570000000002</c:v>
                </c:pt>
                <c:pt idx="5721">
                  <c:v>3408.1390000000001</c:v>
                </c:pt>
                <c:pt idx="5722">
                  <c:v>3408.6210000000001</c:v>
                </c:pt>
                <c:pt idx="5723">
                  <c:v>3409.1030000000001</c:v>
                </c:pt>
                <c:pt idx="5724">
                  <c:v>3409.585</c:v>
                </c:pt>
                <c:pt idx="5725">
                  <c:v>3410.067</c:v>
                </c:pt>
                <c:pt idx="5726">
                  <c:v>3410.549</c:v>
                </c:pt>
                <c:pt idx="5727">
                  <c:v>3411.0309999999999</c:v>
                </c:pt>
                <c:pt idx="5728">
                  <c:v>3411.5140000000001</c:v>
                </c:pt>
                <c:pt idx="5729">
                  <c:v>3411.9960000000001</c:v>
                </c:pt>
                <c:pt idx="5730">
                  <c:v>3412.4780000000001</c:v>
                </c:pt>
                <c:pt idx="5731">
                  <c:v>3412.96</c:v>
                </c:pt>
                <c:pt idx="5732">
                  <c:v>3413.442</c:v>
                </c:pt>
                <c:pt idx="5733">
                  <c:v>3413.924</c:v>
                </c:pt>
                <c:pt idx="5734">
                  <c:v>3414.4059999999999</c:v>
                </c:pt>
                <c:pt idx="5735">
                  <c:v>3414.8890000000001</c:v>
                </c:pt>
                <c:pt idx="5736">
                  <c:v>3415.3710000000001</c:v>
                </c:pt>
                <c:pt idx="5737">
                  <c:v>3415.8530000000001</c:v>
                </c:pt>
                <c:pt idx="5738">
                  <c:v>3416.335</c:v>
                </c:pt>
                <c:pt idx="5739">
                  <c:v>3416.817</c:v>
                </c:pt>
                <c:pt idx="5740">
                  <c:v>3417.299</c:v>
                </c:pt>
                <c:pt idx="5741">
                  <c:v>3417.780999999999</c:v>
                </c:pt>
                <c:pt idx="5742">
                  <c:v>3418.262999999999</c:v>
                </c:pt>
                <c:pt idx="5743">
                  <c:v>3418.7460000000001</c:v>
                </c:pt>
                <c:pt idx="5744">
                  <c:v>3419.2280000000001</c:v>
                </c:pt>
                <c:pt idx="5745">
                  <c:v>3419.71</c:v>
                </c:pt>
                <c:pt idx="5746">
                  <c:v>3420.192</c:v>
                </c:pt>
                <c:pt idx="5747">
                  <c:v>3420.674</c:v>
                </c:pt>
                <c:pt idx="5748">
                  <c:v>3421.1559999999999</c:v>
                </c:pt>
                <c:pt idx="5749">
                  <c:v>3421.6379999999999</c:v>
                </c:pt>
                <c:pt idx="5750">
                  <c:v>3422.12</c:v>
                </c:pt>
                <c:pt idx="5751">
                  <c:v>3422.6030000000001</c:v>
                </c:pt>
                <c:pt idx="5752">
                  <c:v>3423.085</c:v>
                </c:pt>
                <c:pt idx="5753">
                  <c:v>3423.567</c:v>
                </c:pt>
                <c:pt idx="5754">
                  <c:v>3424.049</c:v>
                </c:pt>
                <c:pt idx="5755">
                  <c:v>3424.5309999999999</c:v>
                </c:pt>
                <c:pt idx="5756">
                  <c:v>3425.0129999999999</c:v>
                </c:pt>
                <c:pt idx="5757">
                  <c:v>3425.4949999999999</c:v>
                </c:pt>
                <c:pt idx="5758">
                  <c:v>3425.9780000000001</c:v>
                </c:pt>
                <c:pt idx="5759">
                  <c:v>3426.4589999999998</c:v>
                </c:pt>
                <c:pt idx="5760">
                  <c:v>3426.942</c:v>
                </c:pt>
                <c:pt idx="5761">
                  <c:v>3427.424</c:v>
                </c:pt>
                <c:pt idx="5762">
                  <c:v>3427.9059999999999</c:v>
                </c:pt>
                <c:pt idx="5763">
                  <c:v>3428.3879999999999</c:v>
                </c:pt>
                <c:pt idx="5764">
                  <c:v>3428.87</c:v>
                </c:pt>
                <c:pt idx="5765">
                  <c:v>3429.3519999999999</c:v>
                </c:pt>
                <c:pt idx="5766">
                  <c:v>3429.8339999999998</c:v>
                </c:pt>
                <c:pt idx="5767">
                  <c:v>3430.317</c:v>
                </c:pt>
                <c:pt idx="5768">
                  <c:v>3430.799</c:v>
                </c:pt>
                <c:pt idx="5769">
                  <c:v>3431.280999999999</c:v>
                </c:pt>
                <c:pt idx="5770">
                  <c:v>3431.762999999999</c:v>
                </c:pt>
                <c:pt idx="5771">
                  <c:v>3432.244999999999</c:v>
                </c:pt>
                <c:pt idx="5772">
                  <c:v>3432.726999999998</c:v>
                </c:pt>
                <c:pt idx="5773">
                  <c:v>3433.208999999998</c:v>
                </c:pt>
                <c:pt idx="5774">
                  <c:v>3433.6909999999998</c:v>
                </c:pt>
                <c:pt idx="5775">
                  <c:v>3434.174</c:v>
                </c:pt>
                <c:pt idx="5776">
                  <c:v>3434.6559999999999</c:v>
                </c:pt>
                <c:pt idx="5777">
                  <c:v>3435.1379999999999</c:v>
                </c:pt>
                <c:pt idx="5778">
                  <c:v>3435.62</c:v>
                </c:pt>
                <c:pt idx="5779">
                  <c:v>3436.1019999999999</c:v>
                </c:pt>
                <c:pt idx="5780">
                  <c:v>3436.5839999999998</c:v>
                </c:pt>
                <c:pt idx="5781">
                  <c:v>3437.0659999999998</c:v>
                </c:pt>
                <c:pt idx="5782">
                  <c:v>3437.5479999999998</c:v>
                </c:pt>
                <c:pt idx="5783">
                  <c:v>3438.0309999999999</c:v>
                </c:pt>
                <c:pt idx="5784">
                  <c:v>3438.5129999999999</c:v>
                </c:pt>
                <c:pt idx="5785">
                  <c:v>3438.9949999999999</c:v>
                </c:pt>
                <c:pt idx="5786">
                  <c:v>3439.4769999999999</c:v>
                </c:pt>
                <c:pt idx="5787">
                  <c:v>3439.9589999999998</c:v>
                </c:pt>
                <c:pt idx="5788">
                  <c:v>3440.4409999999998</c:v>
                </c:pt>
                <c:pt idx="5789">
                  <c:v>3440.9229999999998</c:v>
                </c:pt>
                <c:pt idx="5790">
                  <c:v>3441.4059999999999</c:v>
                </c:pt>
                <c:pt idx="5791">
                  <c:v>3441.8870000000002</c:v>
                </c:pt>
                <c:pt idx="5792">
                  <c:v>3442.37</c:v>
                </c:pt>
                <c:pt idx="5793">
                  <c:v>3442.8519999999999</c:v>
                </c:pt>
                <c:pt idx="5794">
                  <c:v>3443.3339999999998</c:v>
                </c:pt>
                <c:pt idx="5795">
                  <c:v>3443.8159999999998</c:v>
                </c:pt>
                <c:pt idx="5796">
                  <c:v>3444.2979999999998</c:v>
                </c:pt>
                <c:pt idx="5797">
                  <c:v>3444.78</c:v>
                </c:pt>
                <c:pt idx="5798">
                  <c:v>3445.2620000000002</c:v>
                </c:pt>
                <c:pt idx="5799">
                  <c:v>3445.744999999999</c:v>
                </c:pt>
                <c:pt idx="5800">
                  <c:v>3446.226999999998</c:v>
                </c:pt>
                <c:pt idx="5801">
                  <c:v>3446.708999999998</c:v>
                </c:pt>
                <c:pt idx="5802">
                  <c:v>3447.1909999999998</c:v>
                </c:pt>
                <c:pt idx="5803">
                  <c:v>3447.6729999999998</c:v>
                </c:pt>
                <c:pt idx="5804">
                  <c:v>3448.1550000000002</c:v>
                </c:pt>
                <c:pt idx="5805">
                  <c:v>3448.6370000000002</c:v>
                </c:pt>
                <c:pt idx="5806">
                  <c:v>3449.1190000000001</c:v>
                </c:pt>
                <c:pt idx="5807">
                  <c:v>3449.6019999999999</c:v>
                </c:pt>
                <c:pt idx="5808">
                  <c:v>3450.0839999999998</c:v>
                </c:pt>
                <c:pt idx="5809">
                  <c:v>3450.5659999999998</c:v>
                </c:pt>
                <c:pt idx="5810">
                  <c:v>3451.0479999999998</c:v>
                </c:pt>
                <c:pt idx="5811">
                  <c:v>3451.53</c:v>
                </c:pt>
                <c:pt idx="5812">
                  <c:v>3452.0120000000002</c:v>
                </c:pt>
                <c:pt idx="5813">
                  <c:v>3452.4940000000001</c:v>
                </c:pt>
                <c:pt idx="5814">
                  <c:v>3452.9760000000001</c:v>
                </c:pt>
                <c:pt idx="5815">
                  <c:v>3453.4580000000001</c:v>
                </c:pt>
                <c:pt idx="5816">
                  <c:v>3453.9409999999998</c:v>
                </c:pt>
                <c:pt idx="5817">
                  <c:v>3454.4229999999998</c:v>
                </c:pt>
                <c:pt idx="5818">
                  <c:v>3454.9050000000002</c:v>
                </c:pt>
                <c:pt idx="5819">
                  <c:v>3455.3870000000002</c:v>
                </c:pt>
                <c:pt idx="5820">
                  <c:v>3455.8690000000001</c:v>
                </c:pt>
                <c:pt idx="5821">
                  <c:v>3456.3510000000001</c:v>
                </c:pt>
                <c:pt idx="5822">
                  <c:v>3456.8330000000001</c:v>
                </c:pt>
                <c:pt idx="5823">
                  <c:v>3457.3150000000001</c:v>
                </c:pt>
                <c:pt idx="5824">
                  <c:v>3457.7979999999998</c:v>
                </c:pt>
                <c:pt idx="5825">
                  <c:v>3458.28</c:v>
                </c:pt>
                <c:pt idx="5826">
                  <c:v>3458.7620000000002</c:v>
                </c:pt>
                <c:pt idx="5827">
                  <c:v>3459.2440000000001</c:v>
                </c:pt>
                <c:pt idx="5828">
                  <c:v>3459.7260000000001</c:v>
                </c:pt>
                <c:pt idx="5829">
                  <c:v>3460.2080000000001</c:v>
                </c:pt>
                <c:pt idx="5830">
                  <c:v>3460.69</c:v>
                </c:pt>
                <c:pt idx="5831">
                  <c:v>3461.1729999999998</c:v>
                </c:pt>
                <c:pt idx="5832">
                  <c:v>3461.6550000000002</c:v>
                </c:pt>
                <c:pt idx="5833">
                  <c:v>3462.1370000000002</c:v>
                </c:pt>
                <c:pt idx="5834">
                  <c:v>3462.6190000000001</c:v>
                </c:pt>
                <c:pt idx="5835">
                  <c:v>3463.1010000000001</c:v>
                </c:pt>
                <c:pt idx="5836">
                  <c:v>3463.5830000000001</c:v>
                </c:pt>
                <c:pt idx="5837">
                  <c:v>3464.0650000000001</c:v>
                </c:pt>
                <c:pt idx="5838">
                  <c:v>3464.547</c:v>
                </c:pt>
                <c:pt idx="5839">
                  <c:v>3465.03</c:v>
                </c:pt>
                <c:pt idx="5840">
                  <c:v>3465.5120000000002</c:v>
                </c:pt>
                <c:pt idx="5841">
                  <c:v>3465.9940000000001</c:v>
                </c:pt>
                <c:pt idx="5842">
                  <c:v>3466.4760000000001</c:v>
                </c:pt>
                <c:pt idx="5843">
                  <c:v>3466.9580000000001</c:v>
                </c:pt>
                <c:pt idx="5844">
                  <c:v>3467.44</c:v>
                </c:pt>
                <c:pt idx="5845">
                  <c:v>3467.922</c:v>
                </c:pt>
                <c:pt idx="5846">
                  <c:v>3468.404</c:v>
                </c:pt>
                <c:pt idx="5847">
                  <c:v>3468.886</c:v>
                </c:pt>
                <c:pt idx="5848">
                  <c:v>3469.3690000000001</c:v>
                </c:pt>
                <c:pt idx="5849">
                  <c:v>3469.8510000000001</c:v>
                </c:pt>
                <c:pt idx="5850">
                  <c:v>3470.3330000000001</c:v>
                </c:pt>
                <c:pt idx="5851">
                  <c:v>3470.8150000000001</c:v>
                </c:pt>
                <c:pt idx="5852">
                  <c:v>3471.297</c:v>
                </c:pt>
                <c:pt idx="5853">
                  <c:v>3471.779</c:v>
                </c:pt>
                <c:pt idx="5854">
                  <c:v>3472.261</c:v>
                </c:pt>
                <c:pt idx="5855">
                  <c:v>3472.742999999999</c:v>
                </c:pt>
                <c:pt idx="5856">
                  <c:v>3473.2260000000001</c:v>
                </c:pt>
                <c:pt idx="5857">
                  <c:v>3473.7080000000001</c:v>
                </c:pt>
                <c:pt idx="5858">
                  <c:v>3474.19</c:v>
                </c:pt>
                <c:pt idx="5859">
                  <c:v>3474.672</c:v>
                </c:pt>
                <c:pt idx="5860">
                  <c:v>3475.154</c:v>
                </c:pt>
                <c:pt idx="5861">
                  <c:v>3475.636</c:v>
                </c:pt>
                <c:pt idx="5862">
                  <c:v>3476.1179999999999</c:v>
                </c:pt>
                <c:pt idx="5863">
                  <c:v>3476.6010000000001</c:v>
                </c:pt>
                <c:pt idx="5864">
                  <c:v>3477.0830000000001</c:v>
                </c:pt>
                <c:pt idx="5865">
                  <c:v>3477.5650000000001</c:v>
                </c:pt>
                <c:pt idx="5866">
                  <c:v>3478.047</c:v>
                </c:pt>
                <c:pt idx="5867">
                  <c:v>3478.529</c:v>
                </c:pt>
                <c:pt idx="5868">
                  <c:v>3479.011</c:v>
                </c:pt>
                <c:pt idx="5869">
                  <c:v>3479.4929999999999</c:v>
                </c:pt>
                <c:pt idx="5870">
                  <c:v>3479.9749999999999</c:v>
                </c:pt>
                <c:pt idx="5871">
                  <c:v>3480.4580000000001</c:v>
                </c:pt>
                <c:pt idx="5872">
                  <c:v>3480.94</c:v>
                </c:pt>
                <c:pt idx="5873">
                  <c:v>3481.422</c:v>
                </c:pt>
                <c:pt idx="5874">
                  <c:v>3481.904</c:v>
                </c:pt>
                <c:pt idx="5875">
                  <c:v>3482.386</c:v>
                </c:pt>
                <c:pt idx="5876">
                  <c:v>3482.8679999999999</c:v>
                </c:pt>
                <c:pt idx="5877">
                  <c:v>3483.35</c:v>
                </c:pt>
                <c:pt idx="5878">
                  <c:v>3483.8319999999999</c:v>
                </c:pt>
                <c:pt idx="5879">
                  <c:v>3484.3139999999999</c:v>
                </c:pt>
                <c:pt idx="5880">
                  <c:v>3484.797</c:v>
                </c:pt>
                <c:pt idx="5881">
                  <c:v>3485.279</c:v>
                </c:pt>
                <c:pt idx="5882">
                  <c:v>3485.761</c:v>
                </c:pt>
                <c:pt idx="5883">
                  <c:v>3486.242999999999</c:v>
                </c:pt>
                <c:pt idx="5884">
                  <c:v>3486.724999999999</c:v>
                </c:pt>
                <c:pt idx="5885">
                  <c:v>3487.206999999999</c:v>
                </c:pt>
                <c:pt idx="5886">
                  <c:v>3487.688999999998</c:v>
                </c:pt>
                <c:pt idx="5887">
                  <c:v>3488.1709999999998</c:v>
                </c:pt>
                <c:pt idx="5888">
                  <c:v>3488.654</c:v>
                </c:pt>
                <c:pt idx="5889">
                  <c:v>3489.136</c:v>
                </c:pt>
                <c:pt idx="5890">
                  <c:v>3489.6179999999999</c:v>
                </c:pt>
                <c:pt idx="5891">
                  <c:v>3490.1</c:v>
                </c:pt>
                <c:pt idx="5892">
                  <c:v>3490.5819999999999</c:v>
                </c:pt>
                <c:pt idx="5893">
                  <c:v>3491.0639999999999</c:v>
                </c:pt>
                <c:pt idx="5894">
                  <c:v>3491.5459999999998</c:v>
                </c:pt>
                <c:pt idx="5895">
                  <c:v>3492.029</c:v>
                </c:pt>
                <c:pt idx="5896">
                  <c:v>3492.51</c:v>
                </c:pt>
                <c:pt idx="5897">
                  <c:v>3492.9929999999999</c:v>
                </c:pt>
                <c:pt idx="5898">
                  <c:v>3493.4749999999999</c:v>
                </c:pt>
                <c:pt idx="5899">
                  <c:v>3493.9569999999999</c:v>
                </c:pt>
                <c:pt idx="5900">
                  <c:v>3494.4389999999999</c:v>
                </c:pt>
                <c:pt idx="5901">
                  <c:v>3494.9209999999998</c:v>
                </c:pt>
                <c:pt idx="5902">
                  <c:v>3495.4029999999998</c:v>
                </c:pt>
                <c:pt idx="5903">
                  <c:v>3495.8850000000002</c:v>
                </c:pt>
                <c:pt idx="5904">
                  <c:v>3496.3679999999999</c:v>
                </c:pt>
                <c:pt idx="5905">
                  <c:v>3496.85</c:v>
                </c:pt>
                <c:pt idx="5906">
                  <c:v>3497.3319999999999</c:v>
                </c:pt>
                <c:pt idx="5907">
                  <c:v>3497.8139999999999</c:v>
                </c:pt>
                <c:pt idx="5908">
                  <c:v>3498.2959999999998</c:v>
                </c:pt>
                <c:pt idx="5909">
                  <c:v>3498.7779999999998</c:v>
                </c:pt>
                <c:pt idx="5910">
                  <c:v>3499.26</c:v>
                </c:pt>
                <c:pt idx="5911">
                  <c:v>3499.7420000000002</c:v>
                </c:pt>
                <c:pt idx="5912">
                  <c:v>3500.224999999999</c:v>
                </c:pt>
                <c:pt idx="5913">
                  <c:v>3500.706999999999</c:v>
                </c:pt>
                <c:pt idx="5914">
                  <c:v>3501.188999999998</c:v>
                </c:pt>
                <c:pt idx="5915">
                  <c:v>3501.6709999999998</c:v>
                </c:pt>
                <c:pt idx="5916">
                  <c:v>3502.1529999999998</c:v>
                </c:pt>
                <c:pt idx="5917">
                  <c:v>3502.6350000000002</c:v>
                </c:pt>
                <c:pt idx="5918">
                  <c:v>3503.1170000000002</c:v>
                </c:pt>
                <c:pt idx="5919">
                  <c:v>3503.5990000000002</c:v>
                </c:pt>
                <c:pt idx="5920">
                  <c:v>3504.0819999999999</c:v>
                </c:pt>
                <c:pt idx="5921">
                  <c:v>3504.5639999999999</c:v>
                </c:pt>
                <c:pt idx="5922">
                  <c:v>3505.0459999999998</c:v>
                </c:pt>
                <c:pt idx="5923">
                  <c:v>3505.5279999999998</c:v>
                </c:pt>
                <c:pt idx="5924">
                  <c:v>3506.01</c:v>
                </c:pt>
                <c:pt idx="5925">
                  <c:v>3506.4920000000002</c:v>
                </c:pt>
                <c:pt idx="5926">
                  <c:v>3506.9740000000002</c:v>
                </c:pt>
                <c:pt idx="5927">
                  <c:v>3507.4569999999999</c:v>
                </c:pt>
                <c:pt idx="5928">
                  <c:v>3507.9389999999999</c:v>
                </c:pt>
                <c:pt idx="5929">
                  <c:v>3508.4209999999998</c:v>
                </c:pt>
                <c:pt idx="5930">
                  <c:v>3508.9029999999998</c:v>
                </c:pt>
                <c:pt idx="5931">
                  <c:v>3509.3850000000002</c:v>
                </c:pt>
                <c:pt idx="5932">
                  <c:v>3509.8670000000002</c:v>
                </c:pt>
                <c:pt idx="5933">
                  <c:v>3510.3490000000002</c:v>
                </c:pt>
                <c:pt idx="5934">
                  <c:v>3510.8310000000001</c:v>
                </c:pt>
                <c:pt idx="5935">
                  <c:v>3511.3130000000001</c:v>
                </c:pt>
                <c:pt idx="5936">
                  <c:v>3511.7959999999998</c:v>
                </c:pt>
                <c:pt idx="5937">
                  <c:v>3512.2779999999998</c:v>
                </c:pt>
                <c:pt idx="5938">
                  <c:v>3512.76</c:v>
                </c:pt>
                <c:pt idx="5939">
                  <c:v>3513.2420000000002</c:v>
                </c:pt>
                <c:pt idx="5940">
                  <c:v>3513.7240000000002</c:v>
                </c:pt>
                <c:pt idx="5941">
                  <c:v>3514.2060000000001</c:v>
                </c:pt>
                <c:pt idx="5942">
                  <c:v>3514.6880000000001</c:v>
                </c:pt>
                <c:pt idx="5943">
                  <c:v>3515.17</c:v>
                </c:pt>
                <c:pt idx="5944">
                  <c:v>3515.6529999999998</c:v>
                </c:pt>
                <c:pt idx="5945">
                  <c:v>3516.1350000000002</c:v>
                </c:pt>
                <c:pt idx="5946">
                  <c:v>3516.6170000000002</c:v>
                </c:pt>
                <c:pt idx="5947">
                  <c:v>3517.0990000000002</c:v>
                </c:pt>
                <c:pt idx="5948">
                  <c:v>3517.5810000000001</c:v>
                </c:pt>
                <c:pt idx="5949">
                  <c:v>3518.0630000000001</c:v>
                </c:pt>
                <c:pt idx="5950">
                  <c:v>3518.5450000000001</c:v>
                </c:pt>
                <c:pt idx="5951">
                  <c:v>3519.0279999999998</c:v>
                </c:pt>
                <c:pt idx="5952">
                  <c:v>3519.51</c:v>
                </c:pt>
                <c:pt idx="5953">
                  <c:v>3519.9920000000002</c:v>
                </c:pt>
                <c:pt idx="5954">
                  <c:v>3520.4740000000002</c:v>
                </c:pt>
                <c:pt idx="5955">
                  <c:v>3520.9560000000001</c:v>
                </c:pt>
                <c:pt idx="5956">
                  <c:v>3521.4380000000001</c:v>
                </c:pt>
                <c:pt idx="5957">
                  <c:v>3521.92</c:v>
                </c:pt>
                <c:pt idx="5958">
                  <c:v>3522.402</c:v>
                </c:pt>
                <c:pt idx="5959">
                  <c:v>3522.8850000000002</c:v>
                </c:pt>
                <c:pt idx="5960">
                  <c:v>3523.3670000000002</c:v>
                </c:pt>
                <c:pt idx="5961">
                  <c:v>3523.8490000000002</c:v>
                </c:pt>
                <c:pt idx="5962">
                  <c:v>3524.3310000000001</c:v>
                </c:pt>
                <c:pt idx="5963">
                  <c:v>3524.8130000000001</c:v>
                </c:pt>
                <c:pt idx="5964">
                  <c:v>3525.2950000000001</c:v>
                </c:pt>
                <c:pt idx="5965">
                  <c:v>3525.777</c:v>
                </c:pt>
                <c:pt idx="5966">
                  <c:v>3526.259</c:v>
                </c:pt>
                <c:pt idx="5967">
                  <c:v>3526.741</c:v>
                </c:pt>
                <c:pt idx="5968">
                  <c:v>3527.2240000000002</c:v>
                </c:pt>
                <c:pt idx="5969">
                  <c:v>3527.7060000000001</c:v>
                </c:pt>
                <c:pt idx="5970">
                  <c:v>3528.1880000000001</c:v>
                </c:pt>
                <c:pt idx="5971">
                  <c:v>3528.67</c:v>
                </c:pt>
                <c:pt idx="5972">
                  <c:v>3529.152</c:v>
                </c:pt>
                <c:pt idx="5973">
                  <c:v>3529.634</c:v>
                </c:pt>
                <c:pt idx="5974">
                  <c:v>3530.116</c:v>
                </c:pt>
                <c:pt idx="5975">
                  <c:v>3530.598</c:v>
                </c:pt>
                <c:pt idx="5976">
                  <c:v>3531.0810000000001</c:v>
                </c:pt>
                <c:pt idx="5977">
                  <c:v>3531.5630000000001</c:v>
                </c:pt>
                <c:pt idx="5978">
                  <c:v>3532.0450000000001</c:v>
                </c:pt>
                <c:pt idx="5979">
                  <c:v>3532.527</c:v>
                </c:pt>
                <c:pt idx="5980">
                  <c:v>3533.009</c:v>
                </c:pt>
                <c:pt idx="5981">
                  <c:v>3533.491</c:v>
                </c:pt>
                <c:pt idx="5982">
                  <c:v>3533.973</c:v>
                </c:pt>
                <c:pt idx="5983">
                  <c:v>3534.4560000000001</c:v>
                </c:pt>
                <c:pt idx="5984">
                  <c:v>3534.9380000000001</c:v>
                </c:pt>
                <c:pt idx="5985">
                  <c:v>3535.42</c:v>
                </c:pt>
                <c:pt idx="5986">
                  <c:v>3535.902</c:v>
                </c:pt>
                <c:pt idx="5987">
                  <c:v>3536.384</c:v>
                </c:pt>
                <c:pt idx="5988">
                  <c:v>3536.866</c:v>
                </c:pt>
                <c:pt idx="5989">
                  <c:v>3537.348</c:v>
                </c:pt>
                <c:pt idx="5990">
                  <c:v>3537.83</c:v>
                </c:pt>
                <c:pt idx="5991">
                  <c:v>3538.3130000000001</c:v>
                </c:pt>
                <c:pt idx="5992">
                  <c:v>3538.7950000000001</c:v>
                </c:pt>
                <c:pt idx="5993">
                  <c:v>3539.277</c:v>
                </c:pt>
                <c:pt idx="5994">
                  <c:v>3539.759</c:v>
                </c:pt>
                <c:pt idx="5995">
                  <c:v>3540.241</c:v>
                </c:pt>
                <c:pt idx="5996">
                  <c:v>3540.723</c:v>
                </c:pt>
                <c:pt idx="5997">
                  <c:v>3541.204999999999</c:v>
                </c:pt>
                <c:pt idx="5998">
                  <c:v>3541.686999999999</c:v>
                </c:pt>
                <c:pt idx="5999">
                  <c:v>3542.168999999999</c:v>
                </c:pt>
                <c:pt idx="6000">
                  <c:v>3542.652</c:v>
                </c:pt>
                <c:pt idx="6001">
                  <c:v>3543.134</c:v>
                </c:pt>
                <c:pt idx="6002">
                  <c:v>3543.616</c:v>
                </c:pt>
                <c:pt idx="6003">
                  <c:v>3544.098</c:v>
                </c:pt>
                <c:pt idx="6004">
                  <c:v>3544.58</c:v>
                </c:pt>
                <c:pt idx="6005">
                  <c:v>3545.0619999999999</c:v>
                </c:pt>
                <c:pt idx="6006">
                  <c:v>3545.5439999999999</c:v>
                </c:pt>
                <c:pt idx="6007">
                  <c:v>3546.0259999999998</c:v>
                </c:pt>
                <c:pt idx="6008">
                  <c:v>3546.509</c:v>
                </c:pt>
                <c:pt idx="6009">
                  <c:v>3546.991</c:v>
                </c:pt>
                <c:pt idx="6010">
                  <c:v>3547.473</c:v>
                </c:pt>
                <c:pt idx="6011">
                  <c:v>3547.9549999999999</c:v>
                </c:pt>
                <c:pt idx="6012">
                  <c:v>3548.4369999999999</c:v>
                </c:pt>
                <c:pt idx="6013">
                  <c:v>3548.9189999999999</c:v>
                </c:pt>
                <c:pt idx="6014">
                  <c:v>3549.4009999999998</c:v>
                </c:pt>
                <c:pt idx="6015">
                  <c:v>3549.884</c:v>
                </c:pt>
                <c:pt idx="6016">
                  <c:v>3550.3649999999998</c:v>
                </c:pt>
                <c:pt idx="6017">
                  <c:v>3550.848</c:v>
                </c:pt>
                <c:pt idx="6018">
                  <c:v>3551.33</c:v>
                </c:pt>
                <c:pt idx="6019">
                  <c:v>3551.8119999999999</c:v>
                </c:pt>
                <c:pt idx="6020">
                  <c:v>3552.2939999999999</c:v>
                </c:pt>
                <c:pt idx="6021">
                  <c:v>3552.7759999999998</c:v>
                </c:pt>
                <c:pt idx="6022">
                  <c:v>3553.2579999999998</c:v>
                </c:pt>
                <c:pt idx="6023">
                  <c:v>3553.74</c:v>
                </c:pt>
                <c:pt idx="6024">
                  <c:v>3554.223</c:v>
                </c:pt>
                <c:pt idx="6025">
                  <c:v>3554.704999999999</c:v>
                </c:pt>
                <c:pt idx="6026">
                  <c:v>3555.186999999999</c:v>
                </c:pt>
                <c:pt idx="6027">
                  <c:v>3555.668999999999</c:v>
                </c:pt>
                <c:pt idx="6028">
                  <c:v>3556.1509999999998</c:v>
                </c:pt>
                <c:pt idx="6029">
                  <c:v>3556.6329999999998</c:v>
                </c:pt>
                <c:pt idx="6030">
                  <c:v>3557.1149999999998</c:v>
                </c:pt>
                <c:pt idx="6031">
                  <c:v>3557.5970000000002</c:v>
                </c:pt>
                <c:pt idx="6032">
                  <c:v>3558.08</c:v>
                </c:pt>
                <c:pt idx="6033">
                  <c:v>3558.5619999999999</c:v>
                </c:pt>
                <c:pt idx="6034">
                  <c:v>3559.0439999999999</c:v>
                </c:pt>
                <c:pt idx="6035">
                  <c:v>3559.5259999999998</c:v>
                </c:pt>
                <c:pt idx="6036">
                  <c:v>3560.0079999999998</c:v>
                </c:pt>
                <c:pt idx="6037">
                  <c:v>3560.49</c:v>
                </c:pt>
                <c:pt idx="6038">
                  <c:v>3560.9720000000002</c:v>
                </c:pt>
                <c:pt idx="6039">
                  <c:v>3561.4540000000002</c:v>
                </c:pt>
                <c:pt idx="6040">
                  <c:v>3561.9369999999999</c:v>
                </c:pt>
                <c:pt idx="6041">
                  <c:v>3562.4189999999999</c:v>
                </c:pt>
                <c:pt idx="6042">
                  <c:v>3562.9009999999998</c:v>
                </c:pt>
                <c:pt idx="6043">
                  <c:v>3563.3829999999998</c:v>
                </c:pt>
                <c:pt idx="6044">
                  <c:v>3563.8649999999998</c:v>
                </c:pt>
                <c:pt idx="6045">
                  <c:v>3564.3470000000002</c:v>
                </c:pt>
                <c:pt idx="6046">
                  <c:v>3564.8290000000002</c:v>
                </c:pt>
                <c:pt idx="6047">
                  <c:v>3565.3119999999999</c:v>
                </c:pt>
                <c:pt idx="6048">
                  <c:v>3565.7930000000001</c:v>
                </c:pt>
                <c:pt idx="6049">
                  <c:v>3566.2759999999998</c:v>
                </c:pt>
                <c:pt idx="6050">
                  <c:v>3566.7579999999998</c:v>
                </c:pt>
                <c:pt idx="6051">
                  <c:v>3567.24</c:v>
                </c:pt>
                <c:pt idx="6052">
                  <c:v>3567.7220000000002</c:v>
                </c:pt>
                <c:pt idx="6053">
                  <c:v>3568.2040000000002</c:v>
                </c:pt>
                <c:pt idx="6054">
                  <c:v>3568.6860000000001</c:v>
                </c:pt>
                <c:pt idx="6055">
                  <c:v>3569.1680000000001</c:v>
                </c:pt>
                <c:pt idx="6056">
                  <c:v>3569.6509999999998</c:v>
                </c:pt>
                <c:pt idx="6057">
                  <c:v>3570.1329999999998</c:v>
                </c:pt>
                <c:pt idx="6058">
                  <c:v>3570.6149999999998</c:v>
                </c:pt>
                <c:pt idx="6059">
                  <c:v>3571.0970000000002</c:v>
                </c:pt>
                <c:pt idx="6060">
                  <c:v>3571.5790000000002</c:v>
                </c:pt>
                <c:pt idx="6061">
                  <c:v>3572.0610000000001</c:v>
                </c:pt>
                <c:pt idx="6062">
                  <c:v>3572.5430000000001</c:v>
                </c:pt>
                <c:pt idx="6063">
                  <c:v>3573.0250000000001</c:v>
                </c:pt>
                <c:pt idx="6064">
                  <c:v>3573.5079999999998</c:v>
                </c:pt>
                <c:pt idx="6065">
                  <c:v>3573.99</c:v>
                </c:pt>
                <c:pt idx="6066">
                  <c:v>3574.4720000000002</c:v>
                </c:pt>
                <c:pt idx="6067">
                  <c:v>3574.9540000000002</c:v>
                </c:pt>
                <c:pt idx="6068">
                  <c:v>3575.4360000000001</c:v>
                </c:pt>
                <c:pt idx="6069">
                  <c:v>3575.9180000000001</c:v>
                </c:pt>
                <c:pt idx="6070">
                  <c:v>3576.4</c:v>
                </c:pt>
                <c:pt idx="6071">
                  <c:v>3576.8820000000001</c:v>
                </c:pt>
                <c:pt idx="6072">
                  <c:v>3577.3649999999998</c:v>
                </c:pt>
                <c:pt idx="6073">
                  <c:v>3577.8470000000002</c:v>
                </c:pt>
                <c:pt idx="6074">
                  <c:v>3578.3290000000002</c:v>
                </c:pt>
                <c:pt idx="6075">
                  <c:v>3578.8110000000001</c:v>
                </c:pt>
                <c:pt idx="6076">
                  <c:v>3579.2930000000001</c:v>
                </c:pt>
                <c:pt idx="6077">
                  <c:v>3579.7750000000001</c:v>
                </c:pt>
                <c:pt idx="6078">
                  <c:v>3580.2570000000001</c:v>
                </c:pt>
                <c:pt idx="6079">
                  <c:v>3580.74</c:v>
                </c:pt>
                <c:pt idx="6080">
                  <c:v>3581.221</c:v>
                </c:pt>
                <c:pt idx="6081">
                  <c:v>3581.7040000000002</c:v>
                </c:pt>
                <c:pt idx="6082">
                  <c:v>3582.1860000000001</c:v>
                </c:pt>
                <c:pt idx="6083">
                  <c:v>3582.6680000000001</c:v>
                </c:pt>
                <c:pt idx="6084">
                  <c:v>3583.15</c:v>
                </c:pt>
                <c:pt idx="6085">
                  <c:v>3583.6320000000001</c:v>
                </c:pt>
                <c:pt idx="6086">
                  <c:v>3584.114</c:v>
                </c:pt>
                <c:pt idx="6087">
                  <c:v>3584.596</c:v>
                </c:pt>
                <c:pt idx="6088">
                  <c:v>3585.0790000000002</c:v>
                </c:pt>
                <c:pt idx="6089">
                  <c:v>3585.5610000000001</c:v>
                </c:pt>
                <c:pt idx="6090">
                  <c:v>3586.0430000000001</c:v>
                </c:pt>
                <c:pt idx="6091">
                  <c:v>3586.5250000000001</c:v>
                </c:pt>
                <c:pt idx="6092">
                  <c:v>3587.0070000000001</c:v>
                </c:pt>
                <c:pt idx="6093">
                  <c:v>3587.489</c:v>
                </c:pt>
                <c:pt idx="6094">
                  <c:v>3587.971</c:v>
                </c:pt>
                <c:pt idx="6095">
                  <c:v>3588.453</c:v>
                </c:pt>
                <c:pt idx="6096">
                  <c:v>3588.9360000000001</c:v>
                </c:pt>
                <c:pt idx="6097">
                  <c:v>3589.4180000000001</c:v>
                </c:pt>
                <c:pt idx="6098">
                  <c:v>3589.9</c:v>
                </c:pt>
                <c:pt idx="6099">
                  <c:v>3590.3820000000001</c:v>
                </c:pt>
                <c:pt idx="6100">
                  <c:v>3590.864</c:v>
                </c:pt>
                <c:pt idx="6101">
                  <c:v>3591.346</c:v>
                </c:pt>
                <c:pt idx="6102">
                  <c:v>3591.828</c:v>
                </c:pt>
                <c:pt idx="6103">
                  <c:v>3592.31</c:v>
                </c:pt>
                <c:pt idx="6104">
                  <c:v>3592.7919999999999</c:v>
                </c:pt>
                <c:pt idx="6105">
                  <c:v>3593.2750000000001</c:v>
                </c:pt>
                <c:pt idx="6106">
                  <c:v>3593.7570000000001</c:v>
                </c:pt>
                <c:pt idx="6107">
                  <c:v>3594.239</c:v>
                </c:pt>
                <c:pt idx="6108">
                  <c:v>3594.721</c:v>
                </c:pt>
                <c:pt idx="6109">
                  <c:v>3595.203</c:v>
                </c:pt>
                <c:pt idx="6110">
                  <c:v>3595.684999999999</c:v>
                </c:pt>
                <c:pt idx="6111">
                  <c:v>3596.166999999999</c:v>
                </c:pt>
                <c:pt idx="6112">
                  <c:v>3596.648999999999</c:v>
                </c:pt>
                <c:pt idx="6113">
                  <c:v>3597.1320000000001</c:v>
                </c:pt>
                <c:pt idx="6114">
                  <c:v>3597.614</c:v>
                </c:pt>
                <c:pt idx="6115">
                  <c:v>3598.096</c:v>
                </c:pt>
                <c:pt idx="6116">
                  <c:v>3598.578</c:v>
                </c:pt>
                <c:pt idx="6117">
                  <c:v>3599.06</c:v>
                </c:pt>
                <c:pt idx="6118">
                  <c:v>3599.5419999999999</c:v>
                </c:pt>
                <c:pt idx="6119">
                  <c:v>3600.0239999999999</c:v>
                </c:pt>
                <c:pt idx="6120">
                  <c:v>3600.5070000000001</c:v>
                </c:pt>
                <c:pt idx="6121">
                  <c:v>3600.989</c:v>
                </c:pt>
                <c:pt idx="6122">
                  <c:v>3601.471</c:v>
                </c:pt>
                <c:pt idx="6123">
                  <c:v>3601.953</c:v>
                </c:pt>
                <c:pt idx="6124">
                  <c:v>3602.4349999999999</c:v>
                </c:pt>
                <c:pt idx="6125">
                  <c:v>3602.9169999999999</c:v>
                </c:pt>
                <c:pt idx="6126">
                  <c:v>3603.3989999999999</c:v>
                </c:pt>
                <c:pt idx="6127">
                  <c:v>3603.8809999999999</c:v>
                </c:pt>
                <c:pt idx="6128">
                  <c:v>3604.364</c:v>
                </c:pt>
                <c:pt idx="6129">
                  <c:v>3604.846</c:v>
                </c:pt>
                <c:pt idx="6130">
                  <c:v>3605.328</c:v>
                </c:pt>
                <c:pt idx="6131">
                  <c:v>3605.81</c:v>
                </c:pt>
                <c:pt idx="6132">
                  <c:v>3606.2919999999999</c:v>
                </c:pt>
                <c:pt idx="6133">
                  <c:v>3606.7739999999999</c:v>
                </c:pt>
                <c:pt idx="6134">
                  <c:v>3607.2559999999999</c:v>
                </c:pt>
                <c:pt idx="6135">
                  <c:v>3607.7379999999998</c:v>
                </c:pt>
                <c:pt idx="6136">
                  <c:v>3608.22</c:v>
                </c:pt>
                <c:pt idx="6137">
                  <c:v>3608.703</c:v>
                </c:pt>
                <c:pt idx="6138">
                  <c:v>3609.184999999999</c:v>
                </c:pt>
                <c:pt idx="6139">
                  <c:v>3609.666999999999</c:v>
                </c:pt>
                <c:pt idx="6140">
                  <c:v>3610.148999999999</c:v>
                </c:pt>
                <c:pt idx="6141">
                  <c:v>3610.6309999999999</c:v>
                </c:pt>
                <c:pt idx="6142">
                  <c:v>3611.1129999999998</c:v>
                </c:pt>
                <c:pt idx="6143">
                  <c:v>3611.5949999999998</c:v>
                </c:pt>
                <c:pt idx="6144">
                  <c:v>3612.078</c:v>
                </c:pt>
                <c:pt idx="6145">
                  <c:v>3612.56</c:v>
                </c:pt>
                <c:pt idx="6146">
                  <c:v>3613.0419999999999</c:v>
                </c:pt>
                <c:pt idx="6147">
                  <c:v>3613.5239999999999</c:v>
                </c:pt>
                <c:pt idx="6148">
                  <c:v>3614.0059999999999</c:v>
                </c:pt>
                <c:pt idx="6149">
                  <c:v>3614.4879999999998</c:v>
                </c:pt>
                <c:pt idx="6150">
                  <c:v>3614.97</c:v>
                </c:pt>
                <c:pt idx="6151">
                  <c:v>3615.4520000000002</c:v>
                </c:pt>
                <c:pt idx="6152">
                  <c:v>3615.9349999999999</c:v>
                </c:pt>
                <c:pt idx="6153">
                  <c:v>3616.4169999999999</c:v>
                </c:pt>
                <c:pt idx="6154">
                  <c:v>3616.8989999999999</c:v>
                </c:pt>
                <c:pt idx="6155">
                  <c:v>3617.3809999999999</c:v>
                </c:pt>
                <c:pt idx="6156">
                  <c:v>3617.8629999999998</c:v>
                </c:pt>
                <c:pt idx="6157">
                  <c:v>3618.3449999999998</c:v>
                </c:pt>
                <c:pt idx="6158">
                  <c:v>3618.8270000000002</c:v>
                </c:pt>
                <c:pt idx="6159">
                  <c:v>3619.3090000000002</c:v>
                </c:pt>
                <c:pt idx="6160">
                  <c:v>3619.7919999999999</c:v>
                </c:pt>
                <c:pt idx="6161">
                  <c:v>3620.2739999999999</c:v>
                </c:pt>
                <c:pt idx="6162">
                  <c:v>3620.7559999999999</c:v>
                </c:pt>
                <c:pt idx="6163">
                  <c:v>3621.2379999999998</c:v>
                </c:pt>
                <c:pt idx="6164">
                  <c:v>3621.72</c:v>
                </c:pt>
                <c:pt idx="6165">
                  <c:v>3622.2020000000002</c:v>
                </c:pt>
                <c:pt idx="6166">
                  <c:v>3622.6840000000002</c:v>
                </c:pt>
                <c:pt idx="6167">
                  <c:v>3623.1660000000002</c:v>
                </c:pt>
                <c:pt idx="6168">
                  <c:v>3623.6480000000001</c:v>
                </c:pt>
                <c:pt idx="6169">
                  <c:v>3624.1309999999999</c:v>
                </c:pt>
                <c:pt idx="6170">
                  <c:v>3624.6129999999998</c:v>
                </c:pt>
                <c:pt idx="6171">
                  <c:v>3625.0949999999998</c:v>
                </c:pt>
                <c:pt idx="6172">
                  <c:v>3625.5770000000002</c:v>
                </c:pt>
                <c:pt idx="6173">
                  <c:v>3626.0590000000002</c:v>
                </c:pt>
                <c:pt idx="6174">
                  <c:v>3626.5410000000002</c:v>
                </c:pt>
                <c:pt idx="6175">
                  <c:v>3627.0230000000001</c:v>
                </c:pt>
                <c:pt idx="6176">
                  <c:v>3627.5059999999999</c:v>
                </c:pt>
                <c:pt idx="6177">
                  <c:v>3627.9879999999998</c:v>
                </c:pt>
                <c:pt idx="6178">
                  <c:v>3628.47</c:v>
                </c:pt>
                <c:pt idx="6179">
                  <c:v>3628.9520000000002</c:v>
                </c:pt>
                <c:pt idx="6180">
                  <c:v>3629.4340000000002</c:v>
                </c:pt>
                <c:pt idx="6181">
                  <c:v>3629.9160000000002</c:v>
                </c:pt>
                <c:pt idx="6182">
                  <c:v>3630.3980000000001</c:v>
                </c:pt>
                <c:pt idx="6183">
                  <c:v>3630.88</c:v>
                </c:pt>
                <c:pt idx="6184">
                  <c:v>3631.3629999999998</c:v>
                </c:pt>
                <c:pt idx="6185">
                  <c:v>3631.8449999999998</c:v>
                </c:pt>
                <c:pt idx="6186">
                  <c:v>3632.3270000000002</c:v>
                </c:pt>
                <c:pt idx="6187">
                  <c:v>3632.8090000000002</c:v>
                </c:pt>
                <c:pt idx="6188">
                  <c:v>3633.2910000000002</c:v>
                </c:pt>
                <c:pt idx="6189">
                  <c:v>3633.7730000000001</c:v>
                </c:pt>
                <c:pt idx="6190">
                  <c:v>3634.2550000000001</c:v>
                </c:pt>
                <c:pt idx="6191">
                  <c:v>3634.7370000000001</c:v>
                </c:pt>
                <c:pt idx="6192">
                  <c:v>3635.2190000000001</c:v>
                </c:pt>
                <c:pt idx="6193">
                  <c:v>3635.7020000000002</c:v>
                </c:pt>
                <c:pt idx="6194">
                  <c:v>3636.1840000000002</c:v>
                </c:pt>
                <c:pt idx="6195">
                  <c:v>3636.6660000000002</c:v>
                </c:pt>
                <c:pt idx="6196">
                  <c:v>3637.1480000000001</c:v>
                </c:pt>
                <c:pt idx="6197">
                  <c:v>3637.63</c:v>
                </c:pt>
                <c:pt idx="6198">
                  <c:v>3638.1120000000001</c:v>
                </c:pt>
                <c:pt idx="6199">
                  <c:v>3638.5940000000001</c:v>
                </c:pt>
                <c:pt idx="6200">
                  <c:v>3639.076</c:v>
                </c:pt>
                <c:pt idx="6201">
                  <c:v>3639.5590000000002</c:v>
                </c:pt>
                <c:pt idx="6202">
                  <c:v>3640.0410000000002</c:v>
                </c:pt>
                <c:pt idx="6203">
                  <c:v>3640.5230000000001</c:v>
                </c:pt>
                <c:pt idx="6204">
                  <c:v>3641.0050000000001</c:v>
                </c:pt>
                <c:pt idx="6205">
                  <c:v>3641.4870000000001</c:v>
                </c:pt>
                <c:pt idx="6206">
                  <c:v>3641.9690000000001</c:v>
                </c:pt>
                <c:pt idx="6207">
                  <c:v>3642.451</c:v>
                </c:pt>
                <c:pt idx="6208">
                  <c:v>3642.9340000000002</c:v>
                </c:pt>
                <c:pt idx="6209">
                  <c:v>3643.4160000000002</c:v>
                </c:pt>
                <c:pt idx="6210">
                  <c:v>3643.8980000000001</c:v>
                </c:pt>
                <c:pt idx="6211">
                  <c:v>3644.38</c:v>
                </c:pt>
                <c:pt idx="6212">
                  <c:v>3644.8620000000001</c:v>
                </c:pt>
                <c:pt idx="6213">
                  <c:v>3645.3440000000001</c:v>
                </c:pt>
                <c:pt idx="6214">
                  <c:v>3645.826</c:v>
                </c:pt>
                <c:pt idx="6215">
                  <c:v>3646.308</c:v>
                </c:pt>
                <c:pt idx="6216">
                  <c:v>3646.7910000000002</c:v>
                </c:pt>
                <c:pt idx="6217">
                  <c:v>3647.2730000000001</c:v>
                </c:pt>
                <c:pt idx="6218">
                  <c:v>3647.7550000000001</c:v>
                </c:pt>
                <c:pt idx="6219">
                  <c:v>3648.2370000000001</c:v>
                </c:pt>
                <c:pt idx="6220">
                  <c:v>3648.7190000000001</c:v>
                </c:pt>
                <c:pt idx="6221">
                  <c:v>3649.201</c:v>
                </c:pt>
                <c:pt idx="6222">
                  <c:v>3649.683</c:v>
                </c:pt>
                <c:pt idx="6223">
                  <c:v>3650.165</c:v>
                </c:pt>
                <c:pt idx="6224">
                  <c:v>3650.646999999999</c:v>
                </c:pt>
                <c:pt idx="6225">
                  <c:v>3651.13</c:v>
                </c:pt>
                <c:pt idx="6226">
                  <c:v>3651.6120000000001</c:v>
                </c:pt>
                <c:pt idx="6227">
                  <c:v>3652.0940000000001</c:v>
                </c:pt>
                <c:pt idx="6228">
                  <c:v>3652.576</c:v>
                </c:pt>
                <c:pt idx="6229">
                  <c:v>3653.058</c:v>
                </c:pt>
                <c:pt idx="6230">
                  <c:v>3653.54</c:v>
                </c:pt>
                <c:pt idx="6231">
                  <c:v>3654.0219999999999</c:v>
                </c:pt>
                <c:pt idx="6232">
                  <c:v>3654.5039999999999</c:v>
                </c:pt>
                <c:pt idx="6233">
                  <c:v>3654.9870000000001</c:v>
                </c:pt>
                <c:pt idx="6234">
                  <c:v>3655.4690000000001</c:v>
                </c:pt>
                <c:pt idx="6235">
                  <c:v>3655.951</c:v>
                </c:pt>
                <c:pt idx="6236">
                  <c:v>3656.433</c:v>
                </c:pt>
                <c:pt idx="6237">
                  <c:v>3656.915</c:v>
                </c:pt>
                <c:pt idx="6238">
                  <c:v>3657.3969999999999</c:v>
                </c:pt>
                <c:pt idx="6239">
                  <c:v>3657.8789999999999</c:v>
                </c:pt>
                <c:pt idx="6240">
                  <c:v>3658.3620000000001</c:v>
                </c:pt>
                <c:pt idx="6241">
                  <c:v>3658.8440000000001</c:v>
                </c:pt>
                <c:pt idx="6242">
                  <c:v>3659.326</c:v>
                </c:pt>
                <c:pt idx="6243">
                  <c:v>3659.808</c:v>
                </c:pt>
                <c:pt idx="6244">
                  <c:v>3660.29</c:v>
                </c:pt>
                <c:pt idx="6245">
                  <c:v>3660.7719999999999</c:v>
                </c:pt>
                <c:pt idx="6246">
                  <c:v>3661.2539999999999</c:v>
                </c:pt>
                <c:pt idx="6247">
                  <c:v>3661.7359999999999</c:v>
                </c:pt>
                <c:pt idx="6248">
                  <c:v>3662.2190000000001</c:v>
                </c:pt>
                <c:pt idx="6249">
                  <c:v>3662.701</c:v>
                </c:pt>
                <c:pt idx="6250">
                  <c:v>3663.183</c:v>
                </c:pt>
                <c:pt idx="6251">
                  <c:v>3663.665</c:v>
                </c:pt>
                <c:pt idx="6252">
                  <c:v>3664.146999999999</c:v>
                </c:pt>
                <c:pt idx="6253">
                  <c:v>3664.628999999999</c:v>
                </c:pt>
                <c:pt idx="6254">
                  <c:v>3665.1109999999999</c:v>
                </c:pt>
                <c:pt idx="6255">
                  <c:v>3665.5929999999998</c:v>
                </c:pt>
                <c:pt idx="6256">
                  <c:v>3666.0749999999998</c:v>
                </c:pt>
                <c:pt idx="6257">
                  <c:v>3666.558</c:v>
                </c:pt>
                <c:pt idx="6258">
                  <c:v>3667.04</c:v>
                </c:pt>
                <c:pt idx="6259">
                  <c:v>3667.5219999999999</c:v>
                </c:pt>
                <c:pt idx="6260">
                  <c:v>3668.0039999999999</c:v>
                </c:pt>
                <c:pt idx="6261">
                  <c:v>3668.4859999999999</c:v>
                </c:pt>
                <c:pt idx="6262">
                  <c:v>3668.9679999999998</c:v>
                </c:pt>
                <c:pt idx="6263">
                  <c:v>3669.45</c:v>
                </c:pt>
                <c:pt idx="6264">
                  <c:v>3669.9319999999998</c:v>
                </c:pt>
                <c:pt idx="6265">
                  <c:v>3670.415</c:v>
                </c:pt>
                <c:pt idx="6266">
                  <c:v>3670.8969999999999</c:v>
                </c:pt>
                <c:pt idx="6267">
                  <c:v>3671.3789999999999</c:v>
                </c:pt>
                <c:pt idx="6268">
                  <c:v>3671.8609999999999</c:v>
                </c:pt>
                <c:pt idx="6269">
                  <c:v>3672.3429999999998</c:v>
                </c:pt>
                <c:pt idx="6270">
                  <c:v>3672.8249999999998</c:v>
                </c:pt>
                <c:pt idx="6271">
                  <c:v>3673.3069999999998</c:v>
                </c:pt>
                <c:pt idx="6272">
                  <c:v>3673.79</c:v>
                </c:pt>
                <c:pt idx="6273">
                  <c:v>3674.2710000000002</c:v>
                </c:pt>
                <c:pt idx="6274">
                  <c:v>3674.7539999999999</c:v>
                </c:pt>
                <c:pt idx="6275">
                  <c:v>3675.2359999999999</c:v>
                </c:pt>
                <c:pt idx="6276">
                  <c:v>3675.7179999999998</c:v>
                </c:pt>
                <c:pt idx="6277">
                  <c:v>3676.2</c:v>
                </c:pt>
                <c:pt idx="6278">
                  <c:v>3676.6819999999998</c:v>
                </c:pt>
                <c:pt idx="6279">
                  <c:v>3677.1640000000002</c:v>
                </c:pt>
                <c:pt idx="6280">
                  <c:v>3677.6460000000002</c:v>
                </c:pt>
                <c:pt idx="6281">
                  <c:v>3678.128999999999</c:v>
                </c:pt>
                <c:pt idx="6282">
                  <c:v>3678.6109999999999</c:v>
                </c:pt>
                <c:pt idx="6283">
                  <c:v>3679.0929999999998</c:v>
                </c:pt>
                <c:pt idx="6284">
                  <c:v>3679.5749999999998</c:v>
                </c:pt>
                <c:pt idx="6285">
                  <c:v>3680.0569999999998</c:v>
                </c:pt>
                <c:pt idx="6286">
                  <c:v>3680.5390000000002</c:v>
                </c:pt>
                <c:pt idx="6287">
                  <c:v>3681.0210000000002</c:v>
                </c:pt>
                <c:pt idx="6288">
                  <c:v>3681.5030000000002</c:v>
                </c:pt>
                <c:pt idx="6289">
                  <c:v>3681.9859999999999</c:v>
                </c:pt>
                <c:pt idx="6290">
                  <c:v>3682.4679999999998</c:v>
                </c:pt>
                <c:pt idx="6291">
                  <c:v>3682.95</c:v>
                </c:pt>
                <c:pt idx="6292">
                  <c:v>3683.4319999999998</c:v>
                </c:pt>
                <c:pt idx="6293">
                  <c:v>3683.9140000000002</c:v>
                </c:pt>
                <c:pt idx="6294">
                  <c:v>3684.3960000000002</c:v>
                </c:pt>
                <c:pt idx="6295">
                  <c:v>3684.8780000000002</c:v>
                </c:pt>
                <c:pt idx="6296">
                  <c:v>3685.36</c:v>
                </c:pt>
                <c:pt idx="6297">
                  <c:v>3685.8429999999998</c:v>
                </c:pt>
                <c:pt idx="6298">
                  <c:v>3686.3249999999998</c:v>
                </c:pt>
                <c:pt idx="6299">
                  <c:v>3686.8069999999998</c:v>
                </c:pt>
                <c:pt idx="6300">
                  <c:v>3687.2890000000002</c:v>
                </c:pt>
                <c:pt idx="6301">
                  <c:v>3687.7710000000002</c:v>
                </c:pt>
                <c:pt idx="6302">
                  <c:v>3688.2530000000002</c:v>
                </c:pt>
                <c:pt idx="6303">
                  <c:v>3688.7350000000001</c:v>
                </c:pt>
                <c:pt idx="6304">
                  <c:v>3689.2179999999998</c:v>
                </c:pt>
                <c:pt idx="6305">
                  <c:v>3689.6990000000001</c:v>
                </c:pt>
                <c:pt idx="6306">
                  <c:v>3690.1819999999998</c:v>
                </c:pt>
                <c:pt idx="6307">
                  <c:v>3690.6640000000002</c:v>
                </c:pt>
                <c:pt idx="6308">
                  <c:v>3691.1460000000002</c:v>
                </c:pt>
                <c:pt idx="6309">
                  <c:v>3691.6280000000002</c:v>
                </c:pt>
                <c:pt idx="6310">
                  <c:v>3692.11</c:v>
                </c:pt>
                <c:pt idx="6311">
                  <c:v>3692.5920000000001</c:v>
                </c:pt>
                <c:pt idx="6312">
                  <c:v>3693.0740000000001</c:v>
                </c:pt>
                <c:pt idx="6313">
                  <c:v>3693.5569999999998</c:v>
                </c:pt>
                <c:pt idx="6314">
                  <c:v>3694.0390000000002</c:v>
                </c:pt>
                <c:pt idx="6315">
                  <c:v>3694.5210000000002</c:v>
                </c:pt>
                <c:pt idx="6316">
                  <c:v>3695.0030000000002</c:v>
                </c:pt>
                <c:pt idx="6317">
                  <c:v>3695.4850000000001</c:v>
                </c:pt>
                <c:pt idx="6318">
                  <c:v>3695.9670000000001</c:v>
                </c:pt>
                <c:pt idx="6319">
                  <c:v>3696.4490000000001</c:v>
                </c:pt>
                <c:pt idx="6320">
                  <c:v>3696.931</c:v>
                </c:pt>
                <c:pt idx="6321">
                  <c:v>3697.4140000000002</c:v>
                </c:pt>
                <c:pt idx="6322">
                  <c:v>3697.8960000000002</c:v>
                </c:pt>
                <c:pt idx="6323">
                  <c:v>3698.3780000000002</c:v>
                </c:pt>
                <c:pt idx="6324">
                  <c:v>3698.86</c:v>
                </c:pt>
                <c:pt idx="6325">
                  <c:v>3699.3420000000001</c:v>
                </c:pt>
                <c:pt idx="6326">
                  <c:v>3699.8240000000001</c:v>
                </c:pt>
                <c:pt idx="6327">
                  <c:v>3700.306</c:v>
                </c:pt>
                <c:pt idx="6328">
                  <c:v>3700.788</c:v>
                </c:pt>
                <c:pt idx="6329">
                  <c:v>3701.2710000000002</c:v>
                </c:pt>
                <c:pt idx="6330">
                  <c:v>3701.7530000000002</c:v>
                </c:pt>
                <c:pt idx="6331">
                  <c:v>3702.2350000000001</c:v>
                </c:pt>
                <c:pt idx="6332">
                  <c:v>3702.7170000000001</c:v>
                </c:pt>
                <c:pt idx="6333">
                  <c:v>3703.1990000000001</c:v>
                </c:pt>
                <c:pt idx="6334">
                  <c:v>3703.681</c:v>
                </c:pt>
                <c:pt idx="6335">
                  <c:v>3704.163</c:v>
                </c:pt>
                <c:pt idx="6336">
                  <c:v>3704.6460000000002</c:v>
                </c:pt>
                <c:pt idx="6337">
                  <c:v>3705.127</c:v>
                </c:pt>
                <c:pt idx="6338">
                  <c:v>3705.61</c:v>
                </c:pt>
                <c:pt idx="6339">
                  <c:v>3706.0920000000001</c:v>
                </c:pt>
                <c:pt idx="6340">
                  <c:v>3706.5740000000001</c:v>
                </c:pt>
                <c:pt idx="6341">
                  <c:v>3707.056</c:v>
                </c:pt>
                <c:pt idx="6342">
                  <c:v>3707.538</c:v>
                </c:pt>
                <c:pt idx="6343">
                  <c:v>3708.02</c:v>
                </c:pt>
                <c:pt idx="6344">
                  <c:v>3708.502</c:v>
                </c:pt>
                <c:pt idx="6345">
                  <c:v>3708.9850000000001</c:v>
                </c:pt>
                <c:pt idx="6346">
                  <c:v>3709.4670000000001</c:v>
                </c:pt>
                <c:pt idx="6347">
                  <c:v>3709.9490000000001</c:v>
                </c:pt>
                <c:pt idx="6348">
                  <c:v>3710.431</c:v>
                </c:pt>
                <c:pt idx="6349">
                  <c:v>3710.913</c:v>
                </c:pt>
                <c:pt idx="6350">
                  <c:v>3711.395</c:v>
                </c:pt>
                <c:pt idx="6351">
                  <c:v>3711.877</c:v>
                </c:pt>
                <c:pt idx="6352">
                  <c:v>3712.3589999999999</c:v>
                </c:pt>
                <c:pt idx="6353">
                  <c:v>3712.8420000000001</c:v>
                </c:pt>
                <c:pt idx="6354">
                  <c:v>3713.3240000000001</c:v>
                </c:pt>
                <c:pt idx="6355">
                  <c:v>3713.806</c:v>
                </c:pt>
                <c:pt idx="6356">
                  <c:v>3714.288</c:v>
                </c:pt>
                <c:pt idx="6357">
                  <c:v>3714.77</c:v>
                </c:pt>
                <c:pt idx="6358">
                  <c:v>3715.252</c:v>
                </c:pt>
                <c:pt idx="6359">
                  <c:v>3715.7339999999999</c:v>
                </c:pt>
                <c:pt idx="6360">
                  <c:v>3716.2159999999999</c:v>
                </c:pt>
                <c:pt idx="6361">
                  <c:v>3716.6979999999999</c:v>
                </c:pt>
                <c:pt idx="6362">
                  <c:v>3717.181</c:v>
                </c:pt>
                <c:pt idx="6363">
                  <c:v>3717.663</c:v>
                </c:pt>
                <c:pt idx="6364">
                  <c:v>3718.145</c:v>
                </c:pt>
                <c:pt idx="6365">
                  <c:v>3718.627</c:v>
                </c:pt>
                <c:pt idx="6366">
                  <c:v>3719.108999999999</c:v>
                </c:pt>
                <c:pt idx="6367">
                  <c:v>3719.5909999999999</c:v>
                </c:pt>
                <c:pt idx="6368">
                  <c:v>3720.0729999999999</c:v>
                </c:pt>
                <c:pt idx="6369">
                  <c:v>3720.556</c:v>
                </c:pt>
                <c:pt idx="6370">
                  <c:v>3721.038</c:v>
                </c:pt>
                <c:pt idx="6371">
                  <c:v>3721.52</c:v>
                </c:pt>
                <c:pt idx="6372">
                  <c:v>3722.002</c:v>
                </c:pt>
                <c:pt idx="6373">
                  <c:v>3722.4839999999999</c:v>
                </c:pt>
                <c:pt idx="6374">
                  <c:v>3722.9659999999999</c:v>
                </c:pt>
                <c:pt idx="6375">
                  <c:v>3723.4479999999999</c:v>
                </c:pt>
                <c:pt idx="6376">
                  <c:v>3723.93</c:v>
                </c:pt>
                <c:pt idx="6377">
                  <c:v>3724.413</c:v>
                </c:pt>
                <c:pt idx="6378">
                  <c:v>3724.895</c:v>
                </c:pt>
                <c:pt idx="6379">
                  <c:v>3725.377</c:v>
                </c:pt>
                <c:pt idx="6380">
                  <c:v>3725.8589999999999</c:v>
                </c:pt>
                <c:pt idx="6381">
                  <c:v>3726.3409999999999</c:v>
                </c:pt>
                <c:pt idx="6382">
                  <c:v>3726.8229999999999</c:v>
                </c:pt>
                <c:pt idx="6383">
                  <c:v>3727.3049999999998</c:v>
                </c:pt>
                <c:pt idx="6384">
                  <c:v>3727.786999999998</c:v>
                </c:pt>
                <c:pt idx="6385">
                  <c:v>3728.27</c:v>
                </c:pt>
                <c:pt idx="6386">
                  <c:v>3728.752</c:v>
                </c:pt>
                <c:pt idx="6387">
                  <c:v>3729.2339999999999</c:v>
                </c:pt>
                <c:pt idx="6388">
                  <c:v>3729.7159999999999</c:v>
                </c:pt>
                <c:pt idx="6389">
                  <c:v>3730.1979999999999</c:v>
                </c:pt>
                <c:pt idx="6390">
                  <c:v>3730.68</c:v>
                </c:pt>
                <c:pt idx="6391">
                  <c:v>3731.1619999999998</c:v>
                </c:pt>
                <c:pt idx="6392">
                  <c:v>3731.645</c:v>
                </c:pt>
                <c:pt idx="6393">
                  <c:v>3732.1260000000002</c:v>
                </c:pt>
                <c:pt idx="6394">
                  <c:v>3732.608999999999</c:v>
                </c:pt>
                <c:pt idx="6395">
                  <c:v>3733.0909999999999</c:v>
                </c:pt>
                <c:pt idx="6396">
                  <c:v>3733.5729999999999</c:v>
                </c:pt>
                <c:pt idx="6397">
                  <c:v>3734.0549999999998</c:v>
                </c:pt>
                <c:pt idx="6398">
                  <c:v>3734.5369999999998</c:v>
                </c:pt>
                <c:pt idx="6399">
                  <c:v>3735.0189999999998</c:v>
                </c:pt>
                <c:pt idx="6400">
                  <c:v>3735.5010000000002</c:v>
                </c:pt>
                <c:pt idx="6401">
                  <c:v>3735.9839999999999</c:v>
                </c:pt>
                <c:pt idx="6402">
                  <c:v>3736.4659999999999</c:v>
                </c:pt>
                <c:pt idx="6403">
                  <c:v>3736.9479999999999</c:v>
                </c:pt>
                <c:pt idx="6404">
                  <c:v>3737.43</c:v>
                </c:pt>
                <c:pt idx="6405">
                  <c:v>3737.9119999999998</c:v>
                </c:pt>
                <c:pt idx="6406">
                  <c:v>3738.3939999999998</c:v>
                </c:pt>
                <c:pt idx="6407">
                  <c:v>3738.8760000000002</c:v>
                </c:pt>
                <c:pt idx="6408">
                  <c:v>3739.3580000000002</c:v>
                </c:pt>
                <c:pt idx="6409">
                  <c:v>3739.8409999999999</c:v>
                </c:pt>
                <c:pt idx="6410">
                  <c:v>3740.3229999999999</c:v>
                </c:pt>
                <c:pt idx="6411">
                  <c:v>3740.8049999999998</c:v>
                </c:pt>
                <c:pt idx="6412">
                  <c:v>3741.286999999998</c:v>
                </c:pt>
                <c:pt idx="6413">
                  <c:v>3741.768999999998</c:v>
                </c:pt>
                <c:pt idx="6414">
                  <c:v>3742.2510000000002</c:v>
                </c:pt>
                <c:pt idx="6415">
                  <c:v>3742.7330000000002</c:v>
                </c:pt>
                <c:pt idx="6416">
                  <c:v>3743.2150000000001</c:v>
                </c:pt>
                <c:pt idx="6417">
                  <c:v>3743.6979999999999</c:v>
                </c:pt>
                <c:pt idx="6418">
                  <c:v>3744.18</c:v>
                </c:pt>
                <c:pt idx="6419">
                  <c:v>3744.6619999999998</c:v>
                </c:pt>
                <c:pt idx="6420">
                  <c:v>3745.1439999999998</c:v>
                </c:pt>
                <c:pt idx="6421">
                  <c:v>3745.6260000000002</c:v>
                </c:pt>
                <c:pt idx="6422">
                  <c:v>3746.1080000000002</c:v>
                </c:pt>
                <c:pt idx="6423">
                  <c:v>3746.59</c:v>
                </c:pt>
                <c:pt idx="6424">
                  <c:v>3747.0729999999999</c:v>
                </c:pt>
                <c:pt idx="6425">
                  <c:v>3747.5540000000001</c:v>
                </c:pt>
                <c:pt idx="6426">
                  <c:v>3748.0369999999998</c:v>
                </c:pt>
                <c:pt idx="6427">
                  <c:v>3748.5189999999998</c:v>
                </c:pt>
                <c:pt idx="6428">
                  <c:v>3749.0010000000002</c:v>
                </c:pt>
                <c:pt idx="6429">
                  <c:v>3749.4830000000002</c:v>
                </c:pt>
                <c:pt idx="6430">
                  <c:v>3749.9650000000001</c:v>
                </c:pt>
                <c:pt idx="6431">
                  <c:v>3750.4470000000001</c:v>
                </c:pt>
                <c:pt idx="6432">
                  <c:v>3750.9290000000001</c:v>
                </c:pt>
                <c:pt idx="6433">
                  <c:v>3751.4119999999998</c:v>
                </c:pt>
                <c:pt idx="6434">
                  <c:v>3751.8939999999998</c:v>
                </c:pt>
                <c:pt idx="6435">
                  <c:v>3752.3760000000002</c:v>
                </c:pt>
                <c:pt idx="6436">
                  <c:v>3752.8580000000002</c:v>
                </c:pt>
                <c:pt idx="6437">
                  <c:v>3753.34</c:v>
                </c:pt>
                <c:pt idx="6438">
                  <c:v>3753.8220000000001</c:v>
                </c:pt>
                <c:pt idx="6439">
                  <c:v>3754.3040000000001</c:v>
                </c:pt>
                <c:pt idx="6440">
                  <c:v>3754.7860000000001</c:v>
                </c:pt>
                <c:pt idx="6441">
                  <c:v>3755.268999999998</c:v>
                </c:pt>
                <c:pt idx="6442">
                  <c:v>3755.7510000000002</c:v>
                </c:pt>
                <c:pt idx="6443">
                  <c:v>3756.2330000000002</c:v>
                </c:pt>
                <c:pt idx="6444">
                  <c:v>3756.7150000000001</c:v>
                </c:pt>
                <c:pt idx="6445">
                  <c:v>3757.1970000000001</c:v>
                </c:pt>
                <c:pt idx="6446">
                  <c:v>3757.6790000000001</c:v>
                </c:pt>
                <c:pt idx="6447">
                  <c:v>3758.1610000000001</c:v>
                </c:pt>
                <c:pt idx="6448">
                  <c:v>3758.643</c:v>
                </c:pt>
                <c:pt idx="6449">
                  <c:v>3759.125</c:v>
                </c:pt>
                <c:pt idx="6450">
                  <c:v>3759.6080000000002</c:v>
                </c:pt>
                <c:pt idx="6451">
                  <c:v>3760.09</c:v>
                </c:pt>
                <c:pt idx="6452">
                  <c:v>3760.5720000000001</c:v>
                </c:pt>
                <c:pt idx="6453">
                  <c:v>3761.0540000000001</c:v>
                </c:pt>
                <c:pt idx="6454">
                  <c:v>3761.5360000000001</c:v>
                </c:pt>
                <c:pt idx="6455">
                  <c:v>3762.018</c:v>
                </c:pt>
                <c:pt idx="6456">
                  <c:v>3762.5</c:v>
                </c:pt>
                <c:pt idx="6457">
                  <c:v>3762.982</c:v>
                </c:pt>
                <c:pt idx="6458">
                  <c:v>3763.4650000000001</c:v>
                </c:pt>
                <c:pt idx="6459">
                  <c:v>3763.9470000000001</c:v>
                </c:pt>
                <c:pt idx="6460">
                  <c:v>3764.4290000000001</c:v>
                </c:pt>
                <c:pt idx="6461">
                  <c:v>3764.9110000000001</c:v>
                </c:pt>
                <c:pt idx="6462">
                  <c:v>3765.393</c:v>
                </c:pt>
                <c:pt idx="6463">
                  <c:v>3765.875</c:v>
                </c:pt>
                <c:pt idx="6464">
                  <c:v>3766.357</c:v>
                </c:pt>
                <c:pt idx="6465">
                  <c:v>3766.84</c:v>
                </c:pt>
                <c:pt idx="6466">
                  <c:v>3767.3220000000001</c:v>
                </c:pt>
                <c:pt idx="6467">
                  <c:v>3767.8040000000001</c:v>
                </c:pt>
                <c:pt idx="6468">
                  <c:v>3768.2860000000001</c:v>
                </c:pt>
                <c:pt idx="6469">
                  <c:v>3768.768</c:v>
                </c:pt>
                <c:pt idx="6470">
                  <c:v>3769.25</c:v>
                </c:pt>
                <c:pt idx="6471">
                  <c:v>3769.732</c:v>
                </c:pt>
                <c:pt idx="6472">
                  <c:v>3770.2139999999999</c:v>
                </c:pt>
                <c:pt idx="6473">
                  <c:v>3770.6970000000001</c:v>
                </c:pt>
                <c:pt idx="6474">
                  <c:v>3771.1790000000001</c:v>
                </c:pt>
                <c:pt idx="6475">
                  <c:v>3771.6610000000001</c:v>
                </c:pt>
                <c:pt idx="6476">
                  <c:v>3772.143</c:v>
                </c:pt>
                <c:pt idx="6477">
                  <c:v>3772.625</c:v>
                </c:pt>
                <c:pt idx="6478">
                  <c:v>3773.107</c:v>
                </c:pt>
                <c:pt idx="6479">
                  <c:v>3773.588999999999</c:v>
                </c:pt>
                <c:pt idx="6480">
                  <c:v>3774.0709999999999</c:v>
                </c:pt>
                <c:pt idx="6481">
                  <c:v>3774.5529999999999</c:v>
                </c:pt>
                <c:pt idx="6482">
                  <c:v>3775.0360000000001</c:v>
                </c:pt>
                <c:pt idx="6483">
                  <c:v>3775.518</c:v>
                </c:pt>
                <c:pt idx="6484">
                  <c:v>3776</c:v>
                </c:pt>
                <c:pt idx="6485">
                  <c:v>3776.482</c:v>
                </c:pt>
                <c:pt idx="6486">
                  <c:v>3776.9639999999999</c:v>
                </c:pt>
                <c:pt idx="6487">
                  <c:v>3777.4459999999999</c:v>
                </c:pt>
                <c:pt idx="6488">
                  <c:v>3777.9279999999999</c:v>
                </c:pt>
                <c:pt idx="6489">
                  <c:v>3778.41</c:v>
                </c:pt>
                <c:pt idx="6490">
                  <c:v>3778.893</c:v>
                </c:pt>
                <c:pt idx="6491">
                  <c:v>3779.375</c:v>
                </c:pt>
                <c:pt idx="6492">
                  <c:v>3779.857</c:v>
                </c:pt>
                <c:pt idx="6493">
                  <c:v>3780.3389999999999</c:v>
                </c:pt>
                <c:pt idx="6494">
                  <c:v>3780.8209999999999</c:v>
                </c:pt>
                <c:pt idx="6495">
                  <c:v>3781.3029999999999</c:v>
                </c:pt>
                <c:pt idx="6496">
                  <c:v>3781.784999999998</c:v>
                </c:pt>
                <c:pt idx="6497">
                  <c:v>3782.268</c:v>
                </c:pt>
                <c:pt idx="6498">
                  <c:v>3782.75</c:v>
                </c:pt>
                <c:pt idx="6499">
                  <c:v>3783.232</c:v>
                </c:pt>
                <c:pt idx="6500">
                  <c:v>3783.7139999999999</c:v>
                </c:pt>
                <c:pt idx="6501">
                  <c:v>3784.1959999999999</c:v>
                </c:pt>
                <c:pt idx="6502">
                  <c:v>3784.6779999999999</c:v>
                </c:pt>
                <c:pt idx="6503">
                  <c:v>3785.16</c:v>
                </c:pt>
                <c:pt idx="6504">
                  <c:v>3785.6419999999998</c:v>
                </c:pt>
                <c:pt idx="6505">
                  <c:v>3786.125</c:v>
                </c:pt>
                <c:pt idx="6506">
                  <c:v>3786.607</c:v>
                </c:pt>
                <c:pt idx="6507">
                  <c:v>3787.088999999999</c:v>
                </c:pt>
                <c:pt idx="6508">
                  <c:v>3787.5709999999999</c:v>
                </c:pt>
                <c:pt idx="6509">
                  <c:v>3788.0529999999999</c:v>
                </c:pt>
                <c:pt idx="6510">
                  <c:v>3788.5349999999999</c:v>
                </c:pt>
                <c:pt idx="6511">
                  <c:v>3789.0169999999998</c:v>
                </c:pt>
                <c:pt idx="6512">
                  <c:v>3789.4989999999998</c:v>
                </c:pt>
                <c:pt idx="6513">
                  <c:v>3789.9810000000002</c:v>
                </c:pt>
                <c:pt idx="6514">
                  <c:v>3790.4639999999999</c:v>
                </c:pt>
                <c:pt idx="6515">
                  <c:v>3790.9459999999999</c:v>
                </c:pt>
                <c:pt idx="6516">
                  <c:v>3791.4279999999999</c:v>
                </c:pt>
                <c:pt idx="6517">
                  <c:v>3791.91</c:v>
                </c:pt>
                <c:pt idx="6518">
                  <c:v>3792.3919999999998</c:v>
                </c:pt>
                <c:pt idx="6519">
                  <c:v>3792.8739999999998</c:v>
                </c:pt>
                <c:pt idx="6520">
                  <c:v>3793.3560000000002</c:v>
                </c:pt>
                <c:pt idx="6521">
                  <c:v>3793.8380000000002</c:v>
                </c:pt>
                <c:pt idx="6522">
                  <c:v>3794.3209999999999</c:v>
                </c:pt>
                <c:pt idx="6523">
                  <c:v>3794.8029999999999</c:v>
                </c:pt>
                <c:pt idx="6524">
                  <c:v>3795.284999999998</c:v>
                </c:pt>
                <c:pt idx="6525">
                  <c:v>3795.766999999998</c:v>
                </c:pt>
                <c:pt idx="6526">
                  <c:v>3796.248999999998</c:v>
                </c:pt>
                <c:pt idx="6527">
                  <c:v>3796.7310000000002</c:v>
                </c:pt>
                <c:pt idx="6528">
                  <c:v>3797.2130000000002</c:v>
                </c:pt>
                <c:pt idx="6529">
                  <c:v>3797.6959999999999</c:v>
                </c:pt>
                <c:pt idx="6530">
                  <c:v>3798.1770000000001</c:v>
                </c:pt>
                <c:pt idx="6531">
                  <c:v>3798.66</c:v>
                </c:pt>
                <c:pt idx="6532">
                  <c:v>3799.1419999999998</c:v>
                </c:pt>
                <c:pt idx="6533">
                  <c:v>3799.6239999999998</c:v>
                </c:pt>
                <c:pt idx="6534">
                  <c:v>3800.1060000000002</c:v>
                </c:pt>
                <c:pt idx="6535">
                  <c:v>3800.5880000000002</c:v>
                </c:pt>
                <c:pt idx="6536">
                  <c:v>3801.07</c:v>
                </c:pt>
                <c:pt idx="6537">
                  <c:v>3801.5520000000001</c:v>
                </c:pt>
                <c:pt idx="6538">
                  <c:v>3802.0349999999999</c:v>
                </c:pt>
                <c:pt idx="6539">
                  <c:v>3802.5169999999998</c:v>
                </c:pt>
                <c:pt idx="6540">
                  <c:v>3802.9989999999998</c:v>
                </c:pt>
                <c:pt idx="6541">
                  <c:v>3803.4810000000002</c:v>
                </c:pt>
                <c:pt idx="6542">
                  <c:v>3803.9630000000002</c:v>
                </c:pt>
                <c:pt idx="6543">
                  <c:v>3804.4450000000002</c:v>
                </c:pt>
                <c:pt idx="6544">
                  <c:v>3804.9270000000001</c:v>
                </c:pt>
                <c:pt idx="6545">
                  <c:v>3805.4090000000001</c:v>
                </c:pt>
                <c:pt idx="6546">
                  <c:v>3805.8919999999998</c:v>
                </c:pt>
                <c:pt idx="6547">
                  <c:v>3806.3739999999998</c:v>
                </c:pt>
                <c:pt idx="6548">
                  <c:v>3806.8560000000002</c:v>
                </c:pt>
                <c:pt idx="6549">
                  <c:v>3807.3380000000002</c:v>
                </c:pt>
                <c:pt idx="6550">
                  <c:v>3807.82</c:v>
                </c:pt>
                <c:pt idx="6551">
                  <c:v>3808.3020000000001</c:v>
                </c:pt>
                <c:pt idx="6552">
                  <c:v>3808.7840000000001</c:v>
                </c:pt>
                <c:pt idx="6553">
                  <c:v>3809.2660000000001</c:v>
                </c:pt>
                <c:pt idx="6554">
                  <c:v>3809.748999999998</c:v>
                </c:pt>
                <c:pt idx="6555">
                  <c:v>3810.2310000000002</c:v>
                </c:pt>
                <c:pt idx="6556">
                  <c:v>3810.7130000000002</c:v>
                </c:pt>
                <c:pt idx="6557">
                  <c:v>3811.1950000000002</c:v>
                </c:pt>
                <c:pt idx="6558">
                  <c:v>3811.6770000000001</c:v>
                </c:pt>
                <c:pt idx="6559">
                  <c:v>3812.1590000000001</c:v>
                </c:pt>
                <c:pt idx="6560">
                  <c:v>3812.6410000000001</c:v>
                </c:pt>
                <c:pt idx="6561">
                  <c:v>3813.1239999999998</c:v>
                </c:pt>
                <c:pt idx="6562">
                  <c:v>3813.6060000000002</c:v>
                </c:pt>
                <c:pt idx="6563">
                  <c:v>3814.0880000000002</c:v>
                </c:pt>
                <c:pt idx="6564">
                  <c:v>3814.57</c:v>
                </c:pt>
                <c:pt idx="6565">
                  <c:v>3815.0520000000001</c:v>
                </c:pt>
                <c:pt idx="6566">
                  <c:v>3815.5340000000001</c:v>
                </c:pt>
                <c:pt idx="6567">
                  <c:v>3816.0160000000001</c:v>
                </c:pt>
                <c:pt idx="6568">
                  <c:v>3816.498</c:v>
                </c:pt>
                <c:pt idx="6569">
                  <c:v>3816.98</c:v>
                </c:pt>
                <c:pt idx="6570">
                  <c:v>3817.4630000000002</c:v>
                </c:pt>
                <c:pt idx="6571">
                  <c:v>3817.9450000000002</c:v>
                </c:pt>
                <c:pt idx="6572">
                  <c:v>3818.4270000000001</c:v>
                </c:pt>
                <c:pt idx="6573">
                  <c:v>3818.9090000000001</c:v>
                </c:pt>
                <c:pt idx="6574">
                  <c:v>3819.3910000000001</c:v>
                </c:pt>
                <c:pt idx="6575">
                  <c:v>3819.873</c:v>
                </c:pt>
                <c:pt idx="6576">
                  <c:v>3820.355</c:v>
                </c:pt>
                <c:pt idx="6577">
                  <c:v>3820.837</c:v>
                </c:pt>
                <c:pt idx="6578">
                  <c:v>3821.32</c:v>
                </c:pt>
                <c:pt idx="6579">
                  <c:v>3821.8020000000001</c:v>
                </c:pt>
                <c:pt idx="6580">
                  <c:v>3822.2840000000001</c:v>
                </c:pt>
                <c:pt idx="6581">
                  <c:v>3822.7660000000001</c:v>
                </c:pt>
                <c:pt idx="6582">
                  <c:v>3823.248</c:v>
                </c:pt>
                <c:pt idx="6583">
                  <c:v>3823.73</c:v>
                </c:pt>
                <c:pt idx="6584">
                  <c:v>3824.212</c:v>
                </c:pt>
                <c:pt idx="6585">
                  <c:v>3824.6950000000002</c:v>
                </c:pt>
                <c:pt idx="6586">
                  <c:v>3825.1770000000001</c:v>
                </c:pt>
                <c:pt idx="6587">
                  <c:v>3825.6590000000001</c:v>
                </c:pt>
                <c:pt idx="6588">
                  <c:v>3826.1410000000001</c:v>
                </c:pt>
                <c:pt idx="6589">
                  <c:v>3826.623</c:v>
                </c:pt>
                <c:pt idx="6590">
                  <c:v>3827.105</c:v>
                </c:pt>
                <c:pt idx="6591">
                  <c:v>3827.587</c:v>
                </c:pt>
                <c:pt idx="6592">
                  <c:v>3828.069</c:v>
                </c:pt>
                <c:pt idx="6593">
                  <c:v>3828.5520000000001</c:v>
                </c:pt>
                <c:pt idx="6594">
                  <c:v>3829.0340000000001</c:v>
                </c:pt>
                <c:pt idx="6595">
                  <c:v>3829.5160000000001</c:v>
                </c:pt>
                <c:pt idx="6596">
                  <c:v>3829.998</c:v>
                </c:pt>
                <c:pt idx="6597">
                  <c:v>3830.48</c:v>
                </c:pt>
                <c:pt idx="6598">
                  <c:v>3830.962</c:v>
                </c:pt>
                <c:pt idx="6599">
                  <c:v>3831.444</c:v>
                </c:pt>
                <c:pt idx="6600">
                  <c:v>3831.9259999999999</c:v>
                </c:pt>
                <c:pt idx="6601">
                  <c:v>3832.4079999999999</c:v>
                </c:pt>
                <c:pt idx="6602">
                  <c:v>3832.8910000000001</c:v>
                </c:pt>
                <c:pt idx="6603">
                  <c:v>3833.373</c:v>
                </c:pt>
                <c:pt idx="6604">
                  <c:v>3833.855</c:v>
                </c:pt>
                <c:pt idx="6605">
                  <c:v>3834.337</c:v>
                </c:pt>
                <c:pt idx="6606">
                  <c:v>3834.819</c:v>
                </c:pt>
                <c:pt idx="6607">
                  <c:v>3835.3009999999999</c:v>
                </c:pt>
                <c:pt idx="6608">
                  <c:v>3835.782999999999</c:v>
                </c:pt>
                <c:pt idx="6609">
                  <c:v>3836.264999999999</c:v>
                </c:pt>
                <c:pt idx="6610">
                  <c:v>3836.748</c:v>
                </c:pt>
                <c:pt idx="6611">
                  <c:v>3837.23</c:v>
                </c:pt>
                <c:pt idx="6612">
                  <c:v>3837.712</c:v>
                </c:pt>
                <c:pt idx="6613">
                  <c:v>3838.194</c:v>
                </c:pt>
                <c:pt idx="6614">
                  <c:v>3838.6759999999999</c:v>
                </c:pt>
                <c:pt idx="6615">
                  <c:v>3839.1579999999999</c:v>
                </c:pt>
                <c:pt idx="6616">
                  <c:v>3839.64</c:v>
                </c:pt>
                <c:pt idx="6617">
                  <c:v>3840.123</c:v>
                </c:pt>
                <c:pt idx="6618">
                  <c:v>3840.6039999999998</c:v>
                </c:pt>
                <c:pt idx="6619">
                  <c:v>3841.087</c:v>
                </c:pt>
                <c:pt idx="6620">
                  <c:v>3841.569</c:v>
                </c:pt>
                <c:pt idx="6621">
                  <c:v>3842.0509999999999</c:v>
                </c:pt>
                <c:pt idx="6622">
                  <c:v>3842.5329999999999</c:v>
                </c:pt>
                <c:pt idx="6623">
                  <c:v>3843.0149999999999</c:v>
                </c:pt>
                <c:pt idx="6624">
                  <c:v>3843.4969999999998</c:v>
                </c:pt>
                <c:pt idx="6625">
                  <c:v>3843.9789999999998</c:v>
                </c:pt>
                <c:pt idx="6626">
                  <c:v>3844.462</c:v>
                </c:pt>
                <c:pt idx="6627">
                  <c:v>3844.944</c:v>
                </c:pt>
                <c:pt idx="6628">
                  <c:v>3845.4259999999999</c:v>
                </c:pt>
                <c:pt idx="6629">
                  <c:v>3845.9079999999999</c:v>
                </c:pt>
                <c:pt idx="6630">
                  <c:v>3846.39</c:v>
                </c:pt>
                <c:pt idx="6631">
                  <c:v>3846.8719999999998</c:v>
                </c:pt>
                <c:pt idx="6632">
                  <c:v>3847.3539999999998</c:v>
                </c:pt>
                <c:pt idx="6633">
                  <c:v>3847.8359999999998</c:v>
                </c:pt>
                <c:pt idx="6634">
                  <c:v>3848.319</c:v>
                </c:pt>
                <c:pt idx="6635">
                  <c:v>3848.8009999999999</c:v>
                </c:pt>
                <c:pt idx="6636">
                  <c:v>3849.282999999999</c:v>
                </c:pt>
                <c:pt idx="6637">
                  <c:v>3849.764999999999</c:v>
                </c:pt>
                <c:pt idx="6638">
                  <c:v>3850.246999999998</c:v>
                </c:pt>
                <c:pt idx="6639">
                  <c:v>3850.728999999998</c:v>
                </c:pt>
                <c:pt idx="6640">
                  <c:v>3851.2109999999998</c:v>
                </c:pt>
                <c:pt idx="6641">
                  <c:v>3851.6930000000002</c:v>
                </c:pt>
                <c:pt idx="6642">
                  <c:v>3852.1759999999999</c:v>
                </c:pt>
                <c:pt idx="6643">
                  <c:v>3852.6579999999999</c:v>
                </c:pt>
                <c:pt idx="6644">
                  <c:v>3853.14</c:v>
                </c:pt>
                <c:pt idx="6645">
                  <c:v>3853.6219999999998</c:v>
                </c:pt>
                <c:pt idx="6646">
                  <c:v>3854.1039999999998</c:v>
                </c:pt>
                <c:pt idx="6647">
                  <c:v>3854.5859999999998</c:v>
                </c:pt>
                <c:pt idx="6648">
                  <c:v>3855.0680000000002</c:v>
                </c:pt>
                <c:pt idx="6649">
                  <c:v>3855.5509999999999</c:v>
                </c:pt>
                <c:pt idx="6650">
                  <c:v>3856.0320000000002</c:v>
                </c:pt>
                <c:pt idx="6651">
                  <c:v>3856.5149999999999</c:v>
                </c:pt>
                <c:pt idx="6652">
                  <c:v>3856.9969999999998</c:v>
                </c:pt>
                <c:pt idx="6653">
                  <c:v>3857.4789999999998</c:v>
                </c:pt>
                <c:pt idx="6654">
                  <c:v>3857.9609999999998</c:v>
                </c:pt>
                <c:pt idx="6655">
                  <c:v>3858.4430000000002</c:v>
                </c:pt>
                <c:pt idx="6656">
                  <c:v>3858.9250000000002</c:v>
                </c:pt>
                <c:pt idx="6657">
                  <c:v>3859.4070000000002</c:v>
                </c:pt>
                <c:pt idx="6658">
                  <c:v>3859.89</c:v>
                </c:pt>
                <c:pt idx="6659">
                  <c:v>3860.3719999999998</c:v>
                </c:pt>
                <c:pt idx="6660">
                  <c:v>3860.8539999999998</c:v>
                </c:pt>
                <c:pt idx="6661">
                  <c:v>3861.3359999999998</c:v>
                </c:pt>
                <c:pt idx="6662">
                  <c:v>3861.8180000000002</c:v>
                </c:pt>
                <c:pt idx="6663">
                  <c:v>3862.3</c:v>
                </c:pt>
                <c:pt idx="6664">
                  <c:v>3862.7820000000002</c:v>
                </c:pt>
                <c:pt idx="6665">
                  <c:v>3863.2640000000001</c:v>
                </c:pt>
                <c:pt idx="6666">
                  <c:v>3863.746999999998</c:v>
                </c:pt>
                <c:pt idx="6667">
                  <c:v>3864.228999999998</c:v>
                </c:pt>
                <c:pt idx="6668">
                  <c:v>3864.7109999999998</c:v>
                </c:pt>
                <c:pt idx="6669">
                  <c:v>3865.1930000000002</c:v>
                </c:pt>
                <c:pt idx="6670">
                  <c:v>3865.6750000000002</c:v>
                </c:pt>
                <c:pt idx="6671">
                  <c:v>3866.1570000000002</c:v>
                </c:pt>
                <c:pt idx="6672">
                  <c:v>3866.6390000000001</c:v>
                </c:pt>
                <c:pt idx="6673">
                  <c:v>3867.1210000000001</c:v>
                </c:pt>
                <c:pt idx="6674">
                  <c:v>3867.6039999999998</c:v>
                </c:pt>
                <c:pt idx="6675">
                  <c:v>3868.0859999999998</c:v>
                </c:pt>
                <c:pt idx="6676">
                  <c:v>3868.5680000000002</c:v>
                </c:pt>
                <c:pt idx="6677">
                  <c:v>3869.05</c:v>
                </c:pt>
                <c:pt idx="6678">
                  <c:v>3869.5320000000002</c:v>
                </c:pt>
                <c:pt idx="6679">
                  <c:v>3870.0140000000001</c:v>
                </c:pt>
                <c:pt idx="6680">
                  <c:v>3870.4960000000001</c:v>
                </c:pt>
                <c:pt idx="6681">
                  <c:v>3870.9789999999998</c:v>
                </c:pt>
                <c:pt idx="6682">
                  <c:v>3871.46</c:v>
                </c:pt>
                <c:pt idx="6683">
                  <c:v>3871.9430000000002</c:v>
                </c:pt>
                <c:pt idx="6684">
                  <c:v>3872.4250000000002</c:v>
                </c:pt>
                <c:pt idx="6685">
                  <c:v>3872.9070000000002</c:v>
                </c:pt>
                <c:pt idx="6686">
                  <c:v>3873.3890000000001</c:v>
                </c:pt>
                <c:pt idx="6687">
                  <c:v>3873.8710000000001</c:v>
                </c:pt>
                <c:pt idx="6688">
                  <c:v>3874.3530000000001</c:v>
                </c:pt>
                <c:pt idx="6689">
                  <c:v>3874.835</c:v>
                </c:pt>
                <c:pt idx="6690">
                  <c:v>3875.3180000000002</c:v>
                </c:pt>
                <c:pt idx="6691">
                  <c:v>3875.8</c:v>
                </c:pt>
                <c:pt idx="6692">
                  <c:v>3876.2820000000002</c:v>
                </c:pt>
                <c:pt idx="6693">
                  <c:v>3876.7640000000001</c:v>
                </c:pt>
                <c:pt idx="6694">
                  <c:v>3877.2460000000001</c:v>
                </c:pt>
                <c:pt idx="6695">
                  <c:v>3877.7280000000001</c:v>
                </c:pt>
                <c:pt idx="6696">
                  <c:v>3878.21</c:v>
                </c:pt>
                <c:pt idx="6697">
                  <c:v>3878.692</c:v>
                </c:pt>
                <c:pt idx="6698">
                  <c:v>3879.1750000000002</c:v>
                </c:pt>
                <c:pt idx="6699">
                  <c:v>3879.6570000000002</c:v>
                </c:pt>
                <c:pt idx="6700">
                  <c:v>3880.1390000000001</c:v>
                </c:pt>
                <c:pt idx="6701">
                  <c:v>3880.6210000000001</c:v>
                </c:pt>
                <c:pt idx="6702">
                  <c:v>3881.1030000000001</c:v>
                </c:pt>
                <c:pt idx="6703">
                  <c:v>3881.585</c:v>
                </c:pt>
                <c:pt idx="6704">
                  <c:v>3882.067</c:v>
                </c:pt>
                <c:pt idx="6705">
                  <c:v>3882.549</c:v>
                </c:pt>
                <c:pt idx="6706">
                  <c:v>3883.0309999999999</c:v>
                </c:pt>
                <c:pt idx="6707">
                  <c:v>3883.5140000000001</c:v>
                </c:pt>
                <c:pt idx="6708">
                  <c:v>3883.9960000000001</c:v>
                </c:pt>
                <c:pt idx="6709">
                  <c:v>3884.4780000000001</c:v>
                </c:pt>
                <c:pt idx="6710">
                  <c:v>3884.96</c:v>
                </c:pt>
                <c:pt idx="6711">
                  <c:v>3885.442</c:v>
                </c:pt>
                <c:pt idx="6712">
                  <c:v>3885.924</c:v>
                </c:pt>
                <c:pt idx="6713">
                  <c:v>3886.4059999999999</c:v>
                </c:pt>
                <c:pt idx="6714">
                  <c:v>3886.8879999999999</c:v>
                </c:pt>
                <c:pt idx="6715">
                  <c:v>3887.3710000000001</c:v>
                </c:pt>
                <c:pt idx="6716">
                  <c:v>3887.8530000000001</c:v>
                </c:pt>
                <c:pt idx="6717">
                  <c:v>3888.335</c:v>
                </c:pt>
                <c:pt idx="6718">
                  <c:v>3888.817</c:v>
                </c:pt>
                <c:pt idx="6719">
                  <c:v>3889.299</c:v>
                </c:pt>
                <c:pt idx="6720">
                  <c:v>3889.780999999999</c:v>
                </c:pt>
                <c:pt idx="6721">
                  <c:v>3890.262999999999</c:v>
                </c:pt>
                <c:pt idx="6722">
                  <c:v>3890.7460000000001</c:v>
                </c:pt>
                <c:pt idx="6723">
                  <c:v>3891.2280000000001</c:v>
                </c:pt>
                <c:pt idx="6724">
                  <c:v>3891.71</c:v>
                </c:pt>
                <c:pt idx="6725">
                  <c:v>3892.192</c:v>
                </c:pt>
                <c:pt idx="6726">
                  <c:v>3892.674</c:v>
                </c:pt>
                <c:pt idx="6727">
                  <c:v>3893.1559999999999</c:v>
                </c:pt>
                <c:pt idx="6728">
                  <c:v>3893.6379999999999</c:v>
                </c:pt>
                <c:pt idx="6729">
                  <c:v>3894.12</c:v>
                </c:pt>
                <c:pt idx="6730">
                  <c:v>3894.6030000000001</c:v>
                </c:pt>
                <c:pt idx="6731">
                  <c:v>3895.085</c:v>
                </c:pt>
                <c:pt idx="6732">
                  <c:v>3895.567</c:v>
                </c:pt>
                <c:pt idx="6733">
                  <c:v>3896.049</c:v>
                </c:pt>
                <c:pt idx="6734">
                  <c:v>3896.5309999999999</c:v>
                </c:pt>
                <c:pt idx="6735">
                  <c:v>3897.0129999999999</c:v>
                </c:pt>
                <c:pt idx="6736">
                  <c:v>3897.4949999999999</c:v>
                </c:pt>
                <c:pt idx="6737">
                  <c:v>3897.9769999999999</c:v>
                </c:pt>
                <c:pt idx="6738">
                  <c:v>3898.4589999999998</c:v>
                </c:pt>
                <c:pt idx="6739">
                  <c:v>3898.942</c:v>
                </c:pt>
                <c:pt idx="6740">
                  <c:v>3899.424</c:v>
                </c:pt>
                <c:pt idx="6741">
                  <c:v>3899.9059999999999</c:v>
                </c:pt>
                <c:pt idx="6742">
                  <c:v>3900.3879999999999</c:v>
                </c:pt>
                <c:pt idx="6743">
                  <c:v>3900.87</c:v>
                </c:pt>
                <c:pt idx="6744">
                  <c:v>3901.3519999999999</c:v>
                </c:pt>
                <c:pt idx="6745">
                  <c:v>3901.8339999999998</c:v>
                </c:pt>
                <c:pt idx="6746">
                  <c:v>3902.3159999999998</c:v>
                </c:pt>
                <c:pt idx="6747">
                  <c:v>3902.799</c:v>
                </c:pt>
                <c:pt idx="6748">
                  <c:v>3903.280999999999</c:v>
                </c:pt>
                <c:pt idx="6749">
                  <c:v>3903.762999999999</c:v>
                </c:pt>
                <c:pt idx="6750">
                  <c:v>3904.244999999999</c:v>
                </c:pt>
                <c:pt idx="6751">
                  <c:v>3904.726999999998</c:v>
                </c:pt>
                <c:pt idx="6752">
                  <c:v>3905.208999999998</c:v>
                </c:pt>
                <c:pt idx="6753">
                  <c:v>3905.6909999999998</c:v>
                </c:pt>
                <c:pt idx="6754">
                  <c:v>3906.174</c:v>
                </c:pt>
                <c:pt idx="6755">
                  <c:v>3906.6559999999999</c:v>
                </c:pt>
                <c:pt idx="6756">
                  <c:v>3907.1379999999999</c:v>
                </c:pt>
                <c:pt idx="6757">
                  <c:v>3907.62</c:v>
                </c:pt>
                <c:pt idx="6758">
                  <c:v>3908.1019999999999</c:v>
                </c:pt>
                <c:pt idx="6759">
                  <c:v>3908.5839999999998</c:v>
                </c:pt>
                <c:pt idx="6760">
                  <c:v>3909.0659999999998</c:v>
                </c:pt>
                <c:pt idx="6761">
                  <c:v>3909.5479999999998</c:v>
                </c:pt>
                <c:pt idx="6762">
                  <c:v>3910.0309999999999</c:v>
                </c:pt>
                <c:pt idx="6763">
                  <c:v>3910.5129999999999</c:v>
                </c:pt>
                <c:pt idx="6764">
                  <c:v>3910.9949999999999</c:v>
                </c:pt>
                <c:pt idx="6765">
                  <c:v>3911.4769999999999</c:v>
                </c:pt>
                <c:pt idx="6766">
                  <c:v>3911.9589999999998</c:v>
                </c:pt>
                <c:pt idx="6767">
                  <c:v>3912.4409999999998</c:v>
                </c:pt>
                <c:pt idx="6768">
                  <c:v>3912.9229999999998</c:v>
                </c:pt>
                <c:pt idx="6769">
                  <c:v>3913.4050000000002</c:v>
                </c:pt>
                <c:pt idx="6770">
                  <c:v>3913.8870000000002</c:v>
                </c:pt>
                <c:pt idx="6771">
                  <c:v>3914.37</c:v>
                </c:pt>
                <c:pt idx="6772">
                  <c:v>3914.8519999999999</c:v>
                </c:pt>
                <c:pt idx="6773">
                  <c:v>3915.3339999999998</c:v>
                </c:pt>
                <c:pt idx="6774">
                  <c:v>3915.8159999999998</c:v>
                </c:pt>
                <c:pt idx="6775">
                  <c:v>3916.2979999999998</c:v>
                </c:pt>
                <c:pt idx="6776">
                  <c:v>3916.78</c:v>
                </c:pt>
                <c:pt idx="6777">
                  <c:v>3917.2620000000002</c:v>
                </c:pt>
                <c:pt idx="6778">
                  <c:v>3917.744999999999</c:v>
                </c:pt>
                <c:pt idx="6779">
                  <c:v>3918.226999999998</c:v>
                </c:pt>
                <c:pt idx="6780">
                  <c:v>3918.708999999998</c:v>
                </c:pt>
                <c:pt idx="6781">
                  <c:v>3919.1909999999998</c:v>
                </c:pt>
                <c:pt idx="6782">
                  <c:v>3919.6729999999998</c:v>
                </c:pt>
                <c:pt idx="6783">
                  <c:v>3920.1550000000002</c:v>
                </c:pt>
                <c:pt idx="6784">
                  <c:v>3920.6370000000002</c:v>
                </c:pt>
                <c:pt idx="6785">
                  <c:v>3921.1190000000001</c:v>
                </c:pt>
                <c:pt idx="6786">
                  <c:v>3921.6019999999999</c:v>
                </c:pt>
                <c:pt idx="6787">
                  <c:v>3922.0839999999998</c:v>
                </c:pt>
                <c:pt idx="6788">
                  <c:v>3922.5659999999998</c:v>
                </c:pt>
                <c:pt idx="6789">
                  <c:v>3923.0479999999998</c:v>
                </c:pt>
                <c:pt idx="6790">
                  <c:v>3923.53</c:v>
                </c:pt>
                <c:pt idx="6791">
                  <c:v>3924.0120000000002</c:v>
                </c:pt>
                <c:pt idx="6792">
                  <c:v>3924.4940000000001</c:v>
                </c:pt>
                <c:pt idx="6793">
                  <c:v>3924.9760000000001</c:v>
                </c:pt>
                <c:pt idx="6794">
                  <c:v>3925.4580000000001</c:v>
                </c:pt>
                <c:pt idx="6795">
                  <c:v>3925.9409999999998</c:v>
                </c:pt>
                <c:pt idx="6796">
                  <c:v>3926.4229999999998</c:v>
                </c:pt>
                <c:pt idx="6797">
                  <c:v>3926.9050000000002</c:v>
                </c:pt>
                <c:pt idx="6798">
                  <c:v>3927.3870000000002</c:v>
                </c:pt>
                <c:pt idx="6799">
                  <c:v>3927.8690000000001</c:v>
                </c:pt>
                <c:pt idx="6800">
                  <c:v>3928.3510000000001</c:v>
                </c:pt>
                <c:pt idx="6801">
                  <c:v>3928.8330000000001</c:v>
                </c:pt>
                <c:pt idx="6802">
                  <c:v>3929.3150000000001</c:v>
                </c:pt>
                <c:pt idx="6803">
                  <c:v>3929.7979999999998</c:v>
                </c:pt>
                <c:pt idx="6804">
                  <c:v>3930.28</c:v>
                </c:pt>
                <c:pt idx="6805">
                  <c:v>3930.7620000000002</c:v>
                </c:pt>
                <c:pt idx="6806">
                  <c:v>3931.2440000000001</c:v>
                </c:pt>
                <c:pt idx="6807">
                  <c:v>3931.7260000000001</c:v>
                </c:pt>
                <c:pt idx="6808">
                  <c:v>3932.2080000000001</c:v>
                </c:pt>
                <c:pt idx="6809">
                  <c:v>3932.69</c:v>
                </c:pt>
                <c:pt idx="6810">
                  <c:v>3933.1729999999998</c:v>
                </c:pt>
                <c:pt idx="6811">
                  <c:v>3933.6550000000002</c:v>
                </c:pt>
                <c:pt idx="6812">
                  <c:v>3934.1370000000002</c:v>
                </c:pt>
                <c:pt idx="6813">
                  <c:v>3934.6190000000001</c:v>
                </c:pt>
                <c:pt idx="6814">
                  <c:v>3935.1010000000001</c:v>
                </c:pt>
                <c:pt idx="6815">
                  <c:v>3935.5830000000001</c:v>
                </c:pt>
                <c:pt idx="6816">
                  <c:v>3936.0650000000001</c:v>
                </c:pt>
                <c:pt idx="6817">
                  <c:v>3936.547</c:v>
                </c:pt>
                <c:pt idx="6818">
                  <c:v>3937.03</c:v>
                </c:pt>
                <c:pt idx="6819">
                  <c:v>3937.5120000000002</c:v>
                </c:pt>
                <c:pt idx="6820">
                  <c:v>3937.9940000000001</c:v>
                </c:pt>
                <c:pt idx="6821">
                  <c:v>3938.4760000000001</c:v>
                </c:pt>
                <c:pt idx="6822">
                  <c:v>3938.9580000000001</c:v>
                </c:pt>
                <c:pt idx="6823">
                  <c:v>3939.44</c:v>
                </c:pt>
                <c:pt idx="6824">
                  <c:v>3939.922</c:v>
                </c:pt>
                <c:pt idx="6825">
                  <c:v>3940.404</c:v>
                </c:pt>
                <c:pt idx="6826">
                  <c:v>3940.886</c:v>
                </c:pt>
                <c:pt idx="6827">
                  <c:v>3941.3690000000001</c:v>
                </c:pt>
                <c:pt idx="6828">
                  <c:v>3941.8510000000001</c:v>
                </c:pt>
                <c:pt idx="6829">
                  <c:v>3942.3330000000001</c:v>
                </c:pt>
                <c:pt idx="6830">
                  <c:v>3942.8150000000001</c:v>
                </c:pt>
                <c:pt idx="6831">
                  <c:v>3943.297</c:v>
                </c:pt>
                <c:pt idx="6832">
                  <c:v>3943.779</c:v>
                </c:pt>
                <c:pt idx="6833">
                  <c:v>3944.261</c:v>
                </c:pt>
                <c:pt idx="6834">
                  <c:v>3944.742999999999</c:v>
                </c:pt>
                <c:pt idx="6835">
                  <c:v>3945.2260000000001</c:v>
                </c:pt>
                <c:pt idx="6836">
                  <c:v>3945.7080000000001</c:v>
                </c:pt>
                <c:pt idx="6837">
                  <c:v>3946.19</c:v>
                </c:pt>
                <c:pt idx="6838">
                  <c:v>3946.672</c:v>
                </c:pt>
                <c:pt idx="6839">
                  <c:v>3947.154</c:v>
                </c:pt>
                <c:pt idx="6840">
                  <c:v>3947.636</c:v>
                </c:pt>
                <c:pt idx="6841">
                  <c:v>3948.1179999999999</c:v>
                </c:pt>
                <c:pt idx="6842">
                  <c:v>3948.6010000000001</c:v>
                </c:pt>
                <c:pt idx="6843">
                  <c:v>3949.0830000000001</c:v>
                </c:pt>
                <c:pt idx="6844">
                  <c:v>3949.5650000000001</c:v>
                </c:pt>
                <c:pt idx="6845">
                  <c:v>3950.047</c:v>
                </c:pt>
                <c:pt idx="6846">
                  <c:v>3950.529</c:v>
                </c:pt>
                <c:pt idx="6847">
                  <c:v>3951.011</c:v>
                </c:pt>
                <c:pt idx="6848">
                  <c:v>3951.4929999999999</c:v>
                </c:pt>
                <c:pt idx="6849">
                  <c:v>3951.9749999999999</c:v>
                </c:pt>
                <c:pt idx="6850">
                  <c:v>3952.4580000000001</c:v>
                </c:pt>
                <c:pt idx="6851">
                  <c:v>3952.94</c:v>
                </c:pt>
                <c:pt idx="6852">
                  <c:v>3953.422</c:v>
                </c:pt>
                <c:pt idx="6853">
                  <c:v>3953.904</c:v>
                </c:pt>
                <c:pt idx="6854">
                  <c:v>3954.386</c:v>
                </c:pt>
                <c:pt idx="6855">
                  <c:v>3954.8679999999999</c:v>
                </c:pt>
                <c:pt idx="6856">
                  <c:v>3955.35</c:v>
                </c:pt>
                <c:pt idx="6857">
                  <c:v>3955.8319999999999</c:v>
                </c:pt>
                <c:pt idx="6858">
                  <c:v>3956.3139999999999</c:v>
                </c:pt>
                <c:pt idx="6859">
                  <c:v>3956.797</c:v>
                </c:pt>
                <c:pt idx="6860">
                  <c:v>3957.279</c:v>
                </c:pt>
                <c:pt idx="6861">
                  <c:v>3957.761</c:v>
                </c:pt>
                <c:pt idx="6862">
                  <c:v>3958.242999999999</c:v>
                </c:pt>
                <c:pt idx="6863">
                  <c:v>3958.724999999999</c:v>
                </c:pt>
                <c:pt idx="6864">
                  <c:v>3959.206999999999</c:v>
                </c:pt>
                <c:pt idx="6865">
                  <c:v>3959.688999999998</c:v>
                </c:pt>
                <c:pt idx="6866">
                  <c:v>3960.1709999999998</c:v>
                </c:pt>
                <c:pt idx="6867">
                  <c:v>3960.654</c:v>
                </c:pt>
                <c:pt idx="6868">
                  <c:v>3961.136</c:v>
                </c:pt>
                <c:pt idx="6869">
                  <c:v>3961.6179999999999</c:v>
                </c:pt>
                <c:pt idx="6870">
                  <c:v>3962.1</c:v>
                </c:pt>
                <c:pt idx="6871">
                  <c:v>3962.5819999999999</c:v>
                </c:pt>
                <c:pt idx="6872">
                  <c:v>3963.0639999999999</c:v>
                </c:pt>
                <c:pt idx="6873">
                  <c:v>3963.5459999999998</c:v>
                </c:pt>
                <c:pt idx="6874">
                  <c:v>3964.029</c:v>
                </c:pt>
                <c:pt idx="6875">
                  <c:v>3964.51</c:v>
                </c:pt>
                <c:pt idx="6876">
                  <c:v>3964.9929999999999</c:v>
                </c:pt>
                <c:pt idx="6877">
                  <c:v>3965.4749999999999</c:v>
                </c:pt>
                <c:pt idx="6878">
                  <c:v>3965.9569999999999</c:v>
                </c:pt>
                <c:pt idx="6879">
                  <c:v>3966.4389999999999</c:v>
                </c:pt>
                <c:pt idx="6880">
                  <c:v>3966.9209999999998</c:v>
                </c:pt>
                <c:pt idx="6881">
                  <c:v>3967.4029999999998</c:v>
                </c:pt>
                <c:pt idx="6882">
                  <c:v>3967.8850000000002</c:v>
                </c:pt>
                <c:pt idx="6883">
                  <c:v>3968.3679999999999</c:v>
                </c:pt>
                <c:pt idx="6884">
                  <c:v>3968.85</c:v>
                </c:pt>
                <c:pt idx="6885">
                  <c:v>3969.3319999999999</c:v>
                </c:pt>
                <c:pt idx="6886">
                  <c:v>3969.8139999999999</c:v>
                </c:pt>
                <c:pt idx="6887">
                  <c:v>3970.2959999999998</c:v>
                </c:pt>
                <c:pt idx="6888">
                  <c:v>3970.7779999999998</c:v>
                </c:pt>
                <c:pt idx="6889">
                  <c:v>3971.26</c:v>
                </c:pt>
                <c:pt idx="6890">
                  <c:v>3971.7420000000002</c:v>
                </c:pt>
                <c:pt idx="6891">
                  <c:v>3972.224999999999</c:v>
                </c:pt>
                <c:pt idx="6892">
                  <c:v>3972.706999999999</c:v>
                </c:pt>
                <c:pt idx="6893">
                  <c:v>3973.188999999998</c:v>
                </c:pt>
                <c:pt idx="6894">
                  <c:v>3973.6709999999998</c:v>
                </c:pt>
                <c:pt idx="6895">
                  <c:v>3974.1529999999998</c:v>
                </c:pt>
                <c:pt idx="6896">
                  <c:v>3974.6350000000002</c:v>
                </c:pt>
                <c:pt idx="6897">
                  <c:v>3975.1170000000002</c:v>
                </c:pt>
                <c:pt idx="6898">
                  <c:v>3975.5990000000002</c:v>
                </c:pt>
                <c:pt idx="6899">
                  <c:v>3976.0819999999999</c:v>
                </c:pt>
                <c:pt idx="6900">
                  <c:v>3976.5639999999999</c:v>
                </c:pt>
                <c:pt idx="6901">
                  <c:v>3977.0459999999998</c:v>
                </c:pt>
                <c:pt idx="6902">
                  <c:v>3977.5279999999998</c:v>
                </c:pt>
                <c:pt idx="6903">
                  <c:v>3978.01</c:v>
                </c:pt>
                <c:pt idx="6904">
                  <c:v>3978.4920000000002</c:v>
                </c:pt>
                <c:pt idx="6905">
                  <c:v>3978.9740000000002</c:v>
                </c:pt>
                <c:pt idx="6906">
                  <c:v>3979.4569999999999</c:v>
                </c:pt>
                <c:pt idx="6907">
                  <c:v>3979.9380000000001</c:v>
                </c:pt>
                <c:pt idx="6908">
                  <c:v>3980.4209999999998</c:v>
                </c:pt>
                <c:pt idx="6909">
                  <c:v>3980.9029999999998</c:v>
                </c:pt>
                <c:pt idx="6910">
                  <c:v>3981.3850000000002</c:v>
                </c:pt>
                <c:pt idx="6911">
                  <c:v>3981.8670000000002</c:v>
                </c:pt>
                <c:pt idx="6912">
                  <c:v>3982.3490000000002</c:v>
                </c:pt>
                <c:pt idx="6913">
                  <c:v>3982.8310000000001</c:v>
                </c:pt>
                <c:pt idx="6914">
                  <c:v>3983.3130000000001</c:v>
                </c:pt>
                <c:pt idx="6915">
                  <c:v>3983.7959999999998</c:v>
                </c:pt>
                <c:pt idx="6916">
                  <c:v>3984.2779999999998</c:v>
                </c:pt>
                <c:pt idx="6917">
                  <c:v>3984.76</c:v>
                </c:pt>
                <c:pt idx="6918">
                  <c:v>3985.2420000000002</c:v>
                </c:pt>
                <c:pt idx="6919">
                  <c:v>3985.7240000000002</c:v>
                </c:pt>
                <c:pt idx="6920">
                  <c:v>3986.2060000000001</c:v>
                </c:pt>
                <c:pt idx="6921">
                  <c:v>3986.6880000000001</c:v>
                </c:pt>
                <c:pt idx="6922">
                  <c:v>3987.17</c:v>
                </c:pt>
                <c:pt idx="6923">
                  <c:v>3987.6529999999998</c:v>
                </c:pt>
                <c:pt idx="6924">
                  <c:v>3988.1350000000002</c:v>
                </c:pt>
                <c:pt idx="6925">
                  <c:v>3988.6170000000002</c:v>
                </c:pt>
                <c:pt idx="6926">
                  <c:v>3989.0990000000002</c:v>
                </c:pt>
                <c:pt idx="6927">
                  <c:v>3989.5810000000001</c:v>
                </c:pt>
                <c:pt idx="6928">
                  <c:v>3990.0630000000001</c:v>
                </c:pt>
                <c:pt idx="6929">
                  <c:v>3990.5450000000001</c:v>
                </c:pt>
                <c:pt idx="6930">
                  <c:v>3991.027</c:v>
                </c:pt>
                <c:pt idx="6931">
                  <c:v>3991.51</c:v>
                </c:pt>
                <c:pt idx="6932">
                  <c:v>3991.9920000000002</c:v>
                </c:pt>
                <c:pt idx="6933">
                  <c:v>3992.4740000000002</c:v>
                </c:pt>
                <c:pt idx="6934">
                  <c:v>3992.9560000000001</c:v>
                </c:pt>
                <c:pt idx="6935">
                  <c:v>3993.4380000000001</c:v>
                </c:pt>
                <c:pt idx="6936">
                  <c:v>3993.92</c:v>
                </c:pt>
                <c:pt idx="6937">
                  <c:v>3994.402</c:v>
                </c:pt>
                <c:pt idx="6938">
                  <c:v>3994.8850000000002</c:v>
                </c:pt>
                <c:pt idx="6939">
                  <c:v>3995.366</c:v>
                </c:pt>
                <c:pt idx="6940">
                  <c:v>3995.8490000000002</c:v>
                </c:pt>
                <c:pt idx="6941">
                  <c:v>3996.3310000000001</c:v>
                </c:pt>
                <c:pt idx="6942">
                  <c:v>3996.8130000000001</c:v>
                </c:pt>
                <c:pt idx="6943">
                  <c:v>3997.2950000000001</c:v>
                </c:pt>
                <c:pt idx="6944">
                  <c:v>3997.777</c:v>
                </c:pt>
                <c:pt idx="6945">
                  <c:v>3998.259</c:v>
                </c:pt>
                <c:pt idx="6946">
                  <c:v>3998.741</c:v>
                </c:pt>
                <c:pt idx="6947">
                  <c:v>3999.2240000000002</c:v>
                </c:pt>
                <c:pt idx="6948">
                  <c:v>3999.7060000000001</c:v>
                </c:pt>
                <c:pt idx="6949">
                  <c:v>4000.1880000000001</c:v>
                </c:pt>
              </c:numCache>
            </c:numRef>
          </c:xVal>
          <c:yVal>
            <c:numRef>
              <c:f>Sheet1!$C$2:$C$6951</c:f>
              <c:numCache>
                <c:formatCode>0.00E+00</c:formatCode>
                <c:ptCount val="6950"/>
                <c:pt idx="0">
                  <c:v>397.23234999999892</c:v>
                </c:pt>
                <c:pt idx="1">
                  <c:v>397.19427000000002</c:v>
                </c:pt>
                <c:pt idx="2">
                  <c:v>397.13314000000003</c:v>
                </c:pt>
                <c:pt idx="3">
                  <c:v>397.08415000000002</c:v>
                </c:pt>
                <c:pt idx="4">
                  <c:v>397.08382999999998</c:v>
                </c:pt>
                <c:pt idx="5">
                  <c:v>397.15071999999992</c:v>
                </c:pt>
                <c:pt idx="6">
                  <c:v>397.27390999999892</c:v>
                </c:pt>
                <c:pt idx="7">
                  <c:v>397.41552999999891</c:v>
                </c:pt>
                <c:pt idx="8">
                  <c:v>397.5274</c:v>
                </c:pt>
                <c:pt idx="9">
                  <c:v>397.57416999999992</c:v>
                </c:pt>
                <c:pt idx="10">
                  <c:v>397.55124999999992</c:v>
                </c:pt>
                <c:pt idx="11">
                  <c:v>397.48586</c:v>
                </c:pt>
                <c:pt idx="12">
                  <c:v>397.42241999999891</c:v>
                </c:pt>
                <c:pt idx="13">
                  <c:v>397.39834999999891</c:v>
                </c:pt>
                <c:pt idx="14">
                  <c:v>397.4251299999986</c:v>
                </c:pt>
                <c:pt idx="15">
                  <c:v>397.48268000000002</c:v>
                </c:pt>
                <c:pt idx="16">
                  <c:v>397.5313199999984</c:v>
                </c:pt>
                <c:pt idx="17">
                  <c:v>397.53296</c:v>
                </c:pt>
                <c:pt idx="18">
                  <c:v>397.47296</c:v>
                </c:pt>
                <c:pt idx="19">
                  <c:v>397.36781000000002</c:v>
                </c:pt>
                <c:pt idx="20">
                  <c:v>397.25738999999999</c:v>
                </c:pt>
                <c:pt idx="21">
                  <c:v>397.18354999999991</c:v>
                </c:pt>
                <c:pt idx="22">
                  <c:v>397.16872000000001</c:v>
                </c:pt>
                <c:pt idx="23">
                  <c:v>397.20609999999891</c:v>
                </c:pt>
                <c:pt idx="24">
                  <c:v>397.2654</c:v>
                </c:pt>
                <c:pt idx="25">
                  <c:v>397.31013999999891</c:v>
                </c:pt>
                <c:pt idx="26">
                  <c:v>397.31731000000002</c:v>
                </c:pt>
                <c:pt idx="27">
                  <c:v>397.28802000000002</c:v>
                </c:pt>
                <c:pt idx="28">
                  <c:v>397.24558000000002</c:v>
                </c:pt>
                <c:pt idx="29">
                  <c:v>397.21967000000001</c:v>
                </c:pt>
                <c:pt idx="30">
                  <c:v>397.22946999999999</c:v>
                </c:pt>
                <c:pt idx="31">
                  <c:v>397.27452</c:v>
                </c:pt>
                <c:pt idx="32">
                  <c:v>397.33796000000001</c:v>
                </c:pt>
                <c:pt idx="33">
                  <c:v>397.39659999999998</c:v>
                </c:pt>
                <c:pt idx="34">
                  <c:v>397.43332999999859</c:v>
                </c:pt>
                <c:pt idx="35">
                  <c:v>397.44698</c:v>
                </c:pt>
                <c:pt idx="36">
                  <c:v>397.45978000000002</c:v>
                </c:pt>
                <c:pt idx="37">
                  <c:v>397.51022</c:v>
                </c:pt>
                <c:pt idx="38">
                  <c:v>397.62369999999999</c:v>
                </c:pt>
                <c:pt idx="39">
                  <c:v>397.78052000000002</c:v>
                </c:pt>
                <c:pt idx="40">
                  <c:v>397.92880000000002</c:v>
                </c:pt>
                <c:pt idx="41">
                  <c:v>398.02814000000001</c:v>
                </c:pt>
                <c:pt idx="42">
                  <c:v>398.07173999999861</c:v>
                </c:pt>
                <c:pt idx="43">
                  <c:v>398.07760999999999</c:v>
                </c:pt>
                <c:pt idx="44">
                  <c:v>398.07396999999997</c:v>
                </c:pt>
                <c:pt idx="45">
                  <c:v>398.08658999999892</c:v>
                </c:pt>
                <c:pt idx="46">
                  <c:v>398.12977000000001</c:v>
                </c:pt>
                <c:pt idx="47">
                  <c:v>398.19974999999999</c:v>
                </c:pt>
                <c:pt idx="48">
                  <c:v>398.27571999999861</c:v>
                </c:pt>
                <c:pt idx="49">
                  <c:v>398.33047999999991</c:v>
                </c:pt>
                <c:pt idx="50">
                  <c:v>398.34672999999992</c:v>
                </c:pt>
                <c:pt idx="51">
                  <c:v>398.32686999999999</c:v>
                </c:pt>
                <c:pt idx="52">
                  <c:v>398.29119999999853</c:v>
                </c:pt>
                <c:pt idx="53">
                  <c:v>398.26575000000003</c:v>
                </c:pt>
                <c:pt idx="54">
                  <c:v>398.26796999999999</c:v>
                </c:pt>
                <c:pt idx="55">
                  <c:v>398.29631999999822</c:v>
                </c:pt>
                <c:pt idx="56">
                  <c:v>398.33067</c:v>
                </c:pt>
                <c:pt idx="57">
                  <c:v>398.34433999999999</c:v>
                </c:pt>
                <c:pt idx="58">
                  <c:v>398.32155999999861</c:v>
                </c:pt>
                <c:pt idx="59">
                  <c:v>398.26832999999891</c:v>
                </c:pt>
                <c:pt idx="60">
                  <c:v>398.21161000000001</c:v>
                </c:pt>
                <c:pt idx="61">
                  <c:v>398.18617999999861</c:v>
                </c:pt>
                <c:pt idx="62">
                  <c:v>398.21712999999892</c:v>
                </c:pt>
                <c:pt idx="63">
                  <c:v>398.30558000000002</c:v>
                </c:pt>
                <c:pt idx="64">
                  <c:v>398.42579999999862</c:v>
                </c:pt>
                <c:pt idx="65">
                  <c:v>398.53698999999921</c:v>
                </c:pt>
                <c:pt idx="66">
                  <c:v>398.60468000000031</c:v>
                </c:pt>
                <c:pt idx="67">
                  <c:v>398.61777999999993</c:v>
                </c:pt>
                <c:pt idx="68">
                  <c:v>398.59273999999891</c:v>
                </c:pt>
                <c:pt idx="69">
                  <c:v>398.56322999999992</c:v>
                </c:pt>
                <c:pt idx="70">
                  <c:v>398.56152999999921</c:v>
                </c:pt>
                <c:pt idx="71">
                  <c:v>398.60061999999999</c:v>
                </c:pt>
                <c:pt idx="72">
                  <c:v>398.66665999999992</c:v>
                </c:pt>
                <c:pt idx="73">
                  <c:v>398.72572000000002</c:v>
                </c:pt>
                <c:pt idx="74">
                  <c:v>398.74268999999998</c:v>
                </c:pt>
                <c:pt idx="75">
                  <c:v>398.69900000000001</c:v>
                </c:pt>
                <c:pt idx="76">
                  <c:v>398.59930999999892</c:v>
                </c:pt>
                <c:pt idx="77">
                  <c:v>398.46321999999861</c:v>
                </c:pt>
                <c:pt idx="78">
                  <c:v>398.30665999999991</c:v>
                </c:pt>
                <c:pt idx="79">
                  <c:v>398.12239999999991</c:v>
                </c:pt>
                <c:pt idx="80">
                  <c:v>397.87189999999993</c:v>
                </c:pt>
                <c:pt idx="81">
                  <c:v>397.49529000000001</c:v>
                </c:pt>
                <c:pt idx="82">
                  <c:v>396.93961999999891</c:v>
                </c:pt>
                <c:pt idx="83">
                  <c:v>396.19082000000009</c:v>
                </c:pt>
                <c:pt idx="84">
                  <c:v>395.29516000000001</c:v>
                </c:pt>
                <c:pt idx="85">
                  <c:v>394.36138999999997</c:v>
                </c:pt>
                <c:pt idx="86">
                  <c:v>393.54154</c:v>
                </c:pt>
                <c:pt idx="87">
                  <c:v>392.99286999999993</c:v>
                </c:pt>
                <c:pt idx="88">
                  <c:v>392.83087</c:v>
                </c:pt>
                <c:pt idx="89">
                  <c:v>393.09195999999861</c:v>
                </c:pt>
                <c:pt idx="90">
                  <c:v>393.72435000000002</c:v>
                </c:pt>
                <c:pt idx="91">
                  <c:v>394.61011999999891</c:v>
                </c:pt>
                <c:pt idx="92">
                  <c:v>395.60568000000001</c:v>
                </c:pt>
                <c:pt idx="93">
                  <c:v>396.57945000000001</c:v>
                </c:pt>
                <c:pt idx="94">
                  <c:v>397.43583000000001</c:v>
                </c:pt>
                <c:pt idx="95">
                  <c:v>398.12405000000001</c:v>
                </c:pt>
                <c:pt idx="96">
                  <c:v>398.63518999999991</c:v>
                </c:pt>
                <c:pt idx="97">
                  <c:v>398.99072000000001</c:v>
                </c:pt>
                <c:pt idx="98">
                  <c:v>399.22778</c:v>
                </c:pt>
                <c:pt idx="99">
                  <c:v>399.38472999999999</c:v>
                </c:pt>
                <c:pt idx="100">
                  <c:v>399.49256000000003</c:v>
                </c:pt>
                <c:pt idx="101">
                  <c:v>399.57121999999862</c:v>
                </c:pt>
                <c:pt idx="102">
                  <c:v>399.63087999999999</c:v>
                </c:pt>
                <c:pt idx="103">
                  <c:v>399.67484999999999</c:v>
                </c:pt>
                <c:pt idx="104">
                  <c:v>399.70328999999992</c:v>
                </c:pt>
                <c:pt idx="105">
                  <c:v>399.71649999999892</c:v>
                </c:pt>
                <c:pt idx="106">
                  <c:v>399.71771999999862</c:v>
                </c:pt>
                <c:pt idx="107">
                  <c:v>399.71377000000001</c:v>
                </c:pt>
                <c:pt idx="108">
                  <c:v>399.71451000000002</c:v>
                </c:pt>
                <c:pt idx="109">
                  <c:v>399.72996000000001</c:v>
                </c:pt>
                <c:pt idx="110">
                  <c:v>399.76652999999891</c:v>
                </c:pt>
                <c:pt idx="111">
                  <c:v>399.82342</c:v>
                </c:pt>
                <c:pt idx="112">
                  <c:v>399.89118999999891</c:v>
                </c:pt>
                <c:pt idx="113">
                  <c:v>399.95382000000001</c:v>
                </c:pt>
                <c:pt idx="114">
                  <c:v>399.99412999999862</c:v>
                </c:pt>
                <c:pt idx="115">
                  <c:v>400</c:v>
                </c:pt>
                <c:pt idx="116">
                  <c:v>399.96834999999862</c:v>
                </c:pt>
                <c:pt idx="117">
                  <c:v>399.90589999999992</c:v>
                </c:pt>
                <c:pt idx="118">
                  <c:v>399.82638999999921</c:v>
                </c:pt>
                <c:pt idx="119">
                  <c:v>399.74592999999999</c:v>
                </c:pt>
                <c:pt idx="120">
                  <c:v>399.67824999999999</c:v>
                </c:pt>
                <c:pt idx="121">
                  <c:v>399.63154999999921</c:v>
                </c:pt>
                <c:pt idx="122">
                  <c:v>399.60863000000001</c:v>
                </c:pt>
                <c:pt idx="123">
                  <c:v>399.60861999999992</c:v>
                </c:pt>
                <c:pt idx="124">
                  <c:v>399.62949000000009</c:v>
                </c:pt>
                <c:pt idx="125">
                  <c:v>399.66876999999999</c:v>
                </c:pt>
                <c:pt idx="126">
                  <c:v>399.72221000000002</c:v>
                </c:pt>
                <c:pt idx="127">
                  <c:v>399.78188999999992</c:v>
                </c:pt>
                <c:pt idx="128">
                  <c:v>399.83548999999999</c:v>
                </c:pt>
                <c:pt idx="129">
                  <c:v>399.8682</c:v>
                </c:pt>
                <c:pt idx="130">
                  <c:v>399.86757999999992</c:v>
                </c:pt>
                <c:pt idx="131">
                  <c:v>399.82765000000001</c:v>
                </c:pt>
                <c:pt idx="132">
                  <c:v>399.75196999999997</c:v>
                </c:pt>
                <c:pt idx="133">
                  <c:v>399.65273999999999</c:v>
                </c:pt>
                <c:pt idx="134">
                  <c:v>399.54743999999999</c:v>
                </c:pt>
                <c:pt idx="135">
                  <c:v>399.45296000000002</c:v>
                </c:pt>
                <c:pt idx="136">
                  <c:v>399.38065</c:v>
                </c:pt>
                <c:pt idx="137">
                  <c:v>399.33318999999892</c:v>
                </c:pt>
                <c:pt idx="138">
                  <c:v>399.30605000000003</c:v>
                </c:pt>
                <c:pt idx="139">
                  <c:v>399.29106999999891</c:v>
                </c:pt>
                <c:pt idx="140">
                  <c:v>399.2811299999986</c:v>
                </c:pt>
                <c:pt idx="141">
                  <c:v>399.27179999999862</c:v>
                </c:pt>
                <c:pt idx="142">
                  <c:v>399.26130999999862</c:v>
                </c:pt>
                <c:pt idx="143">
                  <c:v>399.24779999999993</c:v>
                </c:pt>
                <c:pt idx="144">
                  <c:v>399.22714000000002</c:v>
                </c:pt>
                <c:pt idx="145">
                  <c:v>399.19220000000001</c:v>
                </c:pt>
                <c:pt idx="146">
                  <c:v>399.13477</c:v>
                </c:pt>
                <c:pt idx="147">
                  <c:v>399.04815000000002</c:v>
                </c:pt>
                <c:pt idx="148">
                  <c:v>398.92966000000001</c:v>
                </c:pt>
                <c:pt idx="149">
                  <c:v>398.78014999999891</c:v>
                </c:pt>
                <c:pt idx="150">
                  <c:v>398.60183999999992</c:v>
                </c:pt>
                <c:pt idx="151">
                  <c:v>398.39499000000001</c:v>
                </c:pt>
                <c:pt idx="152">
                  <c:v>398.15613000000002</c:v>
                </c:pt>
                <c:pt idx="153">
                  <c:v>397.87936999999999</c:v>
                </c:pt>
                <c:pt idx="154">
                  <c:v>397.56137000000001</c:v>
                </c:pt>
                <c:pt idx="155">
                  <c:v>397.20767999999993</c:v>
                </c:pt>
                <c:pt idx="156">
                  <c:v>396.83809999999892</c:v>
                </c:pt>
                <c:pt idx="157">
                  <c:v>396.48744999999991</c:v>
                </c:pt>
                <c:pt idx="158">
                  <c:v>396.19988000000001</c:v>
                </c:pt>
                <c:pt idx="159">
                  <c:v>396.01684999999992</c:v>
                </c:pt>
                <c:pt idx="160">
                  <c:v>395.96359000000001</c:v>
                </c:pt>
                <c:pt idx="161">
                  <c:v>396.03969000000001</c:v>
                </c:pt>
                <c:pt idx="162">
                  <c:v>396.21996999999999</c:v>
                </c:pt>
                <c:pt idx="163">
                  <c:v>396.46323000000001</c:v>
                </c:pt>
                <c:pt idx="164">
                  <c:v>396.72541000000001</c:v>
                </c:pt>
                <c:pt idx="165">
                  <c:v>396.96969999999999</c:v>
                </c:pt>
                <c:pt idx="166">
                  <c:v>397.17232999999999</c:v>
                </c:pt>
                <c:pt idx="167">
                  <c:v>397.32288</c:v>
                </c:pt>
                <c:pt idx="168">
                  <c:v>397.42119999999841</c:v>
                </c:pt>
                <c:pt idx="169">
                  <c:v>397.47271999999862</c:v>
                </c:pt>
                <c:pt idx="170">
                  <c:v>397.48484000000002</c:v>
                </c:pt>
                <c:pt idx="171">
                  <c:v>397.46481</c:v>
                </c:pt>
                <c:pt idx="172">
                  <c:v>397.42007000000001</c:v>
                </c:pt>
                <c:pt idx="173">
                  <c:v>397.35802999999999</c:v>
                </c:pt>
                <c:pt idx="174">
                  <c:v>397.28500999999892</c:v>
                </c:pt>
                <c:pt idx="175">
                  <c:v>397.20285000000001</c:v>
                </c:pt>
                <c:pt idx="176">
                  <c:v>397.10565000000003</c:v>
                </c:pt>
                <c:pt idx="177">
                  <c:v>396.97814999999872</c:v>
                </c:pt>
                <c:pt idx="178">
                  <c:v>396.79870999999872</c:v>
                </c:pt>
                <c:pt idx="179">
                  <c:v>396.54608000000002</c:v>
                </c:pt>
                <c:pt idx="180">
                  <c:v>396.20814999999891</c:v>
                </c:pt>
                <c:pt idx="181">
                  <c:v>395.78924999999992</c:v>
                </c:pt>
                <c:pt idx="182">
                  <c:v>395.31346000000002</c:v>
                </c:pt>
                <c:pt idx="183">
                  <c:v>394.82130000000001</c:v>
                </c:pt>
                <c:pt idx="184">
                  <c:v>394.35968000000008</c:v>
                </c:pt>
                <c:pt idx="185">
                  <c:v>393.96991000000003</c:v>
                </c:pt>
                <c:pt idx="186">
                  <c:v>393.67908</c:v>
                </c:pt>
                <c:pt idx="187">
                  <c:v>393.49945000000002</c:v>
                </c:pt>
                <c:pt idx="188">
                  <c:v>393.43417999999861</c:v>
                </c:pt>
                <c:pt idx="189">
                  <c:v>393.48421000000002</c:v>
                </c:pt>
                <c:pt idx="190">
                  <c:v>393.65107</c:v>
                </c:pt>
                <c:pt idx="191">
                  <c:v>393.93439999999862</c:v>
                </c:pt>
                <c:pt idx="192">
                  <c:v>394.32596000000001</c:v>
                </c:pt>
                <c:pt idx="193">
                  <c:v>394.80455999999992</c:v>
                </c:pt>
                <c:pt idx="194">
                  <c:v>395.33668</c:v>
                </c:pt>
                <c:pt idx="195">
                  <c:v>395.88081999999991</c:v>
                </c:pt>
                <c:pt idx="196">
                  <c:v>396.39526999999993</c:v>
                </c:pt>
                <c:pt idx="197">
                  <c:v>396.84465999999998</c:v>
                </c:pt>
                <c:pt idx="198">
                  <c:v>397.20551999999861</c:v>
                </c:pt>
                <c:pt idx="199">
                  <c:v>397.46924000000001</c:v>
                </c:pt>
                <c:pt idx="200">
                  <c:v>397.64188000000001</c:v>
                </c:pt>
                <c:pt idx="201">
                  <c:v>397.73991000000001</c:v>
                </c:pt>
                <c:pt idx="202">
                  <c:v>397.78390000000002</c:v>
                </c:pt>
                <c:pt idx="203">
                  <c:v>397.79228999999992</c:v>
                </c:pt>
                <c:pt idx="204">
                  <c:v>397.77920999999998</c:v>
                </c:pt>
                <c:pt idx="205">
                  <c:v>397.75502</c:v>
                </c:pt>
                <c:pt idx="206">
                  <c:v>397.72942</c:v>
                </c:pt>
                <c:pt idx="207">
                  <c:v>397.71280999999999</c:v>
                </c:pt>
                <c:pt idx="208">
                  <c:v>397.71584999999999</c:v>
                </c:pt>
                <c:pt idx="209">
                  <c:v>397.74531000000002</c:v>
                </c:pt>
                <c:pt idx="210">
                  <c:v>397.80045999999999</c:v>
                </c:pt>
                <c:pt idx="211">
                  <c:v>397.87090000000001</c:v>
                </c:pt>
                <c:pt idx="212">
                  <c:v>397.93811999999809</c:v>
                </c:pt>
                <c:pt idx="213">
                  <c:v>397.9803799999986</c:v>
                </c:pt>
                <c:pt idx="214">
                  <c:v>397.97983999999991</c:v>
                </c:pt>
                <c:pt idx="215">
                  <c:v>397.92885000000001</c:v>
                </c:pt>
                <c:pt idx="216">
                  <c:v>397.83308</c:v>
                </c:pt>
                <c:pt idx="217">
                  <c:v>397.70884999999993</c:v>
                </c:pt>
                <c:pt idx="218">
                  <c:v>397.57551999999862</c:v>
                </c:pt>
                <c:pt idx="219">
                  <c:v>397.44641000000001</c:v>
                </c:pt>
                <c:pt idx="220">
                  <c:v>397.32269000000002</c:v>
                </c:pt>
                <c:pt idx="221">
                  <c:v>397.19109999999961</c:v>
                </c:pt>
                <c:pt idx="222">
                  <c:v>397.02692000000002</c:v>
                </c:pt>
                <c:pt idx="223">
                  <c:v>396.79948000000002</c:v>
                </c:pt>
                <c:pt idx="224">
                  <c:v>396.47969000000001</c:v>
                </c:pt>
                <c:pt idx="225">
                  <c:v>396.04664000000002</c:v>
                </c:pt>
                <c:pt idx="226">
                  <c:v>395.49241999999862</c:v>
                </c:pt>
                <c:pt idx="227">
                  <c:v>394.82538999999991</c:v>
                </c:pt>
                <c:pt idx="228">
                  <c:v>394.07335999999862</c:v>
                </c:pt>
                <c:pt idx="229">
                  <c:v>393.28721000000002</c:v>
                </c:pt>
                <c:pt idx="230">
                  <c:v>392.54136999999997</c:v>
                </c:pt>
                <c:pt idx="231">
                  <c:v>391.92634999999859</c:v>
                </c:pt>
                <c:pt idx="232">
                  <c:v>391.53124999999892</c:v>
                </c:pt>
                <c:pt idx="233">
                  <c:v>391.42090000000002</c:v>
                </c:pt>
                <c:pt idx="234">
                  <c:v>391.61815000000001</c:v>
                </c:pt>
                <c:pt idx="235">
                  <c:v>392.09849999999892</c:v>
                </c:pt>
                <c:pt idx="236">
                  <c:v>392.79689000000002</c:v>
                </c:pt>
                <c:pt idx="237">
                  <c:v>393.62191000000001</c:v>
                </c:pt>
                <c:pt idx="238">
                  <c:v>394.47298000000001</c:v>
                </c:pt>
                <c:pt idx="239">
                  <c:v>395.25875000000002</c:v>
                </c:pt>
                <c:pt idx="240">
                  <c:v>395.91518999999892</c:v>
                </c:pt>
                <c:pt idx="241">
                  <c:v>396.41609999999872</c:v>
                </c:pt>
                <c:pt idx="242">
                  <c:v>396.77208999999999</c:v>
                </c:pt>
                <c:pt idx="243">
                  <c:v>397.01674999999892</c:v>
                </c:pt>
                <c:pt idx="244">
                  <c:v>397.18846000000002</c:v>
                </c:pt>
                <c:pt idx="245">
                  <c:v>397.31547</c:v>
                </c:pt>
                <c:pt idx="246">
                  <c:v>397.41041000000001</c:v>
                </c:pt>
                <c:pt idx="247">
                  <c:v>397.47404</c:v>
                </c:pt>
                <c:pt idx="248">
                  <c:v>397.50457</c:v>
                </c:pt>
                <c:pt idx="249">
                  <c:v>397.50648000000001</c:v>
                </c:pt>
                <c:pt idx="250">
                  <c:v>397.49382999999892</c:v>
                </c:pt>
                <c:pt idx="251">
                  <c:v>397.48572000000001</c:v>
                </c:pt>
                <c:pt idx="252">
                  <c:v>397.49822999999873</c:v>
                </c:pt>
                <c:pt idx="253">
                  <c:v>397.53640999999891</c:v>
                </c:pt>
                <c:pt idx="254">
                  <c:v>397.59161999999998</c:v>
                </c:pt>
                <c:pt idx="255">
                  <c:v>397.64503999999999</c:v>
                </c:pt>
                <c:pt idx="256">
                  <c:v>397.67649999999998</c:v>
                </c:pt>
                <c:pt idx="257">
                  <c:v>397.67431999999991</c:v>
                </c:pt>
                <c:pt idx="258">
                  <c:v>397.64078999999998</c:v>
                </c:pt>
                <c:pt idx="259">
                  <c:v>397.59003000000001</c:v>
                </c:pt>
                <c:pt idx="260">
                  <c:v>397.54043999999999</c:v>
                </c:pt>
                <c:pt idx="261">
                  <c:v>397.50536</c:v>
                </c:pt>
                <c:pt idx="262">
                  <c:v>397.48766000000001</c:v>
                </c:pt>
                <c:pt idx="263">
                  <c:v>397.47922</c:v>
                </c:pt>
                <c:pt idx="264">
                  <c:v>397.46663999999862</c:v>
                </c:pt>
                <c:pt idx="265">
                  <c:v>397.43889999999891</c:v>
                </c:pt>
                <c:pt idx="266">
                  <c:v>397.39310999999861</c:v>
                </c:pt>
                <c:pt idx="267">
                  <c:v>397.33485000000002</c:v>
                </c:pt>
                <c:pt idx="268">
                  <c:v>397.27328999999992</c:v>
                </c:pt>
                <c:pt idx="269">
                  <c:v>397.21440999999999</c:v>
                </c:pt>
                <c:pt idx="270">
                  <c:v>397.15604999999999</c:v>
                </c:pt>
                <c:pt idx="271">
                  <c:v>397.08776</c:v>
                </c:pt>
                <c:pt idx="272">
                  <c:v>396.99565999999862</c:v>
                </c:pt>
                <c:pt idx="273">
                  <c:v>396.86975000000001</c:v>
                </c:pt>
                <c:pt idx="274">
                  <c:v>396.70934</c:v>
                </c:pt>
                <c:pt idx="275">
                  <c:v>396.52345000000003</c:v>
                </c:pt>
                <c:pt idx="276">
                  <c:v>396.32602999999921</c:v>
                </c:pt>
                <c:pt idx="277">
                  <c:v>396.12853000000001</c:v>
                </c:pt>
                <c:pt idx="278">
                  <c:v>395.9337099999986</c:v>
                </c:pt>
                <c:pt idx="279">
                  <c:v>395.73291999999861</c:v>
                </c:pt>
                <c:pt idx="280">
                  <c:v>395.50799000000001</c:v>
                </c:pt>
                <c:pt idx="281">
                  <c:v>395.23585000000003</c:v>
                </c:pt>
                <c:pt idx="282">
                  <c:v>394.89314000000002</c:v>
                </c:pt>
                <c:pt idx="283">
                  <c:v>394.45762999999999</c:v>
                </c:pt>
                <c:pt idx="284">
                  <c:v>393.90714000000003</c:v>
                </c:pt>
                <c:pt idx="285">
                  <c:v>393.21820999999892</c:v>
                </c:pt>
                <c:pt idx="286">
                  <c:v>392.36915999999991</c:v>
                </c:pt>
                <c:pt idx="287">
                  <c:v>391.34899000000001</c:v>
                </c:pt>
                <c:pt idx="288">
                  <c:v>390.17097999999999</c:v>
                </c:pt>
                <c:pt idx="289">
                  <c:v>388.88477</c:v>
                </c:pt>
                <c:pt idx="290">
                  <c:v>387.58076999999997</c:v>
                </c:pt>
                <c:pt idx="291">
                  <c:v>386.38348000000002</c:v>
                </c:pt>
                <c:pt idx="292">
                  <c:v>385.43538000000001</c:v>
                </c:pt>
                <c:pt idx="293">
                  <c:v>384.87279999999993</c:v>
                </c:pt>
                <c:pt idx="294">
                  <c:v>384.79786999999999</c:v>
                </c:pt>
                <c:pt idx="295">
                  <c:v>385.25074000000001</c:v>
                </c:pt>
                <c:pt idx="296">
                  <c:v>386.19263000000001</c:v>
                </c:pt>
                <c:pt idx="297">
                  <c:v>387.50961000000001</c:v>
                </c:pt>
                <c:pt idx="298">
                  <c:v>389.04084</c:v>
                </c:pt>
                <c:pt idx="299">
                  <c:v>390.61925000000002</c:v>
                </c:pt>
                <c:pt idx="300">
                  <c:v>392.10768000000002</c:v>
                </c:pt>
                <c:pt idx="301">
                  <c:v>393.41710999999862</c:v>
                </c:pt>
                <c:pt idx="302">
                  <c:v>394.50670000000002</c:v>
                </c:pt>
                <c:pt idx="303">
                  <c:v>395.37259</c:v>
                </c:pt>
                <c:pt idx="304">
                  <c:v>396.03388000000001</c:v>
                </c:pt>
                <c:pt idx="305">
                  <c:v>396.52107999999862</c:v>
                </c:pt>
                <c:pt idx="306">
                  <c:v>396.86854</c:v>
                </c:pt>
                <c:pt idx="307">
                  <c:v>397.11018000000001</c:v>
                </c:pt>
                <c:pt idx="308">
                  <c:v>397.27683999999891</c:v>
                </c:pt>
                <c:pt idx="309">
                  <c:v>397.39393000000001</c:v>
                </c:pt>
                <c:pt idx="310">
                  <c:v>397.47956999999991</c:v>
                </c:pt>
                <c:pt idx="311">
                  <c:v>397.54352</c:v>
                </c:pt>
                <c:pt idx="312">
                  <c:v>397.58848</c:v>
                </c:pt>
                <c:pt idx="313">
                  <c:v>397.61333000000002</c:v>
                </c:pt>
                <c:pt idx="314">
                  <c:v>397.61752999999999</c:v>
                </c:pt>
                <c:pt idx="315">
                  <c:v>397.60354999999993</c:v>
                </c:pt>
                <c:pt idx="316">
                  <c:v>397.57656999999921</c:v>
                </c:pt>
                <c:pt idx="317">
                  <c:v>397.54012999999992</c:v>
                </c:pt>
                <c:pt idx="318">
                  <c:v>397.49180999999862</c:v>
                </c:pt>
                <c:pt idx="319">
                  <c:v>397.42</c:v>
                </c:pt>
                <c:pt idx="320">
                  <c:v>397.30632000000003</c:v>
                </c:pt>
                <c:pt idx="321">
                  <c:v>397.13346999999999</c:v>
                </c:pt>
                <c:pt idx="322">
                  <c:v>396.89582000000001</c:v>
                </c:pt>
                <c:pt idx="323">
                  <c:v>396.60789999999997</c:v>
                </c:pt>
                <c:pt idx="324">
                  <c:v>396.30614999999892</c:v>
                </c:pt>
                <c:pt idx="325">
                  <c:v>396.04235</c:v>
                </c:pt>
                <c:pt idx="326">
                  <c:v>395.87022000000002</c:v>
                </c:pt>
                <c:pt idx="327">
                  <c:v>395.82907</c:v>
                </c:pt>
                <c:pt idx="328">
                  <c:v>395.93069999999892</c:v>
                </c:pt>
                <c:pt idx="329">
                  <c:v>396.15503999999999</c:v>
                </c:pt>
                <c:pt idx="330">
                  <c:v>396.45735999999891</c:v>
                </c:pt>
                <c:pt idx="331">
                  <c:v>396.78339999999997</c:v>
                </c:pt>
                <c:pt idx="332">
                  <c:v>397.08618999999891</c:v>
                </c:pt>
                <c:pt idx="333">
                  <c:v>397.33681000000001</c:v>
                </c:pt>
                <c:pt idx="334">
                  <c:v>397.52713999999997</c:v>
                </c:pt>
                <c:pt idx="335">
                  <c:v>397.66478000000001</c:v>
                </c:pt>
                <c:pt idx="336">
                  <c:v>397.76459999999992</c:v>
                </c:pt>
                <c:pt idx="337">
                  <c:v>397.84009000000009</c:v>
                </c:pt>
                <c:pt idx="338">
                  <c:v>397.89902000000001</c:v>
                </c:pt>
                <c:pt idx="339">
                  <c:v>397.94346999999999</c:v>
                </c:pt>
                <c:pt idx="340">
                  <c:v>397.97339999999861</c:v>
                </c:pt>
                <c:pt idx="341">
                  <c:v>397.99051999999853</c:v>
                </c:pt>
                <c:pt idx="342">
                  <c:v>398.00008000000008</c:v>
                </c:pt>
                <c:pt idx="343">
                  <c:v>398.00988999999998</c:v>
                </c:pt>
                <c:pt idx="344">
                  <c:v>398.02728000000002</c:v>
                </c:pt>
                <c:pt idx="345">
                  <c:v>398.05622</c:v>
                </c:pt>
                <c:pt idx="346">
                  <c:v>398.09652999999872</c:v>
                </c:pt>
                <c:pt idx="347">
                  <c:v>398.14494000000002</c:v>
                </c:pt>
                <c:pt idx="348">
                  <c:v>398.19801000000001</c:v>
                </c:pt>
                <c:pt idx="349">
                  <c:v>398.25407999999999</c:v>
                </c:pt>
                <c:pt idx="350">
                  <c:v>398.31342999999993</c:v>
                </c:pt>
                <c:pt idx="351">
                  <c:v>398.37680999999992</c:v>
                </c:pt>
                <c:pt idx="352">
                  <c:v>398.44308000000001</c:v>
                </c:pt>
                <c:pt idx="353">
                  <c:v>398.50779</c:v>
                </c:pt>
                <c:pt idx="354">
                  <c:v>398.56396000000001</c:v>
                </c:pt>
                <c:pt idx="355">
                  <c:v>398.60469999999998</c:v>
                </c:pt>
                <c:pt idx="356">
                  <c:v>398.62630999999891</c:v>
                </c:pt>
                <c:pt idx="357">
                  <c:v>398.63029</c:v>
                </c:pt>
                <c:pt idx="358">
                  <c:v>398.62290000000002</c:v>
                </c:pt>
                <c:pt idx="359">
                  <c:v>398.61259000000001</c:v>
                </c:pt>
                <c:pt idx="360">
                  <c:v>398.60629</c:v>
                </c:pt>
                <c:pt idx="361">
                  <c:v>398.60654</c:v>
                </c:pt>
                <c:pt idx="362">
                  <c:v>398.61115000000001</c:v>
                </c:pt>
                <c:pt idx="363">
                  <c:v>398.61527000000001</c:v>
                </c:pt>
                <c:pt idx="364">
                  <c:v>398.61502999999999</c:v>
                </c:pt>
                <c:pt idx="365">
                  <c:v>398.61036999999999</c:v>
                </c:pt>
                <c:pt idx="366">
                  <c:v>398.60588000000001</c:v>
                </c:pt>
                <c:pt idx="367">
                  <c:v>398.60856999999999</c:v>
                </c:pt>
                <c:pt idx="368">
                  <c:v>398.62419</c:v>
                </c:pt>
                <c:pt idx="369">
                  <c:v>398.65377999999993</c:v>
                </c:pt>
                <c:pt idx="370">
                  <c:v>398.69259999999991</c:v>
                </c:pt>
                <c:pt idx="371">
                  <c:v>398.73178999999891</c:v>
                </c:pt>
                <c:pt idx="372">
                  <c:v>398.76240000000001</c:v>
                </c:pt>
                <c:pt idx="373">
                  <c:v>398.77929999999998</c:v>
                </c:pt>
                <c:pt idx="374">
                  <c:v>398.78334000000001</c:v>
                </c:pt>
                <c:pt idx="375">
                  <c:v>398.78062</c:v>
                </c:pt>
                <c:pt idx="376">
                  <c:v>398.77927999999991</c:v>
                </c:pt>
                <c:pt idx="377">
                  <c:v>398.78529999999961</c:v>
                </c:pt>
                <c:pt idx="378">
                  <c:v>398.79969999999997</c:v>
                </c:pt>
                <c:pt idx="379">
                  <c:v>398.81828999999999</c:v>
                </c:pt>
                <c:pt idx="380">
                  <c:v>398.83425</c:v>
                </c:pt>
                <c:pt idx="381">
                  <c:v>398.84165000000002</c:v>
                </c:pt>
                <c:pt idx="382">
                  <c:v>398.83864999999997</c:v>
                </c:pt>
                <c:pt idx="383">
                  <c:v>398.82792999999992</c:v>
                </c:pt>
                <c:pt idx="384">
                  <c:v>398.81502999999992</c:v>
                </c:pt>
                <c:pt idx="385">
                  <c:v>398.80475000000001</c:v>
                </c:pt>
                <c:pt idx="386">
                  <c:v>398.79849000000002</c:v>
                </c:pt>
                <c:pt idx="387">
                  <c:v>398.79310999999859</c:v>
                </c:pt>
                <c:pt idx="388">
                  <c:v>398.78292999999991</c:v>
                </c:pt>
                <c:pt idx="389">
                  <c:v>398.76287000000002</c:v>
                </c:pt>
                <c:pt idx="390">
                  <c:v>398.73207000000002</c:v>
                </c:pt>
                <c:pt idx="391">
                  <c:v>398.69490999999999</c:v>
                </c:pt>
                <c:pt idx="392">
                  <c:v>398.65980999999999</c:v>
                </c:pt>
                <c:pt idx="393">
                  <c:v>398.63553999999891</c:v>
                </c:pt>
                <c:pt idx="394">
                  <c:v>398.62720000000002</c:v>
                </c:pt>
                <c:pt idx="395">
                  <c:v>398.63373999999891</c:v>
                </c:pt>
                <c:pt idx="396">
                  <c:v>398.64846999999997</c:v>
                </c:pt>
                <c:pt idx="397">
                  <c:v>398.66179999999991</c:v>
                </c:pt>
                <c:pt idx="398">
                  <c:v>398.6651</c:v>
                </c:pt>
                <c:pt idx="399">
                  <c:v>398.65368999999998</c:v>
                </c:pt>
                <c:pt idx="400">
                  <c:v>398.62832999999961</c:v>
                </c:pt>
                <c:pt idx="401">
                  <c:v>398.59368000000001</c:v>
                </c:pt>
                <c:pt idx="402">
                  <c:v>398.55594000000002</c:v>
                </c:pt>
                <c:pt idx="403">
                  <c:v>398.52</c:v>
                </c:pt>
                <c:pt idx="404">
                  <c:v>398.48836999999872</c:v>
                </c:pt>
                <c:pt idx="405">
                  <c:v>398.46174999999891</c:v>
                </c:pt>
                <c:pt idx="406">
                  <c:v>398.44056</c:v>
                </c:pt>
                <c:pt idx="407">
                  <c:v>398.42611999999792</c:v>
                </c:pt>
                <c:pt idx="408">
                  <c:v>398.4210999999986</c:v>
                </c:pt>
                <c:pt idx="409">
                  <c:v>398.42804999999862</c:v>
                </c:pt>
                <c:pt idx="410">
                  <c:v>398.44794000000002</c:v>
                </c:pt>
                <c:pt idx="411">
                  <c:v>398.47868</c:v>
                </c:pt>
                <c:pt idx="412">
                  <c:v>398.51530000000002</c:v>
                </c:pt>
                <c:pt idx="413">
                  <c:v>398.55131999999998</c:v>
                </c:pt>
                <c:pt idx="414">
                  <c:v>398.58080999999999</c:v>
                </c:pt>
                <c:pt idx="415">
                  <c:v>398.60032000000001</c:v>
                </c:pt>
                <c:pt idx="416">
                  <c:v>398.60978</c:v>
                </c:pt>
                <c:pt idx="417">
                  <c:v>398.61185</c:v>
                </c:pt>
                <c:pt idx="418">
                  <c:v>398.61036000000001</c:v>
                </c:pt>
                <c:pt idx="419">
                  <c:v>398.60849000000002</c:v>
                </c:pt>
                <c:pt idx="420">
                  <c:v>398.60798999999997</c:v>
                </c:pt>
                <c:pt idx="421">
                  <c:v>398.60915999999992</c:v>
                </c:pt>
                <c:pt idx="422">
                  <c:v>398.61169000000001</c:v>
                </c:pt>
                <c:pt idx="423">
                  <c:v>398.61526000000009</c:v>
                </c:pt>
                <c:pt idx="424">
                  <c:v>398.61959999999999</c:v>
                </c:pt>
                <c:pt idx="425">
                  <c:v>398.62385999999992</c:v>
                </c:pt>
                <c:pt idx="426">
                  <c:v>398.62610999999862</c:v>
                </c:pt>
                <c:pt idx="427">
                  <c:v>398.62362999999999</c:v>
                </c:pt>
                <c:pt idx="428">
                  <c:v>398.61399</c:v>
                </c:pt>
                <c:pt idx="429">
                  <c:v>398.59678999999892</c:v>
                </c:pt>
                <c:pt idx="430">
                  <c:v>398.57492000000002</c:v>
                </c:pt>
                <c:pt idx="431">
                  <c:v>398.55426</c:v>
                </c:pt>
                <c:pt idx="432">
                  <c:v>398.54133000000002</c:v>
                </c:pt>
                <c:pt idx="433">
                  <c:v>398.53985</c:v>
                </c:pt>
                <c:pt idx="434">
                  <c:v>398.54791999999992</c:v>
                </c:pt>
                <c:pt idx="435">
                  <c:v>398.55727000000002</c:v>
                </c:pt>
                <c:pt idx="436">
                  <c:v>398.55605000000003</c:v>
                </c:pt>
                <c:pt idx="437">
                  <c:v>398.53345000000002</c:v>
                </c:pt>
                <c:pt idx="438">
                  <c:v>398.48516999999862</c:v>
                </c:pt>
                <c:pt idx="439">
                  <c:v>398.41622999999862</c:v>
                </c:pt>
                <c:pt idx="440">
                  <c:v>398.34021000000001</c:v>
                </c:pt>
                <c:pt idx="441">
                  <c:v>398.27411999999862</c:v>
                </c:pt>
                <c:pt idx="442">
                  <c:v>398.23158000000001</c:v>
                </c:pt>
                <c:pt idx="443">
                  <c:v>398.21703000000002</c:v>
                </c:pt>
                <c:pt idx="444">
                  <c:v>398.22474</c:v>
                </c:pt>
                <c:pt idx="445">
                  <c:v>398.24130999999892</c:v>
                </c:pt>
                <c:pt idx="446">
                  <c:v>398.25200999999993</c:v>
                </c:pt>
                <c:pt idx="447">
                  <c:v>398.24685999999991</c:v>
                </c:pt>
                <c:pt idx="448">
                  <c:v>398.22449</c:v>
                </c:pt>
                <c:pt idx="449">
                  <c:v>398.19130999999891</c:v>
                </c:pt>
                <c:pt idx="450">
                  <c:v>398.15690999999993</c:v>
                </c:pt>
                <c:pt idx="451">
                  <c:v>398.12781000000001</c:v>
                </c:pt>
                <c:pt idx="452">
                  <c:v>398.10303999999991</c:v>
                </c:pt>
                <c:pt idx="453">
                  <c:v>398.07364999999999</c:v>
                </c:pt>
                <c:pt idx="454">
                  <c:v>398.02602000000002</c:v>
                </c:pt>
                <c:pt idx="455">
                  <c:v>397.94787000000002</c:v>
                </c:pt>
                <c:pt idx="456">
                  <c:v>397.83395999999891</c:v>
                </c:pt>
                <c:pt idx="457">
                  <c:v>397.68876999999992</c:v>
                </c:pt>
                <c:pt idx="458">
                  <c:v>397.52553999999861</c:v>
                </c:pt>
                <c:pt idx="459">
                  <c:v>397.36209000000002</c:v>
                </c:pt>
                <c:pt idx="460">
                  <c:v>397.21647000000002</c:v>
                </c:pt>
                <c:pt idx="461">
                  <c:v>397.10354000000001</c:v>
                </c:pt>
                <c:pt idx="462">
                  <c:v>397.03352999999862</c:v>
                </c:pt>
                <c:pt idx="463">
                  <c:v>397.01130999999862</c:v>
                </c:pt>
                <c:pt idx="464">
                  <c:v>397.03654999999873</c:v>
                </c:pt>
                <c:pt idx="465">
                  <c:v>397.10354000000001</c:v>
                </c:pt>
                <c:pt idx="466">
                  <c:v>397.20170000000002</c:v>
                </c:pt>
                <c:pt idx="467">
                  <c:v>397.31639999999891</c:v>
                </c:pt>
                <c:pt idx="468">
                  <c:v>397.43085000000002</c:v>
                </c:pt>
                <c:pt idx="469">
                  <c:v>397.52861000000001</c:v>
                </c:pt>
                <c:pt idx="470">
                  <c:v>397.59688999999997</c:v>
                </c:pt>
                <c:pt idx="471">
                  <c:v>397.62934999999999</c:v>
                </c:pt>
                <c:pt idx="472">
                  <c:v>397.62730999999991</c:v>
                </c:pt>
                <c:pt idx="473">
                  <c:v>397.59825000000001</c:v>
                </c:pt>
                <c:pt idx="474">
                  <c:v>397.55212</c:v>
                </c:pt>
                <c:pt idx="475">
                  <c:v>397.49659999999841</c:v>
                </c:pt>
                <c:pt idx="476">
                  <c:v>397.43488000000002</c:v>
                </c:pt>
                <c:pt idx="477">
                  <c:v>397.36540000000002</c:v>
                </c:pt>
                <c:pt idx="478">
                  <c:v>397.28435999999891</c:v>
                </c:pt>
                <c:pt idx="479">
                  <c:v>397.18860999999993</c:v>
                </c:pt>
                <c:pt idx="480">
                  <c:v>397.07776000000001</c:v>
                </c:pt>
                <c:pt idx="481">
                  <c:v>396.95366000000001</c:v>
                </c:pt>
                <c:pt idx="482">
                  <c:v>396.81812999999892</c:v>
                </c:pt>
                <c:pt idx="483">
                  <c:v>396.67068</c:v>
                </c:pt>
                <c:pt idx="484">
                  <c:v>396.50808999999992</c:v>
                </c:pt>
                <c:pt idx="485">
                  <c:v>396.32686999999999</c:v>
                </c:pt>
                <c:pt idx="486">
                  <c:v>396.12761</c:v>
                </c:pt>
                <c:pt idx="487">
                  <c:v>395.91908000000001</c:v>
                </c:pt>
                <c:pt idx="488">
                  <c:v>395.71931999999862</c:v>
                </c:pt>
                <c:pt idx="489">
                  <c:v>395.55222000000009</c:v>
                </c:pt>
                <c:pt idx="490">
                  <c:v>395.44092000000001</c:v>
                </c:pt>
                <c:pt idx="491">
                  <c:v>395.40050999999892</c:v>
                </c:pt>
                <c:pt idx="492">
                  <c:v>395.43373999999841</c:v>
                </c:pt>
                <c:pt idx="493">
                  <c:v>395.53023999999891</c:v>
                </c:pt>
                <c:pt idx="494">
                  <c:v>395.67027000000002</c:v>
                </c:pt>
                <c:pt idx="495">
                  <c:v>395.83051999999861</c:v>
                </c:pt>
                <c:pt idx="496">
                  <c:v>395.99085000000002</c:v>
                </c:pt>
                <c:pt idx="497">
                  <c:v>396.13846999999993</c:v>
                </c:pt>
                <c:pt idx="498">
                  <c:v>396.26862</c:v>
                </c:pt>
                <c:pt idx="499">
                  <c:v>396.38135999999861</c:v>
                </c:pt>
                <c:pt idx="500">
                  <c:v>396.47721000000001</c:v>
                </c:pt>
                <c:pt idx="501">
                  <c:v>396.55398000000002</c:v>
                </c:pt>
                <c:pt idx="502">
                  <c:v>396.60660999999999</c:v>
                </c:pt>
                <c:pt idx="503">
                  <c:v>396.62945999999999</c:v>
                </c:pt>
                <c:pt idx="504">
                  <c:v>396.62</c:v>
                </c:pt>
                <c:pt idx="505">
                  <c:v>396.58069</c:v>
                </c:pt>
                <c:pt idx="506">
                  <c:v>396.51835999999997</c:v>
                </c:pt>
                <c:pt idx="507">
                  <c:v>396.44114999999891</c:v>
                </c:pt>
                <c:pt idx="508">
                  <c:v>396.35550999999992</c:v>
                </c:pt>
                <c:pt idx="509">
                  <c:v>396.26488000000001</c:v>
                </c:pt>
                <c:pt idx="510">
                  <c:v>396.17104</c:v>
                </c:pt>
                <c:pt idx="511">
                  <c:v>396.07742999999999</c:v>
                </c:pt>
                <c:pt idx="512">
                  <c:v>395.99193999999841</c:v>
                </c:pt>
                <c:pt idx="513">
                  <c:v>395.92718999999892</c:v>
                </c:pt>
                <c:pt idx="514">
                  <c:v>395.89787999999999</c:v>
                </c:pt>
                <c:pt idx="515">
                  <c:v>395.91552000000001</c:v>
                </c:pt>
                <c:pt idx="516">
                  <c:v>395.98367999999891</c:v>
                </c:pt>
                <c:pt idx="517">
                  <c:v>396.09516999999892</c:v>
                </c:pt>
                <c:pt idx="518">
                  <c:v>396.23333999999841</c:v>
                </c:pt>
                <c:pt idx="519">
                  <c:v>396.37685999999991</c:v>
                </c:pt>
                <c:pt idx="520">
                  <c:v>396.50636999999921</c:v>
                </c:pt>
                <c:pt idx="521">
                  <c:v>396.61041</c:v>
                </c:pt>
                <c:pt idx="522">
                  <c:v>396.68747999999999</c:v>
                </c:pt>
                <c:pt idx="523">
                  <c:v>396.74363</c:v>
                </c:pt>
                <c:pt idx="524">
                  <c:v>396.78708999999998</c:v>
                </c:pt>
                <c:pt idx="525">
                  <c:v>396.82330000000002</c:v>
                </c:pt>
                <c:pt idx="526">
                  <c:v>396.85251</c:v>
                </c:pt>
                <c:pt idx="527">
                  <c:v>396.87058999999999</c:v>
                </c:pt>
                <c:pt idx="528">
                  <c:v>396.87275</c:v>
                </c:pt>
                <c:pt idx="529">
                  <c:v>396.85703000000001</c:v>
                </c:pt>
                <c:pt idx="530">
                  <c:v>396.82607999999891</c:v>
                </c:pt>
                <c:pt idx="531">
                  <c:v>396.78577000000001</c:v>
                </c:pt>
                <c:pt idx="532">
                  <c:v>396.74220000000008</c:v>
                </c:pt>
                <c:pt idx="533">
                  <c:v>396.69898000000001</c:v>
                </c:pt>
                <c:pt idx="534">
                  <c:v>396.65629999999999</c:v>
                </c:pt>
                <c:pt idx="535">
                  <c:v>396.61246</c:v>
                </c:pt>
                <c:pt idx="536">
                  <c:v>396.56686000000002</c:v>
                </c:pt>
                <c:pt idx="537">
                  <c:v>396.52210000000002</c:v>
                </c:pt>
                <c:pt idx="538">
                  <c:v>396.48428000000001</c:v>
                </c:pt>
                <c:pt idx="539">
                  <c:v>396.45997999999992</c:v>
                </c:pt>
                <c:pt idx="540">
                  <c:v>396.45274999999992</c:v>
                </c:pt>
                <c:pt idx="541">
                  <c:v>396.4597</c:v>
                </c:pt>
                <c:pt idx="542">
                  <c:v>396.47108999999921</c:v>
                </c:pt>
                <c:pt idx="543">
                  <c:v>396.47325999999862</c:v>
                </c:pt>
                <c:pt idx="544">
                  <c:v>396.45406000000008</c:v>
                </c:pt>
                <c:pt idx="545">
                  <c:v>396.40812999999872</c:v>
                </c:pt>
                <c:pt idx="546">
                  <c:v>396.33952999999991</c:v>
                </c:pt>
                <c:pt idx="547">
                  <c:v>396.25981000000002</c:v>
                </c:pt>
                <c:pt idx="548">
                  <c:v>396.18360000000001</c:v>
                </c:pt>
                <c:pt idx="549">
                  <c:v>396.12265000000002</c:v>
                </c:pt>
                <c:pt idx="550">
                  <c:v>396.08186999999992</c:v>
                </c:pt>
                <c:pt idx="551">
                  <c:v>396.05833000000001</c:v>
                </c:pt>
                <c:pt idx="552">
                  <c:v>396.04356000000001</c:v>
                </c:pt>
                <c:pt idx="553">
                  <c:v>396.02787999999993</c:v>
                </c:pt>
                <c:pt idx="554">
                  <c:v>396.00443999999999</c:v>
                </c:pt>
                <c:pt idx="555">
                  <c:v>395.97117999999853</c:v>
                </c:pt>
                <c:pt idx="556">
                  <c:v>395.93004999999891</c:v>
                </c:pt>
                <c:pt idx="557">
                  <c:v>395.88423</c:v>
                </c:pt>
                <c:pt idx="558">
                  <c:v>395.83573000000001</c:v>
                </c:pt>
                <c:pt idx="559">
                  <c:v>395.78397000000001</c:v>
                </c:pt>
                <c:pt idx="560">
                  <c:v>395.72638999999862</c:v>
                </c:pt>
                <c:pt idx="561">
                  <c:v>395.66037</c:v>
                </c:pt>
                <c:pt idx="562">
                  <c:v>395.58515999999861</c:v>
                </c:pt>
                <c:pt idx="563">
                  <c:v>395.50256000000002</c:v>
                </c:pt>
                <c:pt idx="564">
                  <c:v>395.41665999999861</c:v>
                </c:pt>
                <c:pt idx="565">
                  <c:v>395.33182999999991</c:v>
                </c:pt>
                <c:pt idx="566">
                  <c:v>395.25175000000002</c:v>
                </c:pt>
                <c:pt idx="567">
                  <c:v>395.17811999999998</c:v>
                </c:pt>
                <c:pt idx="568">
                  <c:v>395.11112000000003</c:v>
                </c:pt>
                <c:pt idx="569">
                  <c:v>395.04996</c:v>
                </c:pt>
                <c:pt idx="570">
                  <c:v>394.99372999999872</c:v>
                </c:pt>
                <c:pt idx="571">
                  <c:v>394.94132999999891</c:v>
                </c:pt>
                <c:pt idx="572">
                  <c:v>394.89105000000001</c:v>
                </c:pt>
                <c:pt idx="573">
                  <c:v>394.83967999999999</c:v>
                </c:pt>
                <c:pt idx="574">
                  <c:v>394.78232999999892</c:v>
                </c:pt>
                <c:pt idx="575">
                  <c:v>394.71357999999861</c:v>
                </c:pt>
                <c:pt idx="576">
                  <c:v>394.62919999999991</c:v>
                </c:pt>
                <c:pt idx="577">
                  <c:v>394.52823999999862</c:v>
                </c:pt>
                <c:pt idx="578">
                  <c:v>394.41381000000001</c:v>
                </c:pt>
                <c:pt idx="579">
                  <c:v>394.29250999999891</c:v>
                </c:pt>
                <c:pt idx="580">
                  <c:v>394.17241000000001</c:v>
                </c:pt>
                <c:pt idx="581">
                  <c:v>394.06072999999998</c:v>
                </c:pt>
                <c:pt idx="582">
                  <c:v>393.96217000000001</c:v>
                </c:pt>
                <c:pt idx="583">
                  <c:v>393.87817000000001</c:v>
                </c:pt>
                <c:pt idx="584">
                  <c:v>393.80777999999992</c:v>
                </c:pt>
                <c:pt idx="585">
                  <c:v>393.74880999999999</c:v>
                </c:pt>
                <c:pt idx="586">
                  <c:v>393.69963999999999</c:v>
                </c:pt>
                <c:pt idx="587">
                  <c:v>393.65915999999999</c:v>
                </c:pt>
                <c:pt idx="588">
                  <c:v>393.62671999999861</c:v>
                </c:pt>
                <c:pt idx="589">
                  <c:v>393.60064</c:v>
                </c:pt>
                <c:pt idx="590">
                  <c:v>393.5779</c:v>
                </c:pt>
                <c:pt idx="591">
                  <c:v>393.55432999999999</c:v>
                </c:pt>
                <c:pt idx="592">
                  <c:v>393.52647000000002</c:v>
                </c:pt>
                <c:pt idx="593">
                  <c:v>393.49330999999859</c:v>
                </c:pt>
                <c:pt idx="594">
                  <c:v>393.45763999999991</c:v>
                </c:pt>
                <c:pt idx="595">
                  <c:v>393.42536000000001</c:v>
                </c:pt>
                <c:pt idx="596">
                  <c:v>393.40339999999998</c:v>
                </c:pt>
                <c:pt idx="597">
                  <c:v>393.39704999999992</c:v>
                </c:pt>
                <c:pt idx="598">
                  <c:v>393.40805999999861</c:v>
                </c:pt>
                <c:pt idx="599">
                  <c:v>393.43441000000001</c:v>
                </c:pt>
                <c:pt idx="600">
                  <c:v>393.47224999999997</c:v>
                </c:pt>
                <c:pt idx="601">
                  <c:v>393.51864999999992</c:v>
                </c:pt>
                <c:pt idx="602">
                  <c:v>393.57366999999999</c:v>
                </c:pt>
                <c:pt idx="603">
                  <c:v>393.64010000000002</c:v>
                </c:pt>
                <c:pt idx="604">
                  <c:v>393.72080999999997</c:v>
                </c:pt>
                <c:pt idx="605">
                  <c:v>393.81470000000002</c:v>
                </c:pt>
                <c:pt idx="606">
                  <c:v>393.91363000000001</c:v>
                </c:pt>
                <c:pt idx="607">
                  <c:v>394.00236000000001</c:v>
                </c:pt>
                <c:pt idx="608">
                  <c:v>394.06274999999999</c:v>
                </c:pt>
                <c:pt idx="609">
                  <c:v>394.08037000000002</c:v>
                </c:pt>
                <c:pt idx="610">
                  <c:v>394.05110000000002</c:v>
                </c:pt>
                <c:pt idx="611">
                  <c:v>393.98439999999891</c:v>
                </c:pt>
                <c:pt idx="612">
                  <c:v>393.90102999999891</c:v>
                </c:pt>
                <c:pt idx="613">
                  <c:v>393.82720999999992</c:v>
                </c:pt>
                <c:pt idx="614">
                  <c:v>393.78622999999891</c:v>
                </c:pt>
                <c:pt idx="615">
                  <c:v>393.79124000000002</c:v>
                </c:pt>
                <c:pt idx="616">
                  <c:v>393.84167000000002</c:v>
                </c:pt>
                <c:pt idx="617">
                  <c:v>393.92487</c:v>
                </c:pt>
                <c:pt idx="618">
                  <c:v>394.02192000000002</c:v>
                </c:pt>
                <c:pt idx="619">
                  <c:v>394.11508000000009</c:v>
                </c:pt>
                <c:pt idx="620">
                  <c:v>394.19330999999892</c:v>
                </c:pt>
                <c:pt idx="621">
                  <c:v>394.25394</c:v>
                </c:pt>
                <c:pt idx="622">
                  <c:v>394.30077</c:v>
                </c:pt>
                <c:pt idx="623">
                  <c:v>394.33992999999992</c:v>
                </c:pt>
                <c:pt idx="624">
                  <c:v>394.37589000000008</c:v>
                </c:pt>
                <c:pt idx="625">
                  <c:v>394.40931999999862</c:v>
                </c:pt>
                <c:pt idx="626">
                  <c:v>394.43752999999862</c:v>
                </c:pt>
                <c:pt idx="627">
                  <c:v>394.45670999999862</c:v>
                </c:pt>
                <c:pt idx="628">
                  <c:v>394.46443999999991</c:v>
                </c:pt>
                <c:pt idx="629">
                  <c:v>394.46106999999961</c:v>
                </c:pt>
                <c:pt idx="630">
                  <c:v>394.44927000000001</c:v>
                </c:pt>
                <c:pt idx="631">
                  <c:v>394.43200999999891</c:v>
                </c:pt>
                <c:pt idx="632">
                  <c:v>394.41050000000001</c:v>
                </c:pt>
                <c:pt idx="633">
                  <c:v>394.38279</c:v>
                </c:pt>
                <c:pt idx="634">
                  <c:v>394.34435999999999</c:v>
                </c:pt>
                <c:pt idx="635">
                  <c:v>394.29054999999892</c:v>
                </c:pt>
                <c:pt idx="636">
                  <c:v>394.21985999999993</c:v>
                </c:pt>
                <c:pt idx="637">
                  <c:v>394.13668000000001</c:v>
                </c:pt>
                <c:pt idx="638">
                  <c:v>394.05264</c:v>
                </c:pt>
                <c:pt idx="639">
                  <c:v>393.98516000000001</c:v>
                </c:pt>
                <c:pt idx="640">
                  <c:v>393.9538</c:v>
                </c:pt>
                <c:pt idx="641">
                  <c:v>393.97500000000002</c:v>
                </c:pt>
                <c:pt idx="642">
                  <c:v>394.05743000000001</c:v>
                </c:pt>
                <c:pt idx="643">
                  <c:v>394.19916000000001</c:v>
                </c:pt>
                <c:pt idx="644">
                  <c:v>394.38794999999999</c:v>
                </c:pt>
                <c:pt idx="645">
                  <c:v>394.60374000000002</c:v>
                </c:pt>
                <c:pt idx="646">
                  <c:v>394.82319999999862</c:v>
                </c:pt>
                <c:pt idx="647">
                  <c:v>395.02485999999999</c:v>
                </c:pt>
                <c:pt idx="648">
                  <c:v>395.19412</c:v>
                </c:pt>
                <c:pt idx="649">
                  <c:v>395.32556</c:v>
                </c:pt>
                <c:pt idx="650">
                  <c:v>395.42284999999993</c:v>
                </c:pt>
                <c:pt idx="651">
                  <c:v>395.49496999999991</c:v>
                </c:pt>
                <c:pt idx="652">
                  <c:v>395.55164000000002</c:v>
                </c:pt>
                <c:pt idx="653">
                  <c:v>395.59904999999998</c:v>
                </c:pt>
                <c:pt idx="654">
                  <c:v>395.63812000000001</c:v>
                </c:pt>
                <c:pt idx="655">
                  <c:v>395.66514999999993</c:v>
                </c:pt>
                <c:pt idx="656">
                  <c:v>395.67509000000001</c:v>
                </c:pt>
                <c:pt idx="657">
                  <c:v>395.66482999999999</c:v>
                </c:pt>
                <c:pt idx="658">
                  <c:v>395.63551000000001</c:v>
                </c:pt>
                <c:pt idx="659">
                  <c:v>395.59250999999921</c:v>
                </c:pt>
                <c:pt idx="660">
                  <c:v>395.54356999999999</c:v>
                </c:pt>
                <c:pt idx="661">
                  <c:v>395.49614999999841</c:v>
                </c:pt>
                <c:pt idx="662">
                  <c:v>395.45542999999992</c:v>
                </c:pt>
                <c:pt idx="663">
                  <c:v>395.42369999999892</c:v>
                </c:pt>
                <c:pt idx="664">
                  <c:v>395.40127999999862</c:v>
                </c:pt>
                <c:pt idx="665">
                  <c:v>395.38810000000001</c:v>
                </c:pt>
                <c:pt idx="666">
                  <c:v>395.38515000000001</c:v>
                </c:pt>
                <c:pt idx="667">
                  <c:v>395.39449999999999</c:v>
                </c:pt>
                <c:pt idx="668">
                  <c:v>395.41824999999892</c:v>
                </c:pt>
                <c:pt idx="669">
                  <c:v>395.45704999999992</c:v>
                </c:pt>
                <c:pt idx="670">
                  <c:v>395.50894</c:v>
                </c:pt>
                <c:pt idx="671">
                  <c:v>395.56932999999992</c:v>
                </c:pt>
                <c:pt idx="672">
                  <c:v>395.63276000000002</c:v>
                </c:pt>
                <c:pt idx="673">
                  <c:v>395.69468000000001</c:v>
                </c:pt>
                <c:pt idx="674">
                  <c:v>395.7531199999986</c:v>
                </c:pt>
                <c:pt idx="675">
                  <c:v>395.80849000000001</c:v>
                </c:pt>
                <c:pt idx="676">
                  <c:v>395.86241000000001</c:v>
                </c:pt>
                <c:pt idx="677">
                  <c:v>395.91547000000003</c:v>
                </c:pt>
                <c:pt idx="678">
                  <c:v>395.96629000000001</c:v>
                </c:pt>
                <c:pt idx="679">
                  <c:v>396.01146999999997</c:v>
                </c:pt>
                <c:pt idx="680">
                  <c:v>396.04734999999999</c:v>
                </c:pt>
                <c:pt idx="681">
                  <c:v>396.07186999999999</c:v>
                </c:pt>
                <c:pt idx="682">
                  <c:v>396.08591000000001</c:v>
                </c:pt>
                <c:pt idx="683">
                  <c:v>396.09255999999891</c:v>
                </c:pt>
                <c:pt idx="684">
                  <c:v>396.09550000000002</c:v>
                </c:pt>
                <c:pt idx="685">
                  <c:v>396.09690999999862</c:v>
                </c:pt>
                <c:pt idx="686">
                  <c:v>396.09658000000002</c:v>
                </c:pt>
                <c:pt idx="687">
                  <c:v>396.09258</c:v>
                </c:pt>
                <c:pt idx="688">
                  <c:v>396.08330000000001</c:v>
                </c:pt>
                <c:pt idx="689">
                  <c:v>396.06947000000002</c:v>
                </c:pt>
                <c:pt idx="690">
                  <c:v>396.05486000000002</c:v>
                </c:pt>
                <c:pt idx="691">
                  <c:v>396.04464999999999</c:v>
                </c:pt>
                <c:pt idx="692">
                  <c:v>396.04259000000002</c:v>
                </c:pt>
                <c:pt idx="693">
                  <c:v>396.04829000000001</c:v>
                </c:pt>
                <c:pt idx="694">
                  <c:v>396.05624</c:v>
                </c:pt>
                <c:pt idx="695">
                  <c:v>396.05766</c:v>
                </c:pt>
                <c:pt idx="696">
                  <c:v>396.04410999999999</c:v>
                </c:pt>
                <c:pt idx="697">
                  <c:v>396.01118999999892</c:v>
                </c:pt>
                <c:pt idx="698">
                  <c:v>395.95954</c:v>
                </c:pt>
                <c:pt idx="699">
                  <c:v>395.89219000000003</c:v>
                </c:pt>
                <c:pt idx="700">
                  <c:v>395.80939000000001</c:v>
                </c:pt>
                <c:pt idx="701">
                  <c:v>395.70350999999891</c:v>
                </c:pt>
                <c:pt idx="702">
                  <c:v>395.55785000000009</c:v>
                </c:pt>
                <c:pt idx="703">
                  <c:v>395.35115999999891</c:v>
                </c:pt>
                <c:pt idx="704">
                  <c:v>395.06759999999991</c:v>
                </c:pt>
                <c:pt idx="705">
                  <c:v>394.70803000000001</c:v>
                </c:pt>
                <c:pt idx="706">
                  <c:v>394.29804000000001</c:v>
                </c:pt>
                <c:pt idx="707">
                  <c:v>393.88769000000002</c:v>
                </c:pt>
                <c:pt idx="708">
                  <c:v>393.54257000000001</c:v>
                </c:pt>
                <c:pt idx="709">
                  <c:v>393.32787999999999</c:v>
                </c:pt>
                <c:pt idx="710">
                  <c:v>393.28976</c:v>
                </c:pt>
                <c:pt idx="711">
                  <c:v>393.44018999999997</c:v>
                </c:pt>
                <c:pt idx="712">
                  <c:v>393.75152000000003</c:v>
                </c:pt>
                <c:pt idx="713">
                  <c:v>394.16392999999999</c:v>
                </c:pt>
                <c:pt idx="714">
                  <c:v>394.60354999999993</c:v>
                </c:pt>
                <c:pt idx="715">
                  <c:v>395.00324999999992</c:v>
                </c:pt>
                <c:pt idx="716">
                  <c:v>395.31819000000002</c:v>
                </c:pt>
                <c:pt idx="717">
                  <c:v>395.53174999999891</c:v>
                </c:pt>
                <c:pt idx="718">
                  <c:v>395.65188999999998</c:v>
                </c:pt>
                <c:pt idx="719">
                  <c:v>395.70101999999861</c:v>
                </c:pt>
                <c:pt idx="720">
                  <c:v>395.70456000000001</c:v>
                </c:pt>
                <c:pt idx="721">
                  <c:v>395.68171999999862</c:v>
                </c:pt>
                <c:pt idx="722">
                  <c:v>395.642</c:v>
                </c:pt>
                <c:pt idx="723">
                  <c:v>395.5872</c:v>
                </c:pt>
                <c:pt idx="724">
                  <c:v>395.51652000000001</c:v>
                </c:pt>
                <c:pt idx="725">
                  <c:v>395.4313999999984</c:v>
                </c:pt>
                <c:pt idx="726">
                  <c:v>395.33775000000003</c:v>
                </c:pt>
                <c:pt idx="727">
                  <c:v>395.24468000000002</c:v>
                </c:pt>
                <c:pt idx="728">
                  <c:v>395.16077000000001</c:v>
                </c:pt>
                <c:pt idx="729">
                  <c:v>395.09012999999891</c:v>
                </c:pt>
                <c:pt idx="730">
                  <c:v>395.03057000000001</c:v>
                </c:pt>
                <c:pt idx="731">
                  <c:v>394.97471999999891</c:v>
                </c:pt>
                <c:pt idx="732">
                  <c:v>394.91352999999862</c:v>
                </c:pt>
                <c:pt idx="733">
                  <c:v>394.84017</c:v>
                </c:pt>
                <c:pt idx="734">
                  <c:v>394.75319999999891</c:v>
                </c:pt>
                <c:pt idx="735">
                  <c:v>394.65723000000008</c:v>
                </c:pt>
                <c:pt idx="736">
                  <c:v>394.56189999999992</c:v>
                </c:pt>
                <c:pt idx="737">
                  <c:v>394.47895999999997</c:v>
                </c:pt>
                <c:pt idx="738">
                  <c:v>394.41940999999991</c:v>
                </c:pt>
                <c:pt idx="739">
                  <c:v>394.39165000000003</c:v>
                </c:pt>
                <c:pt idx="740">
                  <c:v>394.40069999999997</c:v>
                </c:pt>
                <c:pt idx="741">
                  <c:v>394.44826999999992</c:v>
                </c:pt>
                <c:pt idx="742">
                  <c:v>394.53273999999891</c:v>
                </c:pt>
                <c:pt idx="743">
                  <c:v>394.64942000000002</c:v>
                </c:pt>
                <c:pt idx="744">
                  <c:v>394.79070000000002</c:v>
                </c:pt>
                <c:pt idx="745">
                  <c:v>394.947</c:v>
                </c:pt>
                <c:pt idx="746">
                  <c:v>395.10825999999992</c:v>
                </c:pt>
                <c:pt idx="747">
                  <c:v>395.26528000000002</c:v>
                </c:pt>
                <c:pt idx="748">
                  <c:v>395.41070999999891</c:v>
                </c:pt>
                <c:pt idx="749">
                  <c:v>395.53946999999999</c:v>
                </c:pt>
                <c:pt idx="750">
                  <c:v>395.64866999999998</c:v>
                </c:pt>
                <c:pt idx="751">
                  <c:v>395.73707999999891</c:v>
                </c:pt>
                <c:pt idx="752">
                  <c:v>395.80511000000001</c:v>
                </c:pt>
                <c:pt idx="753">
                  <c:v>395.85423000000009</c:v>
                </c:pt>
                <c:pt idx="754">
                  <c:v>395.88643999999891</c:v>
                </c:pt>
                <c:pt idx="755">
                  <c:v>395.90316000000001</c:v>
                </c:pt>
                <c:pt idx="756">
                  <c:v>395.90483999999992</c:v>
                </c:pt>
                <c:pt idx="757">
                  <c:v>395.8904</c:v>
                </c:pt>
                <c:pt idx="758">
                  <c:v>395.85766000000001</c:v>
                </c:pt>
                <c:pt idx="759">
                  <c:v>395.80401999999992</c:v>
                </c:pt>
                <c:pt idx="760">
                  <c:v>395.72741000000002</c:v>
                </c:pt>
                <c:pt idx="761">
                  <c:v>395.62630000000001</c:v>
                </c:pt>
                <c:pt idx="762">
                  <c:v>395.49932999999862</c:v>
                </c:pt>
                <c:pt idx="763">
                  <c:v>395.34357</c:v>
                </c:pt>
                <c:pt idx="764">
                  <c:v>395.15359000000001</c:v>
                </c:pt>
                <c:pt idx="765">
                  <c:v>394.92122999999862</c:v>
                </c:pt>
                <c:pt idx="766">
                  <c:v>394.63797</c:v>
                </c:pt>
                <c:pt idx="767">
                  <c:v>394.29897999999997</c:v>
                </c:pt>
                <c:pt idx="768">
                  <c:v>393.90836000000002</c:v>
                </c:pt>
                <c:pt idx="769">
                  <c:v>393.48322000000002</c:v>
                </c:pt>
                <c:pt idx="770">
                  <c:v>393.05486999999999</c:v>
                </c:pt>
                <c:pt idx="771">
                  <c:v>392.66620999999992</c:v>
                </c:pt>
                <c:pt idx="772">
                  <c:v>392.36577999999992</c:v>
                </c:pt>
                <c:pt idx="773">
                  <c:v>392.19888000000009</c:v>
                </c:pt>
                <c:pt idx="774">
                  <c:v>392.19772999999992</c:v>
                </c:pt>
                <c:pt idx="775">
                  <c:v>392.37206000000009</c:v>
                </c:pt>
                <c:pt idx="776">
                  <c:v>392.70513999999997</c:v>
                </c:pt>
                <c:pt idx="777">
                  <c:v>393.15678000000008</c:v>
                </c:pt>
                <c:pt idx="778">
                  <c:v>393.67383000000001</c:v>
                </c:pt>
                <c:pt idx="779">
                  <c:v>394.20317999999861</c:v>
                </c:pt>
                <c:pt idx="780">
                  <c:v>394.70249000000001</c:v>
                </c:pt>
                <c:pt idx="781">
                  <c:v>395.14513999999991</c:v>
                </c:pt>
                <c:pt idx="782">
                  <c:v>395.51985999999999</c:v>
                </c:pt>
                <c:pt idx="783">
                  <c:v>395.82695000000001</c:v>
                </c:pt>
                <c:pt idx="784">
                  <c:v>396.07348000000002</c:v>
                </c:pt>
                <c:pt idx="785">
                  <c:v>396.26909999999992</c:v>
                </c:pt>
                <c:pt idx="786">
                  <c:v>396.42327999999861</c:v>
                </c:pt>
                <c:pt idx="787">
                  <c:v>396.54426999999998</c:v>
                </c:pt>
                <c:pt idx="788">
                  <c:v>396.63905</c:v>
                </c:pt>
                <c:pt idx="789">
                  <c:v>396.71384</c:v>
                </c:pt>
                <c:pt idx="790">
                  <c:v>396.77406000000002</c:v>
                </c:pt>
                <c:pt idx="791">
                  <c:v>396.82424000000009</c:v>
                </c:pt>
                <c:pt idx="792">
                  <c:v>396.86748</c:v>
                </c:pt>
                <c:pt idx="793">
                  <c:v>396.90512999999862</c:v>
                </c:pt>
                <c:pt idx="794">
                  <c:v>396.93715999999858</c:v>
                </c:pt>
                <c:pt idx="795">
                  <c:v>396.96256</c:v>
                </c:pt>
                <c:pt idx="796">
                  <c:v>396.98054999999891</c:v>
                </c:pt>
                <c:pt idx="797">
                  <c:v>396.9911099999984</c:v>
                </c:pt>
                <c:pt idx="798">
                  <c:v>396.99526999999961</c:v>
                </c:pt>
                <c:pt idx="799">
                  <c:v>396.99489</c:v>
                </c:pt>
                <c:pt idx="800">
                  <c:v>396.99194999999861</c:v>
                </c:pt>
                <c:pt idx="801">
                  <c:v>396.98777000000001</c:v>
                </c:pt>
                <c:pt idx="802">
                  <c:v>396.98277000000002</c:v>
                </c:pt>
                <c:pt idx="803">
                  <c:v>396.97613999999828</c:v>
                </c:pt>
                <c:pt idx="804">
                  <c:v>396.96660999999921</c:v>
                </c:pt>
                <c:pt idx="805">
                  <c:v>396.95263999999992</c:v>
                </c:pt>
                <c:pt idx="806">
                  <c:v>396.93286000000001</c:v>
                </c:pt>
                <c:pt idx="807">
                  <c:v>396.90566000000001</c:v>
                </c:pt>
                <c:pt idx="808">
                  <c:v>396.86883999999992</c:v>
                </c:pt>
                <c:pt idx="809">
                  <c:v>396.81898999999999</c:v>
                </c:pt>
                <c:pt idx="810">
                  <c:v>396.75184999999999</c:v>
                </c:pt>
                <c:pt idx="811">
                  <c:v>396.66325999999992</c:v>
                </c:pt>
                <c:pt idx="812">
                  <c:v>396.55138999999991</c:v>
                </c:pt>
                <c:pt idx="813">
                  <c:v>396.41901999999891</c:v>
                </c:pt>
                <c:pt idx="814">
                  <c:v>396.2753199999986</c:v>
                </c:pt>
                <c:pt idx="815">
                  <c:v>396.13571000000002</c:v>
                </c:pt>
                <c:pt idx="816">
                  <c:v>396.01922999999999</c:v>
                </c:pt>
                <c:pt idx="817">
                  <c:v>395.94317999999862</c:v>
                </c:pt>
                <c:pt idx="818">
                  <c:v>395.91850999999861</c:v>
                </c:pt>
                <c:pt idx="819">
                  <c:v>395.94571999999891</c:v>
                </c:pt>
                <c:pt idx="820">
                  <c:v>396.01474000000002</c:v>
                </c:pt>
                <c:pt idx="821">
                  <c:v>396.10712000000001</c:v>
                </c:pt>
                <c:pt idx="822">
                  <c:v>396.20080999999999</c:v>
                </c:pt>
                <c:pt idx="823">
                  <c:v>396.27558999999991</c:v>
                </c:pt>
                <c:pt idx="824">
                  <c:v>396.31812000000002</c:v>
                </c:pt>
                <c:pt idx="825">
                  <c:v>396.32447000000002</c:v>
                </c:pt>
                <c:pt idx="826">
                  <c:v>396.29930000000002</c:v>
                </c:pt>
                <c:pt idx="827">
                  <c:v>396.25209999999993</c:v>
                </c:pt>
                <c:pt idx="828">
                  <c:v>396.19259999999991</c:v>
                </c:pt>
                <c:pt idx="829">
                  <c:v>396.12736000000001</c:v>
                </c:pt>
                <c:pt idx="830">
                  <c:v>396.05840000000001</c:v>
                </c:pt>
                <c:pt idx="831">
                  <c:v>395.98446999999999</c:v>
                </c:pt>
                <c:pt idx="832">
                  <c:v>395.90334000000001</c:v>
                </c:pt>
                <c:pt idx="833">
                  <c:v>395.81430999999992</c:v>
                </c:pt>
                <c:pt idx="834">
                  <c:v>395.71951999999891</c:v>
                </c:pt>
                <c:pt idx="835">
                  <c:v>395.62347</c:v>
                </c:pt>
                <c:pt idx="836">
                  <c:v>395.53142999999892</c:v>
                </c:pt>
                <c:pt idx="837">
                  <c:v>395.44765999999993</c:v>
                </c:pt>
                <c:pt idx="838">
                  <c:v>395.37401999999992</c:v>
                </c:pt>
                <c:pt idx="839">
                  <c:v>395.30952000000002</c:v>
                </c:pt>
                <c:pt idx="840">
                  <c:v>395.25085999999999</c:v>
                </c:pt>
                <c:pt idx="841">
                  <c:v>395.19389999999999</c:v>
                </c:pt>
                <c:pt idx="842">
                  <c:v>395.13500999999991</c:v>
                </c:pt>
                <c:pt idx="843">
                  <c:v>395.07190999999892</c:v>
                </c:pt>
                <c:pt idx="844">
                  <c:v>395.00443000000001</c:v>
                </c:pt>
                <c:pt idx="845">
                  <c:v>394.93425000000002</c:v>
                </c:pt>
                <c:pt idx="846">
                  <c:v>394.86475000000002</c:v>
                </c:pt>
                <c:pt idx="847">
                  <c:v>394.80074999999999</c:v>
                </c:pt>
                <c:pt idx="848">
                  <c:v>394.74796000000009</c:v>
                </c:pt>
                <c:pt idx="849">
                  <c:v>394.71208000000001</c:v>
                </c:pt>
                <c:pt idx="850">
                  <c:v>394.69803000000002</c:v>
                </c:pt>
                <c:pt idx="851">
                  <c:v>394.70882999999998</c:v>
                </c:pt>
                <c:pt idx="852">
                  <c:v>394.74490000000009</c:v>
                </c:pt>
                <c:pt idx="853">
                  <c:v>394.80358000000001</c:v>
                </c:pt>
                <c:pt idx="854">
                  <c:v>394.87947000000003</c:v>
                </c:pt>
                <c:pt idx="855">
                  <c:v>394.96546000000001</c:v>
                </c:pt>
                <c:pt idx="856">
                  <c:v>395.05448999999999</c:v>
                </c:pt>
                <c:pt idx="857">
                  <c:v>395.14166</c:v>
                </c:pt>
                <c:pt idx="858">
                  <c:v>395.22548999999992</c:v>
                </c:pt>
                <c:pt idx="859">
                  <c:v>395.30752999999999</c:v>
                </c:pt>
                <c:pt idx="860">
                  <c:v>395.39127000000002</c:v>
                </c:pt>
                <c:pt idx="861">
                  <c:v>395.47973999999891</c:v>
                </c:pt>
                <c:pt idx="862">
                  <c:v>395.57420000000002</c:v>
                </c:pt>
                <c:pt idx="863">
                  <c:v>395.67338999999993</c:v>
                </c:pt>
                <c:pt idx="864">
                  <c:v>395.77427</c:v>
                </c:pt>
                <c:pt idx="865">
                  <c:v>395.87333999999862</c:v>
                </c:pt>
                <c:pt idx="866">
                  <c:v>395.96807000000001</c:v>
                </c:pt>
                <c:pt idx="867">
                  <c:v>396.05727000000002</c:v>
                </c:pt>
                <c:pt idx="868">
                  <c:v>396.14087999999998</c:v>
                </c:pt>
                <c:pt idx="869">
                  <c:v>396.21895999999862</c:v>
                </c:pt>
                <c:pt idx="870">
                  <c:v>396.29138999999861</c:v>
                </c:pt>
                <c:pt idx="871">
                  <c:v>396.35777999999999</c:v>
                </c:pt>
                <c:pt idx="872">
                  <c:v>396.41826999999961</c:v>
                </c:pt>
                <c:pt idx="873">
                  <c:v>396.47406999999993</c:v>
                </c:pt>
                <c:pt idx="874">
                  <c:v>396.52735999999891</c:v>
                </c:pt>
                <c:pt idx="875">
                  <c:v>396.58053999999862</c:v>
                </c:pt>
                <c:pt idx="876">
                  <c:v>396.63493</c:v>
                </c:pt>
                <c:pt idx="877">
                  <c:v>396.69010999999921</c:v>
                </c:pt>
                <c:pt idx="878">
                  <c:v>396.74396999999999</c:v>
                </c:pt>
                <c:pt idx="879">
                  <c:v>396.79361999999998</c:v>
                </c:pt>
                <c:pt idx="880">
                  <c:v>396.83733000000001</c:v>
                </c:pt>
                <c:pt idx="881">
                  <c:v>396.87518</c:v>
                </c:pt>
                <c:pt idx="882">
                  <c:v>396.90951999999862</c:v>
                </c:pt>
                <c:pt idx="883">
                  <c:v>396.94321000000002</c:v>
                </c:pt>
                <c:pt idx="884">
                  <c:v>396.97820000000002</c:v>
                </c:pt>
                <c:pt idx="885">
                  <c:v>397.01402999999999</c:v>
                </c:pt>
                <c:pt idx="886">
                  <c:v>397.04816</c:v>
                </c:pt>
                <c:pt idx="887">
                  <c:v>397.07711999999862</c:v>
                </c:pt>
                <c:pt idx="888">
                  <c:v>397.09834000000001</c:v>
                </c:pt>
                <c:pt idx="889">
                  <c:v>397.11142000000001</c:v>
                </c:pt>
                <c:pt idx="890">
                  <c:v>397.11806000000001</c:v>
                </c:pt>
                <c:pt idx="891">
                  <c:v>397.12029000000001</c:v>
                </c:pt>
                <c:pt idx="892">
                  <c:v>397.11881</c:v>
                </c:pt>
                <c:pt idx="893">
                  <c:v>397.11190999999991</c:v>
                </c:pt>
                <c:pt idx="894">
                  <c:v>397.09600999999861</c:v>
                </c:pt>
                <c:pt idx="895">
                  <c:v>397.06783999999999</c:v>
                </c:pt>
                <c:pt idx="896">
                  <c:v>397.02695999999997</c:v>
                </c:pt>
                <c:pt idx="897">
                  <c:v>396.97696000000002</c:v>
                </c:pt>
                <c:pt idx="898">
                  <c:v>396.92504999999892</c:v>
                </c:pt>
                <c:pt idx="899">
                  <c:v>396.87954999999999</c:v>
                </c:pt>
                <c:pt idx="900">
                  <c:v>396.84737000000001</c:v>
                </c:pt>
                <c:pt idx="901">
                  <c:v>396.83204999999992</c:v>
                </c:pt>
                <c:pt idx="902">
                  <c:v>396.83406000000002</c:v>
                </c:pt>
                <c:pt idx="903">
                  <c:v>396.85242</c:v>
                </c:pt>
                <c:pt idx="904">
                  <c:v>396.88684999999992</c:v>
                </c:pt>
                <c:pt idx="905">
                  <c:v>396.93925999999891</c:v>
                </c:pt>
                <c:pt idx="906">
                  <c:v>397.01324999999991</c:v>
                </c:pt>
                <c:pt idx="907">
                  <c:v>397.11151999999862</c:v>
                </c:pt>
                <c:pt idx="908">
                  <c:v>397.23264999999998</c:v>
                </c:pt>
                <c:pt idx="909">
                  <c:v>397.36909000000009</c:v>
                </c:pt>
                <c:pt idx="910">
                  <c:v>397.50743999999992</c:v>
                </c:pt>
                <c:pt idx="911">
                  <c:v>397.63168999999999</c:v>
                </c:pt>
                <c:pt idx="912">
                  <c:v>397.72886</c:v>
                </c:pt>
                <c:pt idx="913">
                  <c:v>397.79349000000002</c:v>
                </c:pt>
                <c:pt idx="914">
                  <c:v>397.82932</c:v>
                </c:pt>
                <c:pt idx="915">
                  <c:v>397.84674999999999</c:v>
                </c:pt>
                <c:pt idx="916">
                  <c:v>397.85762</c:v>
                </c:pt>
                <c:pt idx="917">
                  <c:v>397.87002999999999</c:v>
                </c:pt>
                <c:pt idx="918">
                  <c:v>397.8854</c:v>
                </c:pt>
                <c:pt idx="919">
                  <c:v>397.89926000000008</c:v>
                </c:pt>
                <c:pt idx="920">
                  <c:v>397.90462000000002</c:v>
                </c:pt>
                <c:pt idx="921">
                  <c:v>397.89675999999861</c:v>
                </c:pt>
                <c:pt idx="922">
                  <c:v>397.87624</c:v>
                </c:pt>
                <c:pt idx="923">
                  <c:v>397.84893</c:v>
                </c:pt>
                <c:pt idx="924">
                  <c:v>397.82334999999961</c:v>
                </c:pt>
                <c:pt idx="925">
                  <c:v>397.80678999999992</c:v>
                </c:pt>
                <c:pt idx="926">
                  <c:v>397.80227000000002</c:v>
                </c:pt>
                <c:pt idx="927">
                  <c:v>397.80754000000002</c:v>
                </c:pt>
                <c:pt idx="928">
                  <c:v>397.81675999999891</c:v>
                </c:pt>
                <c:pt idx="929">
                  <c:v>397.82339999999891</c:v>
                </c:pt>
                <c:pt idx="930">
                  <c:v>397.82322999999991</c:v>
                </c:pt>
                <c:pt idx="931">
                  <c:v>397.81538</c:v>
                </c:pt>
                <c:pt idx="932">
                  <c:v>397.80180000000001</c:v>
                </c:pt>
                <c:pt idx="933">
                  <c:v>397.78534999999891</c:v>
                </c:pt>
                <c:pt idx="934">
                  <c:v>397.76812999999862</c:v>
                </c:pt>
                <c:pt idx="935">
                  <c:v>397.75098000000008</c:v>
                </c:pt>
                <c:pt idx="936">
                  <c:v>397.73378000000002</c:v>
                </c:pt>
                <c:pt idx="937">
                  <c:v>397.71681000000001</c:v>
                </c:pt>
                <c:pt idx="938">
                  <c:v>397.70154000000002</c:v>
                </c:pt>
                <c:pt idx="939">
                  <c:v>397.69018999999997</c:v>
                </c:pt>
                <c:pt idx="940">
                  <c:v>397.68500999999998</c:v>
                </c:pt>
                <c:pt idx="941">
                  <c:v>397.68686000000002</c:v>
                </c:pt>
                <c:pt idx="942">
                  <c:v>397.69438000000002</c:v>
                </c:pt>
                <c:pt idx="943">
                  <c:v>397.70447000000001</c:v>
                </c:pt>
                <c:pt idx="944">
                  <c:v>397.71352000000002</c:v>
                </c:pt>
                <c:pt idx="945">
                  <c:v>397.71886999999992</c:v>
                </c:pt>
                <c:pt idx="946">
                  <c:v>397.71969000000001</c:v>
                </c:pt>
                <c:pt idx="947">
                  <c:v>397.71645000000001</c:v>
                </c:pt>
                <c:pt idx="948">
                  <c:v>397.70997999999992</c:v>
                </c:pt>
                <c:pt idx="949">
                  <c:v>397.70038999999991</c:v>
                </c:pt>
                <c:pt idx="950">
                  <c:v>397.68689999999992</c:v>
                </c:pt>
                <c:pt idx="951">
                  <c:v>397.66876000000002</c:v>
                </c:pt>
                <c:pt idx="952">
                  <c:v>397.64686</c:v>
                </c:pt>
                <c:pt idx="953">
                  <c:v>397.62446</c:v>
                </c:pt>
                <c:pt idx="954">
                  <c:v>397.60692999999998</c:v>
                </c:pt>
                <c:pt idx="955">
                  <c:v>397.59974999999991</c:v>
                </c:pt>
                <c:pt idx="956">
                  <c:v>397.60595999999993</c:v>
                </c:pt>
                <c:pt idx="957">
                  <c:v>397.62430000000001</c:v>
                </c:pt>
                <c:pt idx="958">
                  <c:v>397.64882999999998</c:v>
                </c:pt>
                <c:pt idx="959">
                  <c:v>397.67077999999992</c:v>
                </c:pt>
                <c:pt idx="960">
                  <c:v>397.68186000000009</c:v>
                </c:pt>
                <c:pt idx="961">
                  <c:v>397.67743999999999</c:v>
                </c:pt>
                <c:pt idx="962">
                  <c:v>397.65829000000002</c:v>
                </c:pt>
                <c:pt idx="963">
                  <c:v>397.62955999999991</c:v>
                </c:pt>
                <c:pt idx="964">
                  <c:v>397.59827999999891</c:v>
                </c:pt>
                <c:pt idx="965">
                  <c:v>397.57022999999992</c:v>
                </c:pt>
                <c:pt idx="966">
                  <c:v>397.54782</c:v>
                </c:pt>
                <c:pt idx="967">
                  <c:v>397.53023999999891</c:v>
                </c:pt>
                <c:pt idx="968">
                  <c:v>397.51472000000001</c:v>
                </c:pt>
                <c:pt idx="969">
                  <c:v>397.49901999999861</c:v>
                </c:pt>
                <c:pt idx="970">
                  <c:v>397.48299999999921</c:v>
                </c:pt>
                <c:pt idx="971">
                  <c:v>397.46863999999891</c:v>
                </c:pt>
                <c:pt idx="972">
                  <c:v>397.45866000000001</c:v>
                </c:pt>
                <c:pt idx="973">
                  <c:v>397.45456999999999</c:v>
                </c:pt>
                <c:pt idx="974">
                  <c:v>397.45528000000002</c:v>
                </c:pt>
                <c:pt idx="975">
                  <c:v>397.45717999999891</c:v>
                </c:pt>
                <c:pt idx="976">
                  <c:v>397.45550999999921</c:v>
                </c:pt>
                <c:pt idx="977">
                  <c:v>397.44664999999992</c:v>
                </c:pt>
                <c:pt idx="978">
                  <c:v>397.42957999999891</c:v>
                </c:pt>
                <c:pt idx="979">
                  <c:v>397.40620000000001</c:v>
                </c:pt>
                <c:pt idx="980">
                  <c:v>397.37991</c:v>
                </c:pt>
                <c:pt idx="981">
                  <c:v>397.35410000000002</c:v>
                </c:pt>
                <c:pt idx="982">
                  <c:v>397.33056999999991</c:v>
                </c:pt>
                <c:pt idx="983">
                  <c:v>397.30948999999998</c:v>
                </c:pt>
                <c:pt idx="984">
                  <c:v>397.29011999999841</c:v>
                </c:pt>
                <c:pt idx="985">
                  <c:v>397.27217999999891</c:v>
                </c:pt>
                <c:pt idx="986">
                  <c:v>397.25677999999891</c:v>
                </c:pt>
                <c:pt idx="987">
                  <c:v>397.24606</c:v>
                </c:pt>
                <c:pt idx="988">
                  <c:v>397.24198999999999</c:v>
                </c:pt>
                <c:pt idx="989">
                  <c:v>397.24486999999999</c:v>
                </c:pt>
                <c:pt idx="990">
                  <c:v>397.25252999999992</c:v>
                </c:pt>
                <c:pt idx="991">
                  <c:v>397.26053999999891</c:v>
                </c:pt>
                <c:pt idx="992">
                  <c:v>397.26416999999992</c:v>
                </c:pt>
                <c:pt idx="993">
                  <c:v>397.26038</c:v>
                </c:pt>
                <c:pt idx="994">
                  <c:v>397.24928999999997</c:v>
                </c:pt>
                <c:pt idx="995">
                  <c:v>397.23412000000002</c:v>
                </c:pt>
                <c:pt idx="996">
                  <c:v>397.21944999999999</c:v>
                </c:pt>
                <c:pt idx="997">
                  <c:v>397.20884999999993</c:v>
                </c:pt>
                <c:pt idx="998">
                  <c:v>397.20301999999862</c:v>
                </c:pt>
                <c:pt idx="999">
                  <c:v>397.19927000000001</c:v>
                </c:pt>
                <c:pt idx="1000">
                  <c:v>397.19256999999999</c:v>
                </c:pt>
                <c:pt idx="1001">
                  <c:v>397.17779999999999</c:v>
                </c:pt>
                <c:pt idx="1002">
                  <c:v>397.15195</c:v>
                </c:pt>
                <c:pt idx="1003">
                  <c:v>397.11488000000003</c:v>
                </c:pt>
                <c:pt idx="1004">
                  <c:v>397.06867999999992</c:v>
                </c:pt>
                <c:pt idx="1005">
                  <c:v>397.01575000000003</c:v>
                </c:pt>
                <c:pt idx="1006">
                  <c:v>396.95663000000002</c:v>
                </c:pt>
                <c:pt idx="1007">
                  <c:v>396.88864000000001</c:v>
                </c:pt>
                <c:pt idx="1008">
                  <c:v>396.80612999999892</c:v>
                </c:pt>
                <c:pt idx="1009">
                  <c:v>396.70220999999992</c:v>
                </c:pt>
                <c:pt idx="1010">
                  <c:v>396.57155999999861</c:v>
                </c:pt>
                <c:pt idx="1011">
                  <c:v>396.41300000000001</c:v>
                </c:pt>
                <c:pt idx="1012">
                  <c:v>396.23130999999859</c:v>
                </c:pt>
                <c:pt idx="1013">
                  <c:v>396.03766999999999</c:v>
                </c:pt>
                <c:pt idx="1014">
                  <c:v>395.8485</c:v>
                </c:pt>
                <c:pt idx="1015">
                  <c:v>395.68259999999992</c:v>
                </c:pt>
                <c:pt idx="1016">
                  <c:v>395.55723</c:v>
                </c:pt>
                <c:pt idx="1017">
                  <c:v>395.48380999999961</c:v>
                </c:pt>
                <c:pt idx="1018">
                  <c:v>395.46514000000002</c:v>
                </c:pt>
                <c:pt idx="1019">
                  <c:v>395.49378999999891</c:v>
                </c:pt>
                <c:pt idx="1020">
                  <c:v>395.55311999999998</c:v>
                </c:pt>
                <c:pt idx="1021">
                  <c:v>395.61896999999999</c:v>
                </c:pt>
                <c:pt idx="1022">
                  <c:v>395.66329999999999</c:v>
                </c:pt>
                <c:pt idx="1023">
                  <c:v>395.65877999999992</c:v>
                </c:pt>
                <c:pt idx="1024">
                  <c:v>395.58413000000002</c:v>
                </c:pt>
                <c:pt idx="1025">
                  <c:v>395.42903999999862</c:v>
                </c:pt>
                <c:pt idx="1026">
                  <c:v>395.19704999999999</c:v>
                </c:pt>
                <c:pt idx="1027">
                  <c:v>394.90593999999862</c:v>
                </c:pt>
                <c:pt idx="1028">
                  <c:v>394.58539999999891</c:v>
                </c:pt>
                <c:pt idx="1029">
                  <c:v>394.27296000000001</c:v>
                </c:pt>
                <c:pt idx="1030">
                  <c:v>394.00828000000001</c:v>
                </c:pt>
                <c:pt idx="1031">
                  <c:v>393.82616999999891</c:v>
                </c:pt>
                <c:pt idx="1032">
                  <c:v>393.74959000000001</c:v>
                </c:pt>
                <c:pt idx="1033">
                  <c:v>393.78478000000001</c:v>
                </c:pt>
                <c:pt idx="1034">
                  <c:v>393.92052999999862</c:v>
                </c:pt>
                <c:pt idx="1035">
                  <c:v>394.13146</c:v>
                </c:pt>
                <c:pt idx="1036">
                  <c:v>394.38387999999992</c:v>
                </c:pt>
                <c:pt idx="1037">
                  <c:v>394.64206999999999</c:v>
                </c:pt>
                <c:pt idx="1038">
                  <c:v>394.87391000000002</c:v>
                </c:pt>
                <c:pt idx="1039">
                  <c:v>395.05493000000001</c:v>
                </c:pt>
                <c:pt idx="1040">
                  <c:v>395.17079000000001</c:v>
                </c:pt>
                <c:pt idx="1041">
                  <c:v>395.21726000000001</c:v>
                </c:pt>
                <c:pt idx="1042">
                  <c:v>395.19821999999891</c:v>
                </c:pt>
                <c:pt idx="1043">
                  <c:v>395.12241</c:v>
                </c:pt>
                <c:pt idx="1044">
                  <c:v>395.00060999999999</c:v>
                </c:pt>
                <c:pt idx="1045">
                  <c:v>394.84426000000002</c:v>
                </c:pt>
                <c:pt idx="1046">
                  <c:v>394.66538000000008</c:v>
                </c:pt>
                <c:pt idx="1047">
                  <c:v>394.47714999999891</c:v>
                </c:pt>
                <c:pt idx="1048">
                  <c:v>394.29365999999891</c:v>
                </c:pt>
                <c:pt idx="1049">
                  <c:v>394.12883999999991</c:v>
                </c:pt>
                <c:pt idx="1050">
                  <c:v>393.99424999999991</c:v>
                </c:pt>
                <c:pt idx="1051">
                  <c:v>393.89738</c:v>
                </c:pt>
                <c:pt idx="1052">
                  <c:v>393.84071</c:v>
                </c:pt>
                <c:pt idx="1053">
                  <c:v>393.82216</c:v>
                </c:pt>
                <c:pt idx="1054">
                  <c:v>393.83645999999891</c:v>
                </c:pt>
                <c:pt idx="1055">
                  <c:v>393.87707</c:v>
                </c:pt>
                <c:pt idx="1056">
                  <c:v>393.93806999999862</c:v>
                </c:pt>
                <c:pt idx="1057">
                  <c:v>394.01546999999999</c:v>
                </c:pt>
                <c:pt idx="1058">
                  <c:v>394.10720000000009</c:v>
                </c:pt>
                <c:pt idx="1059">
                  <c:v>394.21215000000001</c:v>
                </c:pt>
                <c:pt idx="1060">
                  <c:v>394.32873999999862</c:v>
                </c:pt>
                <c:pt idx="1061">
                  <c:v>394.45364000000001</c:v>
                </c:pt>
                <c:pt idx="1062">
                  <c:v>394.5817399999986</c:v>
                </c:pt>
                <c:pt idx="1063">
                  <c:v>394.70708999999999</c:v>
                </c:pt>
                <c:pt idx="1064">
                  <c:v>394.82479999999993</c:v>
                </c:pt>
                <c:pt idx="1065">
                  <c:v>394.93254000000002</c:v>
                </c:pt>
                <c:pt idx="1066">
                  <c:v>395.03102999999891</c:v>
                </c:pt>
                <c:pt idx="1067">
                  <c:v>395.12279000000001</c:v>
                </c:pt>
                <c:pt idx="1068">
                  <c:v>395.21042</c:v>
                </c:pt>
                <c:pt idx="1069">
                  <c:v>395.29488000000009</c:v>
                </c:pt>
                <c:pt idx="1070">
                  <c:v>395.37497999999999</c:v>
                </c:pt>
                <c:pt idx="1071">
                  <c:v>395.44846000000001</c:v>
                </c:pt>
                <c:pt idx="1072">
                  <c:v>395.51378</c:v>
                </c:pt>
                <c:pt idx="1073">
                  <c:v>395.57155999999861</c:v>
                </c:pt>
                <c:pt idx="1074">
                  <c:v>395.62482999999997</c:v>
                </c:pt>
                <c:pt idx="1075">
                  <c:v>395.67770000000002</c:v>
                </c:pt>
                <c:pt idx="1076">
                  <c:v>395.73304000000002</c:v>
                </c:pt>
                <c:pt idx="1077">
                  <c:v>395.79075999999861</c:v>
                </c:pt>
                <c:pt idx="1078">
                  <c:v>395.84735999999992</c:v>
                </c:pt>
                <c:pt idx="1079">
                  <c:v>395.89742000000001</c:v>
                </c:pt>
                <c:pt idx="1080">
                  <c:v>395.9362199999984</c:v>
                </c:pt>
                <c:pt idx="1081">
                  <c:v>395.96206999999993</c:v>
                </c:pt>
                <c:pt idx="1082">
                  <c:v>395.97739000000001</c:v>
                </c:pt>
                <c:pt idx="1083">
                  <c:v>395.98752999999891</c:v>
                </c:pt>
                <c:pt idx="1084">
                  <c:v>395.99816999999859</c:v>
                </c:pt>
                <c:pt idx="1085">
                  <c:v>396.01279</c:v>
                </c:pt>
                <c:pt idx="1086">
                  <c:v>396.03132999999872</c:v>
                </c:pt>
                <c:pt idx="1087">
                  <c:v>396.05070999999992</c:v>
                </c:pt>
                <c:pt idx="1088">
                  <c:v>396.06693000000001</c:v>
                </c:pt>
                <c:pt idx="1089">
                  <c:v>396.07763999999992</c:v>
                </c:pt>
                <c:pt idx="1090">
                  <c:v>396.08370999999892</c:v>
                </c:pt>
                <c:pt idx="1091">
                  <c:v>396.08880999999991</c:v>
                </c:pt>
                <c:pt idx="1092">
                  <c:v>396.09752999999961</c:v>
                </c:pt>
                <c:pt idx="1093">
                  <c:v>396.11291</c:v>
                </c:pt>
                <c:pt idx="1094">
                  <c:v>396.13457</c:v>
                </c:pt>
                <c:pt idx="1095">
                  <c:v>396.15886999999998</c:v>
                </c:pt>
                <c:pt idx="1096">
                  <c:v>396.18024000000008</c:v>
                </c:pt>
                <c:pt idx="1097">
                  <c:v>396.19394999999992</c:v>
                </c:pt>
                <c:pt idx="1098">
                  <c:v>396.19806</c:v>
                </c:pt>
                <c:pt idx="1099">
                  <c:v>396.19391999999891</c:v>
                </c:pt>
                <c:pt idx="1100">
                  <c:v>396.18536</c:v>
                </c:pt>
                <c:pt idx="1101">
                  <c:v>396.17653999999891</c:v>
                </c:pt>
                <c:pt idx="1102">
                  <c:v>396.17014999999998</c:v>
                </c:pt>
                <c:pt idx="1103">
                  <c:v>396.16649999999993</c:v>
                </c:pt>
                <c:pt idx="1104">
                  <c:v>396.16395</c:v>
                </c:pt>
                <c:pt idx="1105">
                  <c:v>396.16009000000003</c:v>
                </c:pt>
                <c:pt idx="1106">
                  <c:v>396.15330999999998</c:v>
                </c:pt>
                <c:pt idx="1107">
                  <c:v>396.14333999999991</c:v>
                </c:pt>
                <c:pt idx="1108">
                  <c:v>396.13119999999998</c:v>
                </c:pt>
                <c:pt idx="1109">
                  <c:v>396.11846000000008</c:v>
                </c:pt>
                <c:pt idx="1110">
                  <c:v>396.10647</c:v>
                </c:pt>
                <c:pt idx="1111">
                  <c:v>396.09595000000002</c:v>
                </c:pt>
                <c:pt idx="1112">
                  <c:v>396.08726999999999</c:v>
                </c:pt>
                <c:pt idx="1113">
                  <c:v>396.08058</c:v>
                </c:pt>
                <c:pt idx="1114">
                  <c:v>396.07636999999892</c:v>
                </c:pt>
                <c:pt idx="1115">
                  <c:v>396.07496000000009</c:v>
                </c:pt>
                <c:pt idx="1116">
                  <c:v>396.07616000000002</c:v>
                </c:pt>
                <c:pt idx="1117">
                  <c:v>396.07886999999999</c:v>
                </c:pt>
                <c:pt idx="1118">
                  <c:v>396.08091999999891</c:v>
                </c:pt>
                <c:pt idx="1119">
                  <c:v>396.07963999999993</c:v>
                </c:pt>
                <c:pt idx="1120">
                  <c:v>396.07299999999992</c:v>
                </c:pt>
                <c:pt idx="1121">
                  <c:v>396.06018</c:v>
                </c:pt>
                <c:pt idx="1122">
                  <c:v>396.04201999999992</c:v>
                </c:pt>
                <c:pt idx="1123">
                  <c:v>396.02019999999891</c:v>
                </c:pt>
                <c:pt idx="1124">
                  <c:v>395.99650999999841</c:v>
                </c:pt>
                <c:pt idx="1125">
                  <c:v>395.97189999999961</c:v>
                </c:pt>
                <c:pt idx="1126">
                  <c:v>395.94641000000001</c:v>
                </c:pt>
                <c:pt idx="1127">
                  <c:v>395.91971999999862</c:v>
                </c:pt>
                <c:pt idx="1128">
                  <c:v>395.89197000000001</c:v>
                </c:pt>
                <c:pt idx="1129">
                  <c:v>395.86448999999999</c:v>
                </c:pt>
                <c:pt idx="1130">
                  <c:v>395.83938999999992</c:v>
                </c:pt>
                <c:pt idx="1131">
                  <c:v>395.81867</c:v>
                </c:pt>
                <c:pt idx="1132">
                  <c:v>395.80291</c:v>
                </c:pt>
                <c:pt idx="1133">
                  <c:v>395.79029000000003</c:v>
                </c:pt>
                <c:pt idx="1134">
                  <c:v>395.77681999999862</c:v>
                </c:pt>
                <c:pt idx="1135">
                  <c:v>395.75754999999992</c:v>
                </c:pt>
                <c:pt idx="1136">
                  <c:v>395.72851999999853</c:v>
                </c:pt>
                <c:pt idx="1137">
                  <c:v>395.68839000000003</c:v>
                </c:pt>
                <c:pt idx="1138">
                  <c:v>395.63891999999862</c:v>
                </c:pt>
                <c:pt idx="1139">
                  <c:v>395.58395000000002</c:v>
                </c:pt>
                <c:pt idx="1140">
                  <c:v>395.52755999999891</c:v>
                </c:pt>
                <c:pt idx="1141">
                  <c:v>395.47212000000002</c:v>
                </c:pt>
                <c:pt idx="1142">
                  <c:v>395.4173399999986</c:v>
                </c:pt>
                <c:pt idx="1143">
                  <c:v>395.36023999999992</c:v>
                </c:pt>
                <c:pt idx="1144">
                  <c:v>395.29662000000002</c:v>
                </c:pt>
                <c:pt idx="1145">
                  <c:v>395.2226</c:v>
                </c:pt>
                <c:pt idx="1146">
                  <c:v>395.13589999999999</c:v>
                </c:pt>
                <c:pt idx="1147">
                  <c:v>395.03652999999861</c:v>
                </c:pt>
                <c:pt idx="1148">
                  <c:v>394.9265499999986</c:v>
                </c:pt>
                <c:pt idx="1149">
                  <c:v>394.80948999999998</c:v>
                </c:pt>
                <c:pt idx="1150">
                  <c:v>394.69031000000001</c:v>
                </c:pt>
                <c:pt idx="1151">
                  <c:v>394.57512999999892</c:v>
                </c:pt>
                <c:pt idx="1152">
                  <c:v>394.47120999999862</c:v>
                </c:pt>
                <c:pt idx="1153">
                  <c:v>394.38637999999997</c:v>
                </c:pt>
                <c:pt idx="1154">
                  <c:v>394.32799999999992</c:v>
                </c:pt>
                <c:pt idx="1155">
                  <c:v>394.30128999999999</c:v>
                </c:pt>
                <c:pt idx="1156">
                  <c:v>394.30786000000001</c:v>
                </c:pt>
                <c:pt idx="1157">
                  <c:v>394.34453000000002</c:v>
                </c:pt>
                <c:pt idx="1158">
                  <c:v>394.40338999999892</c:v>
                </c:pt>
                <c:pt idx="1159">
                  <c:v>394.47300999999891</c:v>
                </c:pt>
                <c:pt idx="1160">
                  <c:v>394.54136</c:v>
                </c:pt>
                <c:pt idx="1161">
                  <c:v>394.59866</c:v>
                </c:pt>
                <c:pt idx="1162">
                  <c:v>394.63990000000001</c:v>
                </c:pt>
                <c:pt idx="1163">
                  <c:v>394.66511000000003</c:v>
                </c:pt>
                <c:pt idx="1164">
                  <c:v>394.67822000000001</c:v>
                </c:pt>
                <c:pt idx="1165">
                  <c:v>394.68502999999993</c:v>
                </c:pt>
                <c:pt idx="1166">
                  <c:v>394.6909</c:v>
                </c:pt>
                <c:pt idx="1167">
                  <c:v>394.69970999999993</c:v>
                </c:pt>
                <c:pt idx="1168">
                  <c:v>394.71352999999891</c:v>
                </c:pt>
                <c:pt idx="1169">
                  <c:v>394.73336999999862</c:v>
                </c:pt>
                <c:pt idx="1170">
                  <c:v>394.75984</c:v>
                </c:pt>
                <c:pt idx="1171">
                  <c:v>394.79342999999892</c:v>
                </c:pt>
                <c:pt idx="1172">
                  <c:v>394.83440999999999</c:v>
                </c:pt>
                <c:pt idx="1173">
                  <c:v>394.88218999999992</c:v>
                </c:pt>
                <c:pt idx="1174">
                  <c:v>394.93500999999873</c:v>
                </c:pt>
                <c:pt idx="1175">
                  <c:v>394.99024999999921</c:v>
                </c:pt>
                <c:pt idx="1176">
                  <c:v>395.04539</c:v>
                </c:pt>
                <c:pt idx="1177">
                  <c:v>395.09897999999862</c:v>
                </c:pt>
                <c:pt idx="1178">
                  <c:v>395.15107999999992</c:v>
                </c:pt>
                <c:pt idx="1179">
                  <c:v>395.20262000000002</c:v>
                </c:pt>
                <c:pt idx="1180">
                  <c:v>395.25412999999998</c:v>
                </c:pt>
                <c:pt idx="1181">
                  <c:v>395.30434000000002</c:v>
                </c:pt>
                <c:pt idx="1182">
                  <c:v>395.34976</c:v>
                </c:pt>
                <c:pt idx="1183">
                  <c:v>395.38538</c:v>
                </c:pt>
                <c:pt idx="1184">
                  <c:v>395.40654999999862</c:v>
                </c:pt>
                <c:pt idx="1185">
                  <c:v>395.41109999999873</c:v>
                </c:pt>
                <c:pt idx="1186">
                  <c:v>395.40012000000002</c:v>
                </c:pt>
                <c:pt idx="1187">
                  <c:v>395.37765000000002</c:v>
                </c:pt>
                <c:pt idx="1188">
                  <c:v>395.34885000000003</c:v>
                </c:pt>
                <c:pt idx="1189">
                  <c:v>395.31806999999998</c:v>
                </c:pt>
                <c:pt idx="1190">
                  <c:v>395.28748000000002</c:v>
                </c:pt>
                <c:pt idx="1191">
                  <c:v>395.25700000000001</c:v>
                </c:pt>
                <c:pt idx="1192">
                  <c:v>395.22529999999921</c:v>
                </c:pt>
                <c:pt idx="1193">
                  <c:v>395.19146999999992</c:v>
                </c:pt>
                <c:pt idx="1194">
                  <c:v>395.15607999999992</c:v>
                </c:pt>
                <c:pt idx="1195">
                  <c:v>395.1213199999986</c:v>
                </c:pt>
                <c:pt idx="1196">
                  <c:v>395.0899</c:v>
                </c:pt>
                <c:pt idx="1197">
                  <c:v>395.06380000000001</c:v>
                </c:pt>
                <c:pt idx="1198">
                  <c:v>395.04332999999991</c:v>
                </c:pt>
                <c:pt idx="1199">
                  <c:v>395.02701999999891</c:v>
                </c:pt>
                <c:pt idx="1200">
                  <c:v>395.01251000000002</c:v>
                </c:pt>
                <c:pt idx="1201">
                  <c:v>394.99816999999859</c:v>
                </c:pt>
                <c:pt idx="1202">
                  <c:v>394.98379999999861</c:v>
                </c:pt>
                <c:pt idx="1203">
                  <c:v>394.97068999999999</c:v>
                </c:pt>
                <c:pt idx="1204">
                  <c:v>394.96037000000001</c:v>
                </c:pt>
                <c:pt idx="1205">
                  <c:v>394.9529</c:v>
                </c:pt>
                <c:pt idx="1206">
                  <c:v>394.94594000000001</c:v>
                </c:pt>
                <c:pt idx="1207">
                  <c:v>394.93448000000001</c:v>
                </c:pt>
                <c:pt idx="1208">
                  <c:v>394.91271999999861</c:v>
                </c:pt>
                <c:pt idx="1209">
                  <c:v>394.87608</c:v>
                </c:pt>
                <c:pt idx="1210">
                  <c:v>394.82346000000001</c:v>
                </c:pt>
                <c:pt idx="1211">
                  <c:v>394.75792999999999</c:v>
                </c:pt>
                <c:pt idx="1212">
                  <c:v>394.68594999999999</c:v>
                </c:pt>
                <c:pt idx="1213">
                  <c:v>394.61558000000002</c:v>
                </c:pt>
                <c:pt idx="1214">
                  <c:v>394.55396000000002</c:v>
                </c:pt>
                <c:pt idx="1215">
                  <c:v>394.50560000000002</c:v>
                </c:pt>
                <c:pt idx="1216">
                  <c:v>394.47161999999997</c:v>
                </c:pt>
                <c:pt idx="1217">
                  <c:v>394.4502</c:v>
                </c:pt>
                <c:pt idx="1218">
                  <c:v>394.43802999999872</c:v>
                </c:pt>
                <c:pt idx="1219">
                  <c:v>394.43168999999921</c:v>
                </c:pt>
                <c:pt idx="1220">
                  <c:v>394.42856999999862</c:v>
                </c:pt>
                <c:pt idx="1221">
                  <c:v>394.42692999999861</c:v>
                </c:pt>
                <c:pt idx="1222">
                  <c:v>394.4251299999986</c:v>
                </c:pt>
                <c:pt idx="1223">
                  <c:v>394.42115999999828</c:v>
                </c:pt>
                <c:pt idx="1224">
                  <c:v>394.41226</c:v>
                </c:pt>
                <c:pt idx="1225">
                  <c:v>394.39542</c:v>
                </c:pt>
                <c:pt idx="1226">
                  <c:v>394.36806000000001</c:v>
                </c:pt>
                <c:pt idx="1227">
                  <c:v>394.32880999999992</c:v>
                </c:pt>
                <c:pt idx="1228">
                  <c:v>394.27776</c:v>
                </c:pt>
                <c:pt idx="1229">
                  <c:v>394.21636000000001</c:v>
                </c:pt>
                <c:pt idx="1230">
                  <c:v>394.14701000000002</c:v>
                </c:pt>
                <c:pt idx="1231">
                  <c:v>394.07225</c:v>
                </c:pt>
                <c:pt idx="1232">
                  <c:v>393.99435999999997</c:v>
                </c:pt>
                <c:pt idx="1233">
                  <c:v>393.91473000000002</c:v>
                </c:pt>
                <c:pt idx="1234">
                  <c:v>393.83402000000001</c:v>
                </c:pt>
                <c:pt idx="1235">
                  <c:v>393.75243</c:v>
                </c:pt>
                <c:pt idx="1236">
                  <c:v>393.67009000000002</c:v>
                </c:pt>
                <c:pt idx="1237">
                  <c:v>393.58758999999992</c:v>
                </c:pt>
                <c:pt idx="1238">
                  <c:v>393.50628</c:v>
                </c:pt>
                <c:pt idx="1239">
                  <c:v>393.42809999999861</c:v>
                </c:pt>
                <c:pt idx="1240">
                  <c:v>393.35534999999999</c:v>
                </c:pt>
                <c:pt idx="1241">
                  <c:v>393.29020999999892</c:v>
                </c:pt>
                <c:pt idx="1242">
                  <c:v>393.23475000000002</c:v>
                </c:pt>
                <c:pt idx="1243">
                  <c:v>393.19079999999991</c:v>
                </c:pt>
                <c:pt idx="1244">
                  <c:v>393.16055</c:v>
                </c:pt>
                <c:pt idx="1245">
                  <c:v>393.14661999999993</c:v>
                </c:pt>
                <c:pt idx="1246">
                  <c:v>393.1524</c:v>
                </c:pt>
                <c:pt idx="1247">
                  <c:v>393.18129999999991</c:v>
                </c:pt>
                <c:pt idx="1248">
                  <c:v>393.23604999999861</c:v>
                </c:pt>
                <c:pt idx="1249">
                  <c:v>393.31747000000001</c:v>
                </c:pt>
                <c:pt idx="1250">
                  <c:v>393.42383000000001</c:v>
                </c:pt>
                <c:pt idx="1251">
                  <c:v>393.55050999999997</c:v>
                </c:pt>
                <c:pt idx="1252">
                  <c:v>393.69047999999992</c:v>
                </c:pt>
                <c:pt idx="1253">
                  <c:v>393.83528000000001</c:v>
                </c:pt>
                <c:pt idx="1254">
                  <c:v>393.97646999999961</c:v>
                </c:pt>
                <c:pt idx="1255">
                  <c:v>394.10735</c:v>
                </c:pt>
                <c:pt idx="1256">
                  <c:v>394.22433999999862</c:v>
                </c:pt>
                <c:pt idx="1257">
                  <c:v>394.32726000000002</c:v>
                </c:pt>
                <c:pt idx="1258">
                  <c:v>394.41850999999861</c:v>
                </c:pt>
                <c:pt idx="1259">
                  <c:v>394.50105000000002</c:v>
                </c:pt>
                <c:pt idx="1260">
                  <c:v>394.57637999999861</c:v>
                </c:pt>
                <c:pt idx="1261">
                  <c:v>394.64359000000002</c:v>
                </c:pt>
                <c:pt idx="1262">
                  <c:v>394.69993999999991</c:v>
                </c:pt>
                <c:pt idx="1263">
                  <c:v>394.74265000000008</c:v>
                </c:pt>
                <c:pt idx="1264">
                  <c:v>394.77136999999891</c:v>
                </c:pt>
                <c:pt idx="1265">
                  <c:v>394.78930999999892</c:v>
                </c:pt>
                <c:pt idx="1266">
                  <c:v>394.80268999999998</c:v>
                </c:pt>
                <c:pt idx="1267">
                  <c:v>394.81808000000001</c:v>
                </c:pt>
                <c:pt idx="1268">
                  <c:v>394.83936</c:v>
                </c:pt>
                <c:pt idx="1269">
                  <c:v>394.86559</c:v>
                </c:pt>
                <c:pt idx="1270">
                  <c:v>394.89110999999872</c:v>
                </c:pt>
                <c:pt idx="1271">
                  <c:v>394.90795000000003</c:v>
                </c:pt>
                <c:pt idx="1272">
                  <c:v>394.90958000000001</c:v>
                </c:pt>
                <c:pt idx="1273">
                  <c:v>394.89375000000001</c:v>
                </c:pt>
                <c:pt idx="1274">
                  <c:v>394.86376999999999</c:v>
                </c:pt>
                <c:pt idx="1275">
                  <c:v>394.82656999999921</c:v>
                </c:pt>
                <c:pt idx="1276">
                  <c:v>394.78935000000001</c:v>
                </c:pt>
                <c:pt idx="1277">
                  <c:v>394.75618999999921</c:v>
                </c:pt>
                <c:pt idx="1278">
                  <c:v>394.72586999999999</c:v>
                </c:pt>
                <c:pt idx="1279">
                  <c:v>394.69247999999999</c:v>
                </c:pt>
                <c:pt idx="1280">
                  <c:v>394.64798999999999</c:v>
                </c:pt>
                <c:pt idx="1281">
                  <c:v>394.58569999999992</c:v>
                </c:pt>
                <c:pt idx="1282">
                  <c:v>394.50272000000001</c:v>
                </c:pt>
                <c:pt idx="1283">
                  <c:v>394.40042</c:v>
                </c:pt>
                <c:pt idx="1284">
                  <c:v>394.28264999999999</c:v>
                </c:pt>
                <c:pt idx="1285">
                  <c:v>394.15296999999998</c:v>
                </c:pt>
                <c:pt idx="1286">
                  <c:v>394.01240999999999</c:v>
                </c:pt>
                <c:pt idx="1287">
                  <c:v>393.85825</c:v>
                </c:pt>
                <c:pt idx="1288">
                  <c:v>393.68488000000002</c:v>
                </c:pt>
                <c:pt idx="1289">
                  <c:v>393.48572999999891</c:v>
                </c:pt>
                <c:pt idx="1290">
                  <c:v>393.25545999999991</c:v>
                </c:pt>
                <c:pt idx="1291">
                  <c:v>392.9913799999984</c:v>
                </c:pt>
                <c:pt idx="1292">
                  <c:v>392.69398000000001</c:v>
                </c:pt>
                <c:pt idx="1293">
                  <c:v>392.36628000000002</c:v>
                </c:pt>
                <c:pt idx="1294">
                  <c:v>392.01328999999993</c:v>
                </c:pt>
                <c:pt idx="1295">
                  <c:v>391.64152999999999</c:v>
                </c:pt>
                <c:pt idx="1296">
                  <c:v>391.25891999999891</c:v>
                </c:pt>
                <c:pt idx="1297">
                  <c:v>390.87506000000002</c:v>
                </c:pt>
                <c:pt idx="1298">
                  <c:v>390.50130999999891</c:v>
                </c:pt>
                <c:pt idx="1299">
                  <c:v>390.15089999999998</c:v>
                </c:pt>
                <c:pt idx="1300">
                  <c:v>389.83834000000002</c:v>
                </c:pt>
                <c:pt idx="1301">
                  <c:v>389.57799999999992</c:v>
                </c:pt>
                <c:pt idx="1302">
                  <c:v>389.38218999999992</c:v>
                </c:pt>
                <c:pt idx="1303">
                  <c:v>389.25905</c:v>
                </c:pt>
                <c:pt idx="1304">
                  <c:v>389.21100999999891</c:v>
                </c:pt>
                <c:pt idx="1305">
                  <c:v>389.23475999999891</c:v>
                </c:pt>
                <c:pt idx="1306">
                  <c:v>389.32245999999992</c:v>
                </c:pt>
                <c:pt idx="1307">
                  <c:v>389.4637199999986</c:v>
                </c:pt>
                <c:pt idx="1308">
                  <c:v>389.64693</c:v>
                </c:pt>
                <c:pt idx="1309">
                  <c:v>389.85991000000001</c:v>
                </c:pt>
                <c:pt idx="1310">
                  <c:v>390.09003999999891</c:v>
                </c:pt>
                <c:pt idx="1311">
                  <c:v>390.32470000000001</c:v>
                </c:pt>
                <c:pt idx="1312">
                  <c:v>390.55267000000009</c:v>
                </c:pt>
                <c:pt idx="1313">
                  <c:v>390.76609000000002</c:v>
                </c:pt>
                <c:pt idx="1314">
                  <c:v>390.96204</c:v>
                </c:pt>
                <c:pt idx="1315">
                  <c:v>391.14255000000009</c:v>
                </c:pt>
                <c:pt idx="1316">
                  <c:v>391.31315999999862</c:v>
                </c:pt>
                <c:pt idx="1317">
                  <c:v>391.48023999999862</c:v>
                </c:pt>
                <c:pt idx="1318">
                  <c:v>391.64837</c:v>
                </c:pt>
                <c:pt idx="1319">
                  <c:v>391.81873999999891</c:v>
                </c:pt>
                <c:pt idx="1320">
                  <c:v>391.98950000000002</c:v>
                </c:pt>
                <c:pt idx="1321">
                  <c:v>392.15717999999993</c:v>
                </c:pt>
                <c:pt idx="1322">
                  <c:v>392.31889000000001</c:v>
                </c:pt>
                <c:pt idx="1323">
                  <c:v>392.47356000000002</c:v>
                </c:pt>
                <c:pt idx="1324">
                  <c:v>392.62191999999891</c:v>
                </c:pt>
                <c:pt idx="1325">
                  <c:v>392.76531999999861</c:v>
                </c:pt>
                <c:pt idx="1326">
                  <c:v>392.90420999999998</c:v>
                </c:pt>
                <c:pt idx="1327">
                  <c:v>393.03755999999862</c:v>
                </c:pt>
                <c:pt idx="1328">
                  <c:v>393.16307</c:v>
                </c:pt>
                <c:pt idx="1329">
                  <c:v>393.27861999999891</c:v>
                </c:pt>
                <c:pt idx="1330">
                  <c:v>393.38335000000001</c:v>
                </c:pt>
                <c:pt idx="1331">
                  <c:v>393.47825999999861</c:v>
                </c:pt>
                <c:pt idx="1332">
                  <c:v>393.56540000000001</c:v>
                </c:pt>
                <c:pt idx="1333">
                  <c:v>393.64666</c:v>
                </c:pt>
                <c:pt idx="1334">
                  <c:v>393.72275999999891</c:v>
                </c:pt>
                <c:pt idx="1335">
                  <c:v>393.79300999999862</c:v>
                </c:pt>
                <c:pt idx="1336">
                  <c:v>393.85584</c:v>
                </c:pt>
                <c:pt idx="1337">
                  <c:v>393.91032000000001</c:v>
                </c:pt>
                <c:pt idx="1338">
                  <c:v>393.95694999999961</c:v>
                </c:pt>
                <c:pt idx="1339">
                  <c:v>393.99802999999861</c:v>
                </c:pt>
                <c:pt idx="1340">
                  <c:v>394.03667000000002</c:v>
                </c:pt>
                <c:pt idx="1341">
                  <c:v>394.07558</c:v>
                </c:pt>
                <c:pt idx="1342">
                  <c:v>394.11585000000002</c:v>
                </c:pt>
                <c:pt idx="1343">
                  <c:v>394.15690999999993</c:v>
                </c:pt>
                <c:pt idx="1344">
                  <c:v>394.19713999999891</c:v>
                </c:pt>
                <c:pt idx="1345">
                  <c:v>394.23518999999891</c:v>
                </c:pt>
                <c:pt idx="1346">
                  <c:v>394.27112999999861</c:v>
                </c:pt>
                <c:pt idx="1347">
                  <c:v>394.30653000000001</c:v>
                </c:pt>
                <c:pt idx="1348">
                  <c:v>394.34377000000001</c:v>
                </c:pt>
                <c:pt idx="1349">
                  <c:v>394.38486999999998</c:v>
                </c:pt>
                <c:pt idx="1350">
                  <c:v>394.43052999999861</c:v>
                </c:pt>
                <c:pt idx="1351">
                  <c:v>394.4800199999986</c:v>
                </c:pt>
                <c:pt idx="1352">
                  <c:v>394.53170999999861</c:v>
                </c:pt>
                <c:pt idx="1353">
                  <c:v>394.58411000000001</c:v>
                </c:pt>
                <c:pt idx="1354">
                  <c:v>394.63654999999892</c:v>
                </c:pt>
                <c:pt idx="1355">
                  <c:v>394.68894</c:v>
                </c:pt>
                <c:pt idx="1356">
                  <c:v>394.74099999999999</c:v>
                </c:pt>
                <c:pt idx="1357">
                  <c:v>394.79142999999891</c:v>
                </c:pt>
                <c:pt idx="1358">
                  <c:v>394.83754999999991</c:v>
                </c:pt>
                <c:pt idx="1359">
                  <c:v>394.87625000000003</c:v>
                </c:pt>
                <c:pt idx="1360">
                  <c:v>394.90526999999992</c:v>
                </c:pt>
                <c:pt idx="1361">
                  <c:v>394.92464999999999</c:v>
                </c:pt>
                <c:pt idx="1362">
                  <c:v>394.93684000000002</c:v>
                </c:pt>
                <c:pt idx="1363">
                  <c:v>394.94571000000002</c:v>
                </c:pt>
                <c:pt idx="1364">
                  <c:v>394.95459</c:v>
                </c:pt>
                <c:pt idx="1365">
                  <c:v>394.96465000000001</c:v>
                </c:pt>
                <c:pt idx="1366">
                  <c:v>394.97410000000002</c:v>
                </c:pt>
                <c:pt idx="1367">
                  <c:v>394.97899999999862</c:v>
                </c:pt>
                <c:pt idx="1368">
                  <c:v>394.97507000000002</c:v>
                </c:pt>
                <c:pt idx="1369">
                  <c:v>394.95981999999992</c:v>
                </c:pt>
                <c:pt idx="1370">
                  <c:v>394.93346999999892</c:v>
                </c:pt>
                <c:pt idx="1371">
                  <c:v>394.89864</c:v>
                </c:pt>
                <c:pt idx="1372">
                  <c:v>394.85879999999992</c:v>
                </c:pt>
                <c:pt idx="1373">
                  <c:v>394.81682000000001</c:v>
                </c:pt>
                <c:pt idx="1374">
                  <c:v>394.77370999999891</c:v>
                </c:pt>
                <c:pt idx="1375">
                  <c:v>394.72868</c:v>
                </c:pt>
                <c:pt idx="1376">
                  <c:v>394.67998999999998</c:v>
                </c:pt>
                <c:pt idx="1377">
                  <c:v>394.62621000000001</c:v>
                </c:pt>
                <c:pt idx="1378">
                  <c:v>394.56722000000002</c:v>
                </c:pt>
                <c:pt idx="1379">
                  <c:v>394.50394</c:v>
                </c:pt>
                <c:pt idx="1380">
                  <c:v>394.43751999999859</c:v>
                </c:pt>
                <c:pt idx="1381">
                  <c:v>394.36831999999862</c:v>
                </c:pt>
                <c:pt idx="1382">
                  <c:v>394.29534999999862</c:v>
                </c:pt>
                <c:pt idx="1383">
                  <c:v>394.21647999999891</c:v>
                </c:pt>
                <c:pt idx="1384">
                  <c:v>394.12950000000001</c:v>
                </c:pt>
                <c:pt idx="1385">
                  <c:v>394.03328999999991</c:v>
                </c:pt>
                <c:pt idx="1386">
                  <c:v>393.92856999999862</c:v>
                </c:pt>
                <c:pt idx="1387">
                  <c:v>393.81772999999993</c:v>
                </c:pt>
                <c:pt idx="1388">
                  <c:v>393.70404000000002</c:v>
                </c:pt>
                <c:pt idx="1389">
                  <c:v>393.59012000000001</c:v>
                </c:pt>
                <c:pt idx="1390">
                  <c:v>393.47728000000001</c:v>
                </c:pt>
                <c:pt idx="1391">
                  <c:v>393.36516</c:v>
                </c:pt>
                <c:pt idx="1392">
                  <c:v>393.25261999999992</c:v>
                </c:pt>
                <c:pt idx="1393">
                  <c:v>393.13898</c:v>
                </c:pt>
                <c:pt idx="1394">
                  <c:v>393.02503000000002</c:v>
                </c:pt>
                <c:pt idx="1395">
                  <c:v>392.91336999999862</c:v>
                </c:pt>
                <c:pt idx="1396">
                  <c:v>392.80790999999999</c:v>
                </c:pt>
                <c:pt idx="1397">
                  <c:v>392.71260999999993</c:v>
                </c:pt>
                <c:pt idx="1398">
                  <c:v>392.63010999999892</c:v>
                </c:pt>
                <c:pt idx="1399">
                  <c:v>392.56049000000002</c:v>
                </c:pt>
                <c:pt idx="1400">
                  <c:v>392.50126999999992</c:v>
                </c:pt>
                <c:pt idx="1401">
                  <c:v>392.44864999999999</c:v>
                </c:pt>
                <c:pt idx="1402">
                  <c:v>392.39918999999992</c:v>
                </c:pt>
                <c:pt idx="1403">
                  <c:v>392.35124000000002</c:v>
                </c:pt>
                <c:pt idx="1404">
                  <c:v>392.30538000000001</c:v>
                </c:pt>
                <c:pt idx="1405">
                  <c:v>392.26375000000002</c:v>
                </c:pt>
                <c:pt idx="1406">
                  <c:v>392.22854999999862</c:v>
                </c:pt>
                <c:pt idx="1407">
                  <c:v>392.20078000000001</c:v>
                </c:pt>
                <c:pt idx="1408">
                  <c:v>392.17968000000002</c:v>
                </c:pt>
                <c:pt idx="1409">
                  <c:v>392.16332</c:v>
                </c:pt>
                <c:pt idx="1410">
                  <c:v>392.14981999999998</c:v>
                </c:pt>
                <c:pt idx="1411">
                  <c:v>392.13824999999991</c:v>
                </c:pt>
                <c:pt idx="1412">
                  <c:v>392.12901999999991</c:v>
                </c:pt>
                <c:pt idx="1413">
                  <c:v>392.12288000000001</c:v>
                </c:pt>
                <c:pt idx="1414">
                  <c:v>392.11982999999998</c:v>
                </c:pt>
                <c:pt idx="1415">
                  <c:v>392.11810000000003</c:v>
                </c:pt>
                <c:pt idx="1416">
                  <c:v>392.11430999999999</c:v>
                </c:pt>
                <c:pt idx="1417">
                  <c:v>392.10477000000009</c:v>
                </c:pt>
                <c:pt idx="1418">
                  <c:v>392.08694000000003</c:v>
                </c:pt>
                <c:pt idx="1419">
                  <c:v>392.06067999999999</c:v>
                </c:pt>
                <c:pt idx="1420">
                  <c:v>392.02820999999892</c:v>
                </c:pt>
                <c:pt idx="1421">
                  <c:v>391.99328999999892</c:v>
                </c:pt>
                <c:pt idx="1422">
                  <c:v>391.95969000000002</c:v>
                </c:pt>
                <c:pt idx="1423">
                  <c:v>391.92948000000001</c:v>
                </c:pt>
                <c:pt idx="1424">
                  <c:v>391.90228999999999</c:v>
                </c:pt>
                <c:pt idx="1425">
                  <c:v>391.87569000000002</c:v>
                </c:pt>
                <c:pt idx="1426">
                  <c:v>391.84645</c:v>
                </c:pt>
                <c:pt idx="1427">
                  <c:v>391.81227000000001</c:v>
                </c:pt>
                <c:pt idx="1428">
                  <c:v>391.77307999999891</c:v>
                </c:pt>
                <c:pt idx="1429">
                  <c:v>391.73150999999859</c:v>
                </c:pt>
                <c:pt idx="1430">
                  <c:v>391.69238999999999</c:v>
                </c:pt>
                <c:pt idx="1431">
                  <c:v>391.66106000000002</c:v>
                </c:pt>
                <c:pt idx="1432">
                  <c:v>391.64208000000002</c:v>
                </c:pt>
                <c:pt idx="1433">
                  <c:v>391.63824999999991</c:v>
                </c:pt>
                <c:pt idx="1434">
                  <c:v>391.65161999999992</c:v>
                </c:pt>
                <c:pt idx="1435">
                  <c:v>391.68443000000002</c:v>
                </c:pt>
                <c:pt idx="1436">
                  <c:v>391.74009999999993</c:v>
                </c:pt>
                <c:pt idx="1437">
                  <c:v>391.82240999999999</c:v>
                </c:pt>
                <c:pt idx="1438">
                  <c:v>391.93425999999891</c:v>
                </c:pt>
                <c:pt idx="1439">
                  <c:v>392.07551999999862</c:v>
                </c:pt>
                <c:pt idx="1440">
                  <c:v>392.24236000000002</c:v>
                </c:pt>
                <c:pt idx="1441">
                  <c:v>392.42746999999991</c:v>
                </c:pt>
                <c:pt idx="1442">
                  <c:v>392.62227000000001</c:v>
                </c:pt>
                <c:pt idx="1443">
                  <c:v>392.81925000000001</c:v>
                </c:pt>
                <c:pt idx="1444">
                  <c:v>393.01319000000001</c:v>
                </c:pt>
                <c:pt idx="1445">
                  <c:v>393.20083999999991</c:v>
                </c:pt>
                <c:pt idx="1446">
                  <c:v>393.37975</c:v>
                </c:pt>
                <c:pt idx="1447">
                  <c:v>393.54754000000008</c:v>
                </c:pt>
                <c:pt idx="1448">
                  <c:v>393.70213999999862</c:v>
                </c:pt>
                <c:pt idx="1449">
                  <c:v>393.84280000000001</c:v>
                </c:pt>
                <c:pt idx="1450">
                  <c:v>393.97080999999997</c:v>
                </c:pt>
                <c:pt idx="1451">
                  <c:v>394.08897000000002</c:v>
                </c:pt>
                <c:pt idx="1452">
                  <c:v>394.19995</c:v>
                </c:pt>
                <c:pt idx="1453">
                  <c:v>394.30434000000002</c:v>
                </c:pt>
                <c:pt idx="1454">
                  <c:v>394.39967000000001</c:v>
                </c:pt>
                <c:pt idx="1455">
                  <c:v>394.48147999999998</c:v>
                </c:pt>
                <c:pt idx="1456">
                  <c:v>394.54552000000001</c:v>
                </c:pt>
                <c:pt idx="1457">
                  <c:v>394.59032000000002</c:v>
                </c:pt>
                <c:pt idx="1458">
                  <c:v>394.61855000000003</c:v>
                </c:pt>
                <c:pt idx="1459">
                  <c:v>394.63611999999858</c:v>
                </c:pt>
                <c:pt idx="1460">
                  <c:v>394.64972999999998</c:v>
                </c:pt>
                <c:pt idx="1461">
                  <c:v>394.66435999999999</c:v>
                </c:pt>
                <c:pt idx="1462">
                  <c:v>394.68108000000001</c:v>
                </c:pt>
                <c:pt idx="1463">
                  <c:v>394.69740999999999</c:v>
                </c:pt>
                <c:pt idx="1464">
                  <c:v>394.70916999999992</c:v>
                </c:pt>
                <c:pt idx="1465">
                  <c:v>394.71319999999997</c:v>
                </c:pt>
                <c:pt idx="1466">
                  <c:v>394.70922000000002</c:v>
                </c:pt>
                <c:pt idx="1467">
                  <c:v>394.69954999999999</c:v>
                </c:pt>
                <c:pt idx="1468">
                  <c:v>394.68723</c:v>
                </c:pt>
                <c:pt idx="1469">
                  <c:v>394.67426</c:v>
                </c:pt>
                <c:pt idx="1470">
                  <c:v>394.66012000000001</c:v>
                </c:pt>
                <c:pt idx="1471">
                  <c:v>394.64215999999999</c:v>
                </c:pt>
                <c:pt idx="1472">
                  <c:v>394.61739</c:v>
                </c:pt>
                <c:pt idx="1473">
                  <c:v>394.58434</c:v>
                </c:pt>
                <c:pt idx="1474">
                  <c:v>394.54464000000002</c:v>
                </c:pt>
                <c:pt idx="1475">
                  <c:v>394.50274000000002</c:v>
                </c:pt>
                <c:pt idx="1476">
                  <c:v>394.46460999999999</c:v>
                </c:pt>
                <c:pt idx="1477">
                  <c:v>394.43525999999861</c:v>
                </c:pt>
                <c:pt idx="1478">
                  <c:v>394.4164399999986</c:v>
                </c:pt>
                <c:pt idx="1479">
                  <c:v>394.40543000000002</c:v>
                </c:pt>
                <c:pt idx="1480">
                  <c:v>394.39676999999921</c:v>
                </c:pt>
                <c:pt idx="1481">
                  <c:v>394.38551999999862</c:v>
                </c:pt>
                <c:pt idx="1482">
                  <c:v>394.36990000000009</c:v>
                </c:pt>
                <c:pt idx="1483">
                  <c:v>394.35102999999992</c:v>
                </c:pt>
                <c:pt idx="1484">
                  <c:v>394.33114999999862</c:v>
                </c:pt>
                <c:pt idx="1485">
                  <c:v>394.31171999999862</c:v>
                </c:pt>
                <c:pt idx="1486">
                  <c:v>394.29282999999992</c:v>
                </c:pt>
                <c:pt idx="1487">
                  <c:v>394.27341000000001</c:v>
                </c:pt>
                <c:pt idx="1488">
                  <c:v>394.25278000000009</c:v>
                </c:pt>
                <c:pt idx="1489">
                  <c:v>394.23214000000002</c:v>
                </c:pt>
                <c:pt idx="1490">
                  <c:v>394.21532000000002</c:v>
                </c:pt>
                <c:pt idx="1491">
                  <c:v>394.20744999999999</c:v>
                </c:pt>
                <c:pt idx="1492">
                  <c:v>394.21249</c:v>
                </c:pt>
                <c:pt idx="1493">
                  <c:v>394.23052999999891</c:v>
                </c:pt>
                <c:pt idx="1494">
                  <c:v>394.25702999999999</c:v>
                </c:pt>
                <c:pt idx="1495">
                  <c:v>394.28435999999891</c:v>
                </c:pt>
                <c:pt idx="1496">
                  <c:v>394.30455999999992</c:v>
                </c:pt>
                <c:pt idx="1497">
                  <c:v>394.31249000000008</c:v>
                </c:pt>
                <c:pt idx="1498">
                  <c:v>394.30766</c:v>
                </c:pt>
                <c:pt idx="1499">
                  <c:v>394.29412000000002</c:v>
                </c:pt>
                <c:pt idx="1500">
                  <c:v>394.27891999999861</c:v>
                </c:pt>
                <c:pt idx="1501">
                  <c:v>394.26920000000001</c:v>
                </c:pt>
                <c:pt idx="1502">
                  <c:v>394.26868999999999</c:v>
                </c:pt>
                <c:pt idx="1503">
                  <c:v>394.27544</c:v>
                </c:pt>
                <c:pt idx="1504">
                  <c:v>394.28327999999891</c:v>
                </c:pt>
                <c:pt idx="1505">
                  <c:v>394.28608999999892</c:v>
                </c:pt>
                <c:pt idx="1506">
                  <c:v>394.28167000000002</c:v>
                </c:pt>
                <c:pt idx="1507">
                  <c:v>394.27224999999999</c:v>
                </c:pt>
                <c:pt idx="1508">
                  <c:v>394.26228000000009</c:v>
                </c:pt>
                <c:pt idx="1509">
                  <c:v>394.25569000000002</c:v>
                </c:pt>
                <c:pt idx="1510">
                  <c:v>394.25409999999999</c:v>
                </c:pt>
                <c:pt idx="1511">
                  <c:v>394.25587000000002</c:v>
                </c:pt>
                <c:pt idx="1512">
                  <c:v>394.25693000000001</c:v>
                </c:pt>
                <c:pt idx="1513">
                  <c:v>394.25335000000001</c:v>
                </c:pt>
                <c:pt idx="1514">
                  <c:v>394.24353000000002</c:v>
                </c:pt>
                <c:pt idx="1515">
                  <c:v>394.22938999999991</c:v>
                </c:pt>
                <c:pt idx="1516">
                  <c:v>394.21508</c:v>
                </c:pt>
                <c:pt idx="1517">
                  <c:v>394.20490000000001</c:v>
                </c:pt>
                <c:pt idx="1518">
                  <c:v>394.20114999999862</c:v>
                </c:pt>
                <c:pt idx="1519">
                  <c:v>394.20305000000002</c:v>
                </c:pt>
                <c:pt idx="1520">
                  <c:v>394.20706999999999</c:v>
                </c:pt>
                <c:pt idx="1521">
                  <c:v>394.20848999999993</c:v>
                </c:pt>
                <c:pt idx="1522">
                  <c:v>394.20382999999993</c:v>
                </c:pt>
                <c:pt idx="1523">
                  <c:v>394.19189</c:v>
                </c:pt>
                <c:pt idx="1524">
                  <c:v>394.17379</c:v>
                </c:pt>
                <c:pt idx="1525">
                  <c:v>394.15170000000001</c:v>
                </c:pt>
                <c:pt idx="1526">
                  <c:v>394.12822999999997</c:v>
                </c:pt>
                <c:pt idx="1527">
                  <c:v>394.10599999999999</c:v>
                </c:pt>
                <c:pt idx="1528">
                  <c:v>394.08780999999999</c:v>
                </c:pt>
                <c:pt idx="1529">
                  <c:v>394.07673999999861</c:v>
                </c:pt>
                <c:pt idx="1530">
                  <c:v>394.07515999999862</c:v>
                </c:pt>
                <c:pt idx="1531">
                  <c:v>394.08355999999998</c:v>
                </c:pt>
                <c:pt idx="1532">
                  <c:v>394.10001999999992</c:v>
                </c:pt>
                <c:pt idx="1533">
                  <c:v>394.12038999999999</c:v>
                </c:pt>
                <c:pt idx="1534">
                  <c:v>394.13927999999999</c:v>
                </c:pt>
                <c:pt idx="1535">
                  <c:v>394.15120999999999</c:v>
                </c:pt>
                <c:pt idx="1536">
                  <c:v>394.15210000000002</c:v>
                </c:pt>
                <c:pt idx="1537">
                  <c:v>394.14022</c:v>
                </c:pt>
                <c:pt idx="1538">
                  <c:v>394.11689000000001</c:v>
                </c:pt>
                <c:pt idx="1539">
                  <c:v>394.08562000000001</c:v>
                </c:pt>
                <c:pt idx="1540">
                  <c:v>394.05043000000001</c:v>
                </c:pt>
                <c:pt idx="1541">
                  <c:v>394.01436999999999</c:v>
                </c:pt>
                <c:pt idx="1542">
                  <c:v>393.97838000000002</c:v>
                </c:pt>
                <c:pt idx="1543">
                  <c:v>393.94168000000002</c:v>
                </c:pt>
                <c:pt idx="1544">
                  <c:v>393.90305999999862</c:v>
                </c:pt>
                <c:pt idx="1545">
                  <c:v>393.86277999999999</c:v>
                </c:pt>
                <c:pt idx="1546">
                  <c:v>393.82346999999999</c:v>
                </c:pt>
                <c:pt idx="1547">
                  <c:v>393.78847999999891</c:v>
                </c:pt>
                <c:pt idx="1548">
                  <c:v>393.75941</c:v>
                </c:pt>
                <c:pt idx="1549">
                  <c:v>393.73484999999999</c:v>
                </c:pt>
                <c:pt idx="1550">
                  <c:v>393.7111099999986</c:v>
                </c:pt>
                <c:pt idx="1551">
                  <c:v>393.68398999999999</c:v>
                </c:pt>
                <c:pt idx="1552">
                  <c:v>393.65118000000001</c:v>
                </c:pt>
                <c:pt idx="1553">
                  <c:v>393.61423000000002</c:v>
                </c:pt>
                <c:pt idx="1554">
                  <c:v>393.57936999999993</c:v>
                </c:pt>
                <c:pt idx="1555">
                  <c:v>393.55450000000002</c:v>
                </c:pt>
                <c:pt idx="1556">
                  <c:v>393.54426000000001</c:v>
                </c:pt>
                <c:pt idx="1557">
                  <c:v>393.54692</c:v>
                </c:pt>
                <c:pt idx="1558">
                  <c:v>393.55547999999999</c:v>
                </c:pt>
                <c:pt idx="1559">
                  <c:v>393.56117999999861</c:v>
                </c:pt>
                <c:pt idx="1560">
                  <c:v>393.55653000000001</c:v>
                </c:pt>
                <c:pt idx="1561">
                  <c:v>393.53710000000001</c:v>
                </c:pt>
                <c:pt idx="1562">
                  <c:v>393.50238999999999</c:v>
                </c:pt>
                <c:pt idx="1563">
                  <c:v>393.45616999999862</c:v>
                </c:pt>
                <c:pt idx="1564">
                  <c:v>393.40557000000001</c:v>
                </c:pt>
                <c:pt idx="1565">
                  <c:v>393.35872999999992</c:v>
                </c:pt>
                <c:pt idx="1566">
                  <c:v>393.32130999999862</c:v>
                </c:pt>
                <c:pt idx="1567">
                  <c:v>393.2944</c:v>
                </c:pt>
                <c:pt idx="1568">
                  <c:v>393.27501999999862</c:v>
                </c:pt>
                <c:pt idx="1569">
                  <c:v>393.25882999999999</c:v>
                </c:pt>
                <c:pt idx="1570">
                  <c:v>393.24295999999993</c:v>
                </c:pt>
                <c:pt idx="1571">
                  <c:v>393.22622999999862</c:v>
                </c:pt>
                <c:pt idx="1572">
                  <c:v>393.20835999999861</c:v>
                </c:pt>
                <c:pt idx="1573">
                  <c:v>393.18812999999892</c:v>
                </c:pt>
                <c:pt idx="1574">
                  <c:v>393.16232000000002</c:v>
                </c:pt>
                <c:pt idx="1575">
                  <c:v>393.12594000000001</c:v>
                </c:pt>
                <c:pt idx="1576">
                  <c:v>393.07409999999999</c:v>
                </c:pt>
                <c:pt idx="1577">
                  <c:v>393.00445999999999</c:v>
                </c:pt>
                <c:pt idx="1578">
                  <c:v>392.91949999999991</c:v>
                </c:pt>
                <c:pt idx="1579">
                  <c:v>392.82627000000002</c:v>
                </c:pt>
                <c:pt idx="1580">
                  <c:v>392.73378999999892</c:v>
                </c:pt>
                <c:pt idx="1581">
                  <c:v>392.64895000000001</c:v>
                </c:pt>
                <c:pt idx="1582">
                  <c:v>392.57328000000001</c:v>
                </c:pt>
                <c:pt idx="1583">
                  <c:v>392.50223</c:v>
                </c:pt>
                <c:pt idx="1584">
                  <c:v>392.42689000000001</c:v>
                </c:pt>
                <c:pt idx="1585">
                  <c:v>392.33731999999861</c:v>
                </c:pt>
                <c:pt idx="1586">
                  <c:v>392.22606000000002</c:v>
                </c:pt>
                <c:pt idx="1587">
                  <c:v>392.09009999999961</c:v>
                </c:pt>
                <c:pt idx="1588">
                  <c:v>391.93097999999861</c:v>
                </c:pt>
                <c:pt idx="1589">
                  <c:v>391.75232999999997</c:v>
                </c:pt>
                <c:pt idx="1590">
                  <c:v>391.55650999999921</c:v>
                </c:pt>
                <c:pt idx="1591">
                  <c:v>391.34125</c:v>
                </c:pt>
                <c:pt idx="1592">
                  <c:v>391.09800999999891</c:v>
                </c:pt>
                <c:pt idx="1593">
                  <c:v>390.81389000000001</c:v>
                </c:pt>
                <c:pt idx="1594">
                  <c:v>390.47919000000002</c:v>
                </c:pt>
                <c:pt idx="1595">
                  <c:v>390.09917000000002</c:v>
                </c:pt>
                <c:pt idx="1596">
                  <c:v>389.70040999999998</c:v>
                </c:pt>
                <c:pt idx="1597">
                  <c:v>389.31780000000009</c:v>
                </c:pt>
                <c:pt idx="1598">
                  <c:v>388.97042999999991</c:v>
                </c:pt>
                <c:pt idx="1599">
                  <c:v>388.65179999999992</c:v>
                </c:pt>
                <c:pt idx="1600">
                  <c:v>388.33846</c:v>
                </c:pt>
                <c:pt idx="1601">
                  <c:v>388.00263000000001</c:v>
                </c:pt>
                <c:pt idx="1602">
                  <c:v>387.62052999999997</c:v>
                </c:pt>
                <c:pt idx="1603">
                  <c:v>387.17781000000002</c:v>
                </c:pt>
                <c:pt idx="1604">
                  <c:v>386.67696000000001</c:v>
                </c:pt>
                <c:pt idx="1605">
                  <c:v>386.14388000000002</c:v>
                </c:pt>
                <c:pt idx="1606">
                  <c:v>385.62477999999999</c:v>
                </c:pt>
                <c:pt idx="1607">
                  <c:v>385.16584999999998</c:v>
                </c:pt>
                <c:pt idx="1608">
                  <c:v>384.78694000000002</c:v>
                </c:pt>
                <c:pt idx="1609">
                  <c:v>384.47368</c:v>
                </c:pt>
                <c:pt idx="1610">
                  <c:v>384.19261</c:v>
                </c:pt>
                <c:pt idx="1611">
                  <c:v>383.91090999999892</c:v>
                </c:pt>
                <c:pt idx="1612">
                  <c:v>383.60741999999999</c:v>
                </c:pt>
                <c:pt idx="1613">
                  <c:v>383.27445999999992</c:v>
                </c:pt>
                <c:pt idx="1614">
                  <c:v>382.91528</c:v>
                </c:pt>
                <c:pt idx="1615">
                  <c:v>382.54007000000001</c:v>
                </c:pt>
                <c:pt idx="1616">
                  <c:v>382.16277000000002</c:v>
                </c:pt>
                <c:pt idx="1617">
                  <c:v>381.80214999999993</c:v>
                </c:pt>
                <c:pt idx="1618">
                  <c:v>381.48828999999961</c:v>
                </c:pt>
                <c:pt idx="1619">
                  <c:v>381.27012999999891</c:v>
                </c:pt>
                <c:pt idx="1620">
                  <c:v>381.21449000000001</c:v>
                </c:pt>
                <c:pt idx="1621">
                  <c:v>381.38949000000002</c:v>
                </c:pt>
                <c:pt idx="1622">
                  <c:v>381.83447999999999</c:v>
                </c:pt>
                <c:pt idx="1623">
                  <c:v>382.53370999999862</c:v>
                </c:pt>
                <c:pt idx="1624">
                  <c:v>383.41460000000001</c:v>
                </c:pt>
                <c:pt idx="1625">
                  <c:v>384.37551999999891</c:v>
                </c:pt>
                <c:pt idx="1626">
                  <c:v>385.32432999999997</c:v>
                </c:pt>
                <c:pt idx="1627">
                  <c:v>386.20393000000001</c:v>
                </c:pt>
                <c:pt idx="1628">
                  <c:v>386.99734000000001</c:v>
                </c:pt>
                <c:pt idx="1629">
                  <c:v>387.71744999999999</c:v>
                </c:pt>
                <c:pt idx="1630">
                  <c:v>388.38695999999891</c:v>
                </c:pt>
                <c:pt idx="1631">
                  <c:v>389.01191999999998</c:v>
                </c:pt>
                <c:pt idx="1632">
                  <c:v>389.56299999999999</c:v>
                </c:pt>
                <c:pt idx="1633">
                  <c:v>389.99204999999961</c:v>
                </c:pt>
                <c:pt idx="1634">
                  <c:v>390.27501000000001</c:v>
                </c:pt>
                <c:pt idx="1635">
                  <c:v>390.42882999999961</c:v>
                </c:pt>
                <c:pt idx="1636">
                  <c:v>390.49128999999891</c:v>
                </c:pt>
                <c:pt idx="1637">
                  <c:v>390.49795999999998</c:v>
                </c:pt>
                <c:pt idx="1638">
                  <c:v>390.47340999999892</c:v>
                </c:pt>
                <c:pt idx="1639">
                  <c:v>390.43207000000001</c:v>
                </c:pt>
                <c:pt idx="1640">
                  <c:v>390.38056</c:v>
                </c:pt>
                <c:pt idx="1641">
                  <c:v>390.32010999999892</c:v>
                </c:pt>
                <c:pt idx="1642">
                  <c:v>390.24830999999921</c:v>
                </c:pt>
                <c:pt idx="1643">
                  <c:v>390.16113000000001</c:v>
                </c:pt>
                <c:pt idx="1644">
                  <c:v>390.05498999999998</c:v>
                </c:pt>
                <c:pt idx="1645">
                  <c:v>389.92862999999892</c:v>
                </c:pt>
                <c:pt idx="1646">
                  <c:v>389.78374999999892</c:v>
                </c:pt>
                <c:pt idx="1647">
                  <c:v>389.62524999999999</c:v>
                </c:pt>
                <c:pt idx="1648">
                  <c:v>389.4597</c:v>
                </c:pt>
                <c:pt idx="1649">
                  <c:v>389.29329000000001</c:v>
                </c:pt>
                <c:pt idx="1650">
                  <c:v>389.12995000000001</c:v>
                </c:pt>
                <c:pt idx="1651">
                  <c:v>388.97080999999997</c:v>
                </c:pt>
                <c:pt idx="1652">
                  <c:v>388.81583000000001</c:v>
                </c:pt>
                <c:pt idx="1653">
                  <c:v>388.66647</c:v>
                </c:pt>
                <c:pt idx="1654">
                  <c:v>388.52827000000002</c:v>
                </c:pt>
                <c:pt idx="1655">
                  <c:v>388.41028</c:v>
                </c:pt>
                <c:pt idx="1656">
                  <c:v>388.32017999999891</c:v>
                </c:pt>
                <c:pt idx="1657">
                  <c:v>388.25776999999999</c:v>
                </c:pt>
                <c:pt idx="1658">
                  <c:v>388.21283</c:v>
                </c:pt>
                <c:pt idx="1659">
                  <c:v>388.16926999999998</c:v>
                </c:pt>
                <c:pt idx="1660">
                  <c:v>388.11095999999992</c:v>
                </c:pt>
                <c:pt idx="1661">
                  <c:v>388.02521999999891</c:v>
                </c:pt>
                <c:pt idx="1662">
                  <c:v>387.90431000000001</c:v>
                </c:pt>
                <c:pt idx="1663">
                  <c:v>387.74669999999998</c:v>
                </c:pt>
                <c:pt idx="1664">
                  <c:v>387.55781000000002</c:v>
                </c:pt>
                <c:pt idx="1665">
                  <c:v>387.34827000000001</c:v>
                </c:pt>
                <c:pt idx="1666">
                  <c:v>387.12858</c:v>
                </c:pt>
                <c:pt idx="1667">
                  <c:v>386.90312999999873</c:v>
                </c:pt>
                <c:pt idx="1668">
                  <c:v>386.66751999999991</c:v>
                </c:pt>
                <c:pt idx="1669">
                  <c:v>386.40938999999997</c:v>
                </c:pt>
                <c:pt idx="1670">
                  <c:v>386.11068999999998</c:v>
                </c:pt>
                <c:pt idx="1671">
                  <c:v>385.75078000000002</c:v>
                </c:pt>
                <c:pt idx="1672">
                  <c:v>385.31385999999992</c:v>
                </c:pt>
                <c:pt idx="1673">
                  <c:v>384.80551000000003</c:v>
                </c:pt>
                <c:pt idx="1674">
                  <c:v>384.26875000000001</c:v>
                </c:pt>
                <c:pt idx="1675">
                  <c:v>383.76603999999861</c:v>
                </c:pt>
                <c:pt idx="1676">
                  <c:v>383.33112999999872</c:v>
                </c:pt>
                <c:pt idx="1677">
                  <c:v>382.95821999999862</c:v>
                </c:pt>
                <c:pt idx="1678">
                  <c:v>382.63533000000001</c:v>
                </c:pt>
                <c:pt idx="1679">
                  <c:v>382.36534999999998</c:v>
                </c:pt>
                <c:pt idx="1680">
                  <c:v>382.16124000000002</c:v>
                </c:pt>
                <c:pt idx="1681">
                  <c:v>382.03188</c:v>
                </c:pt>
                <c:pt idx="1682">
                  <c:v>381.97357999999861</c:v>
                </c:pt>
                <c:pt idx="1683">
                  <c:v>381.97234999999961</c:v>
                </c:pt>
                <c:pt idx="1684">
                  <c:v>382.01488999999998</c:v>
                </c:pt>
                <c:pt idx="1685">
                  <c:v>382.10174999999992</c:v>
                </c:pt>
                <c:pt idx="1686">
                  <c:v>382.25837999999891</c:v>
                </c:pt>
                <c:pt idx="1687">
                  <c:v>382.53881000000001</c:v>
                </c:pt>
                <c:pt idx="1688">
                  <c:v>383.01404000000002</c:v>
                </c:pt>
                <c:pt idx="1689">
                  <c:v>383.73455999999891</c:v>
                </c:pt>
                <c:pt idx="1690">
                  <c:v>384.67741999999993</c:v>
                </c:pt>
                <c:pt idx="1691">
                  <c:v>385.72883000000002</c:v>
                </c:pt>
                <c:pt idx="1692">
                  <c:v>386.74295999999993</c:v>
                </c:pt>
                <c:pt idx="1693">
                  <c:v>387.62504999999999</c:v>
                </c:pt>
                <c:pt idx="1694">
                  <c:v>388.35836999999992</c:v>
                </c:pt>
                <c:pt idx="1695">
                  <c:v>388.97368999999998</c:v>
                </c:pt>
                <c:pt idx="1696">
                  <c:v>389.50848000000002</c:v>
                </c:pt>
                <c:pt idx="1697">
                  <c:v>389.98379999999861</c:v>
                </c:pt>
                <c:pt idx="1698">
                  <c:v>390.40044</c:v>
                </c:pt>
                <c:pt idx="1699">
                  <c:v>390.74725999999993</c:v>
                </c:pt>
                <c:pt idx="1700">
                  <c:v>391.01283000000001</c:v>
                </c:pt>
                <c:pt idx="1701">
                  <c:v>391.1934</c:v>
                </c:pt>
                <c:pt idx="1702">
                  <c:v>391.29507000000001</c:v>
                </c:pt>
                <c:pt idx="1703">
                  <c:v>391.33206999999999</c:v>
                </c:pt>
                <c:pt idx="1704">
                  <c:v>391.32460000000009</c:v>
                </c:pt>
                <c:pt idx="1705">
                  <c:v>391.29745000000003</c:v>
                </c:pt>
                <c:pt idx="1706">
                  <c:v>391.27665999999891</c:v>
                </c:pt>
                <c:pt idx="1707">
                  <c:v>391.28169000000003</c:v>
                </c:pt>
                <c:pt idx="1708">
                  <c:v>391.31992000000002</c:v>
                </c:pt>
                <c:pt idx="1709">
                  <c:v>391.39177000000001</c:v>
                </c:pt>
                <c:pt idx="1710">
                  <c:v>391.50024000000002</c:v>
                </c:pt>
                <c:pt idx="1711">
                  <c:v>391.65382</c:v>
                </c:pt>
                <c:pt idx="1712">
                  <c:v>391.86220000000009</c:v>
                </c:pt>
                <c:pt idx="1713">
                  <c:v>392.12812999999892</c:v>
                </c:pt>
                <c:pt idx="1714">
                  <c:v>392.43970000000002</c:v>
                </c:pt>
                <c:pt idx="1715">
                  <c:v>392.76938999999999</c:v>
                </c:pt>
                <c:pt idx="1716">
                  <c:v>393.08416999999992</c:v>
                </c:pt>
                <c:pt idx="1717">
                  <c:v>393.36039</c:v>
                </c:pt>
                <c:pt idx="1718">
                  <c:v>393.59154000000001</c:v>
                </c:pt>
                <c:pt idx="1719">
                  <c:v>393.7839199999986</c:v>
                </c:pt>
                <c:pt idx="1720">
                  <c:v>393.94774999999993</c:v>
                </c:pt>
                <c:pt idx="1721">
                  <c:v>394.09017999999998</c:v>
                </c:pt>
                <c:pt idx="1722">
                  <c:v>394.21269000000001</c:v>
                </c:pt>
                <c:pt idx="1723">
                  <c:v>394.31249000000008</c:v>
                </c:pt>
                <c:pt idx="1724">
                  <c:v>394.38666999999992</c:v>
                </c:pt>
                <c:pt idx="1725">
                  <c:v>394.43648000000002</c:v>
                </c:pt>
                <c:pt idx="1726">
                  <c:v>394.46834999999862</c:v>
                </c:pt>
                <c:pt idx="1727">
                  <c:v>394.49051999999853</c:v>
                </c:pt>
                <c:pt idx="1728">
                  <c:v>394.50839999999891</c:v>
                </c:pt>
                <c:pt idx="1729">
                  <c:v>394.52231999999862</c:v>
                </c:pt>
                <c:pt idx="1730">
                  <c:v>394.52879000000001</c:v>
                </c:pt>
                <c:pt idx="1731">
                  <c:v>394.52382</c:v>
                </c:pt>
                <c:pt idx="1732">
                  <c:v>394.50605999999891</c:v>
                </c:pt>
                <c:pt idx="1733">
                  <c:v>394.47868</c:v>
                </c:pt>
                <c:pt idx="1734">
                  <c:v>394.44906000000009</c:v>
                </c:pt>
                <c:pt idx="1735">
                  <c:v>394.42566999999991</c:v>
                </c:pt>
                <c:pt idx="1736">
                  <c:v>394.41361999999862</c:v>
                </c:pt>
                <c:pt idx="1737">
                  <c:v>394.41185999999891</c:v>
                </c:pt>
                <c:pt idx="1738">
                  <c:v>394.41383000000002</c:v>
                </c:pt>
                <c:pt idx="1739">
                  <c:v>394.41215999999861</c:v>
                </c:pt>
                <c:pt idx="1740">
                  <c:v>394.40505000000002</c:v>
                </c:pt>
                <c:pt idx="1741">
                  <c:v>394.40053999999861</c:v>
                </c:pt>
                <c:pt idx="1742">
                  <c:v>394.41507999999891</c:v>
                </c:pt>
                <c:pt idx="1743">
                  <c:v>394.46379000000002</c:v>
                </c:pt>
                <c:pt idx="1744">
                  <c:v>394.54840999999999</c:v>
                </c:pt>
                <c:pt idx="1745">
                  <c:v>394.65401000000003</c:v>
                </c:pt>
                <c:pt idx="1746">
                  <c:v>394.75876</c:v>
                </c:pt>
                <c:pt idx="1747">
                  <c:v>394.84541000000002</c:v>
                </c:pt>
                <c:pt idx="1748">
                  <c:v>394.90580999999992</c:v>
                </c:pt>
                <c:pt idx="1749">
                  <c:v>394.93903999999861</c:v>
                </c:pt>
                <c:pt idx="1750">
                  <c:v>394.94783999999999</c:v>
                </c:pt>
                <c:pt idx="1751">
                  <c:v>394.93578000000002</c:v>
                </c:pt>
                <c:pt idx="1752">
                  <c:v>394.90604000000002</c:v>
                </c:pt>
                <c:pt idx="1753">
                  <c:v>394.86153000000002</c:v>
                </c:pt>
                <c:pt idx="1754">
                  <c:v>394.80603000000002</c:v>
                </c:pt>
                <c:pt idx="1755">
                  <c:v>394.74561</c:v>
                </c:pt>
                <c:pt idx="1756">
                  <c:v>394.68867</c:v>
                </c:pt>
                <c:pt idx="1757">
                  <c:v>394.64384000000001</c:v>
                </c:pt>
                <c:pt idx="1758">
                  <c:v>394.61644000000001</c:v>
                </c:pt>
                <c:pt idx="1759">
                  <c:v>394.60690999999991</c:v>
                </c:pt>
                <c:pt idx="1760">
                  <c:v>394.61180999999999</c:v>
                </c:pt>
                <c:pt idx="1761">
                  <c:v>394.62605000000002</c:v>
                </c:pt>
                <c:pt idx="1762">
                  <c:v>394.64467999999999</c:v>
                </c:pt>
                <c:pt idx="1763">
                  <c:v>394.66367000000002</c:v>
                </c:pt>
                <c:pt idx="1764">
                  <c:v>394.67991999999992</c:v>
                </c:pt>
                <c:pt idx="1765">
                  <c:v>394.69117999999997</c:v>
                </c:pt>
                <c:pt idx="1766">
                  <c:v>394.69544999999999</c:v>
                </c:pt>
                <c:pt idx="1767">
                  <c:v>394.69099</c:v>
                </c:pt>
                <c:pt idx="1768">
                  <c:v>394.67608999999999</c:v>
                </c:pt>
                <c:pt idx="1769">
                  <c:v>394.64922000000001</c:v>
                </c:pt>
                <c:pt idx="1770">
                  <c:v>394.60894999999999</c:v>
                </c:pt>
                <c:pt idx="1771">
                  <c:v>394.55338</c:v>
                </c:pt>
                <c:pt idx="1772">
                  <c:v>394.47973999999891</c:v>
                </c:pt>
                <c:pt idx="1773">
                  <c:v>394.38350000000003</c:v>
                </c:pt>
                <c:pt idx="1774">
                  <c:v>394.25851999999861</c:v>
                </c:pt>
                <c:pt idx="1775">
                  <c:v>394.10028</c:v>
                </c:pt>
                <c:pt idx="1776">
                  <c:v>393.91662999999892</c:v>
                </c:pt>
                <c:pt idx="1777">
                  <c:v>393.74313000000001</c:v>
                </c:pt>
                <c:pt idx="1778">
                  <c:v>393.63290000000001</c:v>
                </c:pt>
                <c:pt idx="1779">
                  <c:v>393.60527000000002</c:v>
                </c:pt>
                <c:pt idx="1780">
                  <c:v>393.62770999999992</c:v>
                </c:pt>
                <c:pt idx="1781">
                  <c:v>393.65813000000003</c:v>
                </c:pt>
                <c:pt idx="1782">
                  <c:v>393.67381</c:v>
                </c:pt>
                <c:pt idx="1783">
                  <c:v>393.66865000000001</c:v>
                </c:pt>
                <c:pt idx="1784">
                  <c:v>393.64415000000002</c:v>
                </c:pt>
                <c:pt idx="1785">
                  <c:v>393.60421000000002</c:v>
                </c:pt>
                <c:pt idx="1786">
                  <c:v>393.55281000000002</c:v>
                </c:pt>
                <c:pt idx="1787">
                  <c:v>393.49277000000001</c:v>
                </c:pt>
                <c:pt idx="1788">
                  <c:v>393.42505999999997</c:v>
                </c:pt>
                <c:pt idx="1789">
                  <c:v>393.34887000000009</c:v>
                </c:pt>
                <c:pt idx="1790">
                  <c:v>393.26261</c:v>
                </c:pt>
                <c:pt idx="1791">
                  <c:v>393.16514000000001</c:v>
                </c:pt>
                <c:pt idx="1792">
                  <c:v>393.05626000000001</c:v>
                </c:pt>
                <c:pt idx="1793">
                  <c:v>392.93619999999828</c:v>
                </c:pt>
                <c:pt idx="1794">
                  <c:v>392.80453</c:v>
                </c:pt>
                <c:pt idx="1795">
                  <c:v>392.65903000000009</c:v>
                </c:pt>
                <c:pt idx="1796">
                  <c:v>392.49618999999859</c:v>
                </c:pt>
                <c:pt idx="1797">
                  <c:v>392.31392</c:v>
                </c:pt>
                <c:pt idx="1798">
                  <c:v>392.11655999999891</c:v>
                </c:pt>
                <c:pt idx="1799">
                  <c:v>391.9165299999986</c:v>
                </c:pt>
                <c:pt idx="1800">
                  <c:v>391.72764000000001</c:v>
                </c:pt>
                <c:pt idx="1801">
                  <c:v>391.55547000000001</c:v>
                </c:pt>
                <c:pt idx="1802">
                  <c:v>391.39372999999961</c:v>
                </c:pt>
                <c:pt idx="1803">
                  <c:v>391.22566</c:v>
                </c:pt>
                <c:pt idx="1804">
                  <c:v>391.02514999999892</c:v>
                </c:pt>
                <c:pt idx="1805">
                  <c:v>390.75704000000002</c:v>
                </c:pt>
                <c:pt idx="1806">
                  <c:v>390.38530999999921</c:v>
                </c:pt>
                <c:pt idx="1807">
                  <c:v>389.90163000000001</c:v>
                </c:pt>
                <c:pt idx="1808">
                  <c:v>389.36256000000009</c:v>
                </c:pt>
                <c:pt idx="1809">
                  <c:v>388.87018999999992</c:v>
                </c:pt>
                <c:pt idx="1810">
                  <c:v>388.48504999999892</c:v>
                </c:pt>
                <c:pt idx="1811">
                  <c:v>388.18774999999999</c:v>
                </c:pt>
                <c:pt idx="1812">
                  <c:v>387.9211199999981</c:v>
                </c:pt>
                <c:pt idx="1813">
                  <c:v>387.63405</c:v>
                </c:pt>
                <c:pt idx="1814">
                  <c:v>387.29736999999892</c:v>
                </c:pt>
                <c:pt idx="1815">
                  <c:v>386.90759000000003</c:v>
                </c:pt>
                <c:pt idx="1816">
                  <c:v>386.48847999999862</c:v>
                </c:pt>
                <c:pt idx="1817">
                  <c:v>386.08361000000002</c:v>
                </c:pt>
                <c:pt idx="1818">
                  <c:v>385.73405000000002</c:v>
                </c:pt>
                <c:pt idx="1819">
                  <c:v>385.45346000000001</c:v>
                </c:pt>
                <c:pt idx="1820">
                  <c:v>385.22471999999891</c:v>
                </c:pt>
                <c:pt idx="1821">
                  <c:v>385.01987000000003</c:v>
                </c:pt>
                <c:pt idx="1822">
                  <c:v>384.82294999999999</c:v>
                </c:pt>
                <c:pt idx="1823">
                  <c:v>384.63891000000001</c:v>
                </c:pt>
                <c:pt idx="1824">
                  <c:v>384.48728</c:v>
                </c:pt>
                <c:pt idx="1825">
                  <c:v>384.38731000000001</c:v>
                </c:pt>
                <c:pt idx="1826">
                  <c:v>384.34485999999998</c:v>
                </c:pt>
                <c:pt idx="1827">
                  <c:v>384.35032999999999</c:v>
                </c:pt>
                <c:pt idx="1828">
                  <c:v>384.38718</c:v>
                </c:pt>
                <c:pt idx="1829">
                  <c:v>384.44639999999862</c:v>
                </c:pt>
                <c:pt idx="1830">
                  <c:v>384.54086000000001</c:v>
                </c:pt>
                <c:pt idx="1831">
                  <c:v>384.71465000000001</c:v>
                </c:pt>
                <c:pt idx="1832">
                  <c:v>385.03059000000002</c:v>
                </c:pt>
                <c:pt idx="1833">
                  <c:v>385.51767999999993</c:v>
                </c:pt>
                <c:pt idx="1834">
                  <c:v>386.11754999999999</c:v>
                </c:pt>
                <c:pt idx="1835">
                  <c:v>386.71645000000001</c:v>
                </c:pt>
                <c:pt idx="1836">
                  <c:v>387.23246</c:v>
                </c:pt>
                <c:pt idx="1837">
                  <c:v>387.64690999999999</c:v>
                </c:pt>
                <c:pt idx="1838">
                  <c:v>387.97838999999891</c:v>
                </c:pt>
                <c:pt idx="1839">
                  <c:v>388.25380999999999</c:v>
                </c:pt>
                <c:pt idx="1840">
                  <c:v>388.49563999999862</c:v>
                </c:pt>
                <c:pt idx="1841">
                  <c:v>388.71922000000001</c:v>
                </c:pt>
                <c:pt idx="1842">
                  <c:v>388.93405000000001</c:v>
                </c:pt>
                <c:pt idx="1843">
                  <c:v>389.14697999999999</c:v>
                </c:pt>
                <c:pt idx="1844">
                  <c:v>389.36622</c:v>
                </c:pt>
                <c:pt idx="1845">
                  <c:v>389.60259000000002</c:v>
                </c:pt>
                <c:pt idx="1846">
                  <c:v>389.86136999999991</c:v>
                </c:pt>
                <c:pt idx="1847">
                  <c:v>390.12679000000003</c:v>
                </c:pt>
                <c:pt idx="1848">
                  <c:v>390.36122</c:v>
                </c:pt>
                <c:pt idx="1849">
                  <c:v>390.52967999999993</c:v>
                </c:pt>
                <c:pt idx="1850">
                  <c:v>390.62342000000001</c:v>
                </c:pt>
                <c:pt idx="1851">
                  <c:v>390.65919000000002</c:v>
                </c:pt>
                <c:pt idx="1852">
                  <c:v>390.66408999999999</c:v>
                </c:pt>
                <c:pt idx="1853">
                  <c:v>390.66233</c:v>
                </c:pt>
                <c:pt idx="1854">
                  <c:v>390.66865000000001</c:v>
                </c:pt>
                <c:pt idx="1855">
                  <c:v>390.68563</c:v>
                </c:pt>
                <c:pt idx="1856">
                  <c:v>390.70460000000008</c:v>
                </c:pt>
                <c:pt idx="1857">
                  <c:v>390.71161999999862</c:v>
                </c:pt>
                <c:pt idx="1858">
                  <c:v>390.69726000000009</c:v>
                </c:pt>
                <c:pt idx="1859">
                  <c:v>390.66203999999999</c:v>
                </c:pt>
                <c:pt idx="1860">
                  <c:v>390.61292000000009</c:v>
                </c:pt>
                <c:pt idx="1861">
                  <c:v>390.55563000000001</c:v>
                </c:pt>
                <c:pt idx="1862">
                  <c:v>390.48937000000001</c:v>
                </c:pt>
                <c:pt idx="1863">
                  <c:v>390.40571999999861</c:v>
                </c:pt>
                <c:pt idx="1864">
                  <c:v>390.29066</c:v>
                </c:pt>
                <c:pt idx="1865">
                  <c:v>390.13152999999892</c:v>
                </c:pt>
                <c:pt idx="1866">
                  <c:v>389.92876000000001</c:v>
                </c:pt>
                <c:pt idx="1867">
                  <c:v>389.70334999999892</c:v>
                </c:pt>
                <c:pt idx="1868">
                  <c:v>389.48752000000002</c:v>
                </c:pt>
                <c:pt idx="1869">
                  <c:v>389.30257</c:v>
                </c:pt>
                <c:pt idx="1870">
                  <c:v>389.14611000000002</c:v>
                </c:pt>
                <c:pt idx="1871">
                  <c:v>388.99632999999841</c:v>
                </c:pt>
                <c:pt idx="1872">
                  <c:v>388.82272</c:v>
                </c:pt>
                <c:pt idx="1873">
                  <c:v>388.59627999999861</c:v>
                </c:pt>
                <c:pt idx="1874">
                  <c:v>388.30131999999998</c:v>
                </c:pt>
                <c:pt idx="1875">
                  <c:v>387.94848000000002</c:v>
                </c:pt>
                <c:pt idx="1876">
                  <c:v>387.57801999999862</c:v>
                </c:pt>
                <c:pt idx="1877">
                  <c:v>387.24027000000001</c:v>
                </c:pt>
                <c:pt idx="1878">
                  <c:v>386.96528000000001</c:v>
                </c:pt>
                <c:pt idx="1879">
                  <c:v>386.74961000000002</c:v>
                </c:pt>
                <c:pt idx="1880">
                  <c:v>386.56623000000002</c:v>
                </c:pt>
                <c:pt idx="1881">
                  <c:v>386.37977999999993</c:v>
                </c:pt>
                <c:pt idx="1882">
                  <c:v>386.15439000000009</c:v>
                </c:pt>
                <c:pt idx="1883">
                  <c:v>385.85741000000002</c:v>
                </c:pt>
                <c:pt idx="1884">
                  <c:v>385.47487999999993</c:v>
                </c:pt>
                <c:pt idx="1885">
                  <c:v>385.05999000000003</c:v>
                </c:pt>
                <c:pt idx="1886">
                  <c:v>384.75718000000001</c:v>
                </c:pt>
                <c:pt idx="1887">
                  <c:v>384.64933000000002</c:v>
                </c:pt>
                <c:pt idx="1888">
                  <c:v>384.65118999999999</c:v>
                </c:pt>
                <c:pt idx="1889">
                  <c:v>384.66245000000009</c:v>
                </c:pt>
                <c:pt idx="1890">
                  <c:v>384.65156999999999</c:v>
                </c:pt>
                <c:pt idx="1891">
                  <c:v>384.62360999999999</c:v>
                </c:pt>
                <c:pt idx="1892">
                  <c:v>384.58967999999999</c:v>
                </c:pt>
                <c:pt idx="1893">
                  <c:v>384.55599000000001</c:v>
                </c:pt>
                <c:pt idx="1894">
                  <c:v>384.52168</c:v>
                </c:pt>
                <c:pt idx="1895">
                  <c:v>384.47937999999891</c:v>
                </c:pt>
                <c:pt idx="1896">
                  <c:v>384.41840000000002</c:v>
                </c:pt>
                <c:pt idx="1897">
                  <c:v>384.33068000000009</c:v>
                </c:pt>
                <c:pt idx="1898">
                  <c:v>384.21708999999993</c:v>
                </c:pt>
                <c:pt idx="1899">
                  <c:v>384.08814999999862</c:v>
                </c:pt>
                <c:pt idx="1900">
                  <c:v>383.95684999999997</c:v>
                </c:pt>
                <c:pt idx="1901">
                  <c:v>383.82916</c:v>
                </c:pt>
                <c:pt idx="1902">
                  <c:v>383.70049</c:v>
                </c:pt>
                <c:pt idx="1903">
                  <c:v>383.55820999999997</c:v>
                </c:pt>
                <c:pt idx="1904">
                  <c:v>383.38785999999999</c:v>
                </c:pt>
                <c:pt idx="1905">
                  <c:v>383.18135999999862</c:v>
                </c:pt>
                <c:pt idx="1906">
                  <c:v>382.94808</c:v>
                </c:pt>
                <c:pt idx="1907">
                  <c:v>382.72185999999891</c:v>
                </c:pt>
                <c:pt idx="1908">
                  <c:v>382.54858000000002</c:v>
                </c:pt>
                <c:pt idx="1909">
                  <c:v>382.45263999999992</c:v>
                </c:pt>
                <c:pt idx="1910">
                  <c:v>382.41700999999921</c:v>
                </c:pt>
                <c:pt idx="1911">
                  <c:v>382.40106999999921</c:v>
                </c:pt>
                <c:pt idx="1912">
                  <c:v>382.36914000000002</c:v>
                </c:pt>
                <c:pt idx="1913">
                  <c:v>382.30291</c:v>
                </c:pt>
                <c:pt idx="1914">
                  <c:v>382.19889000000001</c:v>
                </c:pt>
                <c:pt idx="1915">
                  <c:v>382.06099999999998</c:v>
                </c:pt>
                <c:pt idx="1916">
                  <c:v>381.89287000000002</c:v>
                </c:pt>
                <c:pt idx="1917">
                  <c:v>381.69011999999861</c:v>
                </c:pt>
                <c:pt idx="1918">
                  <c:v>381.4336399999986</c:v>
                </c:pt>
                <c:pt idx="1919">
                  <c:v>381.08787000000001</c:v>
                </c:pt>
                <c:pt idx="1920">
                  <c:v>380.61396999999999</c:v>
                </c:pt>
                <c:pt idx="1921">
                  <c:v>380.00483000000003</c:v>
                </c:pt>
                <c:pt idx="1922">
                  <c:v>379.31808000000001</c:v>
                </c:pt>
                <c:pt idx="1923">
                  <c:v>378.65175999999991</c:v>
                </c:pt>
                <c:pt idx="1924">
                  <c:v>378.07139000000001</c:v>
                </c:pt>
                <c:pt idx="1925">
                  <c:v>377.57398000000001</c:v>
                </c:pt>
                <c:pt idx="1926">
                  <c:v>377.11300999999997</c:v>
                </c:pt>
                <c:pt idx="1927">
                  <c:v>376.63572999999991</c:v>
                </c:pt>
                <c:pt idx="1928">
                  <c:v>376.10459000000009</c:v>
                </c:pt>
                <c:pt idx="1929">
                  <c:v>375.50612000000001</c:v>
                </c:pt>
                <c:pt idx="1930">
                  <c:v>374.85455000000002</c:v>
                </c:pt>
                <c:pt idx="1931">
                  <c:v>374.18871000000001</c:v>
                </c:pt>
                <c:pt idx="1932">
                  <c:v>373.55830999999961</c:v>
                </c:pt>
                <c:pt idx="1933">
                  <c:v>373.00285000000002</c:v>
                </c:pt>
                <c:pt idx="1934">
                  <c:v>372.53644999999892</c:v>
                </c:pt>
                <c:pt idx="1935">
                  <c:v>372.15089999999998</c:v>
                </c:pt>
                <c:pt idx="1936">
                  <c:v>371.83407</c:v>
                </c:pt>
                <c:pt idx="1937">
                  <c:v>371.58915999999891</c:v>
                </c:pt>
                <c:pt idx="1938">
                  <c:v>371.44236999999993</c:v>
                </c:pt>
                <c:pt idx="1939">
                  <c:v>371.43405000000001</c:v>
                </c:pt>
                <c:pt idx="1940">
                  <c:v>371.59737000000001</c:v>
                </c:pt>
                <c:pt idx="1941">
                  <c:v>371.93736000000001</c:v>
                </c:pt>
                <c:pt idx="1942">
                  <c:v>372.42406999999997</c:v>
                </c:pt>
                <c:pt idx="1943">
                  <c:v>373.00358999999997</c:v>
                </c:pt>
                <c:pt idx="1944">
                  <c:v>373.61619000000002</c:v>
                </c:pt>
                <c:pt idx="1945">
                  <c:v>374.20940000000002</c:v>
                </c:pt>
                <c:pt idx="1946">
                  <c:v>374.74122</c:v>
                </c:pt>
                <c:pt idx="1947">
                  <c:v>375.17696000000001</c:v>
                </c:pt>
                <c:pt idx="1948">
                  <c:v>375.48608000000002</c:v>
                </c:pt>
                <c:pt idx="1949">
                  <c:v>375.64240999999998</c:v>
                </c:pt>
                <c:pt idx="1950">
                  <c:v>375.62795</c:v>
                </c:pt>
                <c:pt idx="1951">
                  <c:v>375.43678999999861</c:v>
                </c:pt>
                <c:pt idx="1952">
                  <c:v>375.077</c:v>
                </c:pt>
                <c:pt idx="1953">
                  <c:v>374.57026999999999</c:v>
                </c:pt>
                <c:pt idx="1954">
                  <c:v>373.94927000000001</c:v>
                </c:pt>
                <c:pt idx="1955">
                  <c:v>373.25260000000009</c:v>
                </c:pt>
                <c:pt idx="1956">
                  <c:v>372.51716999999991</c:v>
                </c:pt>
                <c:pt idx="1957">
                  <c:v>371.77022999999991</c:v>
                </c:pt>
                <c:pt idx="1958">
                  <c:v>371.02629000000002</c:v>
                </c:pt>
                <c:pt idx="1959">
                  <c:v>370.29176000000001</c:v>
                </c:pt>
                <c:pt idx="1960">
                  <c:v>369.57587000000001</c:v>
                </c:pt>
                <c:pt idx="1961">
                  <c:v>368.90066999999999</c:v>
                </c:pt>
                <c:pt idx="1962">
                  <c:v>368.30232999999993</c:v>
                </c:pt>
                <c:pt idx="1963">
                  <c:v>367.82083</c:v>
                </c:pt>
                <c:pt idx="1964">
                  <c:v>367.48306000000002</c:v>
                </c:pt>
                <c:pt idx="1965">
                  <c:v>367.29068999999993</c:v>
                </c:pt>
                <c:pt idx="1966">
                  <c:v>367.22170999999872</c:v>
                </c:pt>
                <c:pt idx="1967">
                  <c:v>367.24468000000002</c:v>
                </c:pt>
                <c:pt idx="1968">
                  <c:v>367.33630999999872</c:v>
                </c:pt>
                <c:pt idx="1969">
                  <c:v>367.49212999999861</c:v>
                </c:pt>
                <c:pt idx="1970">
                  <c:v>367.72600999999861</c:v>
                </c:pt>
                <c:pt idx="1971">
                  <c:v>368.05890999999991</c:v>
                </c:pt>
                <c:pt idx="1972">
                  <c:v>368.50380999999999</c:v>
                </c:pt>
                <c:pt idx="1973">
                  <c:v>369.05565999999999</c:v>
                </c:pt>
                <c:pt idx="1974">
                  <c:v>369.69328999999999</c:v>
                </c:pt>
                <c:pt idx="1975">
                  <c:v>370.39146</c:v>
                </c:pt>
                <c:pt idx="1976">
                  <c:v>371.13395000000003</c:v>
                </c:pt>
                <c:pt idx="1977">
                  <c:v>371.91914999999892</c:v>
                </c:pt>
                <c:pt idx="1978">
                  <c:v>372.75502999999998</c:v>
                </c:pt>
                <c:pt idx="1979">
                  <c:v>373.64746000000002</c:v>
                </c:pt>
                <c:pt idx="1980">
                  <c:v>374.59064000000001</c:v>
                </c:pt>
                <c:pt idx="1981">
                  <c:v>375.56646999999992</c:v>
                </c:pt>
                <c:pt idx="1982">
                  <c:v>376.55279000000002</c:v>
                </c:pt>
                <c:pt idx="1983">
                  <c:v>377.53381000000002</c:v>
                </c:pt>
                <c:pt idx="1984">
                  <c:v>378.50535000000002</c:v>
                </c:pt>
                <c:pt idx="1985">
                  <c:v>379.47262000000001</c:v>
                </c:pt>
                <c:pt idx="1986">
                  <c:v>380.44173999999862</c:v>
                </c:pt>
                <c:pt idx="1987">
                  <c:v>381.41070000000002</c:v>
                </c:pt>
                <c:pt idx="1988">
                  <c:v>382.36520000000002</c:v>
                </c:pt>
                <c:pt idx="1989">
                  <c:v>383.28354999999891</c:v>
                </c:pt>
                <c:pt idx="1990">
                  <c:v>384.14668</c:v>
                </c:pt>
                <c:pt idx="1991">
                  <c:v>384.94542000000001</c:v>
                </c:pt>
                <c:pt idx="1992">
                  <c:v>385.67982999999998</c:v>
                </c:pt>
                <c:pt idx="1993">
                  <c:v>386.35264999999998</c:v>
                </c:pt>
                <c:pt idx="1994">
                  <c:v>386.96285999999992</c:v>
                </c:pt>
                <c:pt idx="1995">
                  <c:v>387.50391000000002</c:v>
                </c:pt>
                <c:pt idx="1996">
                  <c:v>387.96823999999862</c:v>
                </c:pt>
                <c:pt idx="1997">
                  <c:v>388.35369000000009</c:v>
                </c:pt>
                <c:pt idx="1998">
                  <c:v>388.66664000000009</c:v>
                </c:pt>
                <c:pt idx="1999">
                  <c:v>388.91978999999998</c:v>
                </c:pt>
                <c:pt idx="2000">
                  <c:v>389.12679000000003</c:v>
                </c:pt>
                <c:pt idx="2001">
                  <c:v>389.29723000000001</c:v>
                </c:pt>
                <c:pt idx="2002">
                  <c:v>389.43398000000002</c:v>
                </c:pt>
                <c:pt idx="2003">
                  <c:v>389.53395999999861</c:v>
                </c:pt>
                <c:pt idx="2004">
                  <c:v>389.59384</c:v>
                </c:pt>
                <c:pt idx="2005">
                  <c:v>389.61988000000002</c:v>
                </c:pt>
                <c:pt idx="2006">
                  <c:v>389.63198999999992</c:v>
                </c:pt>
                <c:pt idx="2007">
                  <c:v>389.65249</c:v>
                </c:pt>
                <c:pt idx="2008">
                  <c:v>389.69018999999997</c:v>
                </c:pt>
                <c:pt idx="2009">
                  <c:v>389.7381499999986</c:v>
                </c:pt>
                <c:pt idx="2010">
                  <c:v>389.78312999999872</c:v>
                </c:pt>
                <c:pt idx="2011">
                  <c:v>389.81455</c:v>
                </c:pt>
                <c:pt idx="2012">
                  <c:v>389.82841000000002</c:v>
                </c:pt>
                <c:pt idx="2013">
                  <c:v>389.82836999999961</c:v>
                </c:pt>
                <c:pt idx="2014">
                  <c:v>389.82493999999991</c:v>
                </c:pt>
                <c:pt idx="2015">
                  <c:v>389.83384999999993</c:v>
                </c:pt>
                <c:pt idx="2016">
                  <c:v>389.87293999999991</c:v>
                </c:pt>
                <c:pt idx="2017">
                  <c:v>389.95668000000001</c:v>
                </c:pt>
                <c:pt idx="2018">
                  <c:v>390.08861000000002</c:v>
                </c:pt>
                <c:pt idx="2019">
                  <c:v>390.25565</c:v>
                </c:pt>
                <c:pt idx="2020">
                  <c:v>390.43286000000001</c:v>
                </c:pt>
                <c:pt idx="2021">
                  <c:v>390.5980399999986</c:v>
                </c:pt>
                <c:pt idx="2022">
                  <c:v>390.74302999999992</c:v>
                </c:pt>
                <c:pt idx="2023">
                  <c:v>390.87257999999991</c:v>
                </c:pt>
                <c:pt idx="2024">
                  <c:v>390.99598999999961</c:v>
                </c:pt>
                <c:pt idx="2025">
                  <c:v>391.12079</c:v>
                </c:pt>
                <c:pt idx="2026">
                  <c:v>391.25022999999999</c:v>
                </c:pt>
                <c:pt idx="2027">
                  <c:v>391.38389999999993</c:v>
                </c:pt>
                <c:pt idx="2028">
                  <c:v>391.51981000000001</c:v>
                </c:pt>
                <c:pt idx="2029">
                  <c:v>391.65724</c:v>
                </c:pt>
                <c:pt idx="2030">
                  <c:v>391.79793000000001</c:v>
                </c:pt>
                <c:pt idx="2031">
                  <c:v>391.94439999999992</c:v>
                </c:pt>
                <c:pt idx="2032">
                  <c:v>392.09656000000001</c:v>
                </c:pt>
                <c:pt idx="2033">
                  <c:v>392.24952999999999</c:v>
                </c:pt>
                <c:pt idx="2034">
                  <c:v>392.39445999999992</c:v>
                </c:pt>
                <c:pt idx="2035">
                  <c:v>392.52118999999891</c:v>
                </c:pt>
                <c:pt idx="2036">
                  <c:v>392.62189999999993</c:v>
                </c:pt>
                <c:pt idx="2037">
                  <c:v>392.69448999999997</c:v>
                </c:pt>
                <c:pt idx="2038">
                  <c:v>392.74385999999993</c:v>
                </c:pt>
                <c:pt idx="2039">
                  <c:v>392.78043000000002</c:v>
                </c:pt>
                <c:pt idx="2040">
                  <c:v>392.81693999999891</c:v>
                </c:pt>
                <c:pt idx="2041">
                  <c:v>392.86457000000001</c:v>
                </c:pt>
                <c:pt idx="2042">
                  <c:v>392.93033999999841</c:v>
                </c:pt>
                <c:pt idx="2043">
                  <c:v>393.01542999999992</c:v>
                </c:pt>
                <c:pt idx="2044">
                  <c:v>393.11484999999999</c:v>
                </c:pt>
                <c:pt idx="2045">
                  <c:v>393.21976000000001</c:v>
                </c:pt>
                <c:pt idx="2046">
                  <c:v>393.32402000000002</c:v>
                </c:pt>
                <c:pt idx="2047">
                  <c:v>393.42788999999999</c:v>
                </c:pt>
                <c:pt idx="2048">
                  <c:v>393.53376999999921</c:v>
                </c:pt>
                <c:pt idx="2049">
                  <c:v>393.64085</c:v>
                </c:pt>
                <c:pt idx="2050">
                  <c:v>393.74499000000009</c:v>
                </c:pt>
                <c:pt idx="2051">
                  <c:v>393.84081000000009</c:v>
                </c:pt>
                <c:pt idx="2052">
                  <c:v>393.92437000000001</c:v>
                </c:pt>
                <c:pt idx="2053">
                  <c:v>393.99515999999841</c:v>
                </c:pt>
                <c:pt idx="2054">
                  <c:v>394.05709999999999</c:v>
                </c:pt>
                <c:pt idx="2055">
                  <c:v>394.11698999999999</c:v>
                </c:pt>
                <c:pt idx="2056">
                  <c:v>394.18065000000001</c:v>
                </c:pt>
                <c:pt idx="2057">
                  <c:v>394.24878999999999</c:v>
                </c:pt>
                <c:pt idx="2058">
                  <c:v>394.31572999999997</c:v>
                </c:pt>
                <c:pt idx="2059">
                  <c:v>394.37155000000001</c:v>
                </c:pt>
                <c:pt idx="2060">
                  <c:v>394.40617999999859</c:v>
                </c:pt>
                <c:pt idx="2061">
                  <c:v>394.4128</c:v>
                </c:pt>
                <c:pt idx="2062">
                  <c:v>394.39046000000002</c:v>
                </c:pt>
                <c:pt idx="2063">
                  <c:v>394.34451000000001</c:v>
                </c:pt>
                <c:pt idx="2064">
                  <c:v>394.28543999999891</c:v>
                </c:pt>
                <c:pt idx="2065">
                  <c:v>394.22680000000003</c:v>
                </c:pt>
                <c:pt idx="2066">
                  <c:v>394.18329</c:v>
                </c:pt>
                <c:pt idx="2067">
                  <c:v>394.16931</c:v>
                </c:pt>
                <c:pt idx="2068">
                  <c:v>394.19558999999992</c:v>
                </c:pt>
                <c:pt idx="2069">
                  <c:v>394.26292000000001</c:v>
                </c:pt>
                <c:pt idx="2070">
                  <c:v>394.35876000000002</c:v>
                </c:pt>
                <c:pt idx="2071">
                  <c:v>394.46406999999999</c:v>
                </c:pt>
                <c:pt idx="2072">
                  <c:v>394.56286999999998</c:v>
                </c:pt>
                <c:pt idx="2073">
                  <c:v>394.64503999999999</c:v>
                </c:pt>
                <c:pt idx="2074">
                  <c:v>394.70411999999891</c:v>
                </c:pt>
                <c:pt idx="2075">
                  <c:v>394.73464000000001</c:v>
                </c:pt>
                <c:pt idx="2076">
                  <c:v>394.73092999999892</c:v>
                </c:pt>
                <c:pt idx="2077">
                  <c:v>394.68794000000008</c:v>
                </c:pt>
                <c:pt idx="2078">
                  <c:v>394.60599999999999</c:v>
                </c:pt>
                <c:pt idx="2079">
                  <c:v>394.50473999999991</c:v>
                </c:pt>
                <c:pt idx="2080">
                  <c:v>394.44515999999891</c:v>
                </c:pt>
                <c:pt idx="2081">
                  <c:v>394.51292999999993</c:v>
                </c:pt>
                <c:pt idx="2082">
                  <c:v>394.71075000000002</c:v>
                </c:pt>
                <c:pt idx="2083">
                  <c:v>394.93286999999992</c:v>
                </c:pt>
                <c:pt idx="2084">
                  <c:v>395.10329000000002</c:v>
                </c:pt>
                <c:pt idx="2085">
                  <c:v>395.22046</c:v>
                </c:pt>
                <c:pt idx="2086">
                  <c:v>395.31028000000009</c:v>
                </c:pt>
                <c:pt idx="2087">
                  <c:v>395.39582999999999</c:v>
                </c:pt>
                <c:pt idx="2088">
                  <c:v>395.4903099999986</c:v>
                </c:pt>
                <c:pt idx="2089">
                  <c:v>395.59688999999997</c:v>
                </c:pt>
                <c:pt idx="2090">
                  <c:v>395.71030999999891</c:v>
                </c:pt>
                <c:pt idx="2091">
                  <c:v>395.81995999999992</c:v>
                </c:pt>
                <c:pt idx="2092">
                  <c:v>395.91442000000001</c:v>
                </c:pt>
                <c:pt idx="2093">
                  <c:v>395.98651999999822</c:v>
                </c:pt>
                <c:pt idx="2094">
                  <c:v>396.03629000000001</c:v>
                </c:pt>
                <c:pt idx="2095">
                  <c:v>396.07019000000003</c:v>
                </c:pt>
                <c:pt idx="2096">
                  <c:v>396.09726999999992</c:v>
                </c:pt>
                <c:pt idx="2097">
                  <c:v>396.12495000000001</c:v>
                </c:pt>
                <c:pt idx="2098">
                  <c:v>396.15681000000001</c:v>
                </c:pt>
                <c:pt idx="2099">
                  <c:v>396.19301999999891</c:v>
                </c:pt>
                <c:pt idx="2100">
                  <c:v>396.23307999999861</c:v>
                </c:pt>
                <c:pt idx="2101">
                  <c:v>396.27906999999999</c:v>
                </c:pt>
                <c:pt idx="2102">
                  <c:v>396.33546000000001</c:v>
                </c:pt>
                <c:pt idx="2103">
                  <c:v>396.40508</c:v>
                </c:pt>
                <c:pt idx="2104">
                  <c:v>396.48500000000001</c:v>
                </c:pt>
                <c:pt idx="2105">
                  <c:v>396.56666000000001</c:v>
                </c:pt>
                <c:pt idx="2106">
                  <c:v>396.63911000000002</c:v>
                </c:pt>
                <c:pt idx="2107">
                  <c:v>396.69198999999998</c:v>
                </c:pt>
                <c:pt idx="2108">
                  <c:v>396.71773000000002</c:v>
                </c:pt>
                <c:pt idx="2109">
                  <c:v>396.7133599999986</c:v>
                </c:pt>
                <c:pt idx="2110">
                  <c:v>396.68302</c:v>
                </c:pt>
                <c:pt idx="2111">
                  <c:v>396.63947999999999</c:v>
                </c:pt>
                <c:pt idx="2112">
                  <c:v>396.60291000000001</c:v>
                </c:pt>
                <c:pt idx="2113">
                  <c:v>396.59431999999862</c:v>
                </c:pt>
                <c:pt idx="2114">
                  <c:v>396.62542999999999</c:v>
                </c:pt>
                <c:pt idx="2115">
                  <c:v>396.69166000000001</c:v>
                </c:pt>
                <c:pt idx="2116">
                  <c:v>396.77469000000002</c:v>
                </c:pt>
                <c:pt idx="2117">
                  <c:v>396.85433999999992</c:v>
                </c:pt>
                <c:pt idx="2118">
                  <c:v>396.91964999999999</c:v>
                </c:pt>
                <c:pt idx="2119">
                  <c:v>396.97098999999997</c:v>
                </c:pt>
                <c:pt idx="2120">
                  <c:v>397.01398999999998</c:v>
                </c:pt>
                <c:pt idx="2121">
                  <c:v>397.05299000000002</c:v>
                </c:pt>
                <c:pt idx="2122">
                  <c:v>397.08866</c:v>
                </c:pt>
                <c:pt idx="2123">
                  <c:v>397.11879999999991</c:v>
                </c:pt>
                <c:pt idx="2124">
                  <c:v>397.14116000000001</c:v>
                </c:pt>
                <c:pt idx="2125">
                  <c:v>397.15703000000002</c:v>
                </c:pt>
                <c:pt idx="2126">
                  <c:v>397.17401999999993</c:v>
                </c:pt>
                <c:pt idx="2127">
                  <c:v>397.20398999999992</c:v>
                </c:pt>
                <c:pt idx="2128">
                  <c:v>397.25324000000001</c:v>
                </c:pt>
                <c:pt idx="2129">
                  <c:v>397.31491</c:v>
                </c:pt>
                <c:pt idx="2130">
                  <c:v>397.37423999999999</c:v>
                </c:pt>
                <c:pt idx="2131">
                  <c:v>397.41843999999998</c:v>
                </c:pt>
                <c:pt idx="2132">
                  <c:v>397.44096000000002</c:v>
                </c:pt>
                <c:pt idx="2133">
                  <c:v>397.44123000000002</c:v>
                </c:pt>
                <c:pt idx="2134">
                  <c:v>397.42419000000001</c:v>
                </c:pt>
                <c:pt idx="2135">
                  <c:v>397.39980000000008</c:v>
                </c:pt>
                <c:pt idx="2136">
                  <c:v>397.38029999999998</c:v>
                </c:pt>
                <c:pt idx="2137">
                  <c:v>397.37398000000002</c:v>
                </c:pt>
                <c:pt idx="2138">
                  <c:v>397.37921</c:v>
                </c:pt>
                <c:pt idx="2139">
                  <c:v>397.38481999999999</c:v>
                </c:pt>
                <c:pt idx="2140">
                  <c:v>397.37585999999999</c:v>
                </c:pt>
                <c:pt idx="2141">
                  <c:v>397.33924999999999</c:v>
                </c:pt>
                <c:pt idx="2142">
                  <c:v>397.26841999999891</c:v>
                </c:pt>
                <c:pt idx="2143">
                  <c:v>397.17072999999999</c:v>
                </c:pt>
                <c:pt idx="2144">
                  <c:v>397.08130999999872</c:v>
                </c:pt>
                <c:pt idx="2145">
                  <c:v>397.06396999999993</c:v>
                </c:pt>
                <c:pt idx="2146">
                  <c:v>397.15708000000001</c:v>
                </c:pt>
                <c:pt idx="2147">
                  <c:v>397.31612999999891</c:v>
                </c:pt>
                <c:pt idx="2148">
                  <c:v>397.46640999999892</c:v>
                </c:pt>
                <c:pt idx="2149">
                  <c:v>397.57350999999892</c:v>
                </c:pt>
                <c:pt idx="2150">
                  <c:v>397.64064999999999</c:v>
                </c:pt>
                <c:pt idx="2151">
                  <c:v>397.68394000000001</c:v>
                </c:pt>
                <c:pt idx="2152">
                  <c:v>397.71994000000001</c:v>
                </c:pt>
                <c:pt idx="2153">
                  <c:v>397.76123000000001</c:v>
                </c:pt>
                <c:pt idx="2154">
                  <c:v>397.81450999999993</c:v>
                </c:pt>
                <c:pt idx="2155">
                  <c:v>397.87957</c:v>
                </c:pt>
                <c:pt idx="2156">
                  <c:v>397.95020999999991</c:v>
                </c:pt>
                <c:pt idx="2157">
                  <c:v>398.01785000000001</c:v>
                </c:pt>
                <c:pt idx="2158">
                  <c:v>398.07558</c:v>
                </c:pt>
                <c:pt idx="2159">
                  <c:v>398.12016</c:v>
                </c:pt>
                <c:pt idx="2160">
                  <c:v>398.15114</c:v>
                </c:pt>
                <c:pt idx="2161">
                  <c:v>398.16876999999999</c:v>
                </c:pt>
                <c:pt idx="2162">
                  <c:v>398.17237</c:v>
                </c:pt>
                <c:pt idx="2163">
                  <c:v>398.16021999999992</c:v>
                </c:pt>
                <c:pt idx="2164">
                  <c:v>398.13024000000001</c:v>
                </c:pt>
                <c:pt idx="2165">
                  <c:v>398.08111999999841</c:v>
                </c:pt>
                <c:pt idx="2166">
                  <c:v>398.01413000000002</c:v>
                </c:pt>
                <c:pt idx="2167">
                  <c:v>397.9360299999986</c:v>
                </c:pt>
                <c:pt idx="2168">
                  <c:v>397.86232999999999</c:v>
                </c:pt>
                <c:pt idx="2169">
                  <c:v>397.81511999999861</c:v>
                </c:pt>
                <c:pt idx="2170">
                  <c:v>397.80783000000002</c:v>
                </c:pt>
                <c:pt idx="2171">
                  <c:v>397.82977</c:v>
                </c:pt>
                <c:pt idx="2172">
                  <c:v>397.85498000000001</c:v>
                </c:pt>
                <c:pt idx="2173">
                  <c:v>397.86397999999991</c:v>
                </c:pt>
                <c:pt idx="2174">
                  <c:v>397.85127</c:v>
                </c:pt>
                <c:pt idx="2175">
                  <c:v>397.82213000000002</c:v>
                </c:pt>
                <c:pt idx="2176">
                  <c:v>397.79075999999861</c:v>
                </c:pt>
                <c:pt idx="2177">
                  <c:v>397.78237999999891</c:v>
                </c:pt>
                <c:pt idx="2178">
                  <c:v>397.82979999999992</c:v>
                </c:pt>
                <c:pt idx="2179">
                  <c:v>397.94556</c:v>
                </c:pt>
                <c:pt idx="2180">
                  <c:v>398.09242</c:v>
                </c:pt>
                <c:pt idx="2181">
                  <c:v>398.21555000000001</c:v>
                </c:pt>
                <c:pt idx="2182">
                  <c:v>398.29378999999892</c:v>
                </c:pt>
                <c:pt idx="2183">
                  <c:v>398.33569</c:v>
                </c:pt>
                <c:pt idx="2184">
                  <c:v>398.35606000000001</c:v>
                </c:pt>
                <c:pt idx="2185">
                  <c:v>398.36529999999999</c:v>
                </c:pt>
                <c:pt idx="2186">
                  <c:v>398.36907000000002</c:v>
                </c:pt>
                <c:pt idx="2187">
                  <c:v>398.37038000000001</c:v>
                </c:pt>
                <c:pt idx="2188">
                  <c:v>398.37200999999999</c:v>
                </c:pt>
                <c:pt idx="2189">
                  <c:v>398.37851999999862</c:v>
                </c:pt>
                <c:pt idx="2190">
                  <c:v>398.39555999999891</c:v>
                </c:pt>
                <c:pt idx="2191">
                  <c:v>398.42615999999822</c:v>
                </c:pt>
                <c:pt idx="2192">
                  <c:v>398.46818999999891</c:v>
                </c:pt>
                <c:pt idx="2193">
                  <c:v>398.51481999999999</c:v>
                </c:pt>
                <c:pt idx="2194">
                  <c:v>398.55768999999998</c:v>
                </c:pt>
                <c:pt idx="2195">
                  <c:v>398.58922999999999</c:v>
                </c:pt>
                <c:pt idx="2196">
                  <c:v>398.60494</c:v>
                </c:pt>
                <c:pt idx="2197">
                  <c:v>398.60503</c:v>
                </c:pt>
                <c:pt idx="2198">
                  <c:v>398.59494999999993</c:v>
                </c:pt>
                <c:pt idx="2199">
                  <c:v>398.58323999999891</c:v>
                </c:pt>
                <c:pt idx="2200">
                  <c:v>398.57760999999999</c:v>
                </c:pt>
                <c:pt idx="2201">
                  <c:v>398.58098999999999</c:v>
                </c:pt>
                <c:pt idx="2202">
                  <c:v>398.59042999999991</c:v>
                </c:pt>
                <c:pt idx="2203">
                  <c:v>398.59850999999873</c:v>
                </c:pt>
                <c:pt idx="2204">
                  <c:v>398.59662999999921</c:v>
                </c:pt>
                <c:pt idx="2205">
                  <c:v>398.57852999999892</c:v>
                </c:pt>
                <c:pt idx="2206">
                  <c:v>398.54300999999992</c:v>
                </c:pt>
                <c:pt idx="2207">
                  <c:v>398.49493999999862</c:v>
                </c:pt>
                <c:pt idx="2208">
                  <c:v>398.44321000000002</c:v>
                </c:pt>
                <c:pt idx="2209">
                  <c:v>398.3961099999986</c:v>
                </c:pt>
                <c:pt idx="2210">
                  <c:v>398.35712000000001</c:v>
                </c:pt>
                <c:pt idx="2211">
                  <c:v>398.32402999999999</c:v>
                </c:pt>
                <c:pt idx="2212">
                  <c:v>398.29291999999862</c:v>
                </c:pt>
                <c:pt idx="2213">
                  <c:v>398.26479999999992</c:v>
                </c:pt>
                <c:pt idx="2214">
                  <c:v>398.25076999999999</c:v>
                </c:pt>
                <c:pt idx="2215">
                  <c:v>398.26819999999861</c:v>
                </c:pt>
                <c:pt idx="2216">
                  <c:v>398.32632000000001</c:v>
                </c:pt>
                <c:pt idx="2217">
                  <c:v>398.41451000000001</c:v>
                </c:pt>
                <c:pt idx="2218">
                  <c:v>398.50914999999992</c:v>
                </c:pt>
                <c:pt idx="2219">
                  <c:v>398.58929000000001</c:v>
                </c:pt>
                <c:pt idx="2220">
                  <c:v>398.64413000000002</c:v>
                </c:pt>
                <c:pt idx="2221">
                  <c:v>398.67205999999999</c:v>
                </c:pt>
                <c:pt idx="2222">
                  <c:v>398.67692</c:v>
                </c:pt>
                <c:pt idx="2223">
                  <c:v>398.66564</c:v>
                </c:pt>
                <c:pt idx="2224">
                  <c:v>398.64654000000002</c:v>
                </c:pt>
                <c:pt idx="2225">
                  <c:v>398.62772000000001</c:v>
                </c:pt>
                <c:pt idx="2226">
                  <c:v>398.61499000000009</c:v>
                </c:pt>
                <c:pt idx="2227">
                  <c:v>398.61020000000002</c:v>
                </c:pt>
                <c:pt idx="2228">
                  <c:v>398.61126999999999</c:v>
                </c:pt>
                <c:pt idx="2229">
                  <c:v>398.61405000000002</c:v>
                </c:pt>
                <c:pt idx="2230">
                  <c:v>398.61499000000009</c:v>
                </c:pt>
                <c:pt idx="2231">
                  <c:v>398.61201</c:v>
                </c:pt>
                <c:pt idx="2232">
                  <c:v>398.60413</c:v>
                </c:pt>
                <c:pt idx="2233">
                  <c:v>398.59037999999862</c:v>
                </c:pt>
                <c:pt idx="2234">
                  <c:v>398.56893000000002</c:v>
                </c:pt>
                <c:pt idx="2235">
                  <c:v>398.53742999999992</c:v>
                </c:pt>
                <c:pt idx="2236">
                  <c:v>398.49426999999997</c:v>
                </c:pt>
                <c:pt idx="2237">
                  <c:v>398.44015999999891</c:v>
                </c:pt>
                <c:pt idx="2238">
                  <c:v>398.37930999999998</c:v>
                </c:pt>
                <c:pt idx="2239">
                  <c:v>398.31893000000002</c:v>
                </c:pt>
                <c:pt idx="2240">
                  <c:v>398.26654999999892</c:v>
                </c:pt>
                <c:pt idx="2241">
                  <c:v>398.22618999999861</c:v>
                </c:pt>
                <c:pt idx="2242">
                  <c:v>398.19585000000001</c:v>
                </c:pt>
                <c:pt idx="2243">
                  <c:v>398.16836999999992</c:v>
                </c:pt>
                <c:pt idx="2244">
                  <c:v>398.13504</c:v>
                </c:pt>
                <c:pt idx="2245">
                  <c:v>398.08996999999999</c:v>
                </c:pt>
                <c:pt idx="2246">
                  <c:v>398.03430999999961</c:v>
                </c:pt>
                <c:pt idx="2247">
                  <c:v>397.98137999999841</c:v>
                </c:pt>
                <c:pt idx="2248">
                  <c:v>397.95871999999861</c:v>
                </c:pt>
                <c:pt idx="2249">
                  <c:v>397.99484999999999</c:v>
                </c:pt>
                <c:pt idx="2250">
                  <c:v>398.0883599999986</c:v>
                </c:pt>
                <c:pt idx="2251">
                  <c:v>398.20118999999892</c:v>
                </c:pt>
                <c:pt idx="2252">
                  <c:v>398.29462000000001</c:v>
                </c:pt>
                <c:pt idx="2253">
                  <c:v>398.35426000000001</c:v>
                </c:pt>
                <c:pt idx="2254">
                  <c:v>398.38373999999891</c:v>
                </c:pt>
                <c:pt idx="2255">
                  <c:v>398.39237000000003</c:v>
                </c:pt>
                <c:pt idx="2256">
                  <c:v>398.38929000000002</c:v>
                </c:pt>
                <c:pt idx="2257">
                  <c:v>398.38227999999992</c:v>
                </c:pt>
                <c:pt idx="2258">
                  <c:v>398.37781000000001</c:v>
                </c:pt>
                <c:pt idx="2259">
                  <c:v>398.38031000000001</c:v>
                </c:pt>
                <c:pt idx="2260">
                  <c:v>398.39100000000002</c:v>
                </c:pt>
                <c:pt idx="2261">
                  <c:v>398.40742999999992</c:v>
                </c:pt>
                <c:pt idx="2262">
                  <c:v>398.42554999999891</c:v>
                </c:pt>
                <c:pt idx="2263">
                  <c:v>398.44244000000009</c:v>
                </c:pt>
                <c:pt idx="2264">
                  <c:v>398.45679999999891</c:v>
                </c:pt>
                <c:pt idx="2265">
                  <c:v>398.46807999999862</c:v>
                </c:pt>
                <c:pt idx="2266">
                  <c:v>398.47523000000001</c:v>
                </c:pt>
                <c:pt idx="2267">
                  <c:v>398.47671999999841</c:v>
                </c:pt>
                <c:pt idx="2268">
                  <c:v>398.47138000000001</c:v>
                </c:pt>
                <c:pt idx="2269">
                  <c:v>398.45976999999999</c:v>
                </c:pt>
                <c:pt idx="2270">
                  <c:v>398.44439</c:v>
                </c:pt>
                <c:pt idx="2271">
                  <c:v>398.42845999999861</c:v>
                </c:pt>
                <c:pt idx="2272">
                  <c:v>398.41413999999861</c:v>
                </c:pt>
                <c:pt idx="2273">
                  <c:v>398.40168</c:v>
                </c:pt>
                <c:pt idx="2274">
                  <c:v>398.38974000000002</c:v>
                </c:pt>
                <c:pt idx="2275">
                  <c:v>398.37648999999999</c:v>
                </c:pt>
                <c:pt idx="2276">
                  <c:v>398.36118999999991</c:v>
                </c:pt>
                <c:pt idx="2277">
                  <c:v>398.34512000000001</c:v>
                </c:pt>
                <c:pt idx="2278">
                  <c:v>398.33148999999997</c:v>
                </c:pt>
                <c:pt idx="2279">
                  <c:v>398.32376999999991</c:v>
                </c:pt>
                <c:pt idx="2280">
                  <c:v>398.32357000000002</c:v>
                </c:pt>
                <c:pt idx="2281">
                  <c:v>398.33001999999891</c:v>
                </c:pt>
                <c:pt idx="2282">
                  <c:v>398.34093999999999</c:v>
                </c:pt>
                <c:pt idx="2283">
                  <c:v>398.35503</c:v>
                </c:pt>
                <c:pt idx="2284">
                  <c:v>398.37356</c:v>
                </c:pt>
                <c:pt idx="2285">
                  <c:v>398.39983000000001</c:v>
                </c:pt>
                <c:pt idx="2286">
                  <c:v>398.43634999999853</c:v>
                </c:pt>
                <c:pt idx="2287">
                  <c:v>398.48172999999861</c:v>
                </c:pt>
                <c:pt idx="2288">
                  <c:v>398.53071999999861</c:v>
                </c:pt>
                <c:pt idx="2289">
                  <c:v>398.57607000000002</c:v>
                </c:pt>
                <c:pt idx="2290">
                  <c:v>398.61077999999992</c:v>
                </c:pt>
                <c:pt idx="2291">
                  <c:v>398.62940000000009</c:v>
                </c:pt>
                <c:pt idx="2292">
                  <c:v>398.62937999999991</c:v>
                </c:pt>
                <c:pt idx="2293">
                  <c:v>398.61266000000001</c:v>
                </c:pt>
                <c:pt idx="2294">
                  <c:v>398.58713999999861</c:v>
                </c:pt>
                <c:pt idx="2295">
                  <c:v>398.56574000000001</c:v>
                </c:pt>
                <c:pt idx="2296">
                  <c:v>398.56087000000002</c:v>
                </c:pt>
                <c:pt idx="2297">
                  <c:v>398.57681000000002</c:v>
                </c:pt>
                <c:pt idx="2298">
                  <c:v>398.60719</c:v>
                </c:pt>
                <c:pt idx="2299">
                  <c:v>398.63959</c:v>
                </c:pt>
                <c:pt idx="2300">
                  <c:v>398.66262999999998</c:v>
                </c:pt>
                <c:pt idx="2301">
                  <c:v>398.67</c:v>
                </c:pt>
                <c:pt idx="2302">
                  <c:v>398.66131999999891</c:v>
                </c:pt>
                <c:pt idx="2303">
                  <c:v>398.6413</c:v>
                </c:pt>
                <c:pt idx="2304">
                  <c:v>398.61810000000003</c:v>
                </c:pt>
                <c:pt idx="2305">
                  <c:v>398.60081000000002</c:v>
                </c:pt>
                <c:pt idx="2306">
                  <c:v>398.59582</c:v>
                </c:pt>
                <c:pt idx="2307">
                  <c:v>398.60379999999992</c:v>
                </c:pt>
                <c:pt idx="2308">
                  <c:v>398.61973999999992</c:v>
                </c:pt>
                <c:pt idx="2309">
                  <c:v>398.63625999999891</c:v>
                </c:pt>
                <c:pt idx="2310">
                  <c:v>398.64787000000001</c:v>
                </c:pt>
                <c:pt idx="2311">
                  <c:v>398.65214000000009</c:v>
                </c:pt>
                <c:pt idx="2312">
                  <c:v>398.64868000000001</c:v>
                </c:pt>
                <c:pt idx="2313">
                  <c:v>398.63789000000003</c:v>
                </c:pt>
                <c:pt idx="2314">
                  <c:v>398.62018999999992</c:v>
                </c:pt>
                <c:pt idx="2315">
                  <c:v>398.59672999999862</c:v>
                </c:pt>
                <c:pt idx="2316">
                  <c:v>398.57053000000002</c:v>
                </c:pt>
                <c:pt idx="2317">
                  <c:v>398.54712999999992</c:v>
                </c:pt>
                <c:pt idx="2318">
                  <c:v>398.53348999999997</c:v>
                </c:pt>
                <c:pt idx="2319">
                  <c:v>398.53377999999861</c:v>
                </c:pt>
                <c:pt idx="2320">
                  <c:v>398.54561999999999</c:v>
                </c:pt>
                <c:pt idx="2321">
                  <c:v>398.55948999999998</c:v>
                </c:pt>
                <c:pt idx="2322">
                  <c:v>398.56276000000008</c:v>
                </c:pt>
                <c:pt idx="2323">
                  <c:v>398.54430000000002</c:v>
                </c:pt>
                <c:pt idx="2324">
                  <c:v>398.49824000000001</c:v>
                </c:pt>
                <c:pt idx="2325">
                  <c:v>398.42680000000001</c:v>
                </c:pt>
                <c:pt idx="2326">
                  <c:v>398.34366</c:v>
                </c:pt>
                <c:pt idx="2327">
                  <c:v>398.27399000000003</c:v>
                </c:pt>
                <c:pt idx="2328">
                  <c:v>398.24471</c:v>
                </c:pt>
                <c:pt idx="2329">
                  <c:v>398.26558999999992</c:v>
                </c:pt>
                <c:pt idx="2330">
                  <c:v>398.32105999999891</c:v>
                </c:pt>
                <c:pt idx="2331">
                  <c:v>398.38400000000001</c:v>
                </c:pt>
                <c:pt idx="2332">
                  <c:v>398.43493000000001</c:v>
                </c:pt>
                <c:pt idx="2333">
                  <c:v>398.46827999999891</c:v>
                </c:pt>
                <c:pt idx="2334">
                  <c:v>398.48901999999862</c:v>
                </c:pt>
                <c:pt idx="2335">
                  <c:v>398.50644999999992</c:v>
                </c:pt>
                <c:pt idx="2336">
                  <c:v>398.52834999999891</c:v>
                </c:pt>
                <c:pt idx="2337">
                  <c:v>398.55655999999891</c:v>
                </c:pt>
                <c:pt idx="2338">
                  <c:v>398.58598000000001</c:v>
                </c:pt>
                <c:pt idx="2339">
                  <c:v>398.60705999999999</c:v>
                </c:pt>
                <c:pt idx="2340">
                  <c:v>398.61121000000003</c:v>
                </c:pt>
                <c:pt idx="2341">
                  <c:v>398.59489000000002</c:v>
                </c:pt>
                <c:pt idx="2342">
                  <c:v>398.56182999999999</c:v>
                </c:pt>
                <c:pt idx="2343">
                  <c:v>398.52247999999992</c:v>
                </c:pt>
                <c:pt idx="2344">
                  <c:v>398.49077999999861</c:v>
                </c:pt>
                <c:pt idx="2345">
                  <c:v>398.4781299999986</c:v>
                </c:pt>
                <c:pt idx="2346">
                  <c:v>398.48701999999997</c:v>
                </c:pt>
                <c:pt idx="2347">
                  <c:v>398.50954000000002</c:v>
                </c:pt>
                <c:pt idx="2348">
                  <c:v>398.53282999999999</c:v>
                </c:pt>
                <c:pt idx="2349">
                  <c:v>398.54669999999999</c:v>
                </c:pt>
                <c:pt idx="2350">
                  <c:v>398.54761999999999</c:v>
                </c:pt>
                <c:pt idx="2351">
                  <c:v>398.53876000000002</c:v>
                </c:pt>
                <c:pt idx="2352">
                  <c:v>398.5274</c:v>
                </c:pt>
                <c:pt idx="2353">
                  <c:v>398.52139999999861</c:v>
                </c:pt>
                <c:pt idx="2354">
                  <c:v>398.52544999999992</c:v>
                </c:pt>
                <c:pt idx="2355">
                  <c:v>398.53872000000001</c:v>
                </c:pt>
                <c:pt idx="2356">
                  <c:v>398.55574000000001</c:v>
                </c:pt>
                <c:pt idx="2357">
                  <c:v>398.57012999999961</c:v>
                </c:pt>
                <c:pt idx="2358">
                  <c:v>398.57805999999891</c:v>
                </c:pt>
                <c:pt idx="2359">
                  <c:v>398.57896</c:v>
                </c:pt>
                <c:pt idx="2360">
                  <c:v>398.57409999999999</c:v>
                </c:pt>
                <c:pt idx="2361">
                  <c:v>398.56423000000001</c:v>
                </c:pt>
                <c:pt idx="2362">
                  <c:v>398.54811000000001</c:v>
                </c:pt>
                <c:pt idx="2363">
                  <c:v>398.52267000000001</c:v>
                </c:pt>
                <c:pt idx="2364">
                  <c:v>398.48444999999992</c:v>
                </c:pt>
                <c:pt idx="2365">
                  <c:v>398.43213999999853</c:v>
                </c:pt>
                <c:pt idx="2366">
                  <c:v>398.36930999999993</c:v>
                </c:pt>
                <c:pt idx="2367">
                  <c:v>398.30610000000001</c:v>
                </c:pt>
                <c:pt idx="2368">
                  <c:v>398.25835999999862</c:v>
                </c:pt>
                <c:pt idx="2369">
                  <c:v>398.24207999999999</c:v>
                </c:pt>
                <c:pt idx="2370">
                  <c:v>398.26382000000001</c:v>
                </c:pt>
                <c:pt idx="2371">
                  <c:v>398.31525999999991</c:v>
                </c:pt>
                <c:pt idx="2372">
                  <c:v>398.37846000000002</c:v>
                </c:pt>
                <c:pt idx="2373">
                  <c:v>398.43718000000001</c:v>
                </c:pt>
                <c:pt idx="2374">
                  <c:v>398.48344999999961</c:v>
                </c:pt>
                <c:pt idx="2375">
                  <c:v>398.51690999999892</c:v>
                </c:pt>
                <c:pt idx="2376">
                  <c:v>398.54070000000002</c:v>
                </c:pt>
                <c:pt idx="2377">
                  <c:v>398.55785000000009</c:v>
                </c:pt>
                <c:pt idx="2378">
                  <c:v>398.56950999999992</c:v>
                </c:pt>
                <c:pt idx="2379">
                  <c:v>398.57460000000009</c:v>
                </c:pt>
                <c:pt idx="2380">
                  <c:v>398.57132000000001</c:v>
                </c:pt>
                <c:pt idx="2381">
                  <c:v>398.55910999999998</c:v>
                </c:pt>
                <c:pt idx="2382">
                  <c:v>398.53973999999891</c:v>
                </c:pt>
                <c:pt idx="2383">
                  <c:v>398.51710000000003</c:v>
                </c:pt>
                <c:pt idx="2384">
                  <c:v>398.49567000000002</c:v>
                </c:pt>
                <c:pt idx="2385">
                  <c:v>398.47856999999891</c:v>
                </c:pt>
                <c:pt idx="2386">
                  <c:v>398.46642999999892</c:v>
                </c:pt>
                <c:pt idx="2387">
                  <c:v>398.45733999999891</c:v>
                </c:pt>
                <c:pt idx="2388">
                  <c:v>398.44851999999997</c:v>
                </c:pt>
                <c:pt idx="2389">
                  <c:v>398.43889999999891</c:v>
                </c:pt>
                <c:pt idx="2390">
                  <c:v>398.43042999999892</c:v>
                </c:pt>
                <c:pt idx="2391">
                  <c:v>398.42682999999892</c:v>
                </c:pt>
                <c:pt idx="2392">
                  <c:v>398.4314799999986</c:v>
                </c:pt>
                <c:pt idx="2393">
                  <c:v>398.44517000000002</c:v>
                </c:pt>
                <c:pt idx="2394">
                  <c:v>398.46534999999892</c:v>
                </c:pt>
                <c:pt idx="2395">
                  <c:v>398.48658999999861</c:v>
                </c:pt>
                <c:pt idx="2396">
                  <c:v>398.50287000000009</c:v>
                </c:pt>
                <c:pt idx="2397">
                  <c:v>398.51006999999993</c:v>
                </c:pt>
                <c:pt idx="2398">
                  <c:v>398.50770999999992</c:v>
                </c:pt>
                <c:pt idx="2399">
                  <c:v>398.49830999999853</c:v>
                </c:pt>
                <c:pt idx="2400">
                  <c:v>398.48576000000003</c:v>
                </c:pt>
                <c:pt idx="2401">
                  <c:v>398.47275999999891</c:v>
                </c:pt>
                <c:pt idx="2402">
                  <c:v>398.45946000000009</c:v>
                </c:pt>
                <c:pt idx="2403">
                  <c:v>398.44376</c:v>
                </c:pt>
                <c:pt idx="2404">
                  <c:v>398.42322999999891</c:v>
                </c:pt>
                <c:pt idx="2405">
                  <c:v>398.39755000000002</c:v>
                </c:pt>
                <c:pt idx="2406">
                  <c:v>398.37034999999997</c:v>
                </c:pt>
                <c:pt idx="2407">
                  <c:v>398.34856000000002</c:v>
                </c:pt>
                <c:pt idx="2408">
                  <c:v>398.33972999999997</c:v>
                </c:pt>
                <c:pt idx="2409">
                  <c:v>398.34843999999993</c:v>
                </c:pt>
                <c:pt idx="2410">
                  <c:v>398.37344000000002</c:v>
                </c:pt>
                <c:pt idx="2411">
                  <c:v>398.40755000000001</c:v>
                </c:pt>
                <c:pt idx="2412">
                  <c:v>398.44067000000001</c:v>
                </c:pt>
                <c:pt idx="2413">
                  <c:v>398.46429000000001</c:v>
                </c:pt>
                <c:pt idx="2414">
                  <c:v>398.47449999999998</c:v>
                </c:pt>
                <c:pt idx="2415">
                  <c:v>398.47230000000002</c:v>
                </c:pt>
                <c:pt idx="2416">
                  <c:v>398.46161999999862</c:v>
                </c:pt>
                <c:pt idx="2417">
                  <c:v>398.44709999999992</c:v>
                </c:pt>
                <c:pt idx="2418">
                  <c:v>398.43243000000001</c:v>
                </c:pt>
                <c:pt idx="2419">
                  <c:v>398.4196</c:v>
                </c:pt>
                <c:pt idx="2420">
                  <c:v>398.4092</c:v>
                </c:pt>
                <c:pt idx="2421">
                  <c:v>398.40136999999862</c:v>
                </c:pt>
                <c:pt idx="2422">
                  <c:v>398.39663999999891</c:v>
                </c:pt>
                <c:pt idx="2423">
                  <c:v>398.39585</c:v>
                </c:pt>
                <c:pt idx="2424">
                  <c:v>398.39951000000002</c:v>
                </c:pt>
                <c:pt idx="2425">
                  <c:v>398.40643999999861</c:v>
                </c:pt>
                <c:pt idx="2426">
                  <c:v>398.41367000000002</c:v>
                </c:pt>
                <c:pt idx="2427">
                  <c:v>398.41678999999891</c:v>
                </c:pt>
                <c:pt idx="2428">
                  <c:v>398.41187000000002</c:v>
                </c:pt>
                <c:pt idx="2429">
                  <c:v>398.39728000000002</c:v>
                </c:pt>
                <c:pt idx="2430">
                  <c:v>398.37473</c:v>
                </c:pt>
                <c:pt idx="2431">
                  <c:v>398.34806000000009</c:v>
                </c:pt>
                <c:pt idx="2432">
                  <c:v>398.32141000000001</c:v>
                </c:pt>
                <c:pt idx="2433">
                  <c:v>398.29752000000002</c:v>
                </c:pt>
                <c:pt idx="2434">
                  <c:v>398.27692000000002</c:v>
                </c:pt>
                <c:pt idx="2435">
                  <c:v>398.25855999999891</c:v>
                </c:pt>
                <c:pt idx="2436">
                  <c:v>398.24119000000002</c:v>
                </c:pt>
                <c:pt idx="2437">
                  <c:v>398.22482000000002</c:v>
                </c:pt>
                <c:pt idx="2438">
                  <c:v>398.21118999999891</c:v>
                </c:pt>
                <c:pt idx="2439">
                  <c:v>398.20222000000001</c:v>
                </c:pt>
                <c:pt idx="2440">
                  <c:v>398.19788</c:v>
                </c:pt>
                <c:pt idx="2441">
                  <c:v>398.19526999999999</c:v>
                </c:pt>
                <c:pt idx="2442">
                  <c:v>398.18953999999991</c:v>
                </c:pt>
                <c:pt idx="2443">
                  <c:v>398.17568</c:v>
                </c:pt>
                <c:pt idx="2444">
                  <c:v>398.15112999999991</c:v>
                </c:pt>
                <c:pt idx="2445">
                  <c:v>398.11826000000002</c:v>
                </c:pt>
                <c:pt idx="2446">
                  <c:v>398.08638999999891</c:v>
                </c:pt>
                <c:pt idx="2447">
                  <c:v>398.06981999999999</c:v>
                </c:pt>
                <c:pt idx="2448">
                  <c:v>398.08065999999991</c:v>
                </c:pt>
                <c:pt idx="2449">
                  <c:v>398.12022000000002</c:v>
                </c:pt>
                <c:pt idx="2450">
                  <c:v>398.17716000000001</c:v>
                </c:pt>
                <c:pt idx="2451">
                  <c:v>398.23457000000002</c:v>
                </c:pt>
                <c:pt idx="2452">
                  <c:v>398.27823000000001</c:v>
                </c:pt>
                <c:pt idx="2453">
                  <c:v>398.3011199999986</c:v>
                </c:pt>
                <c:pt idx="2454">
                  <c:v>398.30310999999921</c:v>
                </c:pt>
                <c:pt idx="2455">
                  <c:v>398.28899999999891</c:v>
                </c:pt>
                <c:pt idx="2456">
                  <c:v>398.26598000000001</c:v>
                </c:pt>
                <c:pt idx="2457">
                  <c:v>398.24088</c:v>
                </c:pt>
                <c:pt idx="2458">
                  <c:v>398.21798999999999</c:v>
                </c:pt>
                <c:pt idx="2459">
                  <c:v>398.19824999999997</c:v>
                </c:pt>
                <c:pt idx="2460">
                  <c:v>398.18029000000001</c:v>
                </c:pt>
                <c:pt idx="2461">
                  <c:v>398.16271999999992</c:v>
                </c:pt>
                <c:pt idx="2462">
                  <c:v>398.14595000000003</c:v>
                </c:pt>
                <c:pt idx="2463">
                  <c:v>398.13234</c:v>
                </c:pt>
                <c:pt idx="2464">
                  <c:v>398.12459999999999</c:v>
                </c:pt>
                <c:pt idx="2465">
                  <c:v>398.12329</c:v>
                </c:pt>
                <c:pt idx="2466">
                  <c:v>398.12533999999891</c:v>
                </c:pt>
                <c:pt idx="2467">
                  <c:v>398.12448000000001</c:v>
                </c:pt>
                <c:pt idx="2468">
                  <c:v>398.11414000000002</c:v>
                </c:pt>
                <c:pt idx="2469">
                  <c:v>398.09034999999892</c:v>
                </c:pt>
                <c:pt idx="2470">
                  <c:v>398.05351000000002</c:v>
                </c:pt>
                <c:pt idx="2471">
                  <c:v>398.00815999999861</c:v>
                </c:pt>
                <c:pt idx="2472">
                  <c:v>397.96118000000001</c:v>
                </c:pt>
                <c:pt idx="2473">
                  <c:v>397.92013999999853</c:v>
                </c:pt>
                <c:pt idx="2474">
                  <c:v>397.89154999999892</c:v>
                </c:pt>
                <c:pt idx="2475">
                  <c:v>397.87939</c:v>
                </c:pt>
                <c:pt idx="2476">
                  <c:v>397.88393000000002</c:v>
                </c:pt>
                <c:pt idx="2477">
                  <c:v>397.90158999999892</c:v>
                </c:pt>
                <c:pt idx="2478">
                  <c:v>397.92680000000001</c:v>
                </c:pt>
                <c:pt idx="2479">
                  <c:v>397.95490000000001</c:v>
                </c:pt>
                <c:pt idx="2480">
                  <c:v>397.98358999999891</c:v>
                </c:pt>
                <c:pt idx="2481">
                  <c:v>398.01211999999862</c:v>
                </c:pt>
                <c:pt idx="2482">
                  <c:v>398.03980000000001</c:v>
                </c:pt>
                <c:pt idx="2483">
                  <c:v>398.06528000000009</c:v>
                </c:pt>
                <c:pt idx="2484">
                  <c:v>398.08688999999993</c:v>
                </c:pt>
                <c:pt idx="2485">
                  <c:v>398.10356000000002</c:v>
                </c:pt>
                <c:pt idx="2486">
                  <c:v>398.11559</c:v>
                </c:pt>
                <c:pt idx="2487">
                  <c:v>398.12452000000002</c:v>
                </c:pt>
                <c:pt idx="2488">
                  <c:v>398.13215000000002</c:v>
                </c:pt>
                <c:pt idx="2489">
                  <c:v>398.13904000000002</c:v>
                </c:pt>
                <c:pt idx="2490">
                  <c:v>398.14393000000001</c:v>
                </c:pt>
                <c:pt idx="2491">
                  <c:v>398.14427000000001</c:v>
                </c:pt>
                <c:pt idx="2492">
                  <c:v>398.13803999999891</c:v>
                </c:pt>
                <c:pt idx="2493">
                  <c:v>398.12536</c:v>
                </c:pt>
                <c:pt idx="2494">
                  <c:v>398.10946999999999</c:v>
                </c:pt>
                <c:pt idx="2495">
                  <c:v>398.09599999999921</c:v>
                </c:pt>
                <c:pt idx="2496">
                  <c:v>398.09077000000002</c:v>
                </c:pt>
                <c:pt idx="2497">
                  <c:v>398.09692000000001</c:v>
                </c:pt>
                <c:pt idx="2498">
                  <c:v>398.11313000000001</c:v>
                </c:pt>
                <c:pt idx="2499">
                  <c:v>398.13400999999999</c:v>
                </c:pt>
                <c:pt idx="2500">
                  <c:v>398.15258</c:v>
                </c:pt>
                <c:pt idx="2501">
                  <c:v>398.16309999999999</c:v>
                </c:pt>
                <c:pt idx="2502">
                  <c:v>398.16314999999992</c:v>
                </c:pt>
                <c:pt idx="2503">
                  <c:v>398.15418</c:v>
                </c:pt>
                <c:pt idx="2504">
                  <c:v>398.14021000000002</c:v>
                </c:pt>
                <c:pt idx="2505">
                  <c:v>398.12565999999993</c:v>
                </c:pt>
                <c:pt idx="2506">
                  <c:v>398.11340000000001</c:v>
                </c:pt>
                <c:pt idx="2507">
                  <c:v>398.10405000000009</c:v>
                </c:pt>
                <c:pt idx="2508">
                  <c:v>398.09672999999862</c:v>
                </c:pt>
                <c:pt idx="2509">
                  <c:v>398.09077000000002</c:v>
                </c:pt>
                <c:pt idx="2510">
                  <c:v>398.08659999999861</c:v>
                </c:pt>
                <c:pt idx="2511">
                  <c:v>398.08566000000002</c:v>
                </c:pt>
                <c:pt idx="2512">
                  <c:v>398.08906999999999</c:v>
                </c:pt>
                <c:pt idx="2513">
                  <c:v>398.09591999999861</c:v>
                </c:pt>
                <c:pt idx="2514">
                  <c:v>398.10271999999992</c:v>
                </c:pt>
                <c:pt idx="2515">
                  <c:v>398.10449</c:v>
                </c:pt>
                <c:pt idx="2516">
                  <c:v>398.09694999999891</c:v>
                </c:pt>
                <c:pt idx="2517">
                  <c:v>398.07861000000003</c:v>
                </c:pt>
                <c:pt idx="2518">
                  <c:v>398.05176999999998</c:v>
                </c:pt>
                <c:pt idx="2519">
                  <c:v>398.02140999999921</c:v>
                </c:pt>
                <c:pt idx="2520">
                  <c:v>397.99288000000001</c:v>
                </c:pt>
                <c:pt idx="2521">
                  <c:v>397.96917999999891</c:v>
                </c:pt>
                <c:pt idx="2522">
                  <c:v>397.94938999999999</c:v>
                </c:pt>
                <c:pt idx="2523">
                  <c:v>397.92921000000001</c:v>
                </c:pt>
                <c:pt idx="2524">
                  <c:v>397.90346999999991</c:v>
                </c:pt>
                <c:pt idx="2525">
                  <c:v>397.86966999999999</c:v>
                </c:pt>
                <c:pt idx="2526">
                  <c:v>397.83107000000001</c:v>
                </c:pt>
                <c:pt idx="2527">
                  <c:v>397.79723999999891</c:v>
                </c:pt>
                <c:pt idx="2528">
                  <c:v>397.78057000000001</c:v>
                </c:pt>
                <c:pt idx="2529">
                  <c:v>397.78894000000003</c:v>
                </c:pt>
                <c:pt idx="2530">
                  <c:v>397.82010000000002</c:v>
                </c:pt>
                <c:pt idx="2531">
                  <c:v>397.86273</c:v>
                </c:pt>
                <c:pt idx="2532">
                  <c:v>397.90334000000001</c:v>
                </c:pt>
                <c:pt idx="2533">
                  <c:v>397.9330099999986</c:v>
                </c:pt>
                <c:pt idx="2534">
                  <c:v>397.95010000000002</c:v>
                </c:pt>
                <c:pt idx="2535">
                  <c:v>397.95875999999862</c:v>
                </c:pt>
                <c:pt idx="2536">
                  <c:v>397.96589999999998</c:v>
                </c:pt>
                <c:pt idx="2537">
                  <c:v>397.97743000000003</c:v>
                </c:pt>
                <c:pt idx="2538">
                  <c:v>397.99560999999892</c:v>
                </c:pt>
                <c:pt idx="2539">
                  <c:v>398.01749000000001</c:v>
                </c:pt>
                <c:pt idx="2540">
                  <c:v>398.03660999999892</c:v>
                </c:pt>
                <c:pt idx="2541">
                  <c:v>398.04590000000002</c:v>
                </c:pt>
                <c:pt idx="2542">
                  <c:v>398.0412</c:v>
                </c:pt>
                <c:pt idx="2543">
                  <c:v>398.02274</c:v>
                </c:pt>
                <c:pt idx="2544">
                  <c:v>397.99448999999993</c:v>
                </c:pt>
                <c:pt idx="2545">
                  <c:v>397.96204</c:v>
                </c:pt>
                <c:pt idx="2546">
                  <c:v>397.93018999999862</c:v>
                </c:pt>
                <c:pt idx="2547">
                  <c:v>397.90129000000002</c:v>
                </c:pt>
                <c:pt idx="2548">
                  <c:v>397.87560999999999</c:v>
                </c:pt>
                <c:pt idx="2549">
                  <c:v>397.85271999999992</c:v>
                </c:pt>
                <c:pt idx="2550">
                  <c:v>397.83317999999861</c:v>
                </c:pt>
                <c:pt idx="2551">
                  <c:v>397.81923999999992</c:v>
                </c:pt>
                <c:pt idx="2552">
                  <c:v>397.81378999999993</c:v>
                </c:pt>
                <c:pt idx="2553">
                  <c:v>397.81862999999993</c:v>
                </c:pt>
                <c:pt idx="2554">
                  <c:v>397.83249999999992</c:v>
                </c:pt>
                <c:pt idx="2555">
                  <c:v>397.85081000000002</c:v>
                </c:pt>
                <c:pt idx="2556">
                  <c:v>397.86716000000001</c:v>
                </c:pt>
                <c:pt idx="2557">
                  <c:v>397.87583000000001</c:v>
                </c:pt>
                <c:pt idx="2558">
                  <c:v>397.87446999999997</c:v>
                </c:pt>
                <c:pt idx="2559">
                  <c:v>397.86475000000002</c:v>
                </c:pt>
                <c:pt idx="2560">
                  <c:v>397.85127</c:v>
                </c:pt>
                <c:pt idx="2561">
                  <c:v>397.83918</c:v>
                </c:pt>
                <c:pt idx="2562">
                  <c:v>397.83156999999892</c:v>
                </c:pt>
                <c:pt idx="2563">
                  <c:v>397.82799999999992</c:v>
                </c:pt>
                <c:pt idx="2564">
                  <c:v>397.82497999999993</c:v>
                </c:pt>
                <c:pt idx="2565">
                  <c:v>397.81828999999999</c:v>
                </c:pt>
                <c:pt idx="2566">
                  <c:v>397.80511000000001</c:v>
                </c:pt>
                <c:pt idx="2567">
                  <c:v>397.78548999999992</c:v>
                </c:pt>
                <c:pt idx="2568">
                  <c:v>397.76209</c:v>
                </c:pt>
                <c:pt idx="2569">
                  <c:v>397.73926999999998</c:v>
                </c:pt>
                <c:pt idx="2570">
                  <c:v>397.7213099999986</c:v>
                </c:pt>
                <c:pt idx="2571">
                  <c:v>397.71062000000001</c:v>
                </c:pt>
                <c:pt idx="2572">
                  <c:v>397.70692999999892</c:v>
                </c:pt>
                <c:pt idx="2573">
                  <c:v>397.70792999999998</c:v>
                </c:pt>
                <c:pt idx="2574">
                  <c:v>397.71116999999862</c:v>
                </c:pt>
                <c:pt idx="2575">
                  <c:v>397.71539000000001</c:v>
                </c:pt>
                <c:pt idx="2576">
                  <c:v>397.72063000000003</c:v>
                </c:pt>
                <c:pt idx="2577">
                  <c:v>397.72742</c:v>
                </c:pt>
                <c:pt idx="2578">
                  <c:v>397.73594000000003</c:v>
                </c:pt>
                <c:pt idx="2579">
                  <c:v>397.74561</c:v>
                </c:pt>
                <c:pt idx="2580">
                  <c:v>397.75578000000002</c:v>
                </c:pt>
                <c:pt idx="2581">
                  <c:v>397.76646</c:v>
                </c:pt>
                <c:pt idx="2582">
                  <c:v>397.77911999999998</c:v>
                </c:pt>
                <c:pt idx="2583">
                  <c:v>397.79606999999862</c:v>
                </c:pt>
                <c:pt idx="2584">
                  <c:v>397.81914</c:v>
                </c:pt>
                <c:pt idx="2585">
                  <c:v>397.84761000000009</c:v>
                </c:pt>
                <c:pt idx="2586">
                  <c:v>397.87765999999999</c:v>
                </c:pt>
                <c:pt idx="2587">
                  <c:v>397.90282999999999</c:v>
                </c:pt>
                <c:pt idx="2588">
                  <c:v>397.91636999999872</c:v>
                </c:pt>
                <c:pt idx="2589">
                  <c:v>397.91408000000001</c:v>
                </c:pt>
                <c:pt idx="2590">
                  <c:v>397.89602000000002</c:v>
                </c:pt>
                <c:pt idx="2591">
                  <c:v>397.86694</c:v>
                </c:pt>
                <c:pt idx="2592">
                  <c:v>397.83458999999999</c:v>
                </c:pt>
                <c:pt idx="2593">
                  <c:v>397.80696999999992</c:v>
                </c:pt>
                <c:pt idx="2594">
                  <c:v>397.78964999999999</c:v>
                </c:pt>
                <c:pt idx="2595">
                  <c:v>397.78424999999999</c:v>
                </c:pt>
                <c:pt idx="2596">
                  <c:v>397.78838999999891</c:v>
                </c:pt>
                <c:pt idx="2597">
                  <c:v>397.79764999999992</c:v>
                </c:pt>
                <c:pt idx="2598">
                  <c:v>397.80745999999999</c:v>
                </c:pt>
                <c:pt idx="2599">
                  <c:v>397.81465000000009</c:v>
                </c:pt>
                <c:pt idx="2600">
                  <c:v>397.81790000000001</c:v>
                </c:pt>
                <c:pt idx="2601">
                  <c:v>397.81693999999891</c:v>
                </c:pt>
                <c:pt idx="2602">
                  <c:v>397.81166000000002</c:v>
                </c:pt>
                <c:pt idx="2603">
                  <c:v>397.80158</c:v>
                </c:pt>
                <c:pt idx="2604">
                  <c:v>397.7863199999984</c:v>
                </c:pt>
                <c:pt idx="2605">
                  <c:v>397.76627999999891</c:v>
                </c:pt>
                <c:pt idx="2606">
                  <c:v>397.74337000000003</c:v>
                </c:pt>
                <c:pt idx="2607">
                  <c:v>397.72066000000001</c:v>
                </c:pt>
                <c:pt idx="2608">
                  <c:v>397.70141999999862</c:v>
                </c:pt>
                <c:pt idx="2609">
                  <c:v>397.68777</c:v>
                </c:pt>
                <c:pt idx="2610">
                  <c:v>397.67988000000008</c:v>
                </c:pt>
                <c:pt idx="2611">
                  <c:v>397.67577</c:v>
                </c:pt>
                <c:pt idx="2612">
                  <c:v>397.67230000000001</c:v>
                </c:pt>
                <c:pt idx="2613">
                  <c:v>397.66679999999991</c:v>
                </c:pt>
                <c:pt idx="2614">
                  <c:v>397.65832999999992</c:v>
                </c:pt>
                <c:pt idx="2615">
                  <c:v>397.64783999999997</c:v>
                </c:pt>
                <c:pt idx="2616">
                  <c:v>397.63711999999862</c:v>
                </c:pt>
                <c:pt idx="2617">
                  <c:v>397.62759</c:v>
                </c:pt>
                <c:pt idx="2618">
                  <c:v>397.61943000000002</c:v>
                </c:pt>
                <c:pt idx="2619">
                  <c:v>397.61176</c:v>
                </c:pt>
                <c:pt idx="2620">
                  <c:v>397.60351000000003</c:v>
                </c:pt>
                <c:pt idx="2621">
                  <c:v>397.59449000000001</c:v>
                </c:pt>
                <c:pt idx="2622">
                  <c:v>397.58566000000002</c:v>
                </c:pt>
                <c:pt idx="2623">
                  <c:v>397.57861000000003</c:v>
                </c:pt>
                <c:pt idx="2624">
                  <c:v>397.57447000000002</c:v>
                </c:pt>
                <c:pt idx="2625">
                  <c:v>397.57303000000002</c:v>
                </c:pt>
                <c:pt idx="2626">
                  <c:v>397.57263999999992</c:v>
                </c:pt>
                <c:pt idx="2627">
                  <c:v>397.57116000000002</c:v>
                </c:pt>
                <c:pt idx="2628">
                  <c:v>397.56752</c:v>
                </c:pt>
                <c:pt idx="2629">
                  <c:v>397.56326000000001</c:v>
                </c:pt>
                <c:pt idx="2630">
                  <c:v>397.56245999999999</c:v>
                </c:pt>
                <c:pt idx="2631">
                  <c:v>397.56954000000002</c:v>
                </c:pt>
                <c:pt idx="2632">
                  <c:v>397.58575000000002</c:v>
                </c:pt>
                <c:pt idx="2633">
                  <c:v>397.60719</c:v>
                </c:pt>
                <c:pt idx="2634">
                  <c:v>397.62623000000002</c:v>
                </c:pt>
                <c:pt idx="2635">
                  <c:v>397.6343</c:v>
                </c:pt>
                <c:pt idx="2636">
                  <c:v>397.62544000000008</c:v>
                </c:pt>
                <c:pt idx="2637">
                  <c:v>397.59852999999862</c:v>
                </c:pt>
                <c:pt idx="2638">
                  <c:v>397.55866000000009</c:v>
                </c:pt>
                <c:pt idx="2639">
                  <c:v>397.51659999999862</c:v>
                </c:pt>
                <c:pt idx="2640">
                  <c:v>397.48568999999992</c:v>
                </c:pt>
                <c:pt idx="2641">
                  <c:v>397.47566999999992</c:v>
                </c:pt>
                <c:pt idx="2642">
                  <c:v>397.48775999999862</c:v>
                </c:pt>
                <c:pt idx="2643">
                  <c:v>397.51405</c:v>
                </c:pt>
                <c:pt idx="2644">
                  <c:v>397.54237000000001</c:v>
                </c:pt>
                <c:pt idx="2645">
                  <c:v>397.56232</c:v>
                </c:pt>
                <c:pt idx="2646">
                  <c:v>397.56878999999998</c:v>
                </c:pt>
                <c:pt idx="2647">
                  <c:v>397.56277</c:v>
                </c:pt>
                <c:pt idx="2648">
                  <c:v>397.54919999999993</c:v>
                </c:pt>
                <c:pt idx="2649">
                  <c:v>397.53402999999997</c:v>
                </c:pt>
                <c:pt idx="2650">
                  <c:v>397.52116000000001</c:v>
                </c:pt>
                <c:pt idx="2651">
                  <c:v>397.51114000000001</c:v>
                </c:pt>
                <c:pt idx="2652">
                  <c:v>397.50182999999993</c:v>
                </c:pt>
                <c:pt idx="2653">
                  <c:v>397.4910099999986</c:v>
                </c:pt>
                <c:pt idx="2654">
                  <c:v>397.47866999999991</c:v>
                </c:pt>
                <c:pt idx="2655">
                  <c:v>397.46764000000002</c:v>
                </c:pt>
                <c:pt idx="2656">
                  <c:v>397.46233999999862</c:v>
                </c:pt>
                <c:pt idx="2657">
                  <c:v>397.46604999999892</c:v>
                </c:pt>
                <c:pt idx="2658">
                  <c:v>397.47845999999862</c:v>
                </c:pt>
                <c:pt idx="2659">
                  <c:v>397.49486999999999</c:v>
                </c:pt>
                <c:pt idx="2660">
                  <c:v>397.50797999999992</c:v>
                </c:pt>
                <c:pt idx="2661">
                  <c:v>397.51114000000001</c:v>
                </c:pt>
                <c:pt idx="2662">
                  <c:v>397.50143000000003</c:v>
                </c:pt>
                <c:pt idx="2663">
                  <c:v>397.48077999999862</c:v>
                </c:pt>
                <c:pt idx="2664">
                  <c:v>397.45522</c:v>
                </c:pt>
                <c:pt idx="2665">
                  <c:v>397.43203999999997</c:v>
                </c:pt>
                <c:pt idx="2666">
                  <c:v>397.41669000000002</c:v>
                </c:pt>
                <c:pt idx="2667">
                  <c:v>397.41089999999991</c:v>
                </c:pt>
                <c:pt idx="2668">
                  <c:v>397.41282000000001</c:v>
                </c:pt>
                <c:pt idx="2669">
                  <c:v>397.41888999999998</c:v>
                </c:pt>
                <c:pt idx="2670">
                  <c:v>397.42588999999992</c:v>
                </c:pt>
                <c:pt idx="2671">
                  <c:v>397.4321999999986</c:v>
                </c:pt>
                <c:pt idx="2672">
                  <c:v>397.43749000000003</c:v>
                </c:pt>
                <c:pt idx="2673">
                  <c:v>397.44170999999892</c:v>
                </c:pt>
                <c:pt idx="2674">
                  <c:v>397.44385999999992</c:v>
                </c:pt>
                <c:pt idx="2675">
                  <c:v>397.44198999999998</c:v>
                </c:pt>
                <c:pt idx="2676">
                  <c:v>397.43414000000001</c:v>
                </c:pt>
                <c:pt idx="2677">
                  <c:v>397.42011999999841</c:v>
                </c:pt>
                <c:pt idx="2678">
                  <c:v>397.40262999999999</c:v>
                </c:pt>
                <c:pt idx="2679">
                  <c:v>397.38702000000001</c:v>
                </c:pt>
                <c:pt idx="2680">
                  <c:v>397.37968000000001</c:v>
                </c:pt>
                <c:pt idx="2681">
                  <c:v>397.38434000000001</c:v>
                </c:pt>
                <c:pt idx="2682">
                  <c:v>397.39918999999992</c:v>
                </c:pt>
                <c:pt idx="2683">
                  <c:v>397.41696999999891</c:v>
                </c:pt>
                <c:pt idx="2684">
                  <c:v>397.42858000000001</c:v>
                </c:pt>
                <c:pt idx="2685">
                  <c:v>397.42791999999861</c:v>
                </c:pt>
                <c:pt idx="2686">
                  <c:v>397.41462999999999</c:v>
                </c:pt>
                <c:pt idx="2687">
                  <c:v>397.39389</c:v>
                </c:pt>
                <c:pt idx="2688">
                  <c:v>397.37421000000001</c:v>
                </c:pt>
                <c:pt idx="2689">
                  <c:v>397.36392000000001</c:v>
                </c:pt>
                <c:pt idx="2690">
                  <c:v>397.36804999999993</c:v>
                </c:pt>
                <c:pt idx="2691">
                  <c:v>397.38605000000001</c:v>
                </c:pt>
                <c:pt idx="2692">
                  <c:v>397.41269999999992</c:v>
                </c:pt>
                <c:pt idx="2693">
                  <c:v>397.44079999999991</c:v>
                </c:pt>
                <c:pt idx="2694">
                  <c:v>397.46474999999992</c:v>
                </c:pt>
                <c:pt idx="2695">
                  <c:v>397.48208999999991</c:v>
                </c:pt>
                <c:pt idx="2696">
                  <c:v>397.49337999999841</c:v>
                </c:pt>
                <c:pt idx="2697">
                  <c:v>397.50051999999891</c:v>
                </c:pt>
                <c:pt idx="2698">
                  <c:v>397.50488000000001</c:v>
                </c:pt>
                <c:pt idx="2699">
                  <c:v>397.50644999999992</c:v>
                </c:pt>
                <c:pt idx="2700">
                  <c:v>397.50443000000001</c:v>
                </c:pt>
                <c:pt idx="2701">
                  <c:v>397.49846000000002</c:v>
                </c:pt>
                <c:pt idx="2702">
                  <c:v>397.48987</c:v>
                </c:pt>
                <c:pt idx="2703">
                  <c:v>397.4813599999984</c:v>
                </c:pt>
                <c:pt idx="2704">
                  <c:v>397.47590999999892</c:v>
                </c:pt>
                <c:pt idx="2705">
                  <c:v>397.47478000000001</c:v>
                </c:pt>
                <c:pt idx="2706">
                  <c:v>397.47620999999862</c:v>
                </c:pt>
                <c:pt idx="2707">
                  <c:v>397.47563000000002</c:v>
                </c:pt>
                <c:pt idx="2708">
                  <c:v>397.46789999999999</c:v>
                </c:pt>
                <c:pt idx="2709">
                  <c:v>397.45</c:v>
                </c:pt>
                <c:pt idx="2710">
                  <c:v>397.42279000000002</c:v>
                </c:pt>
                <c:pt idx="2711">
                  <c:v>397.39100999999891</c:v>
                </c:pt>
                <c:pt idx="2712">
                  <c:v>397.36126999999999</c:v>
                </c:pt>
                <c:pt idx="2713">
                  <c:v>397.33933000000002</c:v>
                </c:pt>
                <c:pt idx="2714">
                  <c:v>397.32754999999992</c:v>
                </c:pt>
                <c:pt idx="2715">
                  <c:v>397.32375999999891</c:v>
                </c:pt>
                <c:pt idx="2716">
                  <c:v>397.32269000000002</c:v>
                </c:pt>
                <c:pt idx="2717">
                  <c:v>397.31948</c:v>
                </c:pt>
                <c:pt idx="2718">
                  <c:v>397.31236999999999</c:v>
                </c:pt>
                <c:pt idx="2719">
                  <c:v>397.30329</c:v>
                </c:pt>
                <c:pt idx="2720">
                  <c:v>397.29601999999841</c:v>
                </c:pt>
                <c:pt idx="2721">
                  <c:v>397.29308999999961</c:v>
                </c:pt>
                <c:pt idx="2722">
                  <c:v>397.29354000000001</c:v>
                </c:pt>
                <c:pt idx="2723">
                  <c:v>397.29272999999961</c:v>
                </c:pt>
                <c:pt idx="2724">
                  <c:v>397.28447</c:v>
                </c:pt>
                <c:pt idx="2725">
                  <c:v>397.26447000000002</c:v>
                </c:pt>
                <c:pt idx="2726">
                  <c:v>397.23284000000001</c:v>
                </c:pt>
                <c:pt idx="2727">
                  <c:v>397.19457999999992</c:v>
                </c:pt>
                <c:pt idx="2728">
                  <c:v>397.15739000000002</c:v>
                </c:pt>
                <c:pt idx="2729">
                  <c:v>397.12835999999862</c:v>
                </c:pt>
                <c:pt idx="2730">
                  <c:v>397.11099000000002</c:v>
                </c:pt>
                <c:pt idx="2731">
                  <c:v>397.10329000000002</c:v>
                </c:pt>
                <c:pt idx="2732">
                  <c:v>397.09904</c:v>
                </c:pt>
                <c:pt idx="2733">
                  <c:v>397.0913099999986</c:v>
                </c:pt>
                <c:pt idx="2734">
                  <c:v>397.07607000000002</c:v>
                </c:pt>
                <c:pt idx="2735">
                  <c:v>397.05392000000001</c:v>
                </c:pt>
                <c:pt idx="2736">
                  <c:v>397.02852999999891</c:v>
                </c:pt>
                <c:pt idx="2737">
                  <c:v>397.00374999999991</c:v>
                </c:pt>
                <c:pt idx="2738">
                  <c:v>396.9811799999984</c:v>
                </c:pt>
                <c:pt idx="2739">
                  <c:v>396.95988</c:v>
                </c:pt>
                <c:pt idx="2740">
                  <c:v>396.9381899999986</c:v>
                </c:pt>
                <c:pt idx="2741">
                  <c:v>396.91674999999861</c:v>
                </c:pt>
                <c:pt idx="2742">
                  <c:v>396.90069</c:v>
                </c:pt>
                <c:pt idx="2743">
                  <c:v>396.89886000000001</c:v>
                </c:pt>
                <c:pt idx="2744">
                  <c:v>396.92054999999891</c:v>
                </c:pt>
                <c:pt idx="2745">
                  <c:v>396.97032999999891</c:v>
                </c:pt>
                <c:pt idx="2746">
                  <c:v>397.04408000000001</c:v>
                </c:pt>
                <c:pt idx="2747">
                  <c:v>397.12810999999891</c:v>
                </c:pt>
                <c:pt idx="2748">
                  <c:v>397.20316999999892</c:v>
                </c:pt>
                <c:pt idx="2749">
                  <c:v>397.25149999999991</c:v>
                </c:pt>
                <c:pt idx="2750">
                  <c:v>397.26414999999992</c:v>
                </c:pt>
                <c:pt idx="2751">
                  <c:v>397.24436000000009</c:v>
                </c:pt>
                <c:pt idx="2752">
                  <c:v>397.20609999999891</c:v>
                </c:pt>
                <c:pt idx="2753">
                  <c:v>397.16759999999999</c:v>
                </c:pt>
                <c:pt idx="2754">
                  <c:v>397.14407</c:v>
                </c:pt>
                <c:pt idx="2755">
                  <c:v>397.14175</c:v>
                </c:pt>
                <c:pt idx="2756">
                  <c:v>397.15665000000001</c:v>
                </c:pt>
                <c:pt idx="2757">
                  <c:v>397.17815000000002</c:v>
                </c:pt>
                <c:pt idx="2758">
                  <c:v>397.19526999999999</c:v>
                </c:pt>
                <c:pt idx="2759">
                  <c:v>397.20209</c:v>
                </c:pt>
                <c:pt idx="2760">
                  <c:v>397.19985000000003</c:v>
                </c:pt>
                <c:pt idx="2761">
                  <c:v>397.1952</c:v>
                </c:pt>
                <c:pt idx="2762">
                  <c:v>397.19628</c:v>
                </c:pt>
                <c:pt idx="2763">
                  <c:v>397.20868999999999</c:v>
                </c:pt>
                <c:pt idx="2764">
                  <c:v>397.23298</c:v>
                </c:pt>
                <c:pt idx="2765">
                  <c:v>397.26501000000002</c:v>
                </c:pt>
                <c:pt idx="2766">
                  <c:v>397.29806999999892</c:v>
                </c:pt>
                <c:pt idx="2767">
                  <c:v>397.32574</c:v>
                </c:pt>
                <c:pt idx="2768">
                  <c:v>397.34413999999992</c:v>
                </c:pt>
                <c:pt idx="2769">
                  <c:v>397.35214000000002</c:v>
                </c:pt>
                <c:pt idx="2770">
                  <c:v>397.35066999999998</c:v>
                </c:pt>
                <c:pt idx="2771">
                  <c:v>397.34154000000001</c:v>
                </c:pt>
                <c:pt idx="2772">
                  <c:v>397.32679000000002</c:v>
                </c:pt>
                <c:pt idx="2773">
                  <c:v>397.30876999999992</c:v>
                </c:pt>
                <c:pt idx="2774">
                  <c:v>397.29038000000003</c:v>
                </c:pt>
                <c:pt idx="2775">
                  <c:v>397.27497</c:v>
                </c:pt>
                <c:pt idx="2776">
                  <c:v>397.26580000000001</c:v>
                </c:pt>
                <c:pt idx="2777">
                  <c:v>397.26472999999999</c:v>
                </c:pt>
                <c:pt idx="2778">
                  <c:v>397.27118999999891</c:v>
                </c:pt>
                <c:pt idx="2779">
                  <c:v>397.28201000000001</c:v>
                </c:pt>
                <c:pt idx="2780">
                  <c:v>397.29259000000002</c:v>
                </c:pt>
                <c:pt idx="2781">
                  <c:v>397.2983399999984</c:v>
                </c:pt>
                <c:pt idx="2782">
                  <c:v>397.29664000000002</c:v>
                </c:pt>
                <c:pt idx="2783">
                  <c:v>397.28750999999892</c:v>
                </c:pt>
                <c:pt idx="2784">
                  <c:v>397.27343999999891</c:v>
                </c:pt>
                <c:pt idx="2785">
                  <c:v>397.25787000000008</c:v>
                </c:pt>
                <c:pt idx="2786">
                  <c:v>397.24351999999891</c:v>
                </c:pt>
                <c:pt idx="2787">
                  <c:v>397.23160999999891</c:v>
                </c:pt>
                <c:pt idx="2788">
                  <c:v>397.22246999999999</c:v>
                </c:pt>
                <c:pt idx="2789">
                  <c:v>397.21654999999862</c:v>
                </c:pt>
                <c:pt idx="2790">
                  <c:v>397.21560999999991</c:v>
                </c:pt>
                <c:pt idx="2791">
                  <c:v>397.22214999999892</c:v>
                </c:pt>
                <c:pt idx="2792">
                  <c:v>397.23822999999891</c:v>
                </c:pt>
                <c:pt idx="2793">
                  <c:v>397.26324</c:v>
                </c:pt>
                <c:pt idx="2794">
                  <c:v>397.29278999999991</c:v>
                </c:pt>
                <c:pt idx="2795">
                  <c:v>397.31882000000002</c:v>
                </c:pt>
                <c:pt idx="2796">
                  <c:v>397.33244000000002</c:v>
                </c:pt>
                <c:pt idx="2797">
                  <c:v>397.32749000000001</c:v>
                </c:pt>
                <c:pt idx="2798">
                  <c:v>397.30329999999992</c:v>
                </c:pt>
                <c:pt idx="2799">
                  <c:v>397.26506999999992</c:v>
                </c:pt>
                <c:pt idx="2800">
                  <c:v>397.22204999999991</c:v>
                </c:pt>
                <c:pt idx="2801">
                  <c:v>397.18416000000002</c:v>
                </c:pt>
                <c:pt idx="2802">
                  <c:v>397.15866</c:v>
                </c:pt>
                <c:pt idx="2803">
                  <c:v>397.14794999999998</c:v>
                </c:pt>
                <c:pt idx="2804">
                  <c:v>397.14985000000001</c:v>
                </c:pt>
                <c:pt idx="2805">
                  <c:v>397.16</c:v>
                </c:pt>
                <c:pt idx="2806">
                  <c:v>397.17473999999999</c:v>
                </c:pt>
                <c:pt idx="2807">
                  <c:v>397.19301999999891</c:v>
                </c:pt>
                <c:pt idx="2808">
                  <c:v>397.21625999999998</c:v>
                </c:pt>
                <c:pt idx="2809">
                  <c:v>397.24624999999997</c:v>
                </c:pt>
                <c:pt idx="2810">
                  <c:v>397.28273000000002</c:v>
                </c:pt>
                <c:pt idx="2811">
                  <c:v>397.32187999999991</c:v>
                </c:pt>
                <c:pt idx="2812">
                  <c:v>397.35685999999993</c:v>
                </c:pt>
                <c:pt idx="2813">
                  <c:v>397.38051999999891</c:v>
                </c:pt>
                <c:pt idx="2814">
                  <c:v>397.38853999999998</c:v>
                </c:pt>
                <c:pt idx="2815">
                  <c:v>397.38123999999891</c:v>
                </c:pt>
                <c:pt idx="2816">
                  <c:v>397.36342999999999</c:v>
                </c:pt>
                <c:pt idx="2817">
                  <c:v>397.34244999999999</c:v>
                </c:pt>
                <c:pt idx="2818">
                  <c:v>397.32538</c:v>
                </c:pt>
                <c:pt idx="2819">
                  <c:v>397.31641999999891</c:v>
                </c:pt>
                <c:pt idx="2820">
                  <c:v>397.31624999999991</c:v>
                </c:pt>
                <c:pt idx="2821">
                  <c:v>397.32258999999999</c:v>
                </c:pt>
                <c:pt idx="2822">
                  <c:v>397.33233999999891</c:v>
                </c:pt>
                <c:pt idx="2823">
                  <c:v>397.34282999999999</c:v>
                </c:pt>
                <c:pt idx="2824">
                  <c:v>397.35228000000001</c:v>
                </c:pt>
                <c:pt idx="2825">
                  <c:v>397.35915</c:v>
                </c:pt>
                <c:pt idx="2826">
                  <c:v>397.36156</c:v>
                </c:pt>
                <c:pt idx="2827">
                  <c:v>397.35720000000009</c:v>
                </c:pt>
                <c:pt idx="2828">
                  <c:v>397.34444000000002</c:v>
                </c:pt>
                <c:pt idx="2829">
                  <c:v>397.32384000000002</c:v>
                </c:pt>
                <c:pt idx="2830">
                  <c:v>397.29910000000001</c:v>
                </c:pt>
                <c:pt idx="2831">
                  <c:v>397.27651999999858</c:v>
                </c:pt>
                <c:pt idx="2832">
                  <c:v>397.26332000000002</c:v>
                </c:pt>
                <c:pt idx="2833">
                  <c:v>397.26483000000002</c:v>
                </c:pt>
                <c:pt idx="2834">
                  <c:v>397.28194000000002</c:v>
                </c:pt>
                <c:pt idx="2835">
                  <c:v>397.31002000000001</c:v>
                </c:pt>
                <c:pt idx="2836">
                  <c:v>397.34055000000001</c:v>
                </c:pt>
                <c:pt idx="2837">
                  <c:v>397.36497000000003</c:v>
                </c:pt>
                <c:pt idx="2838">
                  <c:v>397.37868000000009</c:v>
                </c:pt>
                <c:pt idx="2839">
                  <c:v>397.3827</c:v>
                </c:pt>
                <c:pt idx="2840">
                  <c:v>397.38263999999992</c:v>
                </c:pt>
                <c:pt idx="2841">
                  <c:v>397.38517999999891</c:v>
                </c:pt>
                <c:pt idx="2842">
                  <c:v>397.39458000000002</c:v>
                </c:pt>
                <c:pt idx="2843">
                  <c:v>397.41025999999891</c:v>
                </c:pt>
                <c:pt idx="2844">
                  <c:v>397.42718999999892</c:v>
                </c:pt>
                <c:pt idx="2845">
                  <c:v>397.43838999999872</c:v>
                </c:pt>
                <c:pt idx="2846">
                  <c:v>397.43870999999859</c:v>
                </c:pt>
                <c:pt idx="2847">
                  <c:v>397.42734000000002</c:v>
                </c:pt>
                <c:pt idx="2848">
                  <c:v>397.40832999999861</c:v>
                </c:pt>
                <c:pt idx="2849">
                  <c:v>397.38855000000001</c:v>
                </c:pt>
                <c:pt idx="2850">
                  <c:v>397.37457000000001</c:v>
                </c:pt>
                <c:pt idx="2851">
                  <c:v>397.36930000000001</c:v>
                </c:pt>
                <c:pt idx="2852">
                  <c:v>397.37092999999999</c:v>
                </c:pt>
                <c:pt idx="2853">
                  <c:v>397.37392</c:v>
                </c:pt>
                <c:pt idx="2854">
                  <c:v>397.37193000000002</c:v>
                </c:pt>
                <c:pt idx="2855">
                  <c:v>397.36081999999999</c:v>
                </c:pt>
                <c:pt idx="2856">
                  <c:v>397.34046000000001</c:v>
                </c:pt>
                <c:pt idx="2857">
                  <c:v>397.31452000000002</c:v>
                </c:pt>
                <c:pt idx="2858">
                  <c:v>397.28868999999992</c:v>
                </c:pt>
                <c:pt idx="2859">
                  <c:v>397.26800999999921</c:v>
                </c:pt>
                <c:pt idx="2860">
                  <c:v>397.25506000000001</c:v>
                </c:pt>
                <c:pt idx="2861">
                  <c:v>397.24918000000002</c:v>
                </c:pt>
                <c:pt idx="2862">
                  <c:v>397.24770999999993</c:v>
                </c:pt>
                <c:pt idx="2863">
                  <c:v>397.24775999999991</c:v>
                </c:pt>
                <c:pt idx="2864">
                  <c:v>397.24802999999991</c:v>
                </c:pt>
                <c:pt idx="2865">
                  <c:v>397.24919</c:v>
                </c:pt>
                <c:pt idx="2866">
                  <c:v>397.25314999999961</c:v>
                </c:pt>
                <c:pt idx="2867">
                  <c:v>397.26166999999992</c:v>
                </c:pt>
                <c:pt idx="2868">
                  <c:v>397.27508</c:v>
                </c:pt>
                <c:pt idx="2869">
                  <c:v>397.29181999999997</c:v>
                </c:pt>
                <c:pt idx="2870">
                  <c:v>397.30912000000001</c:v>
                </c:pt>
                <c:pt idx="2871">
                  <c:v>397.32411000000002</c:v>
                </c:pt>
                <c:pt idx="2872">
                  <c:v>397.33523000000002</c:v>
                </c:pt>
                <c:pt idx="2873">
                  <c:v>397.34266000000002</c:v>
                </c:pt>
                <c:pt idx="2874">
                  <c:v>397.34849000000003</c:v>
                </c:pt>
                <c:pt idx="2875">
                  <c:v>397.35555999999991</c:v>
                </c:pt>
                <c:pt idx="2876">
                  <c:v>397.36621000000002</c:v>
                </c:pt>
                <c:pt idx="2877">
                  <c:v>397.38123999999891</c:v>
                </c:pt>
                <c:pt idx="2878">
                  <c:v>397.39922999999999</c:v>
                </c:pt>
                <c:pt idx="2879">
                  <c:v>397.41673999999853</c:v>
                </c:pt>
                <c:pt idx="2880">
                  <c:v>397.42926</c:v>
                </c:pt>
                <c:pt idx="2881">
                  <c:v>397.43236999999891</c:v>
                </c:pt>
                <c:pt idx="2882">
                  <c:v>397.42335999999841</c:v>
                </c:pt>
                <c:pt idx="2883">
                  <c:v>397.40219999999891</c:v>
                </c:pt>
                <c:pt idx="2884">
                  <c:v>397.37209999999999</c:v>
                </c:pt>
                <c:pt idx="2885">
                  <c:v>397.33890999999892</c:v>
                </c:pt>
                <c:pt idx="2886">
                  <c:v>397.30932000000001</c:v>
                </c:pt>
                <c:pt idx="2887">
                  <c:v>397.28899000000001</c:v>
                </c:pt>
                <c:pt idx="2888">
                  <c:v>397.28091999999862</c:v>
                </c:pt>
                <c:pt idx="2889">
                  <c:v>397.28490999999991</c:v>
                </c:pt>
                <c:pt idx="2890">
                  <c:v>397.29817999999841</c:v>
                </c:pt>
                <c:pt idx="2891">
                  <c:v>397.31669999999991</c:v>
                </c:pt>
                <c:pt idx="2892">
                  <c:v>397.33674999999891</c:v>
                </c:pt>
                <c:pt idx="2893">
                  <c:v>397.35609999999991</c:v>
                </c:pt>
                <c:pt idx="2894">
                  <c:v>397.37407000000002</c:v>
                </c:pt>
                <c:pt idx="2895">
                  <c:v>397.39085</c:v>
                </c:pt>
                <c:pt idx="2896">
                  <c:v>397.40676000000002</c:v>
                </c:pt>
                <c:pt idx="2897">
                  <c:v>397.4215399999984</c:v>
                </c:pt>
                <c:pt idx="2898">
                  <c:v>397.43470999999892</c:v>
                </c:pt>
                <c:pt idx="2899">
                  <c:v>397.44623999999891</c:v>
                </c:pt>
                <c:pt idx="2900">
                  <c:v>397.45745999999991</c:v>
                </c:pt>
                <c:pt idx="2901">
                  <c:v>397.4712399999986</c:v>
                </c:pt>
                <c:pt idx="2902">
                  <c:v>397.49086999999992</c:v>
                </c:pt>
                <c:pt idx="2903">
                  <c:v>397.51816999999892</c:v>
                </c:pt>
                <c:pt idx="2904">
                  <c:v>397.55223999999993</c:v>
                </c:pt>
                <c:pt idx="2905">
                  <c:v>397.58861999999891</c:v>
                </c:pt>
                <c:pt idx="2906">
                  <c:v>397.62063999999992</c:v>
                </c:pt>
                <c:pt idx="2907">
                  <c:v>397.64147000000008</c:v>
                </c:pt>
                <c:pt idx="2908">
                  <c:v>397.64704999999998</c:v>
                </c:pt>
                <c:pt idx="2909">
                  <c:v>397.63740999999999</c:v>
                </c:pt>
                <c:pt idx="2910">
                  <c:v>397.61687000000001</c:v>
                </c:pt>
                <c:pt idx="2911">
                  <c:v>397.59206</c:v>
                </c:pt>
                <c:pt idx="2912">
                  <c:v>397.56954000000002</c:v>
                </c:pt>
                <c:pt idx="2913">
                  <c:v>397.55347999999992</c:v>
                </c:pt>
                <c:pt idx="2914">
                  <c:v>397.54469</c:v>
                </c:pt>
                <c:pt idx="2915">
                  <c:v>397.54138999999992</c:v>
                </c:pt>
                <c:pt idx="2916">
                  <c:v>397.54110999999921</c:v>
                </c:pt>
                <c:pt idx="2917">
                  <c:v>397.54255999999992</c:v>
                </c:pt>
                <c:pt idx="2918">
                  <c:v>397.54658999999992</c:v>
                </c:pt>
                <c:pt idx="2919">
                  <c:v>397.55547999999999</c:v>
                </c:pt>
                <c:pt idx="2920">
                  <c:v>397.57114000000001</c:v>
                </c:pt>
                <c:pt idx="2921">
                  <c:v>397.59349999999961</c:v>
                </c:pt>
                <c:pt idx="2922">
                  <c:v>397.61972000000009</c:v>
                </c:pt>
                <c:pt idx="2923">
                  <c:v>397.64501000000001</c:v>
                </c:pt>
                <c:pt idx="2924">
                  <c:v>397.66469000000001</c:v>
                </c:pt>
                <c:pt idx="2925">
                  <c:v>397.67622</c:v>
                </c:pt>
                <c:pt idx="2926">
                  <c:v>397.68020999999999</c:v>
                </c:pt>
                <c:pt idx="2927">
                  <c:v>397.67973000000001</c:v>
                </c:pt>
                <c:pt idx="2928">
                  <c:v>397.67831000000001</c:v>
                </c:pt>
                <c:pt idx="2929">
                  <c:v>397.67794000000009</c:v>
                </c:pt>
                <c:pt idx="2930">
                  <c:v>397.67806000000002</c:v>
                </c:pt>
                <c:pt idx="2931">
                  <c:v>397.67633000000001</c:v>
                </c:pt>
                <c:pt idx="2932">
                  <c:v>397.67054000000002</c:v>
                </c:pt>
                <c:pt idx="2933">
                  <c:v>397.66077000000001</c:v>
                </c:pt>
                <c:pt idx="2934">
                  <c:v>397.65055000000001</c:v>
                </c:pt>
                <c:pt idx="2935">
                  <c:v>397.64571000000001</c:v>
                </c:pt>
                <c:pt idx="2936">
                  <c:v>397.65186</c:v>
                </c:pt>
                <c:pt idx="2937">
                  <c:v>397.67151999999862</c:v>
                </c:pt>
                <c:pt idx="2938">
                  <c:v>397.70211999999862</c:v>
                </c:pt>
                <c:pt idx="2939">
                  <c:v>397.73656999999872</c:v>
                </c:pt>
                <c:pt idx="2940">
                  <c:v>397.76602000000003</c:v>
                </c:pt>
                <c:pt idx="2941">
                  <c:v>397.78336000000002</c:v>
                </c:pt>
                <c:pt idx="2942">
                  <c:v>397.78602999999862</c:v>
                </c:pt>
                <c:pt idx="2943">
                  <c:v>397.77656000000002</c:v>
                </c:pt>
                <c:pt idx="2944">
                  <c:v>397.76121999999862</c:v>
                </c:pt>
                <c:pt idx="2945">
                  <c:v>397.74680999999993</c:v>
                </c:pt>
                <c:pt idx="2946">
                  <c:v>397.73784999999992</c:v>
                </c:pt>
                <c:pt idx="2947">
                  <c:v>397.73473000000001</c:v>
                </c:pt>
                <c:pt idx="2948">
                  <c:v>397.73401000000001</c:v>
                </c:pt>
                <c:pt idx="2949">
                  <c:v>397.73070999999891</c:v>
                </c:pt>
                <c:pt idx="2950">
                  <c:v>397.72111999999822</c:v>
                </c:pt>
                <c:pt idx="2951">
                  <c:v>397.70485000000002</c:v>
                </c:pt>
                <c:pt idx="2952">
                  <c:v>397.68529999999993</c:v>
                </c:pt>
                <c:pt idx="2953">
                  <c:v>397.66852999999998</c:v>
                </c:pt>
                <c:pt idx="2954">
                  <c:v>397.66095000000001</c:v>
                </c:pt>
                <c:pt idx="2955">
                  <c:v>397.66689000000002</c:v>
                </c:pt>
                <c:pt idx="2956">
                  <c:v>397.68720999999999</c:v>
                </c:pt>
                <c:pt idx="2957">
                  <c:v>397.71922999999992</c:v>
                </c:pt>
                <c:pt idx="2958">
                  <c:v>397.75785000000002</c:v>
                </c:pt>
                <c:pt idx="2959">
                  <c:v>397.79707999999891</c:v>
                </c:pt>
                <c:pt idx="2960">
                  <c:v>397.83143999999862</c:v>
                </c:pt>
                <c:pt idx="2961">
                  <c:v>397.85714000000002</c:v>
                </c:pt>
                <c:pt idx="2962">
                  <c:v>397.87257</c:v>
                </c:pt>
                <c:pt idx="2963">
                  <c:v>397.87855000000002</c:v>
                </c:pt>
                <c:pt idx="2964">
                  <c:v>397.87806999999992</c:v>
                </c:pt>
                <c:pt idx="2965">
                  <c:v>397.87569999999999</c:v>
                </c:pt>
                <c:pt idx="2966">
                  <c:v>397.87639999999891</c:v>
                </c:pt>
                <c:pt idx="2967">
                  <c:v>397.88409999999999</c:v>
                </c:pt>
                <c:pt idx="2968">
                  <c:v>397.9006</c:v>
                </c:pt>
                <c:pt idx="2969">
                  <c:v>397.92484999999999</c:v>
                </c:pt>
                <c:pt idx="2970">
                  <c:v>397.95312999999891</c:v>
                </c:pt>
                <c:pt idx="2971">
                  <c:v>397.98004999999961</c:v>
                </c:pt>
                <c:pt idx="2972">
                  <c:v>398.00036999999992</c:v>
                </c:pt>
                <c:pt idx="2973">
                  <c:v>398.01053999999891</c:v>
                </c:pt>
                <c:pt idx="2974">
                  <c:v>398.00940000000008</c:v>
                </c:pt>
                <c:pt idx="2975">
                  <c:v>397.99806000000001</c:v>
                </c:pt>
                <c:pt idx="2976">
                  <c:v>397.97888</c:v>
                </c:pt>
                <c:pt idx="2977">
                  <c:v>397.95438000000001</c:v>
                </c:pt>
                <c:pt idx="2978">
                  <c:v>397.92666999999892</c:v>
                </c:pt>
                <c:pt idx="2979">
                  <c:v>397.89744000000002</c:v>
                </c:pt>
                <c:pt idx="2980">
                  <c:v>397.86860999999999</c:v>
                </c:pt>
                <c:pt idx="2981">
                  <c:v>397.84282999999999</c:v>
                </c:pt>
                <c:pt idx="2982">
                  <c:v>397.82358999999991</c:v>
                </c:pt>
                <c:pt idx="2983">
                  <c:v>397.81447000000009</c:v>
                </c:pt>
                <c:pt idx="2984">
                  <c:v>397.81768</c:v>
                </c:pt>
                <c:pt idx="2985">
                  <c:v>397.83290999999991</c:v>
                </c:pt>
                <c:pt idx="2986">
                  <c:v>397.85663</c:v>
                </c:pt>
                <c:pt idx="2987">
                  <c:v>397.88272000000001</c:v>
                </c:pt>
                <c:pt idx="2988">
                  <c:v>397.90427</c:v>
                </c:pt>
                <c:pt idx="2989">
                  <c:v>397.91598999999991</c:v>
                </c:pt>
                <c:pt idx="2990">
                  <c:v>397.91577999999862</c:v>
                </c:pt>
                <c:pt idx="2991">
                  <c:v>397.90534999999892</c:v>
                </c:pt>
                <c:pt idx="2992">
                  <c:v>397.88922000000002</c:v>
                </c:pt>
                <c:pt idx="2993">
                  <c:v>397.87287000000009</c:v>
                </c:pt>
                <c:pt idx="2994">
                  <c:v>397.86079000000001</c:v>
                </c:pt>
                <c:pt idx="2995">
                  <c:v>397.85516999999999</c:v>
                </c:pt>
                <c:pt idx="2996">
                  <c:v>397.85554999999999</c:v>
                </c:pt>
                <c:pt idx="2997">
                  <c:v>397.85951</c:v>
                </c:pt>
                <c:pt idx="2998">
                  <c:v>397.86403999999999</c:v>
                </c:pt>
                <c:pt idx="2999">
                  <c:v>397.86685</c:v>
                </c:pt>
                <c:pt idx="3000">
                  <c:v>397.86723000000001</c:v>
                </c:pt>
                <c:pt idx="3001">
                  <c:v>397.86619999999891</c:v>
                </c:pt>
                <c:pt idx="3002">
                  <c:v>397.86595999999992</c:v>
                </c:pt>
                <c:pt idx="3003">
                  <c:v>397.86905999999999</c:v>
                </c:pt>
                <c:pt idx="3004">
                  <c:v>397.87749000000002</c:v>
                </c:pt>
                <c:pt idx="3005">
                  <c:v>397.89182</c:v>
                </c:pt>
                <c:pt idx="3006">
                  <c:v>397.91095000000001</c:v>
                </c:pt>
                <c:pt idx="3007">
                  <c:v>397.93187999999861</c:v>
                </c:pt>
                <c:pt idx="3008">
                  <c:v>397.95069999999993</c:v>
                </c:pt>
                <c:pt idx="3009">
                  <c:v>397.96328</c:v>
                </c:pt>
                <c:pt idx="3010">
                  <c:v>397.96699000000001</c:v>
                </c:pt>
                <c:pt idx="3011">
                  <c:v>397.96152000000001</c:v>
                </c:pt>
                <c:pt idx="3012">
                  <c:v>397.94956000000002</c:v>
                </c:pt>
                <c:pt idx="3013">
                  <c:v>397.9360399999984</c:v>
                </c:pt>
                <c:pt idx="3014">
                  <c:v>397.92662000000001</c:v>
                </c:pt>
                <c:pt idx="3015">
                  <c:v>397.92574000000002</c:v>
                </c:pt>
                <c:pt idx="3016">
                  <c:v>397.93497000000002</c:v>
                </c:pt>
                <c:pt idx="3017">
                  <c:v>397.95274000000001</c:v>
                </c:pt>
                <c:pt idx="3018">
                  <c:v>397.97489999999999</c:v>
                </c:pt>
                <c:pt idx="3019">
                  <c:v>397.9964099999986</c:v>
                </c:pt>
                <c:pt idx="3020">
                  <c:v>398.01321000000002</c:v>
                </c:pt>
                <c:pt idx="3021">
                  <c:v>398.02325999999891</c:v>
                </c:pt>
                <c:pt idx="3022">
                  <c:v>398.02647000000002</c:v>
                </c:pt>
                <c:pt idx="3023">
                  <c:v>398.02346999999992</c:v>
                </c:pt>
                <c:pt idx="3024">
                  <c:v>398.01447999999999</c:v>
                </c:pt>
                <c:pt idx="3025">
                  <c:v>397.99856999999861</c:v>
                </c:pt>
                <c:pt idx="3026">
                  <c:v>397.97442999999993</c:v>
                </c:pt>
                <c:pt idx="3027">
                  <c:v>397.94175999999891</c:v>
                </c:pt>
                <c:pt idx="3028">
                  <c:v>397.90287999999993</c:v>
                </c:pt>
                <c:pt idx="3029">
                  <c:v>397.86333000000002</c:v>
                </c:pt>
                <c:pt idx="3030">
                  <c:v>397.83076999999997</c:v>
                </c:pt>
                <c:pt idx="3031">
                  <c:v>397.81267000000008</c:v>
                </c:pt>
                <c:pt idx="3032">
                  <c:v>397.81362000000001</c:v>
                </c:pt>
                <c:pt idx="3033">
                  <c:v>397.83353999999861</c:v>
                </c:pt>
                <c:pt idx="3034">
                  <c:v>397.86768999999998</c:v>
                </c:pt>
                <c:pt idx="3035">
                  <c:v>397.90823999999861</c:v>
                </c:pt>
                <c:pt idx="3036">
                  <c:v>397.94726000000009</c:v>
                </c:pt>
                <c:pt idx="3037">
                  <c:v>397.97928000000002</c:v>
                </c:pt>
                <c:pt idx="3038">
                  <c:v>398.00256000000002</c:v>
                </c:pt>
                <c:pt idx="3039">
                  <c:v>398.0183399999986</c:v>
                </c:pt>
                <c:pt idx="3040">
                  <c:v>398.02897000000002</c:v>
                </c:pt>
                <c:pt idx="3041">
                  <c:v>398.03588000000002</c:v>
                </c:pt>
                <c:pt idx="3042">
                  <c:v>398.03859999999861</c:v>
                </c:pt>
                <c:pt idx="3043">
                  <c:v>398.03561000000002</c:v>
                </c:pt>
                <c:pt idx="3044">
                  <c:v>398.02582999999993</c:v>
                </c:pt>
                <c:pt idx="3045">
                  <c:v>398.01048000000009</c:v>
                </c:pt>
                <c:pt idx="3046">
                  <c:v>397.99369000000002</c:v>
                </c:pt>
                <c:pt idx="3047">
                  <c:v>397.98131999999822</c:v>
                </c:pt>
                <c:pt idx="3048">
                  <c:v>397.97877999999997</c:v>
                </c:pt>
                <c:pt idx="3049">
                  <c:v>397.98856999999862</c:v>
                </c:pt>
                <c:pt idx="3050">
                  <c:v>398.00900999999999</c:v>
                </c:pt>
                <c:pt idx="3051">
                  <c:v>398.03471999999891</c:v>
                </c:pt>
                <c:pt idx="3052">
                  <c:v>398.05869000000001</c:v>
                </c:pt>
                <c:pt idx="3053">
                  <c:v>398.07506000000001</c:v>
                </c:pt>
                <c:pt idx="3054">
                  <c:v>398.08118000000002</c:v>
                </c:pt>
                <c:pt idx="3055">
                  <c:v>398.07801999999862</c:v>
                </c:pt>
                <c:pt idx="3056">
                  <c:v>398.06896</c:v>
                </c:pt>
                <c:pt idx="3057">
                  <c:v>398.05781999999999</c:v>
                </c:pt>
                <c:pt idx="3058">
                  <c:v>398.04712999999992</c:v>
                </c:pt>
                <c:pt idx="3059">
                  <c:v>398.03752999999921</c:v>
                </c:pt>
                <c:pt idx="3060">
                  <c:v>398.02850000000001</c:v>
                </c:pt>
                <c:pt idx="3061">
                  <c:v>398.01949999999999</c:v>
                </c:pt>
                <c:pt idx="3062">
                  <c:v>398.01110999999872</c:v>
                </c:pt>
                <c:pt idx="3063">
                  <c:v>398.00499000000002</c:v>
                </c:pt>
                <c:pt idx="3064">
                  <c:v>398.00301000000002</c:v>
                </c:pt>
                <c:pt idx="3065">
                  <c:v>398.00594000000001</c:v>
                </c:pt>
                <c:pt idx="3066">
                  <c:v>398.01254</c:v>
                </c:pt>
                <c:pt idx="3067">
                  <c:v>398.01974999999999</c:v>
                </c:pt>
                <c:pt idx="3068">
                  <c:v>398.02409999999992</c:v>
                </c:pt>
                <c:pt idx="3069">
                  <c:v>398.02325000000002</c:v>
                </c:pt>
                <c:pt idx="3070">
                  <c:v>398.01740999999993</c:v>
                </c:pt>
                <c:pt idx="3071">
                  <c:v>398.00923999999992</c:v>
                </c:pt>
                <c:pt idx="3072">
                  <c:v>398.00265999999999</c:v>
                </c:pt>
                <c:pt idx="3073">
                  <c:v>398.0009</c:v>
                </c:pt>
                <c:pt idx="3074">
                  <c:v>398.00515999999891</c:v>
                </c:pt>
                <c:pt idx="3075">
                  <c:v>398.01373000000001</c:v>
                </c:pt>
                <c:pt idx="3076">
                  <c:v>398.02292999999992</c:v>
                </c:pt>
                <c:pt idx="3077">
                  <c:v>398.02846999999991</c:v>
                </c:pt>
                <c:pt idx="3078">
                  <c:v>398.02699999999862</c:v>
                </c:pt>
                <c:pt idx="3079">
                  <c:v>398.01713000000001</c:v>
                </c:pt>
                <c:pt idx="3080">
                  <c:v>397.99925000000002</c:v>
                </c:pt>
                <c:pt idx="3081">
                  <c:v>397.97525000000002</c:v>
                </c:pt>
                <c:pt idx="3082">
                  <c:v>397.94785999999999</c:v>
                </c:pt>
                <c:pt idx="3083">
                  <c:v>397.92023999999998</c:v>
                </c:pt>
                <c:pt idx="3084">
                  <c:v>397.89607000000001</c:v>
                </c:pt>
                <c:pt idx="3085">
                  <c:v>397.87909999999999</c:v>
                </c:pt>
                <c:pt idx="3086">
                  <c:v>397.87249000000003</c:v>
                </c:pt>
                <c:pt idx="3087">
                  <c:v>397.87754000000001</c:v>
                </c:pt>
                <c:pt idx="3088">
                  <c:v>397.89267000000001</c:v>
                </c:pt>
                <c:pt idx="3089">
                  <c:v>397.91282999999999</c:v>
                </c:pt>
                <c:pt idx="3090">
                  <c:v>397.93063000000001</c:v>
                </c:pt>
                <c:pt idx="3091">
                  <c:v>397.93846999999892</c:v>
                </c:pt>
                <c:pt idx="3092">
                  <c:v>397.9313999999984</c:v>
                </c:pt>
                <c:pt idx="3093">
                  <c:v>397.9092</c:v>
                </c:pt>
                <c:pt idx="3094">
                  <c:v>397.87637000000001</c:v>
                </c:pt>
                <c:pt idx="3095">
                  <c:v>397.84037999999993</c:v>
                </c:pt>
                <c:pt idx="3096">
                  <c:v>397.80845999999991</c:v>
                </c:pt>
                <c:pt idx="3097">
                  <c:v>397.78499999999991</c:v>
                </c:pt>
                <c:pt idx="3098">
                  <c:v>397.77028999999999</c:v>
                </c:pt>
                <c:pt idx="3099">
                  <c:v>397.76130999999862</c:v>
                </c:pt>
                <c:pt idx="3100">
                  <c:v>397.75416999999999</c:v>
                </c:pt>
                <c:pt idx="3101">
                  <c:v>397.74653999999862</c:v>
                </c:pt>
                <c:pt idx="3102">
                  <c:v>397.73885000000001</c:v>
                </c:pt>
                <c:pt idx="3103">
                  <c:v>397.73338999999862</c:v>
                </c:pt>
                <c:pt idx="3104">
                  <c:v>397.73207000000002</c:v>
                </c:pt>
                <c:pt idx="3105">
                  <c:v>397.73401999999862</c:v>
                </c:pt>
                <c:pt idx="3106">
                  <c:v>397.73504999999892</c:v>
                </c:pt>
                <c:pt idx="3107">
                  <c:v>397.72877999999997</c:v>
                </c:pt>
                <c:pt idx="3108">
                  <c:v>397.71008</c:v>
                </c:pt>
                <c:pt idx="3109">
                  <c:v>397.67797000000002</c:v>
                </c:pt>
                <c:pt idx="3110">
                  <c:v>397.63702000000001</c:v>
                </c:pt>
                <c:pt idx="3111">
                  <c:v>397.59568000000002</c:v>
                </c:pt>
                <c:pt idx="3112">
                  <c:v>397.56263999999999</c:v>
                </c:pt>
                <c:pt idx="3113">
                  <c:v>397.54282999999998</c:v>
                </c:pt>
                <c:pt idx="3114">
                  <c:v>397.53492999999997</c:v>
                </c:pt>
                <c:pt idx="3115">
                  <c:v>397.53178999999892</c:v>
                </c:pt>
                <c:pt idx="3116">
                  <c:v>397.52379000000002</c:v>
                </c:pt>
                <c:pt idx="3117">
                  <c:v>397.50340999999997</c:v>
                </c:pt>
                <c:pt idx="3118">
                  <c:v>397.46868999999992</c:v>
                </c:pt>
                <c:pt idx="3119">
                  <c:v>397.42399999999861</c:v>
                </c:pt>
                <c:pt idx="3120">
                  <c:v>397.37796000000009</c:v>
                </c:pt>
                <c:pt idx="3121">
                  <c:v>397.33942999999999</c:v>
                </c:pt>
                <c:pt idx="3122">
                  <c:v>397.31434999999999</c:v>
                </c:pt>
                <c:pt idx="3123">
                  <c:v>397.30403999999999</c:v>
                </c:pt>
                <c:pt idx="3124">
                  <c:v>397.30644999999993</c:v>
                </c:pt>
                <c:pt idx="3125">
                  <c:v>397.31866000000002</c:v>
                </c:pt>
                <c:pt idx="3126">
                  <c:v>397.33960000000002</c:v>
                </c:pt>
                <c:pt idx="3127">
                  <c:v>397.37018</c:v>
                </c:pt>
                <c:pt idx="3128">
                  <c:v>397.41147999999862</c:v>
                </c:pt>
                <c:pt idx="3129">
                  <c:v>397.46152000000001</c:v>
                </c:pt>
                <c:pt idx="3130">
                  <c:v>397.51310999999862</c:v>
                </c:pt>
                <c:pt idx="3131">
                  <c:v>397.55471999999992</c:v>
                </c:pt>
                <c:pt idx="3132">
                  <c:v>397.57496000000009</c:v>
                </c:pt>
                <c:pt idx="3133">
                  <c:v>397.56795999999991</c:v>
                </c:pt>
                <c:pt idx="3134">
                  <c:v>397.53680999999921</c:v>
                </c:pt>
                <c:pt idx="3135">
                  <c:v>397.49301999999841</c:v>
                </c:pt>
                <c:pt idx="3136">
                  <c:v>397.45229999999992</c:v>
                </c:pt>
                <c:pt idx="3137">
                  <c:v>397.42876000000001</c:v>
                </c:pt>
                <c:pt idx="3138">
                  <c:v>397.42999999999961</c:v>
                </c:pt>
                <c:pt idx="3139">
                  <c:v>397.45481999999993</c:v>
                </c:pt>
                <c:pt idx="3140">
                  <c:v>397.49493000000001</c:v>
                </c:pt>
                <c:pt idx="3141">
                  <c:v>397.53930999999892</c:v>
                </c:pt>
                <c:pt idx="3142">
                  <c:v>397.57914</c:v>
                </c:pt>
                <c:pt idx="3143">
                  <c:v>397.61093</c:v>
                </c:pt>
                <c:pt idx="3144">
                  <c:v>397.6361799999986</c:v>
                </c:pt>
                <c:pt idx="3145">
                  <c:v>397.65861000000001</c:v>
                </c:pt>
                <c:pt idx="3146">
                  <c:v>397.68065000000001</c:v>
                </c:pt>
                <c:pt idx="3147">
                  <c:v>397.70078000000001</c:v>
                </c:pt>
                <c:pt idx="3148">
                  <c:v>397.71407999999991</c:v>
                </c:pt>
                <c:pt idx="3149">
                  <c:v>397.71460999999999</c:v>
                </c:pt>
                <c:pt idx="3150">
                  <c:v>397.69876999999991</c:v>
                </c:pt>
                <c:pt idx="3151">
                  <c:v>397.66775999999999</c:v>
                </c:pt>
                <c:pt idx="3152">
                  <c:v>397.62783000000002</c:v>
                </c:pt>
                <c:pt idx="3153">
                  <c:v>397.5883599999986</c:v>
                </c:pt>
                <c:pt idx="3154">
                  <c:v>397.55874</c:v>
                </c:pt>
                <c:pt idx="3155">
                  <c:v>397.5453</c:v>
                </c:pt>
                <c:pt idx="3156">
                  <c:v>397.54975999999999</c:v>
                </c:pt>
                <c:pt idx="3157">
                  <c:v>397.56925999999999</c:v>
                </c:pt>
                <c:pt idx="3158">
                  <c:v>397.59782000000001</c:v>
                </c:pt>
                <c:pt idx="3159">
                  <c:v>397.62819999999891</c:v>
                </c:pt>
                <c:pt idx="3160">
                  <c:v>397.65343000000001</c:v>
                </c:pt>
                <c:pt idx="3161">
                  <c:v>397.66757000000001</c:v>
                </c:pt>
                <c:pt idx="3162">
                  <c:v>397.66628000000009</c:v>
                </c:pt>
                <c:pt idx="3163">
                  <c:v>397.64735000000002</c:v>
                </c:pt>
                <c:pt idx="3164">
                  <c:v>397.61185</c:v>
                </c:pt>
                <c:pt idx="3165">
                  <c:v>397.56439</c:v>
                </c:pt>
                <c:pt idx="3166">
                  <c:v>397.51290999999998</c:v>
                </c:pt>
                <c:pt idx="3167">
                  <c:v>397.46681999999862</c:v>
                </c:pt>
                <c:pt idx="3168">
                  <c:v>397.43471999999861</c:v>
                </c:pt>
                <c:pt idx="3169">
                  <c:v>397.42166999999961</c:v>
                </c:pt>
                <c:pt idx="3170">
                  <c:v>397.42772999999892</c:v>
                </c:pt>
                <c:pt idx="3171">
                  <c:v>397.44810000000001</c:v>
                </c:pt>
                <c:pt idx="3172">
                  <c:v>397.47516999999891</c:v>
                </c:pt>
                <c:pt idx="3173">
                  <c:v>397.50161000000003</c:v>
                </c:pt>
                <c:pt idx="3174">
                  <c:v>397.52300000000002</c:v>
                </c:pt>
                <c:pt idx="3175">
                  <c:v>397.53888000000001</c:v>
                </c:pt>
                <c:pt idx="3176">
                  <c:v>397.55176999999998</c:v>
                </c:pt>
                <c:pt idx="3177">
                  <c:v>397.56474000000009</c:v>
                </c:pt>
                <c:pt idx="3178">
                  <c:v>397.57915000000003</c:v>
                </c:pt>
                <c:pt idx="3179">
                  <c:v>397.59340999999961</c:v>
                </c:pt>
                <c:pt idx="3180">
                  <c:v>397.60392999999999</c:v>
                </c:pt>
                <c:pt idx="3181">
                  <c:v>397.60710999999998</c:v>
                </c:pt>
                <c:pt idx="3182">
                  <c:v>397.60171000000003</c:v>
                </c:pt>
                <c:pt idx="3183">
                  <c:v>397.58965000000001</c:v>
                </c:pt>
                <c:pt idx="3184">
                  <c:v>397.57533999999862</c:v>
                </c:pt>
                <c:pt idx="3185">
                  <c:v>397.56347</c:v>
                </c:pt>
                <c:pt idx="3186">
                  <c:v>397.55685</c:v>
                </c:pt>
                <c:pt idx="3187">
                  <c:v>397.55495000000002</c:v>
                </c:pt>
                <c:pt idx="3188">
                  <c:v>397.55455000000001</c:v>
                </c:pt>
                <c:pt idx="3189">
                  <c:v>397.55140999999998</c:v>
                </c:pt>
                <c:pt idx="3190">
                  <c:v>397.5428</c:v>
                </c:pt>
                <c:pt idx="3191">
                  <c:v>397.52884999999998</c:v>
                </c:pt>
                <c:pt idx="3192">
                  <c:v>397.51265000000001</c:v>
                </c:pt>
                <c:pt idx="3193">
                  <c:v>397.49887999999862</c:v>
                </c:pt>
                <c:pt idx="3194">
                  <c:v>397.4917299999986</c:v>
                </c:pt>
                <c:pt idx="3195">
                  <c:v>397.49318999999872</c:v>
                </c:pt>
                <c:pt idx="3196">
                  <c:v>397.50256000000002</c:v>
                </c:pt>
                <c:pt idx="3197">
                  <c:v>397.51699000000002</c:v>
                </c:pt>
                <c:pt idx="3198">
                  <c:v>397.53307999999862</c:v>
                </c:pt>
                <c:pt idx="3199">
                  <c:v>397.548</c:v>
                </c:pt>
                <c:pt idx="3200">
                  <c:v>397.56013000000002</c:v>
                </c:pt>
                <c:pt idx="3201">
                  <c:v>397.56882999999999</c:v>
                </c:pt>
                <c:pt idx="3202">
                  <c:v>397.57418000000001</c:v>
                </c:pt>
                <c:pt idx="3203">
                  <c:v>397.57616000000002</c:v>
                </c:pt>
                <c:pt idx="3204">
                  <c:v>397.57497999999993</c:v>
                </c:pt>
                <c:pt idx="3205">
                  <c:v>397.57110999999861</c:v>
                </c:pt>
                <c:pt idx="3206">
                  <c:v>397.56567000000001</c:v>
                </c:pt>
                <c:pt idx="3207">
                  <c:v>397.56020000000001</c:v>
                </c:pt>
                <c:pt idx="3208">
                  <c:v>397.55620999999991</c:v>
                </c:pt>
                <c:pt idx="3209">
                  <c:v>397.55464000000001</c:v>
                </c:pt>
                <c:pt idx="3210">
                  <c:v>397.55552999999992</c:v>
                </c:pt>
                <c:pt idx="3211">
                  <c:v>397.55840999999992</c:v>
                </c:pt>
                <c:pt idx="3212">
                  <c:v>397.56292999999999</c:v>
                </c:pt>
                <c:pt idx="3213">
                  <c:v>397.56952999999999</c:v>
                </c:pt>
                <c:pt idx="3214">
                  <c:v>397.57945000000001</c:v>
                </c:pt>
                <c:pt idx="3215">
                  <c:v>397.59386999999992</c:v>
                </c:pt>
                <c:pt idx="3216">
                  <c:v>397.61281000000002</c:v>
                </c:pt>
                <c:pt idx="3217">
                  <c:v>397.63420000000002</c:v>
                </c:pt>
                <c:pt idx="3218">
                  <c:v>397.65393</c:v>
                </c:pt>
                <c:pt idx="3219">
                  <c:v>397.66737000000001</c:v>
                </c:pt>
                <c:pt idx="3220">
                  <c:v>397.67151999999862</c:v>
                </c:pt>
                <c:pt idx="3221">
                  <c:v>397.66679999999991</c:v>
                </c:pt>
                <c:pt idx="3222">
                  <c:v>397.65730000000002</c:v>
                </c:pt>
                <c:pt idx="3223">
                  <c:v>397.64920000000001</c:v>
                </c:pt>
                <c:pt idx="3224">
                  <c:v>397.64780000000002</c:v>
                </c:pt>
                <c:pt idx="3225">
                  <c:v>397.65469000000002</c:v>
                </c:pt>
                <c:pt idx="3226">
                  <c:v>397.66651000000002</c:v>
                </c:pt>
                <c:pt idx="3227">
                  <c:v>397.67587000000009</c:v>
                </c:pt>
                <c:pt idx="3228">
                  <c:v>397.67479000000009</c:v>
                </c:pt>
                <c:pt idx="3229">
                  <c:v>397.65861000000001</c:v>
                </c:pt>
                <c:pt idx="3230">
                  <c:v>397.62873000000002</c:v>
                </c:pt>
                <c:pt idx="3231">
                  <c:v>397.5926</c:v>
                </c:pt>
                <c:pt idx="3232">
                  <c:v>397.56112999999891</c:v>
                </c:pt>
                <c:pt idx="3233">
                  <c:v>397.54444000000001</c:v>
                </c:pt>
                <c:pt idx="3234">
                  <c:v>397.54786999999999</c:v>
                </c:pt>
                <c:pt idx="3235">
                  <c:v>397.57012999999961</c:v>
                </c:pt>
                <c:pt idx="3236">
                  <c:v>397.60408000000001</c:v>
                </c:pt>
                <c:pt idx="3237">
                  <c:v>397.64001999999999</c:v>
                </c:pt>
                <c:pt idx="3238">
                  <c:v>397.66955000000002</c:v>
                </c:pt>
                <c:pt idx="3239">
                  <c:v>397.68828999999999</c:v>
                </c:pt>
                <c:pt idx="3240">
                  <c:v>397.69650999999891</c:v>
                </c:pt>
                <c:pt idx="3241">
                  <c:v>397.69759999999991</c:v>
                </c:pt>
                <c:pt idx="3242">
                  <c:v>397.69565999999992</c:v>
                </c:pt>
                <c:pt idx="3243">
                  <c:v>397.69344000000001</c:v>
                </c:pt>
                <c:pt idx="3244">
                  <c:v>397.69162999999998</c:v>
                </c:pt>
                <c:pt idx="3245">
                  <c:v>397.68961000000002</c:v>
                </c:pt>
                <c:pt idx="3246">
                  <c:v>397.68675000000002</c:v>
                </c:pt>
                <c:pt idx="3247">
                  <c:v>397.68351000000001</c:v>
                </c:pt>
                <c:pt idx="3248">
                  <c:v>397.68120999999991</c:v>
                </c:pt>
                <c:pt idx="3249">
                  <c:v>397.68110999999891</c:v>
                </c:pt>
                <c:pt idx="3250">
                  <c:v>397.68322000000001</c:v>
                </c:pt>
                <c:pt idx="3251">
                  <c:v>397.68579</c:v>
                </c:pt>
                <c:pt idx="3252">
                  <c:v>397.68588</c:v>
                </c:pt>
                <c:pt idx="3253">
                  <c:v>397.68099999999993</c:v>
                </c:pt>
                <c:pt idx="3254">
                  <c:v>397.67081000000002</c:v>
                </c:pt>
                <c:pt idx="3255">
                  <c:v>397.65773999999999</c:v>
                </c:pt>
                <c:pt idx="3256">
                  <c:v>397.64606000000009</c:v>
                </c:pt>
                <c:pt idx="3257">
                  <c:v>397.64033999999992</c:v>
                </c:pt>
                <c:pt idx="3258">
                  <c:v>397.64312000000001</c:v>
                </c:pt>
                <c:pt idx="3259">
                  <c:v>397.65376000000009</c:v>
                </c:pt>
                <c:pt idx="3260">
                  <c:v>397.66892999999999</c:v>
                </c:pt>
                <c:pt idx="3261">
                  <c:v>397.6841</c:v>
                </c:pt>
                <c:pt idx="3262">
                  <c:v>397.69573000000003</c:v>
                </c:pt>
                <c:pt idx="3263">
                  <c:v>397.70274000000001</c:v>
                </c:pt>
                <c:pt idx="3264">
                  <c:v>397.70654999999891</c:v>
                </c:pt>
                <c:pt idx="3265">
                  <c:v>397.70985000000002</c:v>
                </c:pt>
                <c:pt idx="3266">
                  <c:v>397.71500999999961</c:v>
                </c:pt>
                <c:pt idx="3267">
                  <c:v>397.72269</c:v>
                </c:pt>
                <c:pt idx="3268">
                  <c:v>397.73182999999892</c:v>
                </c:pt>
                <c:pt idx="3269">
                  <c:v>397.74047000000002</c:v>
                </c:pt>
                <c:pt idx="3270">
                  <c:v>397.74716000000001</c:v>
                </c:pt>
                <c:pt idx="3271">
                  <c:v>397.75194999999991</c:v>
                </c:pt>
                <c:pt idx="3272">
                  <c:v>397.75634999999892</c:v>
                </c:pt>
                <c:pt idx="3273">
                  <c:v>397.76222999999999</c:v>
                </c:pt>
                <c:pt idx="3274">
                  <c:v>397.77076999999991</c:v>
                </c:pt>
                <c:pt idx="3275">
                  <c:v>397.78145999999862</c:v>
                </c:pt>
                <c:pt idx="3276">
                  <c:v>397.79244999999997</c:v>
                </c:pt>
                <c:pt idx="3277">
                  <c:v>397.80156999999991</c:v>
                </c:pt>
                <c:pt idx="3278">
                  <c:v>397.80761000000001</c:v>
                </c:pt>
                <c:pt idx="3279">
                  <c:v>397.81083999999993</c:v>
                </c:pt>
                <c:pt idx="3280">
                  <c:v>397.81290999999999</c:v>
                </c:pt>
                <c:pt idx="3281">
                  <c:v>397.81551999999891</c:v>
                </c:pt>
                <c:pt idx="3282">
                  <c:v>397.81911000000002</c:v>
                </c:pt>
                <c:pt idx="3283">
                  <c:v>397.82249999999999</c:v>
                </c:pt>
                <c:pt idx="3284">
                  <c:v>397.82315999999997</c:v>
                </c:pt>
                <c:pt idx="3285">
                  <c:v>397.81896</c:v>
                </c:pt>
                <c:pt idx="3286">
                  <c:v>397.80952000000002</c:v>
                </c:pt>
                <c:pt idx="3287">
                  <c:v>397.79700000000003</c:v>
                </c:pt>
                <c:pt idx="3288">
                  <c:v>397.78538999999961</c:v>
                </c:pt>
                <c:pt idx="3289">
                  <c:v>397.77897999999891</c:v>
                </c:pt>
                <c:pt idx="3290">
                  <c:v>397.78032999999891</c:v>
                </c:pt>
                <c:pt idx="3291">
                  <c:v>397.78917000000001</c:v>
                </c:pt>
                <c:pt idx="3292">
                  <c:v>397.80265000000003</c:v>
                </c:pt>
                <c:pt idx="3293">
                  <c:v>397.81686000000002</c:v>
                </c:pt>
                <c:pt idx="3294">
                  <c:v>397.82895000000002</c:v>
                </c:pt>
                <c:pt idx="3295">
                  <c:v>397.83848</c:v>
                </c:pt>
                <c:pt idx="3296">
                  <c:v>397.84750000000003</c:v>
                </c:pt>
                <c:pt idx="3297">
                  <c:v>397.85937999999999</c:v>
                </c:pt>
                <c:pt idx="3298">
                  <c:v>397.87648999999999</c:v>
                </c:pt>
                <c:pt idx="3299">
                  <c:v>397.89870000000002</c:v>
                </c:pt>
                <c:pt idx="3300">
                  <c:v>397.92297000000002</c:v>
                </c:pt>
                <c:pt idx="3301">
                  <c:v>397.94443999999999</c:v>
                </c:pt>
                <c:pt idx="3302">
                  <c:v>397.95839999999862</c:v>
                </c:pt>
                <c:pt idx="3303">
                  <c:v>397.96239000000003</c:v>
                </c:pt>
                <c:pt idx="3304">
                  <c:v>397.95715999999891</c:v>
                </c:pt>
                <c:pt idx="3305">
                  <c:v>397.94618999999892</c:v>
                </c:pt>
                <c:pt idx="3306">
                  <c:v>397.93403000000001</c:v>
                </c:pt>
                <c:pt idx="3307">
                  <c:v>397.92442</c:v>
                </c:pt>
                <c:pt idx="3308">
                  <c:v>397.91885000000002</c:v>
                </c:pt>
                <c:pt idx="3309">
                  <c:v>397.91622999999862</c:v>
                </c:pt>
                <c:pt idx="3310">
                  <c:v>397.91392000000002</c:v>
                </c:pt>
                <c:pt idx="3311">
                  <c:v>397.90890999999891</c:v>
                </c:pt>
                <c:pt idx="3312">
                  <c:v>397.89942000000002</c:v>
                </c:pt>
                <c:pt idx="3313">
                  <c:v>397.88558</c:v>
                </c:pt>
                <c:pt idx="3314">
                  <c:v>397.86926</c:v>
                </c:pt>
                <c:pt idx="3315">
                  <c:v>397.85329999999999</c:v>
                </c:pt>
                <c:pt idx="3316">
                  <c:v>397.84059000000002</c:v>
                </c:pt>
                <c:pt idx="3317">
                  <c:v>397.83321000000001</c:v>
                </c:pt>
                <c:pt idx="3318">
                  <c:v>397.83197999999891</c:v>
                </c:pt>
                <c:pt idx="3319">
                  <c:v>397.83629999999891</c:v>
                </c:pt>
                <c:pt idx="3320">
                  <c:v>397.84458999999998</c:v>
                </c:pt>
                <c:pt idx="3321">
                  <c:v>397.85455999999999</c:v>
                </c:pt>
                <c:pt idx="3322">
                  <c:v>397.86356000000001</c:v>
                </c:pt>
                <c:pt idx="3323">
                  <c:v>397.86917</c:v>
                </c:pt>
                <c:pt idx="3324">
                  <c:v>397.86964</c:v>
                </c:pt>
                <c:pt idx="3325">
                  <c:v>397.86430999999999</c:v>
                </c:pt>
                <c:pt idx="3326">
                  <c:v>397.85387000000009</c:v>
                </c:pt>
                <c:pt idx="3327">
                  <c:v>397.84003000000001</c:v>
                </c:pt>
                <c:pt idx="3328">
                  <c:v>397.82511999999861</c:v>
                </c:pt>
                <c:pt idx="3329">
                  <c:v>397.81170999999961</c:v>
                </c:pt>
                <c:pt idx="3330">
                  <c:v>397.80205999999993</c:v>
                </c:pt>
                <c:pt idx="3331">
                  <c:v>397.79784000000001</c:v>
                </c:pt>
                <c:pt idx="3332">
                  <c:v>397.80023</c:v>
                </c:pt>
                <c:pt idx="3333">
                  <c:v>397.80971999999991</c:v>
                </c:pt>
                <c:pt idx="3334">
                  <c:v>397.82598000000002</c:v>
                </c:pt>
                <c:pt idx="3335">
                  <c:v>397.84739999999999</c:v>
                </c:pt>
                <c:pt idx="3336">
                  <c:v>397.87085999999999</c:v>
                </c:pt>
                <c:pt idx="3337">
                  <c:v>397.89184999999992</c:v>
                </c:pt>
                <c:pt idx="3338">
                  <c:v>397.90537999999862</c:v>
                </c:pt>
                <c:pt idx="3339">
                  <c:v>397.90746999999999</c:v>
                </c:pt>
                <c:pt idx="3340">
                  <c:v>397.89672999999891</c:v>
                </c:pt>
                <c:pt idx="3341">
                  <c:v>397.87545</c:v>
                </c:pt>
                <c:pt idx="3342">
                  <c:v>397.84933999999993</c:v>
                </c:pt>
                <c:pt idx="3343">
                  <c:v>397.82574</c:v>
                </c:pt>
                <c:pt idx="3344">
                  <c:v>397.81112000000002</c:v>
                </c:pt>
                <c:pt idx="3345">
                  <c:v>397.80867000000001</c:v>
                </c:pt>
                <c:pt idx="3346">
                  <c:v>397.81695999999891</c:v>
                </c:pt>
                <c:pt idx="3347">
                  <c:v>397.8306</c:v>
                </c:pt>
                <c:pt idx="3348">
                  <c:v>397.84212000000002</c:v>
                </c:pt>
                <c:pt idx="3349">
                  <c:v>397.84532000000002</c:v>
                </c:pt>
                <c:pt idx="3350">
                  <c:v>397.83733999999862</c:v>
                </c:pt>
                <c:pt idx="3351">
                  <c:v>397.81975999999992</c:v>
                </c:pt>
                <c:pt idx="3352">
                  <c:v>397.79743999999891</c:v>
                </c:pt>
                <c:pt idx="3353">
                  <c:v>397.77631999999841</c:v>
                </c:pt>
                <c:pt idx="3354">
                  <c:v>397.76089000000002</c:v>
                </c:pt>
                <c:pt idx="3355">
                  <c:v>397.75270999999992</c:v>
                </c:pt>
                <c:pt idx="3356">
                  <c:v>397.75049000000001</c:v>
                </c:pt>
                <c:pt idx="3357">
                  <c:v>397.75141000000002</c:v>
                </c:pt>
                <c:pt idx="3358">
                  <c:v>397.75301999999891</c:v>
                </c:pt>
                <c:pt idx="3359">
                  <c:v>397.75452000000001</c:v>
                </c:pt>
                <c:pt idx="3360">
                  <c:v>397.75707999999992</c:v>
                </c:pt>
                <c:pt idx="3361">
                  <c:v>397.76276999999999</c:v>
                </c:pt>
                <c:pt idx="3362">
                  <c:v>397.77323999999891</c:v>
                </c:pt>
                <c:pt idx="3363">
                  <c:v>397.78834999999862</c:v>
                </c:pt>
                <c:pt idx="3364">
                  <c:v>397.80635000000001</c:v>
                </c:pt>
                <c:pt idx="3365">
                  <c:v>397.82429999999999</c:v>
                </c:pt>
                <c:pt idx="3366">
                  <c:v>397.83949999999999</c:v>
                </c:pt>
                <c:pt idx="3367">
                  <c:v>397.85061000000002</c:v>
                </c:pt>
                <c:pt idx="3368">
                  <c:v>397.85793000000001</c:v>
                </c:pt>
                <c:pt idx="3369">
                  <c:v>397.86292000000009</c:v>
                </c:pt>
                <c:pt idx="3370">
                  <c:v>397.86750000000001</c:v>
                </c:pt>
                <c:pt idx="3371">
                  <c:v>397.87315000000001</c:v>
                </c:pt>
                <c:pt idx="3372">
                  <c:v>397.88078000000002</c:v>
                </c:pt>
                <c:pt idx="3373">
                  <c:v>397.89085</c:v>
                </c:pt>
                <c:pt idx="3374">
                  <c:v>397.90366</c:v>
                </c:pt>
                <c:pt idx="3375">
                  <c:v>397.91946999999999</c:v>
                </c:pt>
                <c:pt idx="3376">
                  <c:v>397.93811999999809</c:v>
                </c:pt>
                <c:pt idx="3377">
                  <c:v>397.95837999999998</c:v>
                </c:pt>
                <c:pt idx="3378">
                  <c:v>397.97779000000003</c:v>
                </c:pt>
                <c:pt idx="3379">
                  <c:v>397.99293999999861</c:v>
                </c:pt>
                <c:pt idx="3380">
                  <c:v>398.00069999999999</c:v>
                </c:pt>
                <c:pt idx="3381">
                  <c:v>397.99968999999999</c:v>
                </c:pt>
                <c:pt idx="3382">
                  <c:v>397.9913799999984</c:v>
                </c:pt>
                <c:pt idx="3383">
                  <c:v>397.98014999999862</c:v>
                </c:pt>
                <c:pt idx="3384">
                  <c:v>397.97185999999891</c:v>
                </c:pt>
                <c:pt idx="3385">
                  <c:v>397.97208000000001</c:v>
                </c:pt>
                <c:pt idx="3386">
                  <c:v>397.98385000000002</c:v>
                </c:pt>
                <c:pt idx="3387">
                  <c:v>398.00684000000001</c:v>
                </c:pt>
                <c:pt idx="3388">
                  <c:v>398.03748999999999</c:v>
                </c:pt>
                <c:pt idx="3389">
                  <c:v>398.07076000000001</c:v>
                </c:pt>
                <c:pt idx="3390">
                  <c:v>398.10187999999999</c:v>
                </c:pt>
                <c:pt idx="3391">
                  <c:v>398.12788</c:v>
                </c:pt>
                <c:pt idx="3392">
                  <c:v>398.14780999999999</c:v>
                </c:pt>
                <c:pt idx="3393">
                  <c:v>398.16201000000001</c:v>
                </c:pt>
                <c:pt idx="3394">
                  <c:v>398.17072999999999</c:v>
                </c:pt>
                <c:pt idx="3395">
                  <c:v>398.17326000000008</c:v>
                </c:pt>
                <c:pt idx="3396">
                  <c:v>398.16795000000002</c:v>
                </c:pt>
                <c:pt idx="3397">
                  <c:v>398.15334000000001</c:v>
                </c:pt>
                <c:pt idx="3398">
                  <c:v>398.12949000000009</c:v>
                </c:pt>
                <c:pt idx="3399">
                  <c:v>398.09910000000002</c:v>
                </c:pt>
                <c:pt idx="3400">
                  <c:v>398.06716999999998</c:v>
                </c:pt>
                <c:pt idx="3401">
                  <c:v>398.03989000000001</c:v>
                </c:pt>
                <c:pt idx="3402">
                  <c:v>398.02258</c:v>
                </c:pt>
                <c:pt idx="3403">
                  <c:v>398.01789000000002</c:v>
                </c:pt>
                <c:pt idx="3404">
                  <c:v>398.02489000000008</c:v>
                </c:pt>
                <c:pt idx="3405">
                  <c:v>398.03978000000001</c:v>
                </c:pt>
                <c:pt idx="3406">
                  <c:v>398.05743999999999</c:v>
                </c:pt>
                <c:pt idx="3407">
                  <c:v>398.07315999999997</c:v>
                </c:pt>
                <c:pt idx="3408">
                  <c:v>398.08418</c:v>
                </c:pt>
                <c:pt idx="3409">
                  <c:v>398.08997999999991</c:v>
                </c:pt>
                <c:pt idx="3410">
                  <c:v>398.09159999999861</c:v>
                </c:pt>
                <c:pt idx="3411">
                  <c:v>398.09059000000002</c:v>
                </c:pt>
                <c:pt idx="3412">
                  <c:v>398.08808999999991</c:v>
                </c:pt>
                <c:pt idx="3413">
                  <c:v>398.08458999999999</c:v>
                </c:pt>
                <c:pt idx="3414">
                  <c:v>398.08022</c:v>
                </c:pt>
                <c:pt idx="3415">
                  <c:v>398.07533999999862</c:v>
                </c:pt>
                <c:pt idx="3416">
                  <c:v>398.07114000000001</c:v>
                </c:pt>
                <c:pt idx="3417">
                  <c:v>398.06961000000001</c:v>
                </c:pt>
                <c:pt idx="3418">
                  <c:v>398.07281999999992</c:v>
                </c:pt>
                <c:pt idx="3419">
                  <c:v>398.08233000000001</c:v>
                </c:pt>
                <c:pt idx="3420">
                  <c:v>398.09845999999891</c:v>
                </c:pt>
                <c:pt idx="3421">
                  <c:v>398.12009999999992</c:v>
                </c:pt>
                <c:pt idx="3422">
                  <c:v>398.14510000000001</c:v>
                </c:pt>
                <c:pt idx="3423">
                  <c:v>398.17075999999992</c:v>
                </c:pt>
                <c:pt idx="3424">
                  <c:v>398.19448</c:v>
                </c:pt>
                <c:pt idx="3425">
                  <c:v>398.21413000000001</c:v>
                </c:pt>
                <c:pt idx="3426">
                  <c:v>398.22822999999892</c:v>
                </c:pt>
                <c:pt idx="3427">
                  <c:v>398.23599000000002</c:v>
                </c:pt>
                <c:pt idx="3428">
                  <c:v>398.23734000000002</c:v>
                </c:pt>
                <c:pt idx="3429">
                  <c:v>398.23311999999828</c:v>
                </c:pt>
                <c:pt idx="3430">
                  <c:v>398.22514000000001</c:v>
                </c:pt>
                <c:pt idx="3431">
                  <c:v>398.21578</c:v>
                </c:pt>
                <c:pt idx="3432">
                  <c:v>398.20769999999999</c:v>
                </c:pt>
                <c:pt idx="3433">
                  <c:v>398.20300999999961</c:v>
                </c:pt>
                <c:pt idx="3434">
                  <c:v>398.20263999999992</c:v>
                </c:pt>
                <c:pt idx="3435">
                  <c:v>398.20609000000002</c:v>
                </c:pt>
                <c:pt idx="3436">
                  <c:v>398.21190999999891</c:v>
                </c:pt>
                <c:pt idx="3437">
                  <c:v>398.21836000000002</c:v>
                </c:pt>
                <c:pt idx="3438">
                  <c:v>398.22417000000002</c:v>
                </c:pt>
                <c:pt idx="3439">
                  <c:v>398.22902999999991</c:v>
                </c:pt>
                <c:pt idx="3440">
                  <c:v>398.23340000000002</c:v>
                </c:pt>
                <c:pt idx="3441">
                  <c:v>398.23768999999999</c:v>
                </c:pt>
                <c:pt idx="3442">
                  <c:v>398.24135999999862</c:v>
                </c:pt>
                <c:pt idx="3443">
                  <c:v>398.24263999999999</c:v>
                </c:pt>
                <c:pt idx="3444">
                  <c:v>398.23880999999892</c:v>
                </c:pt>
                <c:pt idx="3445">
                  <c:v>398.22728000000001</c:v>
                </c:pt>
                <c:pt idx="3446">
                  <c:v>398.20708999999999</c:v>
                </c:pt>
                <c:pt idx="3447">
                  <c:v>398.17961000000008</c:v>
                </c:pt>
                <c:pt idx="3448">
                  <c:v>398.14866000000001</c:v>
                </c:pt>
                <c:pt idx="3449">
                  <c:v>398.11948000000001</c:v>
                </c:pt>
                <c:pt idx="3450">
                  <c:v>398.09688999999997</c:v>
                </c:pt>
                <c:pt idx="3451">
                  <c:v>398.08404000000002</c:v>
                </c:pt>
                <c:pt idx="3452">
                  <c:v>398.08127000000002</c:v>
                </c:pt>
                <c:pt idx="3453">
                  <c:v>398.08674999999891</c:v>
                </c:pt>
                <c:pt idx="3454">
                  <c:v>398.09739999999891</c:v>
                </c:pt>
                <c:pt idx="3455">
                  <c:v>398.11002000000002</c:v>
                </c:pt>
                <c:pt idx="3456">
                  <c:v>398.12227999999999</c:v>
                </c:pt>
                <c:pt idx="3457">
                  <c:v>398.13272000000001</c:v>
                </c:pt>
                <c:pt idx="3458">
                  <c:v>398.14044999999999</c:v>
                </c:pt>
                <c:pt idx="3459">
                  <c:v>398.14454999999998</c:v>
                </c:pt>
                <c:pt idx="3460">
                  <c:v>398.14422999999999</c:v>
                </c:pt>
                <c:pt idx="3461">
                  <c:v>398.13923999999992</c:v>
                </c:pt>
                <c:pt idx="3462">
                  <c:v>398.13066000000009</c:v>
                </c:pt>
                <c:pt idx="3463">
                  <c:v>398.12137999999891</c:v>
                </c:pt>
                <c:pt idx="3464">
                  <c:v>398.11556999999999</c:v>
                </c:pt>
                <c:pt idx="3465">
                  <c:v>398.11721999999992</c:v>
                </c:pt>
                <c:pt idx="3466">
                  <c:v>398.12838999999991</c:v>
                </c:pt>
                <c:pt idx="3467">
                  <c:v>398.14774</c:v>
                </c:pt>
                <c:pt idx="3468">
                  <c:v>398.17043000000001</c:v>
                </c:pt>
                <c:pt idx="3469">
                  <c:v>398.18977000000001</c:v>
                </c:pt>
                <c:pt idx="3470">
                  <c:v>398.19956000000002</c:v>
                </c:pt>
                <c:pt idx="3471">
                  <c:v>398.19686000000002</c:v>
                </c:pt>
                <c:pt idx="3472">
                  <c:v>398.18308999999999</c:v>
                </c:pt>
                <c:pt idx="3473">
                  <c:v>398.16352999999992</c:v>
                </c:pt>
                <c:pt idx="3474">
                  <c:v>398.14503000000002</c:v>
                </c:pt>
                <c:pt idx="3475">
                  <c:v>398.13326000000001</c:v>
                </c:pt>
                <c:pt idx="3476">
                  <c:v>398.13074</c:v>
                </c:pt>
                <c:pt idx="3477">
                  <c:v>398.13609999999892</c:v>
                </c:pt>
                <c:pt idx="3478">
                  <c:v>398.14534000000009</c:v>
                </c:pt>
                <c:pt idx="3479">
                  <c:v>398.15376000000009</c:v>
                </c:pt>
                <c:pt idx="3480">
                  <c:v>398.15780999999998</c:v>
                </c:pt>
                <c:pt idx="3481">
                  <c:v>398.15645999999992</c:v>
                </c:pt>
                <c:pt idx="3482">
                  <c:v>398.15091000000001</c:v>
                </c:pt>
                <c:pt idx="3483">
                  <c:v>398.14350999999999</c:v>
                </c:pt>
                <c:pt idx="3484">
                  <c:v>398.13628</c:v>
                </c:pt>
                <c:pt idx="3485">
                  <c:v>398.13013000000001</c:v>
                </c:pt>
                <c:pt idx="3486">
                  <c:v>398.12475000000001</c:v>
                </c:pt>
                <c:pt idx="3487">
                  <c:v>398.11963000000009</c:v>
                </c:pt>
                <c:pt idx="3488">
                  <c:v>398.11486000000002</c:v>
                </c:pt>
                <c:pt idx="3489">
                  <c:v>398.11151999999862</c:v>
                </c:pt>
                <c:pt idx="3490">
                  <c:v>398.11104999999992</c:v>
                </c:pt>
                <c:pt idx="3491">
                  <c:v>398.11397999999991</c:v>
                </c:pt>
                <c:pt idx="3492">
                  <c:v>398.11892999999992</c:v>
                </c:pt>
                <c:pt idx="3493">
                  <c:v>398.12241</c:v>
                </c:pt>
                <c:pt idx="3494">
                  <c:v>398.11991</c:v>
                </c:pt>
                <c:pt idx="3495">
                  <c:v>398.1078</c:v>
                </c:pt>
                <c:pt idx="3496">
                  <c:v>398.08492999999999</c:v>
                </c:pt>
                <c:pt idx="3497">
                  <c:v>398.05383999999992</c:v>
                </c:pt>
                <c:pt idx="3498">
                  <c:v>398.01995999999991</c:v>
                </c:pt>
                <c:pt idx="3499">
                  <c:v>397.98996</c:v>
                </c:pt>
                <c:pt idx="3500">
                  <c:v>397.9692</c:v>
                </c:pt>
                <c:pt idx="3501">
                  <c:v>397.96024</c:v>
                </c:pt>
                <c:pt idx="3502">
                  <c:v>397.96206999999993</c:v>
                </c:pt>
                <c:pt idx="3503">
                  <c:v>397.97143999999997</c:v>
                </c:pt>
                <c:pt idx="3504">
                  <c:v>397.98433999999861</c:v>
                </c:pt>
                <c:pt idx="3505">
                  <c:v>397.99779999999862</c:v>
                </c:pt>
                <c:pt idx="3506">
                  <c:v>398.01056999999997</c:v>
                </c:pt>
                <c:pt idx="3507">
                  <c:v>398.02276999999992</c:v>
                </c:pt>
                <c:pt idx="3508">
                  <c:v>398.03471000000002</c:v>
                </c:pt>
                <c:pt idx="3509">
                  <c:v>398.04593</c:v>
                </c:pt>
                <c:pt idx="3510">
                  <c:v>398.0548</c:v>
                </c:pt>
                <c:pt idx="3511">
                  <c:v>398.05930999999993</c:v>
                </c:pt>
                <c:pt idx="3512">
                  <c:v>398.05822999999992</c:v>
                </c:pt>
                <c:pt idx="3513">
                  <c:v>398.05237999999991</c:v>
                </c:pt>
                <c:pt idx="3514">
                  <c:v>398.04485</c:v>
                </c:pt>
                <c:pt idx="3515">
                  <c:v>398.04021</c:v>
                </c:pt>
                <c:pt idx="3516">
                  <c:v>398.04293999999999</c:v>
                </c:pt>
                <c:pt idx="3517">
                  <c:v>398.05536000000001</c:v>
                </c:pt>
                <c:pt idx="3518">
                  <c:v>398.07704000000001</c:v>
                </c:pt>
                <c:pt idx="3519">
                  <c:v>398.10464999999999</c:v>
                </c:pt>
                <c:pt idx="3520">
                  <c:v>398.13378</c:v>
                </c:pt>
                <c:pt idx="3521">
                  <c:v>398.16046</c:v>
                </c:pt>
                <c:pt idx="3522">
                  <c:v>398.18236000000002</c:v>
                </c:pt>
                <c:pt idx="3523">
                  <c:v>398.19873999999862</c:v>
                </c:pt>
                <c:pt idx="3524">
                  <c:v>398.2099</c:v>
                </c:pt>
                <c:pt idx="3525">
                  <c:v>398.21632999999861</c:v>
                </c:pt>
                <c:pt idx="3526">
                  <c:v>398.21825000000001</c:v>
                </c:pt>
                <c:pt idx="3527">
                  <c:v>398.21548000000001</c:v>
                </c:pt>
                <c:pt idx="3528">
                  <c:v>398.20772999999991</c:v>
                </c:pt>
                <c:pt idx="3529">
                  <c:v>398.19538999999992</c:v>
                </c:pt>
                <c:pt idx="3530">
                  <c:v>398.17988000000008</c:v>
                </c:pt>
                <c:pt idx="3531">
                  <c:v>398.16365999999999</c:v>
                </c:pt>
                <c:pt idx="3532">
                  <c:v>398.14938999999998</c:v>
                </c:pt>
                <c:pt idx="3533">
                  <c:v>398.13869</c:v>
                </c:pt>
                <c:pt idx="3534">
                  <c:v>398.13112999999862</c:v>
                </c:pt>
                <c:pt idx="3535">
                  <c:v>398.12392999999992</c:v>
                </c:pt>
                <c:pt idx="3536">
                  <c:v>398.11288000000002</c:v>
                </c:pt>
                <c:pt idx="3537">
                  <c:v>398.09383000000003</c:v>
                </c:pt>
                <c:pt idx="3538">
                  <c:v>398.06443999999999</c:v>
                </c:pt>
                <c:pt idx="3539">
                  <c:v>398.02530999999891</c:v>
                </c:pt>
                <c:pt idx="3540">
                  <c:v>397.97987999999992</c:v>
                </c:pt>
                <c:pt idx="3541">
                  <c:v>397.93342999999891</c:v>
                </c:pt>
                <c:pt idx="3542">
                  <c:v>397.89129000000003</c:v>
                </c:pt>
                <c:pt idx="3543">
                  <c:v>397.85753999999991</c:v>
                </c:pt>
                <c:pt idx="3544">
                  <c:v>397.83398</c:v>
                </c:pt>
                <c:pt idx="3545">
                  <c:v>397.82026999999999</c:v>
                </c:pt>
                <c:pt idx="3546">
                  <c:v>397.81412999999992</c:v>
                </c:pt>
                <c:pt idx="3547">
                  <c:v>397.81216000000001</c:v>
                </c:pt>
                <c:pt idx="3548">
                  <c:v>397.81067999999999</c:v>
                </c:pt>
                <c:pt idx="3549">
                  <c:v>397.80676999999997</c:v>
                </c:pt>
                <c:pt idx="3550">
                  <c:v>397.79885000000002</c:v>
                </c:pt>
                <c:pt idx="3551">
                  <c:v>397.78737999999862</c:v>
                </c:pt>
                <c:pt idx="3552">
                  <c:v>397.77471000000003</c:v>
                </c:pt>
                <c:pt idx="3553">
                  <c:v>397.76490000000001</c:v>
                </c:pt>
                <c:pt idx="3554">
                  <c:v>397.76258999999999</c:v>
                </c:pt>
                <c:pt idx="3555">
                  <c:v>397.77129000000002</c:v>
                </c:pt>
                <c:pt idx="3556">
                  <c:v>397.79178000000002</c:v>
                </c:pt>
                <c:pt idx="3557">
                  <c:v>397.82121999999862</c:v>
                </c:pt>
                <c:pt idx="3558">
                  <c:v>397.85338999999999</c:v>
                </c:pt>
                <c:pt idx="3559">
                  <c:v>397.88022999999993</c:v>
                </c:pt>
                <c:pt idx="3560">
                  <c:v>397.89425</c:v>
                </c:pt>
                <c:pt idx="3561">
                  <c:v>397.89105999999862</c:v>
                </c:pt>
                <c:pt idx="3562">
                  <c:v>397.87103999999891</c:v>
                </c:pt>
                <c:pt idx="3563">
                  <c:v>397.83954</c:v>
                </c:pt>
                <c:pt idx="3564">
                  <c:v>397.80527000000001</c:v>
                </c:pt>
                <c:pt idx="3565">
                  <c:v>397.77762999999999</c:v>
                </c:pt>
                <c:pt idx="3566">
                  <c:v>397.76357999999891</c:v>
                </c:pt>
                <c:pt idx="3567">
                  <c:v>397.76600000000002</c:v>
                </c:pt>
                <c:pt idx="3568">
                  <c:v>397.78323999999861</c:v>
                </c:pt>
                <c:pt idx="3569">
                  <c:v>397.81052</c:v>
                </c:pt>
                <c:pt idx="3570">
                  <c:v>397.84186999999997</c:v>
                </c:pt>
                <c:pt idx="3571">
                  <c:v>397.87227999999999</c:v>
                </c:pt>
                <c:pt idx="3572">
                  <c:v>397.89906999999999</c:v>
                </c:pt>
                <c:pt idx="3573">
                  <c:v>397.92216000000002</c:v>
                </c:pt>
                <c:pt idx="3574">
                  <c:v>397.94312000000002</c:v>
                </c:pt>
                <c:pt idx="3575">
                  <c:v>397.96370000000002</c:v>
                </c:pt>
                <c:pt idx="3576">
                  <c:v>397.98478999999992</c:v>
                </c:pt>
                <c:pt idx="3577">
                  <c:v>398.00596999999999</c:v>
                </c:pt>
                <c:pt idx="3578">
                  <c:v>398.02575000000002</c:v>
                </c:pt>
                <c:pt idx="3579">
                  <c:v>398.04259000000002</c:v>
                </c:pt>
                <c:pt idx="3580">
                  <c:v>398.05574000000001</c:v>
                </c:pt>
                <c:pt idx="3581">
                  <c:v>398.06569000000002</c:v>
                </c:pt>
                <c:pt idx="3582">
                  <c:v>398.07416999999992</c:v>
                </c:pt>
                <c:pt idx="3583">
                  <c:v>398.08334000000002</c:v>
                </c:pt>
                <c:pt idx="3584">
                  <c:v>398.09508</c:v>
                </c:pt>
                <c:pt idx="3585">
                  <c:v>398.11032</c:v>
                </c:pt>
                <c:pt idx="3586">
                  <c:v>398.12900999999999</c:v>
                </c:pt>
                <c:pt idx="3587">
                  <c:v>398.15028999999998</c:v>
                </c:pt>
                <c:pt idx="3588">
                  <c:v>398.17291999999992</c:v>
                </c:pt>
                <c:pt idx="3589">
                  <c:v>398.19598000000002</c:v>
                </c:pt>
                <c:pt idx="3590">
                  <c:v>398.21888999999999</c:v>
                </c:pt>
                <c:pt idx="3591">
                  <c:v>398.24155000000002</c:v>
                </c:pt>
                <c:pt idx="3592">
                  <c:v>398.26384000000002</c:v>
                </c:pt>
                <c:pt idx="3593">
                  <c:v>398.28552999999891</c:v>
                </c:pt>
                <c:pt idx="3594">
                  <c:v>398.30597999999992</c:v>
                </c:pt>
                <c:pt idx="3595">
                  <c:v>398.32429000000002</c:v>
                </c:pt>
                <c:pt idx="3596">
                  <c:v>398.33942000000002</c:v>
                </c:pt>
                <c:pt idx="3597">
                  <c:v>398.35061999999999</c:v>
                </c:pt>
                <c:pt idx="3598">
                  <c:v>398.35762</c:v>
                </c:pt>
                <c:pt idx="3599">
                  <c:v>398.36083000000002</c:v>
                </c:pt>
                <c:pt idx="3600">
                  <c:v>398.36117000000002</c:v>
                </c:pt>
                <c:pt idx="3601">
                  <c:v>398.36009999999999</c:v>
                </c:pt>
                <c:pt idx="3602">
                  <c:v>398.35921000000002</c:v>
                </c:pt>
                <c:pt idx="3603">
                  <c:v>398.35998999999998</c:v>
                </c:pt>
                <c:pt idx="3604">
                  <c:v>398.36369000000002</c:v>
                </c:pt>
                <c:pt idx="3605">
                  <c:v>398.37092000000001</c:v>
                </c:pt>
                <c:pt idx="3606">
                  <c:v>398.38172999999921</c:v>
                </c:pt>
                <c:pt idx="3607">
                  <c:v>398.39558</c:v>
                </c:pt>
                <c:pt idx="3608">
                  <c:v>398.41162999999892</c:v>
                </c:pt>
                <c:pt idx="3609">
                  <c:v>398.42905000000002</c:v>
                </c:pt>
                <c:pt idx="3610">
                  <c:v>398.44732999999991</c:v>
                </c:pt>
                <c:pt idx="3611">
                  <c:v>398.4663199999984</c:v>
                </c:pt>
                <c:pt idx="3612">
                  <c:v>398.48614999999859</c:v>
                </c:pt>
                <c:pt idx="3613">
                  <c:v>398.50684000000001</c:v>
                </c:pt>
                <c:pt idx="3614">
                  <c:v>398.52794999999998</c:v>
                </c:pt>
                <c:pt idx="3615">
                  <c:v>398.54826000000008</c:v>
                </c:pt>
                <c:pt idx="3616">
                  <c:v>398.56579999999991</c:v>
                </c:pt>
                <c:pt idx="3617">
                  <c:v>398.57837999999862</c:v>
                </c:pt>
                <c:pt idx="3618">
                  <c:v>398.58429999999993</c:v>
                </c:pt>
                <c:pt idx="3619">
                  <c:v>398.58305999999891</c:v>
                </c:pt>
                <c:pt idx="3620">
                  <c:v>398.57567</c:v>
                </c:pt>
                <c:pt idx="3621">
                  <c:v>398.56448</c:v>
                </c:pt>
                <c:pt idx="3622">
                  <c:v>398.55234999999999</c:v>
                </c:pt>
                <c:pt idx="3623">
                  <c:v>398.54176000000001</c:v>
                </c:pt>
                <c:pt idx="3624">
                  <c:v>398.53397000000001</c:v>
                </c:pt>
                <c:pt idx="3625">
                  <c:v>398.52872000000002</c:v>
                </c:pt>
                <c:pt idx="3626">
                  <c:v>398.52472</c:v>
                </c:pt>
                <c:pt idx="3627">
                  <c:v>398.52026000000001</c:v>
                </c:pt>
                <c:pt idx="3628">
                  <c:v>398.51434</c:v>
                </c:pt>
                <c:pt idx="3629">
                  <c:v>398.50718999999992</c:v>
                </c:pt>
                <c:pt idx="3630">
                  <c:v>398.50045999999992</c:v>
                </c:pt>
                <c:pt idx="3631">
                  <c:v>398.49651999999833</c:v>
                </c:pt>
                <c:pt idx="3632">
                  <c:v>398.49792000000002</c:v>
                </c:pt>
                <c:pt idx="3633">
                  <c:v>398.50625000000002</c:v>
                </c:pt>
                <c:pt idx="3634">
                  <c:v>398.52154999999891</c:v>
                </c:pt>
                <c:pt idx="3635">
                  <c:v>398.54228000000001</c:v>
                </c:pt>
                <c:pt idx="3636">
                  <c:v>398.56547</c:v>
                </c:pt>
                <c:pt idx="3637">
                  <c:v>398.58757000000003</c:v>
                </c:pt>
                <c:pt idx="3638">
                  <c:v>398.60509000000002</c:v>
                </c:pt>
                <c:pt idx="3639">
                  <c:v>398.61545000000001</c:v>
                </c:pt>
                <c:pt idx="3640">
                  <c:v>398.61741000000001</c:v>
                </c:pt>
                <c:pt idx="3641">
                  <c:v>398.61147</c:v>
                </c:pt>
                <c:pt idx="3642">
                  <c:v>398.59965999999991</c:v>
                </c:pt>
                <c:pt idx="3643">
                  <c:v>398.58530000000002</c:v>
                </c:pt>
                <c:pt idx="3644">
                  <c:v>398.57211000000001</c:v>
                </c:pt>
                <c:pt idx="3645">
                  <c:v>398.5634</c:v>
                </c:pt>
                <c:pt idx="3646">
                  <c:v>398.56103999999891</c:v>
                </c:pt>
                <c:pt idx="3647">
                  <c:v>398.56509</c:v>
                </c:pt>
                <c:pt idx="3648">
                  <c:v>398.57375999999891</c:v>
                </c:pt>
                <c:pt idx="3649">
                  <c:v>398.58420999999993</c:v>
                </c:pt>
                <c:pt idx="3650">
                  <c:v>398.59356000000002</c:v>
                </c:pt>
                <c:pt idx="3651">
                  <c:v>398.60021</c:v>
                </c:pt>
                <c:pt idx="3652">
                  <c:v>398.60431</c:v>
                </c:pt>
                <c:pt idx="3653">
                  <c:v>398.60784999999998</c:v>
                </c:pt>
                <c:pt idx="3654">
                  <c:v>398.61358999999999</c:v>
                </c:pt>
                <c:pt idx="3655">
                  <c:v>398.62385999999992</c:v>
                </c:pt>
                <c:pt idx="3656">
                  <c:v>398.63914</c:v>
                </c:pt>
                <c:pt idx="3657">
                  <c:v>398.65762000000001</c:v>
                </c:pt>
                <c:pt idx="3658">
                  <c:v>398.67534999999992</c:v>
                </c:pt>
                <c:pt idx="3659">
                  <c:v>398.68770999999992</c:v>
                </c:pt>
                <c:pt idx="3660">
                  <c:v>398.69076999999999</c:v>
                </c:pt>
                <c:pt idx="3661">
                  <c:v>398.68285000000009</c:v>
                </c:pt>
                <c:pt idx="3662">
                  <c:v>398.66528</c:v>
                </c:pt>
                <c:pt idx="3663">
                  <c:v>398.64197999999999</c:v>
                </c:pt>
                <c:pt idx="3664">
                  <c:v>398.61838999999992</c:v>
                </c:pt>
                <c:pt idx="3665">
                  <c:v>398.59991000000002</c:v>
                </c:pt>
                <c:pt idx="3666">
                  <c:v>398.59041999999891</c:v>
                </c:pt>
                <c:pt idx="3667">
                  <c:v>398.59122000000002</c:v>
                </c:pt>
                <c:pt idx="3668">
                  <c:v>398.60088000000002</c:v>
                </c:pt>
                <c:pt idx="3669">
                  <c:v>398.61565000000002</c:v>
                </c:pt>
                <c:pt idx="3670">
                  <c:v>398.63047</c:v>
                </c:pt>
                <c:pt idx="3671">
                  <c:v>398.64028000000002</c:v>
                </c:pt>
                <c:pt idx="3672">
                  <c:v>398.64125000000001</c:v>
                </c:pt>
                <c:pt idx="3673">
                  <c:v>398.63164999999992</c:v>
                </c:pt>
                <c:pt idx="3674">
                  <c:v>398.61228</c:v>
                </c:pt>
                <c:pt idx="3675">
                  <c:v>398.58622000000003</c:v>
                </c:pt>
                <c:pt idx="3676">
                  <c:v>398.55810999999892</c:v>
                </c:pt>
                <c:pt idx="3677">
                  <c:v>398.53307000000001</c:v>
                </c:pt>
                <c:pt idx="3678">
                  <c:v>398.51537999999891</c:v>
                </c:pt>
                <c:pt idx="3679">
                  <c:v>398.50761</c:v>
                </c:pt>
                <c:pt idx="3680">
                  <c:v>398.5104</c:v>
                </c:pt>
                <c:pt idx="3681">
                  <c:v>398.52246000000002</c:v>
                </c:pt>
                <c:pt idx="3682">
                  <c:v>398.54149000000001</c:v>
                </c:pt>
                <c:pt idx="3683">
                  <c:v>398.56468999999998</c:v>
                </c:pt>
                <c:pt idx="3684">
                  <c:v>398.58954999999997</c:v>
                </c:pt>
                <c:pt idx="3685">
                  <c:v>398.61383999999993</c:v>
                </c:pt>
                <c:pt idx="3686">
                  <c:v>398.63556999999997</c:v>
                </c:pt>
                <c:pt idx="3687">
                  <c:v>398.65269000000001</c:v>
                </c:pt>
                <c:pt idx="3688">
                  <c:v>398.66304000000002</c:v>
                </c:pt>
                <c:pt idx="3689">
                  <c:v>398.66476</c:v>
                </c:pt>
                <c:pt idx="3690">
                  <c:v>398.65694999999999</c:v>
                </c:pt>
                <c:pt idx="3691">
                  <c:v>398.64030000000002</c:v>
                </c:pt>
                <c:pt idx="3692">
                  <c:v>398.61736000000002</c:v>
                </c:pt>
                <c:pt idx="3693">
                  <c:v>398.59208999999993</c:v>
                </c:pt>
                <c:pt idx="3694">
                  <c:v>398.56882000000002</c:v>
                </c:pt>
                <c:pt idx="3695">
                  <c:v>398.55099000000001</c:v>
                </c:pt>
                <c:pt idx="3696">
                  <c:v>398.54034000000001</c:v>
                </c:pt>
                <c:pt idx="3697">
                  <c:v>398.53676999999891</c:v>
                </c:pt>
                <c:pt idx="3698">
                  <c:v>398.53874999999891</c:v>
                </c:pt>
                <c:pt idx="3699">
                  <c:v>398.5444</c:v>
                </c:pt>
                <c:pt idx="3700">
                  <c:v>398.55218000000002</c:v>
                </c:pt>
                <c:pt idx="3701">
                  <c:v>398.56135999999861</c:v>
                </c:pt>
                <c:pt idx="3702">
                  <c:v>398.57146</c:v>
                </c:pt>
                <c:pt idx="3703">
                  <c:v>398.58172999999891</c:v>
                </c:pt>
                <c:pt idx="3704">
                  <c:v>398.59053999999998</c:v>
                </c:pt>
                <c:pt idx="3705">
                  <c:v>398.59550999999891</c:v>
                </c:pt>
                <c:pt idx="3706">
                  <c:v>398.59429999999992</c:v>
                </c:pt>
                <c:pt idx="3707">
                  <c:v>398.58589000000001</c:v>
                </c:pt>
                <c:pt idx="3708">
                  <c:v>398.57143000000002</c:v>
                </c:pt>
                <c:pt idx="3709">
                  <c:v>398.55453</c:v>
                </c:pt>
                <c:pt idx="3710">
                  <c:v>398.54016999999999</c:v>
                </c:pt>
                <c:pt idx="3711">
                  <c:v>398.53300999999891</c:v>
                </c:pt>
                <c:pt idx="3712">
                  <c:v>398.53566000000001</c:v>
                </c:pt>
                <c:pt idx="3713">
                  <c:v>398.54752000000002</c:v>
                </c:pt>
                <c:pt idx="3714">
                  <c:v>398.56507999999991</c:v>
                </c:pt>
                <c:pt idx="3715">
                  <c:v>398.58301999999998</c:v>
                </c:pt>
                <c:pt idx="3716">
                  <c:v>398.5961399999984</c:v>
                </c:pt>
                <c:pt idx="3717">
                  <c:v>398.60088999999999</c:v>
                </c:pt>
                <c:pt idx="3718">
                  <c:v>398.59620000000001</c:v>
                </c:pt>
                <c:pt idx="3719">
                  <c:v>398.58317999999861</c:v>
                </c:pt>
                <c:pt idx="3720">
                  <c:v>398.56419</c:v>
                </c:pt>
                <c:pt idx="3721">
                  <c:v>398.54187999999999</c:v>
                </c:pt>
                <c:pt idx="3722">
                  <c:v>398.51866999999999</c:v>
                </c:pt>
                <c:pt idx="3723">
                  <c:v>398.49667999999861</c:v>
                </c:pt>
                <c:pt idx="3724">
                  <c:v>398.4781299999986</c:v>
                </c:pt>
                <c:pt idx="3725">
                  <c:v>398.46553999999998</c:v>
                </c:pt>
                <c:pt idx="3726">
                  <c:v>398.46114999999861</c:v>
                </c:pt>
                <c:pt idx="3727">
                  <c:v>398.46634999999873</c:v>
                </c:pt>
                <c:pt idx="3728">
                  <c:v>398.48066999999998</c:v>
                </c:pt>
                <c:pt idx="3729">
                  <c:v>398.50152999999892</c:v>
                </c:pt>
                <c:pt idx="3730">
                  <c:v>398.52440999999999</c:v>
                </c:pt>
                <c:pt idx="3731">
                  <c:v>398.54455999999999</c:v>
                </c:pt>
                <c:pt idx="3732">
                  <c:v>398.55820999999997</c:v>
                </c:pt>
                <c:pt idx="3733">
                  <c:v>398.56416000000002</c:v>
                </c:pt>
                <c:pt idx="3734">
                  <c:v>398.56362999999999</c:v>
                </c:pt>
                <c:pt idx="3735">
                  <c:v>398.55965000000009</c:v>
                </c:pt>
                <c:pt idx="3736">
                  <c:v>398.55525</c:v>
                </c:pt>
                <c:pt idx="3737">
                  <c:v>398.55228</c:v>
                </c:pt>
                <c:pt idx="3738">
                  <c:v>398.55081000000001</c:v>
                </c:pt>
                <c:pt idx="3739">
                  <c:v>398.54953</c:v>
                </c:pt>
                <c:pt idx="3740">
                  <c:v>398.5471</c:v>
                </c:pt>
                <c:pt idx="3741">
                  <c:v>398.54338000000001</c:v>
                </c:pt>
                <c:pt idx="3742">
                  <c:v>398.53980999999999</c:v>
                </c:pt>
                <c:pt idx="3743">
                  <c:v>398.53890000000001</c:v>
                </c:pt>
                <c:pt idx="3744">
                  <c:v>398.54289</c:v>
                </c:pt>
                <c:pt idx="3745">
                  <c:v>398.55248</c:v>
                </c:pt>
                <c:pt idx="3746">
                  <c:v>398.56606999999991</c:v>
                </c:pt>
                <c:pt idx="3747">
                  <c:v>398.58028999999999</c:v>
                </c:pt>
                <c:pt idx="3748">
                  <c:v>398.59141999999861</c:v>
                </c:pt>
                <c:pt idx="3749">
                  <c:v>398.59703999999891</c:v>
                </c:pt>
                <c:pt idx="3750">
                  <c:v>398.59703000000002</c:v>
                </c:pt>
                <c:pt idx="3751">
                  <c:v>398.59370000000001</c:v>
                </c:pt>
                <c:pt idx="3752">
                  <c:v>398.59050999999891</c:v>
                </c:pt>
                <c:pt idx="3753">
                  <c:v>398.59051999999861</c:v>
                </c:pt>
                <c:pt idx="3754">
                  <c:v>398.59508</c:v>
                </c:pt>
                <c:pt idx="3755">
                  <c:v>398.60338999999999</c:v>
                </c:pt>
                <c:pt idx="3756">
                  <c:v>398.61306999999999</c:v>
                </c:pt>
                <c:pt idx="3757">
                  <c:v>398.62149999999991</c:v>
                </c:pt>
                <c:pt idx="3758">
                  <c:v>398.62691000000001</c:v>
                </c:pt>
                <c:pt idx="3759">
                  <c:v>398.62896000000001</c:v>
                </c:pt>
                <c:pt idx="3760">
                  <c:v>398.62846000000002</c:v>
                </c:pt>
                <c:pt idx="3761">
                  <c:v>398.62648000000002</c:v>
                </c:pt>
                <c:pt idx="3762">
                  <c:v>398.62347</c:v>
                </c:pt>
                <c:pt idx="3763">
                  <c:v>398.61892999999992</c:v>
                </c:pt>
                <c:pt idx="3764">
                  <c:v>398.61176</c:v>
                </c:pt>
                <c:pt idx="3765">
                  <c:v>398.60109999999992</c:v>
                </c:pt>
                <c:pt idx="3766">
                  <c:v>398.58708999999999</c:v>
                </c:pt>
                <c:pt idx="3767">
                  <c:v>398.57123999999891</c:v>
                </c:pt>
                <c:pt idx="3768">
                  <c:v>398.55597999999992</c:v>
                </c:pt>
                <c:pt idx="3769">
                  <c:v>398.54389000000009</c:v>
                </c:pt>
                <c:pt idx="3770">
                  <c:v>398.53671999999841</c:v>
                </c:pt>
                <c:pt idx="3771">
                  <c:v>398.53487000000001</c:v>
                </c:pt>
                <c:pt idx="3772">
                  <c:v>398.53744999999998</c:v>
                </c:pt>
                <c:pt idx="3773">
                  <c:v>398.54275999999999</c:v>
                </c:pt>
                <c:pt idx="3774">
                  <c:v>398.54910000000001</c:v>
                </c:pt>
                <c:pt idx="3775">
                  <c:v>398.55525999999992</c:v>
                </c:pt>
                <c:pt idx="3776">
                  <c:v>398.56065000000001</c:v>
                </c:pt>
                <c:pt idx="3777">
                  <c:v>398.56522000000001</c:v>
                </c:pt>
                <c:pt idx="3778">
                  <c:v>398.56920000000002</c:v>
                </c:pt>
                <c:pt idx="3779">
                  <c:v>398.57294000000002</c:v>
                </c:pt>
                <c:pt idx="3780">
                  <c:v>398.57700999999992</c:v>
                </c:pt>
                <c:pt idx="3781">
                  <c:v>398.58200999999991</c:v>
                </c:pt>
                <c:pt idx="3782">
                  <c:v>398.58857999999861</c:v>
                </c:pt>
                <c:pt idx="3783">
                  <c:v>398.59692999999862</c:v>
                </c:pt>
                <c:pt idx="3784">
                  <c:v>398.60636999999991</c:v>
                </c:pt>
                <c:pt idx="3785">
                  <c:v>398.61505999999991</c:v>
                </c:pt>
                <c:pt idx="3786">
                  <c:v>398.62027999999992</c:v>
                </c:pt>
                <c:pt idx="3787">
                  <c:v>398.61928</c:v>
                </c:pt>
                <c:pt idx="3788">
                  <c:v>398.61040000000008</c:v>
                </c:pt>
                <c:pt idx="3789">
                  <c:v>398.59406000000001</c:v>
                </c:pt>
                <c:pt idx="3790">
                  <c:v>398.57288</c:v>
                </c:pt>
                <c:pt idx="3791">
                  <c:v>398.55110000000002</c:v>
                </c:pt>
                <c:pt idx="3792">
                  <c:v>398.53316999999862</c:v>
                </c:pt>
                <c:pt idx="3793">
                  <c:v>398.52226000000002</c:v>
                </c:pt>
                <c:pt idx="3794">
                  <c:v>398.51938999999999</c:v>
                </c:pt>
                <c:pt idx="3795">
                  <c:v>398.52337999999861</c:v>
                </c:pt>
                <c:pt idx="3796">
                  <c:v>398.53172000000001</c:v>
                </c:pt>
                <c:pt idx="3797">
                  <c:v>398.54181</c:v>
                </c:pt>
                <c:pt idx="3798">
                  <c:v>398.55198999999999</c:v>
                </c:pt>
                <c:pt idx="3799">
                  <c:v>398.56175999999891</c:v>
                </c:pt>
                <c:pt idx="3800">
                  <c:v>398.57132999999891</c:v>
                </c:pt>
                <c:pt idx="3801">
                  <c:v>398.58076999999997</c:v>
                </c:pt>
                <c:pt idx="3802">
                  <c:v>398.58916999999991</c:v>
                </c:pt>
                <c:pt idx="3803">
                  <c:v>398.59483</c:v>
                </c:pt>
                <c:pt idx="3804">
                  <c:v>398.59586999999999</c:v>
                </c:pt>
                <c:pt idx="3805">
                  <c:v>398.59138000000002</c:v>
                </c:pt>
                <c:pt idx="3806">
                  <c:v>398.58218999999991</c:v>
                </c:pt>
                <c:pt idx="3807">
                  <c:v>398.57092999999992</c:v>
                </c:pt>
                <c:pt idx="3808">
                  <c:v>398.56115999999861</c:v>
                </c:pt>
                <c:pt idx="3809">
                  <c:v>398.55597999999992</c:v>
                </c:pt>
                <c:pt idx="3810">
                  <c:v>398.55680000000001</c:v>
                </c:pt>
                <c:pt idx="3811">
                  <c:v>398.56288000000001</c:v>
                </c:pt>
                <c:pt idx="3812">
                  <c:v>398.5718</c:v>
                </c:pt>
                <c:pt idx="3813">
                  <c:v>398.58056999999991</c:v>
                </c:pt>
                <c:pt idx="3814">
                  <c:v>398.58688999999993</c:v>
                </c:pt>
                <c:pt idx="3815">
                  <c:v>398.58996999999999</c:v>
                </c:pt>
                <c:pt idx="3816">
                  <c:v>398.59042999999991</c:v>
                </c:pt>
                <c:pt idx="3817">
                  <c:v>398.58960000000002</c:v>
                </c:pt>
                <c:pt idx="3818">
                  <c:v>398.58868000000001</c:v>
                </c:pt>
                <c:pt idx="3819">
                  <c:v>398.58810999999872</c:v>
                </c:pt>
                <c:pt idx="3820">
                  <c:v>398.58763999999991</c:v>
                </c:pt>
                <c:pt idx="3821">
                  <c:v>398.58672999999891</c:v>
                </c:pt>
                <c:pt idx="3822">
                  <c:v>398.58530999999891</c:v>
                </c:pt>
                <c:pt idx="3823">
                  <c:v>398.58395000000002</c:v>
                </c:pt>
                <c:pt idx="3824">
                  <c:v>398.58350000000002</c:v>
                </c:pt>
                <c:pt idx="3825">
                  <c:v>398.58479999999992</c:v>
                </c:pt>
                <c:pt idx="3826">
                  <c:v>398.58794</c:v>
                </c:pt>
                <c:pt idx="3827">
                  <c:v>398.59210999999891</c:v>
                </c:pt>
                <c:pt idx="3828">
                  <c:v>398.59606999999892</c:v>
                </c:pt>
                <c:pt idx="3829">
                  <c:v>398.59875999999861</c:v>
                </c:pt>
                <c:pt idx="3830">
                  <c:v>398.59982000000002</c:v>
                </c:pt>
                <c:pt idx="3831">
                  <c:v>398.59962000000002</c:v>
                </c:pt>
                <c:pt idx="3832">
                  <c:v>398.59876999999892</c:v>
                </c:pt>
                <c:pt idx="3833">
                  <c:v>398.59722999999991</c:v>
                </c:pt>
                <c:pt idx="3834">
                  <c:v>398.59388999999999</c:v>
                </c:pt>
                <c:pt idx="3835">
                  <c:v>398.58683000000002</c:v>
                </c:pt>
                <c:pt idx="3836">
                  <c:v>398.57407999999992</c:v>
                </c:pt>
                <c:pt idx="3837">
                  <c:v>398.55509000000001</c:v>
                </c:pt>
                <c:pt idx="3838">
                  <c:v>398.53150999999872</c:v>
                </c:pt>
                <c:pt idx="3839">
                  <c:v>398.50722000000002</c:v>
                </c:pt>
                <c:pt idx="3840">
                  <c:v>398.48701999999997</c:v>
                </c:pt>
                <c:pt idx="3841">
                  <c:v>398.47502999999921</c:v>
                </c:pt>
                <c:pt idx="3842">
                  <c:v>398.47270999999961</c:v>
                </c:pt>
                <c:pt idx="3843">
                  <c:v>398.47815999999841</c:v>
                </c:pt>
                <c:pt idx="3844">
                  <c:v>398.48687999999862</c:v>
                </c:pt>
                <c:pt idx="3845">
                  <c:v>398.49314999999859</c:v>
                </c:pt>
                <c:pt idx="3846">
                  <c:v>398.49268999999993</c:v>
                </c:pt>
                <c:pt idx="3847">
                  <c:v>398.48410999999891</c:v>
                </c:pt>
                <c:pt idx="3848">
                  <c:v>398.46947</c:v>
                </c:pt>
                <c:pt idx="3849">
                  <c:v>398.45328999999992</c:v>
                </c:pt>
                <c:pt idx="3850">
                  <c:v>398.44078999999999</c:v>
                </c:pt>
                <c:pt idx="3851">
                  <c:v>398.43596999999892</c:v>
                </c:pt>
                <c:pt idx="3852">
                  <c:v>398.44040000000001</c:v>
                </c:pt>
                <c:pt idx="3853">
                  <c:v>398.45308</c:v>
                </c:pt>
                <c:pt idx="3854">
                  <c:v>398.4711499999986</c:v>
                </c:pt>
                <c:pt idx="3855">
                  <c:v>398.4911399999981</c:v>
                </c:pt>
                <c:pt idx="3856">
                  <c:v>398.50995</c:v>
                </c:pt>
                <c:pt idx="3857">
                  <c:v>398.52534000000003</c:v>
                </c:pt>
                <c:pt idx="3858">
                  <c:v>398.53589999999991</c:v>
                </c:pt>
                <c:pt idx="3859">
                  <c:v>398.54092000000009</c:v>
                </c:pt>
                <c:pt idx="3860">
                  <c:v>398.5401</c:v>
                </c:pt>
                <c:pt idx="3861">
                  <c:v>398.53372000000002</c:v>
                </c:pt>
                <c:pt idx="3862">
                  <c:v>398.52276999999992</c:v>
                </c:pt>
                <c:pt idx="3863">
                  <c:v>398.50887999999992</c:v>
                </c:pt>
                <c:pt idx="3864">
                  <c:v>398.49421999999862</c:v>
                </c:pt>
                <c:pt idx="3865">
                  <c:v>398.48082999999991</c:v>
                </c:pt>
                <c:pt idx="3866">
                  <c:v>398.47007000000002</c:v>
                </c:pt>
                <c:pt idx="3867">
                  <c:v>398.46226000000001</c:v>
                </c:pt>
                <c:pt idx="3868">
                  <c:v>398.45672000000002</c:v>
                </c:pt>
                <c:pt idx="3869">
                  <c:v>398.45236</c:v>
                </c:pt>
                <c:pt idx="3870">
                  <c:v>398.44826999999992</c:v>
                </c:pt>
                <c:pt idx="3871">
                  <c:v>398.44407999999999</c:v>
                </c:pt>
                <c:pt idx="3872">
                  <c:v>398.44009999999997</c:v>
                </c:pt>
                <c:pt idx="3873">
                  <c:v>398.43678999999861</c:v>
                </c:pt>
                <c:pt idx="3874">
                  <c:v>398.43430000000001</c:v>
                </c:pt>
                <c:pt idx="3875">
                  <c:v>398.43229999999892</c:v>
                </c:pt>
                <c:pt idx="3876">
                  <c:v>398.42995000000002</c:v>
                </c:pt>
                <c:pt idx="3877">
                  <c:v>398.42664999999892</c:v>
                </c:pt>
                <c:pt idx="3878">
                  <c:v>398.42250999999891</c:v>
                </c:pt>
                <c:pt idx="3879">
                  <c:v>398.41852999999873</c:v>
                </c:pt>
                <c:pt idx="3880">
                  <c:v>398.41637999999853</c:v>
                </c:pt>
                <c:pt idx="3881">
                  <c:v>398.41759000000002</c:v>
                </c:pt>
                <c:pt idx="3882">
                  <c:v>398.42284000000001</c:v>
                </c:pt>
                <c:pt idx="3883">
                  <c:v>398.43149999999872</c:v>
                </c:pt>
                <c:pt idx="3884">
                  <c:v>398.44195999999891</c:v>
                </c:pt>
                <c:pt idx="3885">
                  <c:v>398.45242000000002</c:v>
                </c:pt>
                <c:pt idx="3886">
                  <c:v>398.46165000000002</c:v>
                </c:pt>
                <c:pt idx="3887">
                  <c:v>398.46956</c:v>
                </c:pt>
                <c:pt idx="3888">
                  <c:v>398.47685999999891</c:v>
                </c:pt>
                <c:pt idx="3889">
                  <c:v>398.48433999999861</c:v>
                </c:pt>
                <c:pt idx="3890">
                  <c:v>398.49196999999862</c:v>
                </c:pt>
                <c:pt idx="3891">
                  <c:v>398.49840999999873</c:v>
                </c:pt>
                <c:pt idx="3892">
                  <c:v>398.50130000000001</c:v>
                </c:pt>
                <c:pt idx="3893">
                  <c:v>398.49847999999861</c:v>
                </c:pt>
                <c:pt idx="3894">
                  <c:v>398.48878999999891</c:v>
                </c:pt>
                <c:pt idx="3895">
                  <c:v>398.47304999999892</c:v>
                </c:pt>
                <c:pt idx="3896">
                  <c:v>398.45364000000001</c:v>
                </c:pt>
                <c:pt idx="3897">
                  <c:v>398.43380000000002</c:v>
                </c:pt>
                <c:pt idx="3898">
                  <c:v>398.41611999999822</c:v>
                </c:pt>
                <c:pt idx="3899">
                  <c:v>398.40190000000001</c:v>
                </c:pt>
                <c:pt idx="3900">
                  <c:v>398.39094</c:v>
                </c:pt>
                <c:pt idx="3901">
                  <c:v>398.38238999999999</c:v>
                </c:pt>
                <c:pt idx="3902">
                  <c:v>398.37585000000001</c:v>
                </c:pt>
                <c:pt idx="3903">
                  <c:v>398.37198999999993</c:v>
                </c:pt>
                <c:pt idx="3904">
                  <c:v>398.37243000000001</c:v>
                </c:pt>
                <c:pt idx="3905">
                  <c:v>398.37860000000001</c:v>
                </c:pt>
                <c:pt idx="3906">
                  <c:v>398.39053000000001</c:v>
                </c:pt>
                <c:pt idx="3907">
                  <c:v>398.40568999999999</c:v>
                </c:pt>
                <c:pt idx="3908">
                  <c:v>398.41957000000002</c:v>
                </c:pt>
                <c:pt idx="3909">
                  <c:v>398.42705000000001</c:v>
                </c:pt>
                <c:pt idx="3910">
                  <c:v>398.42473000000001</c:v>
                </c:pt>
                <c:pt idx="3911">
                  <c:v>398.41262</c:v>
                </c:pt>
                <c:pt idx="3912">
                  <c:v>398.39477999999991</c:v>
                </c:pt>
                <c:pt idx="3913">
                  <c:v>398.37785000000002</c:v>
                </c:pt>
                <c:pt idx="3914">
                  <c:v>398.36879999999991</c:v>
                </c:pt>
                <c:pt idx="3915">
                  <c:v>398.37191000000001</c:v>
                </c:pt>
                <c:pt idx="3916">
                  <c:v>398.38711999999862</c:v>
                </c:pt>
                <c:pt idx="3917">
                  <c:v>398.40999999999991</c:v>
                </c:pt>
                <c:pt idx="3918">
                  <c:v>398.4335299999986</c:v>
                </c:pt>
                <c:pt idx="3919">
                  <c:v>398.45071999999891</c:v>
                </c:pt>
                <c:pt idx="3920">
                  <c:v>398.45740999999992</c:v>
                </c:pt>
                <c:pt idx="3921">
                  <c:v>398.45336999999961</c:v>
                </c:pt>
                <c:pt idx="3922">
                  <c:v>398.44211000000001</c:v>
                </c:pt>
                <c:pt idx="3923">
                  <c:v>398.42896999999891</c:v>
                </c:pt>
                <c:pt idx="3924">
                  <c:v>398.41906</c:v>
                </c:pt>
                <c:pt idx="3925">
                  <c:v>398.41525000000001</c:v>
                </c:pt>
                <c:pt idx="3926">
                  <c:v>398.41771999999997</c:v>
                </c:pt>
                <c:pt idx="3927">
                  <c:v>398.42437000000001</c:v>
                </c:pt>
                <c:pt idx="3928">
                  <c:v>398.43213999999853</c:v>
                </c:pt>
                <c:pt idx="3929">
                  <c:v>398.43830999999841</c:v>
                </c:pt>
                <c:pt idx="3930">
                  <c:v>398.44141000000002</c:v>
                </c:pt>
                <c:pt idx="3931">
                  <c:v>398.44121999999891</c:v>
                </c:pt>
                <c:pt idx="3932">
                  <c:v>398.43842999999862</c:v>
                </c:pt>
                <c:pt idx="3933">
                  <c:v>398.43409999999892</c:v>
                </c:pt>
                <c:pt idx="3934">
                  <c:v>398.42907000000002</c:v>
                </c:pt>
                <c:pt idx="3935">
                  <c:v>398.42392999999862</c:v>
                </c:pt>
                <c:pt idx="3936">
                  <c:v>398.41901000000001</c:v>
                </c:pt>
                <c:pt idx="3937">
                  <c:v>398.41460000000001</c:v>
                </c:pt>
                <c:pt idx="3938">
                  <c:v>398.41088999999999</c:v>
                </c:pt>
                <c:pt idx="3939">
                  <c:v>398.40804000000003</c:v>
                </c:pt>
                <c:pt idx="3940">
                  <c:v>398.40608999999961</c:v>
                </c:pt>
                <c:pt idx="3941">
                  <c:v>398.40509999999921</c:v>
                </c:pt>
                <c:pt idx="3942">
                  <c:v>398.40523999999891</c:v>
                </c:pt>
                <c:pt idx="3943">
                  <c:v>398.40681000000001</c:v>
                </c:pt>
                <c:pt idx="3944">
                  <c:v>398.41018999999892</c:v>
                </c:pt>
                <c:pt idx="3945">
                  <c:v>398.41547000000003</c:v>
                </c:pt>
                <c:pt idx="3946">
                  <c:v>398.42207999999891</c:v>
                </c:pt>
                <c:pt idx="3947">
                  <c:v>398.42853999999841</c:v>
                </c:pt>
                <c:pt idx="3948">
                  <c:v>398.43274999999892</c:v>
                </c:pt>
                <c:pt idx="3949">
                  <c:v>398.43279000000001</c:v>
                </c:pt>
                <c:pt idx="3950">
                  <c:v>398.42768000000001</c:v>
                </c:pt>
                <c:pt idx="3951">
                  <c:v>398.4183199999984</c:v>
                </c:pt>
                <c:pt idx="3952">
                  <c:v>398.40710000000001</c:v>
                </c:pt>
                <c:pt idx="3953">
                  <c:v>398.39742000000001</c:v>
                </c:pt>
                <c:pt idx="3954">
                  <c:v>398.39202999999992</c:v>
                </c:pt>
                <c:pt idx="3955">
                  <c:v>398.39188000000001</c:v>
                </c:pt>
                <c:pt idx="3956">
                  <c:v>398.39542</c:v>
                </c:pt>
                <c:pt idx="3957">
                  <c:v>398.39913999999891</c:v>
                </c:pt>
                <c:pt idx="3958">
                  <c:v>398.39893999999862</c:v>
                </c:pt>
                <c:pt idx="3959">
                  <c:v>398.39202999999992</c:v>
                </c:pt>
                <c:pt idx="3960">
                  <c:v>398.37819999999891</c:v>
                </c:pt>
                <c:pt idx="3961">
                  <c:v>398.36005</c:v>
                </c:pt>
                <c:pt idx="3962">
                  <c:v>398.34217000000001</c:v>
                </c:pt>
                <c:pt idx="3963">
                  <c:v>398.32918000000001</c:v>
                </c:pt>
                <c:pt idx="3964">
                  <c:v>398.32407999999992</c:v>
                </c:pt>
                <c:pt idx="3965">
                  <c:v>398.32738000000001</c:v>
                </c:pt>
                <c:pt idx="3966">
                  <c:v>398.33724000000001</c:v>
                </c:pt>
                <c:pt idx="3967">
                  <c:v>398.35068000000001</c:v>
                </c:pt>
                <c:pt idx="3968">
                  <c:v>398.36488000000003</c:v>
                </c:pt>
                <c:pt idx="3969">
                  <c:v>398.37822999999997</c:v>
                </c:pt>
                <c:pt idx="3970">
                  <c:v>398.39040999999992</c:v>
                </c:pt>
                <c:pt idx="3971">
                  <c:v>398.40154999999862</c:v>
                </c:pt>
                <c:pt idx="3972">
                  <c:v>398.41138000000001</c:v>
                </c:pt>
                <c:pt idx="3973">
                  <c:v>398.41867000000002</c:v>
                </c:pt>
                <c:pt idx="3974">
                  <c:v>398.42146000000002</c:v>
                </c:pt>
                <c:pt idx="3975">
                  <c:v>398.41798</c:v>
                </c:pt>
                <c:pt idx="3976">
                  <c:v>398.40771999999862</c:v>
                </c:pt>
                <c:pt idx="3977">
                  <c:v>398.39218</c:v>
                </c:pt>
                <c:pt idx="3978">
                  <c:v>398.37452000000002</c:v>
                </c:pt>
                <c:pt idx="3979">
                  <c:v>398.35836999999992</c:v>
                </c:pt>
                <c:pt idx="3980">
                  <c:v>398.34634</c:v>
                </c:pt>
                <c:pt idx="3981">
                  <c:v>398.33907999999991</c:v>
                </c:pt>
                <c:pt idx="3982">
                  <c:v>398.33508</c:v>
                </c:pt>
                <c:pt idx="3983">
                  <c:v>398.33168000000001</c:v>
                </c:pt>
                <c:pt idx="3984">
                  <c:v>398.32657999999998</c:v>
                </c:pt>
                <c:pt idx="3985">
                  <c:v>398.31903999999992</c:v>
                </c:pt>
                <c:pt idx="3986">
                  <c:v>398.31025999999991</c:v>
                </c:pt>
                <c:pt idx="3987">
                  <c:v>398.30267000000009</c:v>
                </c:pt>
                <c:pt idx="3988">
                  <c:v>398.2985199999984</c:v>
                </c:pt>
                <c:pt idx="3989">
                  <c:v>398.29847000000001</c:v>
                </c:pt>
                <c:pt idx="3990">
                  <c:v>398.30120999999991</c:v>
                </c:pt>
                <c:pt idx="3991">
                  <c:v>398.30405000000002</c:v>
                </c:pt>
                <c:pt idx="3992">
                  <c:v>398.30421000000001</c:v>
                </c:pt>
                <c:pt idx="3993">
                  <c:v>398.30050999999997</c:v>
                </c:pt>
                <c:pt idx="3994">
                  <c:v>398.29377999999861</c:v>
                </c:pt>
                <c:pt idx="3995">
                  <c:v>398.28678000000002</c:v>
                </c:pt>
                <c:pt idx="3996">
                  <c:v>398.2826</c:v>
                </c:pt>
                <c:pt idx="3997">
                  <c:v>398.28296999999992</c:v>
                </c:pt>
                <c:pt idx="3998">
                  <c:v>398.28742999999992</c:v>
                </c:pt>
                <c:pt idx="3999">
                  <c:v>398.2931299999986</c:v>
                </c:pt>
                <c:pt idx="4000">
                  <c:v>398.29647999999861</c:v>
                </c:pt>
                <c:pt idx="4001">
                  <c:v>398.29476</c:v>
                </c:pt>
                <c:pt idx="4002">
                  <c:v>398.28764999999999</c:v>
                </c:pt>
                <c:pt idx="4003">
                  <c:v>398.27760000000001</c:v>
                </c:pt>
                <c:pt idx="4004">
                  <c:v>398.26868000000002</c:v>
                </c:pt>
                <c:pt idx="4005">
                  <c:v>398.26474000000002</c:v>
                </c:pt>
                <c:pt idx="4006">
                  <c:v>398.26756</c:v>
                </c:pt>
                <c:pt idx="4007">
                  <c:v>398.27589</c:v>
                </c:pt>
                <c:pt idx="4008">
                  <c:v>398.28584000000001</c:v>
                </c:pt>
                <c:pt idx="4009">
                  <c:v>398.29262</c:v>
                </c:pt>
                <c:pt idx="4010">
                  <c:v>398.29234999999892</c:v>
                </c:pt>
                <c:pt idx="4011">
                  <c:v>398.28374999999892</c:v>
                </c:pt>
                <c:pt idx="4012">
                  <c:v>398.26842999999991</c:v>
                </c:pt>
                <c:pt idx="4013">
                  <c:v>398.25009999999992</c:v>
                </c:pt>
                <c:pt idx="4014">
                  <c:v>398.23289999999992</c:v>
                </c:pt>
                <c:pt idx="4015">
                  <c:v>398.22000999999892</c:v>
                </c:pt>
                <c:pt idx="4016">
                  <c:v>398.21262000000002</c:v>
                </c:pt>
                <c:pt idx="4017">
                  <c:v>398.21019999999862</c:v>
                </c:pt>
                <c:pt idx="4018">
                  <c:v>398.21136000000001</c:v>
                </c:pt>
                <c:pt idx="4019">
                  <c:v>398.21464000000009</c:v>
                </c:pt>
                <c:pt idx="4020">
                  <c:v>398.21933000000001</c:v>
                </c:pt>
                <c:pt idx="4021">
                  <c:v>398.22527000000002</c:v>
                </c:pt>
                <c:pt idx="4022">
                  <c:v>398.23225000000002</c:v>
                </c:pt>
                <c:pt idx="4023">
                  <c:v>398.23960999999991</c:v>
                </c:pt>
                <c:pt idx="4024">
                  <c:v>398.24570999999997</c:v>
                </c:pt>
                <c:pt idx="4025">
                  <c:v>398.24864000000002</c:v>
                </c:pt>
                <c:pt idx="4026">
                  <c:v>398.24689000000001</c:v>
                </c:pt>
                <c:pt idx="4027">
                  <c:v>398.24029999999999</c:v>
                </c:pt>
                <c:pt idx="4028">
                  <c:v>398.2303799999986</c:v>
                </c:pt>
                <c:pt idx="4029">
                  <c:v>398.21996999999999</c:v>
                </c:pt>
                <c:pt idx="4030">
                  <c:v>398.21212000000003</c:v>
                </c:pt>
                <c:pt idx="4031">
                  <c:v>398.20884999999993</c:v>
                </c:pt>
                <c:pt idx="4032">
                  <c:v>398.21039000000002</c:v>
                </c:pt>
                <c:pt idx="4033">
                  <c:v>398.21497999999991</c:v>
                </c:pt>
                <c:pt idx="4034">
                  <c:v>398.21969999999999</c:v>
                </c:pt>
                <c:pt idx="4035">
                  <c:v>398.22153999999853</c:v>
                </c:pt>
                <c:pt idx="4036">
                  <c:v>398.21854000000002</c:v>
                </c:pt>
                <c:pt idx="4037">
                  <c:v>398.21053999999862</c:v>
                </c:pt>
                <c:pt idx="4038">
                  <c:v>398.19882000000001</c:v>
                </c:pt>
                <c:pt idx="4039">
                  <c:v>398.18567999999999</c:v>
                </c:pt>
                <c:pt idx="4040">
                  <c:v>398.17329999999993</c:v>
                </c:pt>
                <c:pt idx="4041">
                  <c:v>398.16322000000002</c:v>
                </c:pt>
                <c:pt idx="4042">
                  <c:v>398.15604000000002</c:v>
                </c:pt>
                <c:pt idx="4043">
                  <c:v>398.15161999999992</c:v>
                </c:pt>
                <c:pt idx="4044">
                  <c:v>398.14961</c:v>
                </c:pt>
                <c:pt idx="4045">
                  <c:v>398.14985999999999</c:v>
                </c:pt>
                <c:pt idx="4046">
                  <c:v>398.15260000000001</c:v>
                </c:pt>
                <c:pt idx="4047">
                  <c:v>398.15816999999993</c:v>
                </c:pt>
                <c:pt idx="4048">
                  <c:v>398.16707000000002</c:v>
                </c:pt>
                <c:pt idx="4049">
                  <c:v>398.17934000000002</c:v>
                </c:pt>
                <c:pt idx="4050">
                  <c:v>398.19459999999992</c:v>
                </c:pt>
                <c:pt idx="4051">
                  <c:v>398.21186999999992</c:v>
                </c:pt>
                <c:pt idx="4052">
                  <c:v>398.22964000000002</c:v>
                </c:pt>
                <c:pt idx="4053">
                  <c:v>398.24612000000002</c:v>
                </c:pt>
                <c:pt idx="4054">
                  <c:v>398.25927000000001</c:v>
                </c:pt>
                <c:pt idx="4055">
                  <c:v>398.26704999999993</c:v>
                </c:pt>
                <c:pt idx="4056">
                  <c:v>398.26787999999999</c:v>
                </c:pt>
                <c:pt idx="4057">
                  <c:v>398.26089000000002</c:v>
                </c:pt>
                <c:pt idx="4058">
                  <c:v>398.24655999999891</c:v>
                </c:pt>
                <c:pt idx="4059">
                  <c:v>398.22667000000001</c:v>
                </c:pt>
                <c:pt idx="4060">
                  <c:v>398.20416</c:v>
                </c:pt>
                <c:pt idx="4061">
                  <c:v>398.18223</c:v>
                </c:pt>
                <c:pt idx="4062">
                  <c:v>398.16359</c:v>
                </c:pt>
                <c:pt idx="4063">
                  <c:v>398.14942000000002</c:v>
                </c:pt>
                <c:pt idx="4064">
                  <c:v>398.13923</c:v>
                </c:pt>
                <c:pt idx="4065">
                  <c:v>398.13121000000001</c:v>
                </c:pt>
                <c:pt idx="4066">
                  <c:v>398.12317999999891</c:v>
                </c:pt>
                <c:pt idx="4067">
                  <c:v>398.11367000000001</c:v>
                </c:pt>
                <c:pt idx="4068">
                  <c:v>398.10287</c:v>
                </c:pt>
                <c:pt idx="4069">
                  <c:v>398.09255999999891</c:v>
                </c:pt>
                <c:pt idx="4070">
                  <c:v>398.08553999999862</c:v>
                </c:pt>
                <c:pt idx="4071">
                  <c:v>398.08443999999992</c:v>
                </c:pt>
                <c:pt idx="4072">
                  <c:v>398.09064000000001</c:v>
                </c:pt>
                <c:pt idx="4073">
                  <c:v>398.10374000000002</c:v>
                </c:pt>
                <c:pt idx="4074">
                  <c:v>398.12164000000001</c:v>
                </c:pt>
                <c:pt idx="4075">
                  <c:v>398.14152000000001</c:v>
                </c:pt>
                <c:pt idx="4076">
                  <c:v>398.16068999999999</c:v>
                </c:pt>
                <c:pt idx="4077">
                  <c:v>398.17759999999993</c:v>
                </c:pt>
                <c:pt idx="4078">
                  <c:v>398.19168999999999</c:v>
                </c:pt>
                <c:pt idx="4079">
                  <c:v>398.20312999999891</c:v>
                </c:pt>
                <c:pt idx="4080">
                  <c:v>398.21192999999892</c:v>
                </c:pt>
                <c:pt idx="4081">
                  <c:v>398.21749999999992</c:v>
                </c:pt>
                <c:pt idx="4082">
                  <c:v>398.21856999999892</c:v>
                </c:pt>
                <c:pt idx="4083">
                  <c:v>398.21393999999862</c:v>
                </c:pt>
                <c:pt idx="4084">
                  <c:v>398.20328999999992</c:v>
                </c:pt>
                <c:pt idx="4085">
                  <c:v>398.18781000000001</c:v>
                </c:pt>
                <c:pt idx="4086">
                  <c:v>398.1703</c:v>
                </c:pt>
                <c:pt idx="4087">
                  <c:v>398.15442999999999</c:v>
                </c:pt>
                <c:pt idx="4088">
                  <c:v>398.14350000000002</c:v>
                </c:pt>
                <c:pt idx="4089">
                  <c:v>398.13938000000002</c:v>
                </c:pt>
                <c:pt idx="4090">
                  <c:v>398.14184</c:v>
                </c:pt>
                <c:pt idx="4091">
                  <c:v>398.14877000000001</c:v>
                </c:pt>
                <c:pt idx="4092">
                  <c:v>398.15714000000008</c:v>
                </c:pt>
                <c:pt idx="4093">
                  <c:v>398.16426999999999</c:v>
                </c:pt>
                <c:pt idx="4094">
                  <c:v>398.16865999999999</c:v>
                </c:pt>
                <c:pt idx="4095">
                  <c:v>398.17045000000002</c:v>
                </c:pt>
                <c:pt idx="4096">
                  <c:v>398.17081999999999</c:v>
                </c:pt>
                <c:pt idx="4097">
                  <c:v>398.17122000000001</c:v>
                </c:pt>
                <c:pt idx="4098">
                  <c:v>398.17227000000008</c:v>
                </c:pt>
                <c:pt idx="4099">
                  <c:v>398.17372999999992</c:v>
                </c:pt>
                <c:pt idx="4100">
                  <c:v>398.17439999999999</c:v>
                </c:pt>
                <c:pt idx="4101">
                  <c:v>398.17297000000002</c:v>
                </c:pt>
                <c:pt idx="4102">
                  <c:v>398.16874999999999</c:v>
                </c:pt>
                <c:pt idx="4103">
                  <c:v>398.16219999999993</c:v>
                </c:pt>
                <c:pt idx="4104">
                  <c:v>398.15467999999998</c:v>
                </c:pt>
                <c:pt idx="4105">
                  <c:v>398.14798999999999</c:v>
                </c:pt>
                <c:pt idx="4106">
                  <c:v>398.14348000000001</c:v>
                </c:pt>
                <c:pt idx="4107">
                  <c:v>398.14150000000001</c:v>
                </c:pt>
                <c:pt idx="4108">
                  <c:v>398.1413</c:v>
                </c:pt>
                <c:pt idx="4109">
                  <c:v>398.14159999999993</c:v>
                </c:pt>
                <c:pt idx="4110">
                  <c:v>398.14136000000002</c:v>
                </c:pt>
                <c:pt idx="4111">
                  <c:v>398.14031999999992</c:v>
                </c:pt>
                <c:pt idx="4112">
                  <c:v>398.13952999999992</c:v>
                </c:pt>
                <c:pt idx="4113">
                  <c:v>398.14084000000008</c:v>
                </c:pt>
                <c:pt idx="4114">
                  <c:v>398.14600000000002</c:v>
                </c:pt>
                <c:pt idx="4115">
                  <c:v>398.15584999999999</c:v>
                </c:pt>
                <c:pt idx="4116">
                  <c:v>398.16949</c:v>
                </c:pt>
                <c:pt idx="4117">
                  <c:v>398.18427000000003</c:v>
                </c:pt>
                <c:pt idx="4118">
                  <c:v>398.19654999999892</c:v>
                </c:pt>
                <c:pt idx="4119">
                  <c:v>398.20280000000002</c:v>
                </c:pt>
                <c:pt idx="4120">
                  <c:v>398.20083999999991</c:v>
                </c:pt>
                <c:pt idx="4121">
                  <c:v>398.1909</c:v>
                </c:pt>
                <c:pt idx="4122">
                  <c:v>398.17554999999999</c:v>
                </c:pt>
                <c:pt idx="4123">
                  <c:v>398.15913</c:v>
                </c:pt>
                <c:pt idx="4124">
                  <c:v>398.14627000000002</c:v>
                </c:pt>
                <c:pt idx="4125">
                  <c:v>398.14049</c:v>
                </c:pt>
                <c:pt idx="4126">
                  <c:v>398.14301999999992</c:v>
                </c:pt>
                <c:pt idx="4127">
                  <c:v>398.15244000000001</c:v>
                </c:pt>
                <c:pt idx="4128">
                  <c:v>398.16521</c:v>
                </c:pt>
                <c:pt idx="4129">
                  <c:v>398.17698999999999</c:v>
                </c:pt>
                <c:pt idx="4130">
                  <c:v>398.18405999999999</c:v>
                </c:pt>
                <c:pt idx="4131">
                  <c:v>398.18461000000002</c:v>
                </c:pt>
                <c:pt idx="4132">
                  <c:v>398.17912000000001</c:v>
                </c:pt>
                <c:pt idx="4133">
                  <c:v>398.17</c:v>
                </c:pt>
                <c:pt idx="4134">
                  <c:v>398.16061999999999</c:v>
                </c:pt>
                <c:pt idx="4135">
                  <c:v>398.15379000000001</c:v>
                </c:pt>
                <c:pt idx="4136">
                  <c:v>398.15097000000009</c:v>
                </c:pt>
                <c:pt idx="4137">
                  <c:v>398.15199000000001</c:v>
                </c:pt>
                <c:pt idx="4138">
                  <c:v>398.15532999999999</c:v>
                </c:pt>
                <c:pt idx="4139">
                  <c:v>398.15906999999999</c:v>
                </c:pt>
                <c:pt idx="4140">
                  <c:v>398.16165999999993</c:v>
                </c:pt>
                <c:pt idx="4141">
                  <c:v>398.16253</c:v>
                </c:pt>
                <c:pt idx="4142">
                  <c:v>398.16208</c:v>
                </c:pt>
                <c:pt idx="4143">
                  <c:v>398.16116</c:v>
                </c:pt>
                <c:pt idx="4144">
                  <c:v>398.16057000000001</c:v>
                </c:pt>
                <c:pt idx="4145">
                  <c:v>398.16057999999992</c:v>
                </c:pt>
                <c:pt idx="4146">
                  <c:v>398.16097000000002</c:v>
                </c:pt>
                <c:pt idx="4147">
                  <c:v>398.16146000000009</c:v>
                </c:pt>
                <c:pt idx="4148">
                  <c:v>398.16199</c:v>
                </c:pt>
                <c:pt idx="4149">
                  <c:v>398.16287999999997</c:v>
                </c:pt>
                <c:pt idx="4150">
                  <c:v>398.16482000000002</c:v>
                </c:pt>
                <c:pt idx="4151">
                  <c:v>398.16818000000001</c:v>
                </c:pt>
                <c:pt idx="4152">
                  <c:v>398.17255</c:v>
                </c:pt>
                <c:pt idx="4153">
                  <c:v>398.17673000000002</c:v>
                </c:pt>
                <c:pt idx="4154">
                  <c:v>398.1789</c:v>
                </c:pt>
                <c:pt idx="4155">
                  <c:v>398.17752999999999</c:v>
                </c:pt>
                <c:pt idx="4156">
                  <c:v>398.1721</c:v>
                </c:pt>
                <c:pt idx="4157">
                  <c:v>398.16359999999992</c:v>
                </c:pt>
                <c:pt idx="4158">
                  <c:v>398.15433999999999</c:v>
                </c:pt>
                <c:pt idx="4159">
                  <c:v>398.14702999999997</c:v>
                </c:pt>
                <c:pt idx="4160">
                  <c:v>398.14371</c:v>
                </c:pt>
                <c:pt idx="4161">
                  <c:v>398.14490000000001</c:v>
                </c:pt>
                <c:pt idx="4162">
                  <c:v>398.14931000000001</c:v>
                </c:pt>
                <c:pt idx="4163">
                  <c:v>398.15445999999997</c:v>
                </c:pt>
                <c:pt idx="4164">
                  <c:v>398.15796999999998</c:v>
                </c:pt>
                <c:pt idx="4165">
                  <c:v>398.1585</c:v>
                </c:pt>
                <c:pt idx="4166">
                  <c:v>398.15647000000001</c:v>
                </c:pt>
                <c:pt idx="4167">
                  <c:v>398.15377999999993</c:v>
                </c:pt>
                <c:pt idx="4168">
                  <c:v>398.15296000000001</c:v>
                </c:pt>
                <c:pt idx="4169">
                  <c:v>398.15584999999999</c:v>
                </c:pt>
                <c:pt idx="4170">
                  <c:v>398.16273000000001</c:v>
                </c:pt>
                <c:pt idx="4171">
                  <c:v>398.17212999999992</c:v>
                </c:pt>
                <c:pt idx="4172">
                  <c:v>398.1814</c:v>
                </c:pt>
                <c:pt idx="4173">
                  <c:v>398.18783999999999</c:v>
                </c:pt>
                <c:pt idx="4174">
                  <c:v>398.18964</c:v>
                </c:pt>
                <c:pt idx="4175">
                  <c:v>398.18657999999891</c:v>
                </c:pt>
                <c:pt idx="4176">
                  <c:v>398.17977000000002</c:v>
                </c:pt>
                <c:pt idx="4177">
                  <c:v>398.17117000000002</c:v>
                </c:pt>
                <c:pt idx="4178">
                  <c:v>398.16277000000002</c:v>
                </c:pt>
                <c:pt idx="4179">
                  <c:v>398.15591999999992</c:v>
                </c:pt>
                <c:pt idx="4180">
                  <c:v>398.15147000000002</c:v>
                </c:pt>
                <c:pt idx="4181">
                  <c:v>398.14980000000008</c:v>
                </c:pt>
                <c:pt idx="4182">
                  <c:v>398.15120000000002</c:v>
                </c:pt>
                <c:pt idx="4183">
                  <c:v>398.15609000000001</c:v>
                </c:pt>
                <c:pt idx="4184">
                  <c:v>398.16467</c:v>
                </c:pt>
                <c:pt idx="4185">
                  <c:v>398.17667</c:v>
                </c:pt>
                <c:pt idx="4186">
                  <c:v>398.19090999999997</c:v>
                </c:pt>
                <c:pt idx="4187">
                  <c:v>398.20524999999992</c:v>
                </c:pt>
                <c:pt idx="4188">
                  <c:v>398.21712999999892</c:v>
                </c:pt>
                <c:pt idx="4189">
                  <c:v>398.22446000000002</c:v>
                </c:pt>
                <c:pt idx="4190">
                  <c:v>398.22624000000002</c:v>
                </c:pt>
                <c:pt idx="4191">
                  <c:v>398.22318999999891</c:v>
                </c:pt>
                <c:pt idx="4192">
                  <c:v>398.21724</c:v>
                </c:pt>
                <c:pt idx="4193">
                  <c:v>398.21102000000002</c:v>
                </c:pt>
                <c:pt idx="4194">
                  <c:v>398.20670000000001</c:v>
                </c:pt>
                <c:pt idx="4195">
                  <c:v>398.20519999999891</c:v>
                </c:pt>
                <c:pt idx="4196">
                  <c:v>398.20604999999921</c:v>
                </c:pt>
                <c:pt idx="4197">
                  <c:v>398.20756999999998</c:v>
                </c:pt>
                <c:pt idx="4198">
                  <c:v>398.20785999999993</c:v>
                </c:pt>
                <c:pt idx="4199">
                  <c:v>398.20542999999992</c:v>
                </c:pt>
                <c:pt idx="4200">
                  <c:v>398.2</c:v>
                </c:pt>
                <c:pt idx="4201">
                  <c:v>398.19241999999991</c:v>
                </c:pt>
                <c:pt idx="4202">
                  <c:v>398.18421999999993</c:v>
                </c:pt>
                <c:pt idx="4203">
                  <c:v>398.17698999999999</c:v>
                </c:pt>
                <c:pt idx="4204">
                  <c:v>398.17185999999992</c:v>
                </c:pt>
                <c:pt idx="4205">
                  <c:v>398.16898000000009</c:v>
                </c:pt>
                <c:pt idx="4206">
                  <c:v>398.16773000000001</c:v>
                </c:pt>
                <c:pt idx="4207">
                  <c:v>398.16697999999991</c:v>
                </c:pt>
                <c:pt idx="4208">
                  <c:v>398.16557</c:v>
                </c:pt>
                <c:pt idx="4209">
                  <c:v>398.16282999999999</c:v>
                </c:pt>
                <c:pt idx="4210">
                  <c:v>398.15877</c:v>
                </c:pt>
                <c:pt idx="4211">
                  <c:v>398.15411</c:v>
                </c:pt>
                <c:pt idx="4212">
                  <c:v>398.15003999999999</c:v>
                </c:pt>
                <c:pt idx="4213">
                  <c:v>398.14792</c:v>
                </c:pt>
                <c:pt idx="4214">
                  <c:v>398.14866000000001</c:v>
                </c:pt>
                <c:pt idx="4215">
                  <c:v>398.15235999999999</c:v>
                </c:pt>
                <c:pt idx="4216">
                  <c:v>398.15814</c:v>
                </c:pt>
                <c:pt idx="4217">
                  <c:v>398.16437999999999</c:v>
                </c:pt>
                <c:pt idx="4218">
                  <c:v>398.16904</c:v>
                </c:pt>
                <c:pt idx="4219">
                  <c:v>398.17059</c:v>
                </c:pt>
                <c:pt idx="4220">
                  <c:v>398.16852999999998</c:v>
                </c:pt>
                <c:pt idx="4221">
                  <c:v>398.16385000000002</c:v>
                </c:pt>
                <c:pt idx="4222">
                  <c:v>398.15858000000009</c:v>
                </c:pt>
                <c:pt idx="4223">
                  <c:v>398.15530999999999</c:v>
                </c:pt>
                <c:pt idx="4224">
                  <c:v>398.15595999999999</c:v>
                </c:pt>
                <c:pt idx="4225">
                  <c:v>398.16102000000001</c:v>
                </c:pt>
                <c:pt idx="4226">
                  <c:v>398.16944999999998</c:v>
                </c:pt>
                <c:pt idx="4227">
                  <c:v>398.17903999999999</c:v>
                </c:pt>
                <c:pt idx="4228">
                  <c:v>398.18734999999992</c:v>
                </c:pt>
                <c:pt idx="4229">
                  <c:v>398.19317000000001</c:v>
                </c:pt>
                <c:pt idx="4230">
                  <c:v>398.19684000000001</c:v>
                </c:pt>
                <c:pt idx="4231">
                  <c:v>398.20029</c:v>
                </c:pt>
                <c:pt idx="4232">
                  <c:v>398.20611999999841</c:v>
                </c:pt>
                <c:pt idx="4233">
                  <c:v>398.21622999999892</c:v>
                </c:pt>
                <c:pt idx="4234">
                  <c:v>398.23059999999862</c:v>
                </c:pt>
                <c:pt idx="4235">
                  <c:v>398.24703999999991</c:v>
                </c:pt>
                <c:pt idx="4236">
                  <c:v>398.26175999999862</c:v>
                </c:pt>
                <c:pt idx="4237">
                  <c:v>398.27073000000001</c:v>
                </c:pt>
                <c:pt idx="4238">
                  <c:v>398.27127000000002</c:v>
                </c:pt>
                <c:pt idx="4239">
                  <c:v>398.26294000000001</c:v>
                </c:pt>
                <c:pt idx="4240">
                  <c:v>398.24765000000002</c:v>
                </c:pt>
                <c:pt idx="4241">
                  <c:v>398.22894999999892</c:v>
                </c:pt>
                <c:pt idx="4242">
                  <c:v>398.21052999999961</c:v>
                </c:pt>
                <c:pt idx="4243">
                  <c:v>398.19504000000001</c:v>
                </c:pt>
                <c:pt idx="4244">
                  <c:v>398.18362000000002</c:v>
                </c:pt>
                <c:pt idx="4245">
                  <c:v>398.17604999999998</c:v>
                </c:pt>
                <c:pt idx="4246">
                  <c:v>398.17149999999992</c:v>
                </c:pt>
                <c:pt idx="4247">
                  <c:v>398.16955999999999</c:v>
                </c:pt>
                <c:pt idx="4248">
                  <c:v>398.17052000000001</c:v>
                </c:pt>
                <c:pt idx="4249">
                  <c:v>398.17538000000002</c:v>
                </c:pt>
                <c:pt idx="4250">
                  <c:v>398.18507</c:v>
                </c:pt>
                <c:pt idx="4251">
                  <c:v>398.19960000000009</c:v>
                </c:pt>
                <c:pt idx="4252">
                  <c:v>398.21764999999999</c:v>
                </c:pt>
                <c:pt idx="4253">
                  <c:v>398.2367199999984</c:v>
                </c:pt>
                <c:pt idx="4254">
                  <c:v>398.25371000000001</c:v>
                </c:pt>
                <c:pt idx="4255">
                  <c:v>398.26587999999992</c:v>
                </c:pt>
                <c:pt idx="4256">
                  <c:v>398.27148999999991</c:v>
                </c:pt>
                <c:pt idx="4257">
                  <c:v>398.27028999999999</c:v>
                </c:pt>
                <c:pt idx="4258">
                  <c:v>398.26305000000002</c:v>
                </c:pt>
                <c:pt idx="4259">
                  <c:v>398.25126999999992</c:v>
                </c:pt>
                <c:pt idx="4260">
                  <c:v>398.23658999999861</c:v>
                </c:pt>
                <c:pt idx="4261">
                  <c:v>398.22059000000002</c:v>
                </c:pt>
                <c:pt idx="4262">
                  <c:v>398.20465999999999</c:v>
                </c:pt>
                <c:pt idx="4263">
                  <c:v>398.19024999999999</c:v>
                </c:pt>
                <c:pt idx="4264">
                  <c:v>398.17885000000001</c:v>
                </c:pt>
                <c:pt idx="4265">
                  <c:v>398.17171000000002</c:v>
                </c:pt>
                <c:pt idx="4266">
                  <c:v>398.16955999999999</c:v>
                </c:pt>
                <c:pt idx="4267">
                  <c:v>398.17219999999992</c:v>
                </c:pt>
                <c:pt idx="4268">
                  <c:v>398.17844000000002</c:v>
                </c:pt>
                <c:pt idx="4269">
                  <c:v>398.18648000000002</c:v>
                </c:pt>
                <c:pt idx="4270">
                  <c:v>398.19434000000001</c:v>
                </c:pt>
                <c:pt idx="4271">
                  <c:v>398.20068000000009</c:v>
                </c:pt>
                <c:pt idx="4272">
                  <c:v>398.20524999999992</c:v>
                </c:pt>
                <c:pt idx="4273">
                  <c:v>398.20866000000001</c:v>
                </c:pt>
                <c:pt idx="4274">
                  <c:v>398.21221000000003</c:v>
                </c:pt>
                <c:pt idx="4275">
                  <c:v>398.21694999999892</c:v>
                </c:pt>
                <c:pt idx="4276">
                  <c:v>398.22327999999891</c:v>
                </c:pt>
                <c:pt idx="4277">
                  <c:v>398.23081999999891</c:v>
                </c:pt>
                <c:pt idx="4278">
                  <c:v>398.23858999999891</c:v>
                </c:pt>
                <c:pt idx="4279">
                  <c:v>398.24554000000001</c:v>
                </c:pt>
                <c:pt idx="4280">
                  <c:v>398.25103999999891</c:v>
                </c:pt>
                <c:pt idx="4281">
                  <c:v>398.25506000000001</c:v>
                </c:pt>
                <c:pt idx="4282">
                  <c:v>398.25799000000001</c:v>
                </c:pt>
                <c:pt idx="4283">
                  <c:v>398.26038</c:v>
                </c:pt>
                <c:pt idx="4284">
                  <c:v>398.26245</c:v>
                </c:pt>
                <c:pt idx="4285">
                  <c:v>398.26405999999992</c:v>
                </c:pt>
                <c:pt idx="4286">
                  <c:v>398.26477999999992</c:v>
                </c:pt>
                <c:pt idx="4287">
                  <c:v>398.26432</c:v>
                </c:pt>
                <c:pt idx="4288">
                  <c:v>398.26274000000001</c:v>
                </c:pt>
                <c:pt idx="4289">
                  <c:v>398.26080000000002</c:v>
                </c:pt>
                <c:pt idx="4290">
                  <c:v>398.25936999999999</c:v>
                </c:pt>
                <c:pt idx="4291">
                  <c:v>398.25936999999999</c:v>
                </c:pt>
                <c:pt idx="4292">
                  <c:v>398.26101999999997</c:v>
                </c:pt>
                <c:pt idx="4293">
                  <c:v>398.26395000000002</c:v>
                </c:pt>
                <c:pt idx="4294">
                  <c:v>398.26710999999892</c:v>
                </c:pt>
                <c:pt idx="4295">
                  <c:v>398.26927999999992</c:v>
                </c:pt>
                <c:pt idx="4296">
                  <c:v>398.26963999999992</c:v>
                </c:pt>
                <c:pt idx="4297">
                  <c:v>398.26792999999992</c:v>
                </c:pt>
                <c:pt idx="4298">
                  <c:v>398.26465999999999</c:v>
                </c:pt>
                <c:pt idx="4299">
                  <c:v>398.26081999999991</c:v>
                </c:pt>
                <c:pt idx="4300">
                  <c:v>398.25740000000002</c:v>
                </c:pt>
                <c:pt idx="4301">
                  <c:v>398.25518</c:v>
                </c:pt>
                <c:pt idx="4302">
                  <c:v>398.25454999999999</c:v>
                </c:pt>
                <c:pt idx="4303">
                  <c:v>398.25554999999991</c:v>
                </c:pt>
                <c:pt idx="4304">
                  <c:v>398.25806</c:v>
                </c:pt>
                <c:pt idx="4305">
                  <c:v>398.26195999999891</c:v>
                </c:pt>
                <c:pt idx="4306">
                  <c:v>398.2672</c:v>
                </c:pt>
                <c:pt idx="4307">
                  <c:v>398.27356999999961</c:v>
                </c:pt>
                <c:pt idx="4308">
                  <c:v>398.28072999999961</c:v>
                </c:pt>
                <c:pt idx="4309">
                  <c:v>398.28805999999861</c:v>
                </c:pt>
                <c:pt idx="4310">
                  <c:v>398.29473000000002</c:v>
                </c:pt>
                <c:pt idx="4311">
                  <c:v>398.30005</c:v>
                </c:pt>
                <c:pt idx="4312">
                  <c:v>398.30363</c:v>
                </c:pt>
                <c:pt idx="4313">
                  <c:v>398.30563000000001</c:v>
                </c:pt>
                <c:pt idx="4314">
                  <c:v>398.30671000000001</c:v>
                </c:pt>
                <c:pt idx="4315">
                  <c:v>398.30770999999999</c:v>
                </c:pt>
                <c:pt idx="4316">
                  <c:v>398.30930000000001</c:v>
                </c:pt>
                <c:pt idx="4317">
                  <c:v>398.31178</c:v>
                </c:pt>
                <c:pt idx="4318">
                  <c:v>398.31475</c:v>
                </c:pt>
                <c:pt idx="4319">
                  <c:v>398.31738000000001</c:v>
                </c:pt>
                <c:pt idx="4320">
                  <c:v>398.31867999999992</c:v>
                </c:pt>
                <c:pt idx="4321">
                  <c:v>398.31777999999991</c:v>
                </c:pt>
                <c:pt idx="4322">
                  <c:v>398.31425000000002</c:v>
                </c:pt>
                <c:pt idx="4323">
                  <c:v>398.30833000000001</c:v>
                </c:pt>
                <c:pt idx="4324">
                  <c:v>398.30063000000001</c:v>
                </c:pt>
                <c:pt idx="4325">
                  <c:v>398.29223999999891</c:v>
                </c:pt>
                <c:pt idx="4326">
                  <c:v>398.28413999999862</c:v>
                </c:pt>
                <c:pt idx="4327">
                  <c:v>398.27706000000001</c:v>
                </c:pt>
                <c:pt idx="4328">
                  <c:v>398.27138000000002</c:v>
                </c:pt>
                <c:pt idx="4329">
                  <c:v>398.26704000000001</c:v>
                </c:pt>
                <c:pt idx="4330">
                  <c:v>398.26359000000002</c:v>
                </c:pt>
                <c:pt idx="4331">
                  <c:v>398.26049</c:v>
                </c:pt>
                <c:pt idx="4332">
                  <c:v>398.25711000000001</c:v>
                </c:pt>
                <c:pt idx="4333">
                  <c:v>398.25319999999891</c:v>
                </c:pt>
                <c:pt idx="4334">
                  <c:v>398.24876</c:v>
                </c:pt>
                <c:pt idx="4335">
                  <c:v>398.24435</c:v>
                </c:pt>
                <c:pt idx="4336">
                  <c:v>398.24072999999999</c:v>
                </c:pt>
                <c:pt idx="4337">
                  <c:v>398.23878999999891</c:v>
                </c:pt>
                <c:pt idx="4338">
                  <c:v>398.23919000000001</c:v>
                </c:pt>
                <c:pt idx="4339">
                  <c:v>398.24214000000001</c:v>
                </c:pt>
                <c:pt idx="4340">
                  <c:v>398.24712999999991</c:v>
                </c:pt>
                <c:pt idx="4341">
                  <c:v>398.25310000000002</c:v>
                </c:pt>
                <c:pt idx="4342">
                  <c:v>398.25850000000003</c:v>
                </c:pt>
                <c:pt idx="4343">
                  <c:v>398.26189999999991</c:v>
                </c:pt>
                <c:pt idx="4344">
                  <c:v>398.26229000000001</c:v>
                </c:pt>
                <c:pt idx="4345">
                  <c:v>398.25939</c:v>
                </c:pt>
                <c:pt idx="4346">
                  <c:v>398.25394</c:v>
                </c:pt>
                <c:pt idx="4347">
                  <c:v>398.24741</c:v>
                </c:pt>
                <c:pt idx="4348">
                  <c:v>398.24171000000001</c:v>
                </c:pt>
                <c:pt idx="4349">
                  <c:v>398.23869000000002</c:v>
                </c:pt>
                <c:pt idx="4350">
                  <c:v>398.23942</c:v>
                </c:pt>
                <c:pt idx="4351">
                  <c:v>398.24408</c:v>
                </c:pt>
                <c:pt idx="4352">
                  <c:v>398.25162999999992</c:v>
                </c:pt>
                <c:pt idx="4353">
                  <c:v>398.26029</c:v>
                </c:pt>
                <c:pt idx="4354">
                  <c:v>398.26805000000002</c:v>
                </c:pt>
                <c:pt idx="4355">
                  <c:v>398.27334999999891</c:v>
                </c:pt>
                <c:pt idx="4356">
                  <c:v>398.27569</c:v>
                </c:pt>
                <c:pt idx="4357">
                  <c:v>398.27573999999862</c:v>
                </c:pt>
                <c:pt idx="4358">
                  <c:v>398.27519999999862</c:v>
                </c:pt>
                <c:pt idx="4359">
                  <c:v>398.27593000000002</c:v>
                </c:pt>
                <c:pt idx="4360">
                  <c:v>398.27933999999891</c:v>
                </c:pt>
                <c:pt idx="4361">
                  <c:v>398.28570999999891</c:v>
                </c:pt>
                <c:pt idx="4362">
                  <c:v>398.29392999999891</c:v>
                </c:pt>
                <c:pt idx="4363">
                  <c:v>398.30207000000001</c:v>
                </c:pt>
                <c:pt idx="4364">
                  <c:v>398.30795999999992</c:v>
                </c:pt>
                <c:pt idx="4365">
                  <c:v>398.31009999999998</c:v>
                </c:pt>
                <c:pt idx="4366">
                  <c:v>398.30824000000001</c:v>
                </c:pt>
                <c:pt idx="4367">
                  <c:v>398.30340000000001</c:v>
                </c:pt>
                <c:pt idx="4368">
                  <c:v>398.29736999999892</c:v>
                </c:pt>
                <c:pt idx="4369">
                  <c:v>398.29201999999862</c:v>
                </c:pt>
                <c:pt idx="4370">
                  <c:v>398.28849999999892</c:v>
                </c:pt>
                <c:pt idx="4371">
                  <c:v>398.28694000000002</c:v>
                </c:pt>
                <c:pt idx="4372">
                  <c:v>398.28674999999862</c:v>
                </c:pt>
                <c:pt idx="4373">
                  <c:v>398.28696999999892</c:v>
                </c:pt>
                <c:pt idx="4374">
                  <c:v>398.28698999999921</c:v>
                </c:pt>
                <c:pt idx="4375">
                  <c:v>398.28679999999861</c:v>
                </c:pt>
                <c:pt idx="4376">
                  <c:v>398.28692999999862</c:v>
                </c:pt>
                <c:pt idx="4377">
                  <c:v>398.28798</c:v>
                </c:pt>
                <c:pt idx="4378">
                  <c:v>398.29027000000002</c:v>
                </c:pt>
                <c:pt idx="4379">
                  <c:v>398.29336999999862</c:v>
                </c:pt>
                <c:pt idx="4380">
                  <c:v>398.29649999999862</c:v>
                </c:pt>
                <c:pt idx="4381">
                  <c:v>398.29894999999891</c:v>
                </c:pt>
                <c:pt idx="4382">
                  <c:v>398.30056999999999</c:v>
                </c:pt>
                <c:pt idx="4383">
                  <c:v>398.30207999999999</c:v>
                </c:pt>
                <c:pt idx="4384">
                  <c:v>398.30473000000001</c:v>
                </c:pt>
                <c:pt idx="4385">
                  <c:v>398.30975000000001</c:v>
                </c:pt>
                <c:pt idx="4386">
                  <c:v>398.31736999999993</c:v>
                </c:pt>
                <c:pt idx="4387">
                  <c:v>398.32650999999862</c:v>
                </c:pt>
                <c:pt idx="4388">
                  <c:v>398.33503999999891</c:v>
                </c:pt>
                <c:pt idx="4389">
                  <c:v>398.34041999999999</c:v>
                </c:pt>
                <c:pt idx="4390">
                  <c:v>398.34087</c:v>
                </c:pt>
                <c:pt idx="4391">
                  <c:v>398.33622000000003</c:v>
                </c:pt>
                <c:pt idx="4392">
                  <c:v>398.32805999999891</c:v>
                </c:pt>
                <c:pt idx="4393">
                  <c:v>398.31916999999999</c:v>
                </c:pt>
                <c:pt idx="4394">
                  <c:v>398.31229000000002</c:v>
                </c:pt>
                <c:pt idx="4395">
                  <c:v>398.30916999999999</c:v>
                </c:pt>
                <c:pt idx="4396">
                  <c:v>398.30973</c:v>
                </c:pt>
                <c:pt idx="4397">
                  <c:v>398.31252000000001</c:v>
                </c:pt>
                <c:pt idx="4398">
                  <c:v>398.31540999999999</c:v>
                </c:pt>
                <c:pt idx="4399">
                  <c:v>398.31684999999999</c:v>
                </c:pt>
                <c:pt idx="4400">
                  <c:v>398.31650999999891</c:v>
                </c:pt>
                <c:pt idx="4401">
                  <c:v>398.31549999999999</c:v>
                </c:pt>
                <c:pt idx="4402">
                  <c:v>398.31543999999991</c:v>
                </c:pt>
                <c:pt idx="4403">
                  <c:v>398.31763000000001</c:v>
                </c:pt>
                <c:pt idx="4404">
                  <c:v>398.32204000000002</c:v>
                </c:pt>
                <c:pt idx="4405">
                  <c:v>398.32718</c:v>
                </c:pt>
                <c:pt idx="4406">
                  <c:v>398.33062999999999</c:v>
                </c:pt>
                <c:pt idx="4407">
                  <c:v>398.33022999999997</c:v>
                </c:pt>
                <c:pt idx="4408">
                  <c:v>398.32512999999892</c:v>
                </c:pt>
                <c:pt idx="4409">
                  <c:v>398.31637999999862</c:v>
                </c:pt>
                <c:pt idx="4410">
                  <c:v>398.30671999999862</c:v>
                </c:pt>
                <c:pt idx="4411">
                  <c:v>398.29964000000001</c:v>
                </c:pt>
                <c:pt idx="4412">
                  <c:v>398.29799000000003</c:v>
                </c:pt>
                <c:pt idx="4413">
                  <c:v>398.30326000000002</c:v>
                </c:pt>
                <c:pt idx="4414">
                  <c:v>398.31483000000009</c:v>
                </c:pt>
                <c:pt idx="4415">
                  <c:v>398.33053000000001</c:v>
                </c:pt>
                <c:pt idx="4416">
                  <c:v>398.34721000000002</c:v>
                </c:pt>
                <c:pt idx="4417">
                  <c:v>398.36169000000001</c:v>
                </c:pt>
                <c:pt idx="4418">
                  <c:v>398.37148000000002</c:v>
                </c:pt>
                <c:pt idx="4419">
                  <c:v>398.37518</c:v>
                </c:pt>
                <c:pt idx="4420">
                  <c:v>398.37234999999993</c:v>
                </c:pt>
                <c:pt idx="4421">
                  <c:v>398.36376999999999</c:v>
                </c:pt>
                <c:pt idx="4422">
                  <c:v>398.35095000000001</c:v>
                </c:pt>
                <c:pt idx="4423">
                  <c:v>398.33636000000001</c:v>
                </c:pt>
                <c:pt idx="4424">
                  <c:v>398.32276999999999</c:v>
                </c:pt>
                <c:pt idx="4425">
                  <c:v>398.31312999999892</c:v>
                </c:pt>
                <c:pt idx="4426">
                  <c:v>398.30957999999993</c:v>
                </c:pt>
                <c:pt idx="4427">
                  <c:v>398.31286</c:v>
                </c:pt>
                <c:pt idx="4428">
                  <c:v>398.32186000000002</c:v>
                </c:pt>
                <c:pt idx="4429">
                  <c:v>398.33382</c:v>
                </c:pt>
                <c:pt idx="4430">
                  <c:v>398.34500000000008</c:v>
                </c:pt>
                <c:pt idx="4431">
                  <c:v>398.35214000000002</c:v>
                </c:pt>
                <c:pt idx="4432">
                  <c:v>398.35339999999991</c:v>
                </c:pt>
                <c:pt idx="4433">
                  <c:v>398.3494</c:v>
                </c:pt>
                <c:pt idx="4434">
                  <c:v>398.34267</c:v>
                </c:pt>
                <c:pt idx="4435">
                  <c:v>398.33695999999861</c:v>
                </c:pt>
                <c:pt idx="4436">
                  <c:v>398.33557000000002</c:v>
                </c:pt>
                <c:pt idx="4437">
                  <c:v>398.34026</c:v>
                </c:pt>
                <c:pt idx="4438">
                  <c:v>398.35037</c:v>
                </c:pt>
                <c:pt idx="4439">
                  <c:v>398.36324000000002</c:v>
                </c:pt>
                <c:pt idx="4440">
                  <c:v>398.37518</c:v>
                </c:pt>
                <c:pt idx="4441">
                  <c:v>398.38292999999999</c:v>
                </c:pt>
                <c:pt idx="4442">
                  <c:v>398.38472000000002</c:v>
                </c:pt>
                <c:pt idx="4443">
                  <c:v>398.38076999999993</c:v>
                </c:pt>
                <c:pt idx="4444">
                  <c:v>398.37304999999998</c:v>
                </c:pt>
                <c:pt idx="4445">
                  <c:v>398.36427000000009</c:v>
                </c:pt>
                <c:pt idx="4446">
                  <c:v>398.35696999999999</c:v>
                </c:pt>
                <c:pt idx="4447">
                  <c:v>398.35246000000001</c:v>
                </c:pt>
                <c:pt idx="4448">
                  <c:v>398.35081000000002</c:v>
                </c:pt>
                <c:pt idx="4449">
                  <c:v>398.35086000000001</c:v>
                </c:pt>
                <c:pt idx="4450">
                  <c:v>398.35095000000001</c:v>
                </c:pt>
                <c:pt idx="4451">
                  <c:v>398.34965999999997</c:v>
                </c:pt>
                <c:pt idx="4452">
                  <c:v>398.34629999999999</c:v>
                </c:pt>
                <c:pt idx="4453">
                  <c:v>398.34114</c:v>
                </c:pt>
                <c:pt idx="4454">
                  <c:v>398.33506999999992</c:v>
                </c:pt>
                <c:pt idx="4455">
                  <c:v>398.32936000000001</c:v>
                </c:pt>
                <c:pt idx="4456">
                  <c:v>398.32508000000001</c:v>
                </c:pt>
                <c:pt idx="4457">
                  <c:v>398.32285999999999</c:v>
                </c:pt>
                <c:pt idx="4458">
                  <c:v>398.32272</c:v>
                </c:pt>
                <c:pt idx="4459">
                  <c:v>398.32416999999992</c:v>
                </c:pt>
                <c:pt idx="4460">
                  <c:v>398.32650999999862</c:v>
                </c:pt>
                <c:pt idx="4461">
                  <c:v>398.32918000000001</c:v>
                </c:pt>
                <c:pt idx="4462">
                  <c:v>398.33200999999991</c:v>
                </c:pt>
                <c:pt idx="4463">
                  <c:v>398.33530000000002</c:v>
                </c:pt>
                <c:pt idx="4464">
                  <c:v>398.33954999999997</c:v>
                </c:pt>
                <c:pt idx="4465">
                  <c:v>398.34505999999999</c:v>
                </c:pt>
                <c:pt idx="4466">
                  <c:v>398.35153000000003</c:v>
                </c:pt>
                <c:pt idx="4467">
                  <c:v>398.35780999999997</c:v>
                </c:pt>
                <c:pt idx="4468">
                  <c:v>398.36198000000002</c:v>
                </c:pt>
                <c:pt idx="4469">
                  <c:v>398.36196999999999</c:v>
                </c:pt>
                <c:pt idx="4470">
                  <c:v>398.35633000000001</c:v>
                </c:pt>
                <c:pt idx="4471">
                  <c:v>398.34505000000001</c:v>
                </c:pt>
                <c:pt idx="4472">
                  <c:v>398.32990000000001</c:v>
                </c:pt>
                <c:pt idx="4473">
                  <c:v>398.31414999999993</c:v>
                </c:pt>
                <c:pt idx="4474">
                  <c:v>398.30162999999999</c:v>
                </c:pt>
                <c:pt idx="4475">
                  <c:v>398.29565000000002</c:v>
                </c:pt>
                <c:pt idx="4476">
                  <c:v>398.29763000000003</c:v>
                </c:pt>
                <c:pt idx="4477">
                  <c:v>398.30689999999993</c:v>
                </c:pt>
                <c:pt idx="4478">
                  <c:v>398.32076000000001</c:v>
                </c:pt>
                <c:pt idx="4479">
                  <c:v>398.33564000000001</c:v>
                </c:pt>
                <c:pt idx="4480">
                  <c:v>398.3485</c:v>
                </c:pt>
                <c:pt idx="4481">
                  <c:v>398.35768999999999</c:v>
                </c:pt>
                <c:pt idx="4482">
                  <c:v>398.36347000000001</c:v>
                </c:pt>
                <c:pt idx="4483">
                  <c:v>398.36745000000002</c:v>
                </c:pt>
                <c:pt idx="4484">
                  <c:v>398.37164000000001</c:v>
                </c:pt>
                <c:pt idx="4485">
                  <c:v>398.37727000000001</c:v>
                </c:pt>
                <c:pt idx="4486">
                  <c:v>398.38425000000001</c:v>
                </c:pt>
                <c:pt idx="4487">
                  <c:v>398.39114000000001</c:v>
                </c:pt>
                <c:pt idx="4488">
                  <c:v>398.39603999999861</c:v>
                </c:pt>
                <c:pt idx="4489">
                  <c:v>398.39751000000001</c:v>
                </c:pt>
                <c:pt idx="4490">
                  <c:v>398.39519999999891</c:v>
                </c:pt>
                <c:pt idx="4491">
                  <c:v>398.39026999999999</c:v>
                </c:pt>
                <c:pt idx="4492">
                  <c:v>398.38465000000002</c:v>
                </c:pt>
                <c:pt idx="4493">
                  <c:v>398.38020999999998</c:v>
                </c:pt>
                <c:pt idx="4494">
                  <c:v>398.37790000000001</c:v>
                </c:pt>
                <c:pt idx="4495">
                  <c:v>398.37741</c:v>
                </c:pt>
                <c:pt idx="4496">
                  <c:v>398.37734999999992</c:v>
                </c:pt>
                <c:pt idx="4497">
                  <c:v>398.37605000000002</c:v>
                </c:pt>
                <c:pt idx="4498">
                  <c:v>398.37229000000002</c:v>
                </c:pt>
                <c:pt idx="4499">
                  <c:v>398.36608000000001</c:v>
                </c:pt>
                <c:pt idx="4500">
                  <c:v>398.35829999999999</c:v>
                </c:pt>
                <c:pt idx="4501">
                  <c:v>398.35048999999998</c:v>
                </c:pt>
                <c:pt idx="4502">
                  <c:v>398.34399000000002</c:v>
                </c:pt>
                <c:pt idx="4503">
                  <c:v>398.33949999999999</c:v>
                </c:pt>
                <c:pt idx="4504">
                  <c:v>398.33690999999891</c:v>
                </c:pt>
                <c:pt idx="4505">
                  <c:v>398.33559000000002</c:v>
                </c:pt>
                <c:pt idx="4506">
                  <c:v>398.33487000000002</c:v>
                </c:pt>
                <c:pt idx="4507">
                  <c:v>398.33436</c:v>
                </c:pt>
                <c:pt idx="4508">
                  <c:v>398.33411000000001</c:v>
                </c:pt>
                <c:pt idx="4509">
                  <c:v>398.33427</c:v>
                </c:pt>
                <c:pt idx="4510">
                  <c:v>398.33485000000002</c:v>
                </c:pt>
                <c:pt idx="4511">
                  <c:v>398.33526000000001</c:v>
                </c:pt>
                <c:pt idx="4512">
                  <c:v>398.33469000000002</c:v>
                </c:pt>
                <c:pt idx="4513">
                  <c:v>398.33240000000001</c:v>
                </c:pt>
                <c:pt idx="4514">
                  <c:v>398.32828999999992</c:v>
                </c:pt>
                <c:pt idx="4515">
                  <c:v>398.32333999999997</c:v>
                </c:pt>
                <c:pt idx="4516">
                  <c:v>398.31930999999992</c:v>
                </c:pt>
                <c:pt idx="4517">
                  <c:v>398.31817000000001</c:v>
                </c:pt>
                <c:pt idx="4518">
                  <c:v>398.32125000000002</c:v>
                </c:pt>
                <c:pt idx="4519">
                  <c:v>398.32855000000001</c:v>
                </c:pt>
                <c:pt idx="4520">
                  <c:v>398.33846</c:v>
                </c:pt>
                <c:pt idx="4521">
                  <c:v>398.34829999999999</c:v>
                </c:pt>
                <c:pt idx="4522">
                  <c:v>398.35543000000001</c:v>
                </c:pt>
                <c:pt idx="4523">
                  <c:v>398.35818</c:v>
                </c:pt>
                <c:pt idx="4524">
                  <c:v>398.35665</c:v>
                </c:pt>
                <c:pt idx="4525">
                  <c:v>398.35268000000002</c:v>
                </c:pt>
                <c:pt idx="4526">
                  <c:v>398.34904</c:v>
                </c:pt>
                <c:pt idx="4527">
                  <c:v>398.34857999999991</c:v>
                </c:pt>
                <c:pt idx="4528">
                  <c:v>398.35284000000001</c:v>
                </c:pt>
                <c:pt idx="4529">
                  <c:v>398.36171999999891</c:v>
                </c:pt>
                <c:pt idx="4530">
                  <c:v>398.37360000000001</c:v>
                </c:pt>
                <c:pt idx="4531">
                  <c:v>398.38594000000001</c:v>
                </c:pt>
                <c:pt idx="4532">
                  <c:v>398.39636000000002</c:v>
                </c:pt>
                <c:pt idx="4533">
                  <c:v>398.40332000000001</c:v>
                </c:pt>
                <c:pt idx="4534">
                  <c:v>398.40644999999961</c:v>
                </c:pt>
                <c:pt idx="4535">
                  <c:v>398.40634999999861</c:v>
                </c:pt>
                <c:pt idx="4536">
                  <c:v>398.40413999999862</c:v>
                </c:pt>
                <c:pt idx="4537">
                  <c:v>398.40084000000002</c:v>
                </c:pt>
                <c:pt idx="4538">
                  <c:v>398.3972</c:v>
                </c:pt>
                <c:pt idx="4539">
                  <c:v>398.39370999999892</c:v>
                </c:pt>
                <c:pt idx="4540">
                  <c:v>398.39067</c:v>
                </c:pt>
                <c:pt idx="4541">
                  <c:v>398.38868000000002</c:v>
                </c:pt>
                <c:pt idx="4542">
                  <c:v>398.38835999999998</c:v>
                </c:pt>
                <c:pt idx="4543">
                  <c:v>398.39042000000001</c:v>
                </c:pt>
                <c:pt idx="4544">
                  <c:v>398.39522999999991</c:v>
                </c:pt>
                <c:pt idx="4545">
                  <c:v>398.40273000000002</c:v>
                </c:pt>
                <c:pt idx="4546">
                  <c:v>398.41235999999998</c:v>
                </c:pt>
                <c:pt idx="4547">
                  <c:v>398.42326000000003</c:v>
                </c:pt>
                <c:pt idx="4548">
                  <c:v>398.43462</c:v>
                </c:pt>
                <c:pt idx="4549">
                  <c:v>398.44607000000002</c:v>
                </c:pt>
                <c:pt idx="4550">
                  <c:v>398.45758999999993</c:v>
                </c:pt>
                <c:pt idx="4551">
                  <c:v>398.46944999999999</c:v>
                </c:pt>
                <c:pt idx="4552">
                  <c:v>398.48181999999861</c:v>
                </c:pt>
                <c:pt idx="4553">
                  <c:v>398.49453999999997</c:v>
                </c:pt>
                <c:pt idx="4554">
                  <c:v>398.50713000000002</c:v>
                </c:pt>
                <c:pt idx="4555">
                  <c:v>398.51909000000001</c:v>
                </c:pt>
                <c:pt idx="4556">
                  <c:v>398.53010999999861</c:v>
                </c:pt>
                <c:pt idx="4557">
                  <c:v>398.54043999999999</c:v>
                </c:pt>
                <c:pt idx="4558">
                  <c:v>398.55087000000009</c:v>
                </c:pt>
                <c:pt idx="4559">
                  <c:v>398.56214999999992</c:v>
                </c:pt>
                <c:pt idx="4560">
                  <c:v>398.57463000000001</c:v>
                </c:pt>
                <c:pt idx="4561">
                  <c:v>398.58780000000002</c:v>
                </c:pt>
                <c:pt idx="4562">
                  <c:v>398.6001</c:v>
                </c:pt>
                <c:pt idx="4563">
                  <c:v>398.60959000000008</c:v>
                </c:pt>
                <c:pt idx="4564">
                  <c:v>398.61444</c:v>
                </c:pt>
                <c:pt idx="4565">
                  <c:v>398.61376999999999</c:v>
                </c:pt>
                <c:pt idx="4566">
                  <c:v>398.60789999999997</c:v>
                </c:pt>
                <c:pt idx="4567">
                  <c:v>398.59827000000001</c:v>
                </c:pt>
                <c:pt idx="4568">
                  <c:v>398.58681000000001</c:v>
                </c:pt>
                <c:pt idx="4569">
                  <c:v>398.57501000000002</c:v>
                </c:pt>
                <c:pt idx="4570">
                  <c:v>398.56348000000008</c:v>
                </c:pt>
                <c:pt idx="4571">
                  <c:v>398.55192999999991</c:v>
                </c:pt>
                <c:pt idx="4572">
                  <c:v>398.53949</c:v>
                </c:pt>
                <c:pt idx="4573">
                  <c:v>398.5256</c:v>
                </c:pt>
                <c:pt idx="4574">
                  <c:v>398.51051000000001</c:v>
                </c:pt>
                <c:pt idx="4575">
                  <c:v>398.49542999999892</c:v>
                </c:pt>
                <c:pt idx="4576">
                  <c:v>398.48225000000002</c:v>
                </c:pt>
                <c:pt idx="4577">
                  <c:v>398.47273999999891</c:v>
                </c:pt>
                <c:pt idx="4578">
                  <c:v>398.46758</c:v>
                </c:pt>
                <c:pt idx="4579">
                  <c:v>398.46618000000001</c:v>
                </c:pt>
                <c:pt idx="4580">
                  <c:v>398.46667000000002</c:v>
                </c:pt>
                <c:pt idx="4581">
                  <c:v>398.46660999999921</c:v>
                </c:pt>
                <c:pt idx="4582">
                  <c:v>398.46380999999991</c:v>
                </c:pt>
                <c:pt idx="4583">
                  <c:v>398.45700999999991</c:v>
                </c:pt>
                <c:pt idx="4584">
                  <c:v>398.44616000000002</c:v>
                </c:pt>
                <c:pt idx="4585">
                  <c:v>398.43203999999997</c:v>
                </c:pt>
                <c:pt idx="4586">
                  <c:v>398.41590999999892</c:v>
                </c:pt>
                <c:pt idx="4587">
                  <c:v>398.39872000000003</c:v>
                </c:pt>
                <c:pt idx="4588">
                  <c:v>398.38112000000001</c:v>
                </c:pt>
                <c:pt idx="4589">
                  <c:v>398.36351000000002</c:v>
                </c:pt>
                <c:pt idx="4590">
                  <c:v>398.34636999999992</c:v>
                </c:pt>
                <c:pt idx="4591">
                  <c:v>398.3306</c:v>
                </c:pt>
                <c:pt idx="4592">
                  <c:v>398.31752999999998</c:v>
                </c:pt>
                <c:pt idx="4593">
                  <c:v>398.30874</c:v>
                </c:pt>
                <c:pt idx="4594">
                  <c:v>398.30525</c:v>
                </c:pt>
                <c:pt idx="4595">
                  <c:v>398.30740000000009</c:v>
                </c:pt>
                <c:pt idx="4596">
                  <c:v>398.31435999999991</c:v>
                </c:pt>
                <c:pt idx="4597">
                  <c:v>398.32454999999999</c:v>
                </c:pt>
                <c:pt idx="4598">
                  <c:v>398.33596</c:v>
                </c:pt>
                <c:pt idx="4599">
                  <c:v>398.34679</c:v>
                </c:pt>
                <c:pt idx="4600">
                  <c:v>398.35566</c:v>
                </c:pt>
                <c:pt idx="4601">
                  <c:v>398.36194</c:v>
                </c:pt>
                <c:pt idx="4602">
                  <c:v>398.36536000000001</c:v>
                </c:pt>
                <c:pt idx="4603">
                  <c:v>398.36590999999999</c:v>
                </c:pt>
                <c:pt idx="4604">
                  <c:v>398.36367000000001</c:v>
                </c:pt>
                <c:pt idx="4605">
                  <c:v>398.35901000000001</c:v>
                </c:pt>
                <c:pt idx="4606">
                  <c:v>398.35257999999999</c:v>
                </c:pt>
                <c:pt idx="4607">
                  <c:v>398.34551999999991</c:v>
                </c:pt>
                <c:pt idx="4608">
                  <c:v>398.33931999999862</c:v>
                </c:pt>
                <c:pt idx="4609">
                  <c:v>398.33532999999892</c:v>
                </c:pt>
                <c:pt idx="4610">
                  <c:v>398.33434</c:v>
                </c:pt>
                <c:pt idx="4611">
                  <c:v>398.33618999999891</c:v>
                </c:pt>
                <c:pt idx="4612">
                  <c:v>398.33970999999991</c:v>
                </c:pt>
                <c:pt idx="4613">
                  <c:v>398.34323000000001</c:v>
                </c:pt>
                <c:pt idx="4614">
                  <c:v>398.34503000000001</c:v>
                </c:pt>
                <c:pt idx="4615">
                  <c:v>398.34402</c:v>
                </c:pt>
                <c:pt idx="4616">
                  <c:v>398.33996999999999</c:v>
                </c:pt>
                <c:pt idx="4617">
                  <c:v>398.33350000000002</c:v>
                </c:pt>
                <c:pt idx="4618">
                  <c:v>398.32551999999862</c:v>
                </c:pt>
                <c:pt idx="4619">
                  <c:v>398.31693999999891</c:v>
                </c:pt>
                <c:pt idx="4620">
                  <c:v>398.30845999999991</c:v>
                </c:pt>
                <c:pt idx="4621">
                  <c:v>398.3005</c:v>
                </c:pt>
                <c:pt idx="4622">
                  <c:v>398.29376000000002</c:v>
                </c:pt>
                <c:pt idx="4623">
                  <c:v>398.28912000000003</c:v>
                </c:pt>
                <c:pt idx="4624">
                  <c:v>398.2878</c:v>
                </c:pt>
                <c:pt idx="4625">
                  <c:v>398.29086000000001</c:v>
                </c:pt>
                <c:pt idx="4626">
                  <c:v>398.29844999999892</c:v>
                </c:pt>
                <c:pt idx="4627">
                  <c:v>398.30932999999999</c:v>
                </c:pt>
                <c:pt idx="4628">
                  <c:v>398.32089000000002</c:v>
                </c:pt>
                <c:pt idx="4629">
                  <c:v>398.32992999999999</c:v>
                </c:pt>
                <c:pt idx="4630">
                  <c:v>398.33352999999892</c:v>
                </c:pt>
                <c:pt idx="4631">
                  <c:v>398.33046999999999</c:v>
                </c:pt>
                <c:pt idx="4632">
                  <c:v>398.32166999999993</c:v>
                </c:pt>
                <c:pt idx="4633">
                  <c:v>398.31009999999998</c:v>
                </c:pt>
                <c:pt idx="4634">
                  <c:v>398.29962</c:v>
                </c:pt>
                <c:pt idx="4635">
                  <c:v>398.29359999999861</c:v>
                </c:pt>
                <c:pt idx="4636">
                  <c:v>398.29363000000001</c:v>
                </c:pt>
                <c:pt idx="4637">
                  <c:v>398.29903000000002</c:v>
                </c:pt>
                <c:pt idx="4638">
                  <c:v>398.30721</c:v>
                </c:pt>
                <c:pt idx="4639">
                  <c:v>398.31493</c:v>
                </c:pt>
                <c:pt idx="4640">
                  <c:v>398.31950000000001</c:v>
                </c:pt>
                <c:pt idx="4641">
                  <c:v>398.31997999999999</c:v>
                </c:pt>
                <c:pt idx="4642">
                  <c:v>398.31732</c:v>
                </c:pt>
                <c:pt idx="4643">
                  <c:v>398.31392</c:v>
                </c:pt>
                <c:pt idx="4644">
                  <c:v>398.31256999999999</c:v>
                </c:pt>
                <c:pt idx="4645">
                  <c:v>398.31554999999997</c:v>
                </c:pt>
                <c:pt idx="4646">
                  <c:v>398.32375000000002</c:v>
                </c:pt>
                <c:pt idx="4647">
                  <c:v>398.33681000000001</c:v>
                </c:pt>
                <c:pt idx="4648">
                  <c:v>398.35295000000002</c:v>
                </c:pt>
                <c:pt idx="4649">
                  <c:v>398.36988000000002</c:v>
                </c:pt>
                <c:pt idx="4650">
                  <c:v>398.38502999999997</c:v>
                </c:pt>
                <c:pt idx="4651">
                  <c:v>398.39609000000002</c:v>
                </c:pt>
                <c:pt idx="4652">
                  <c:v>398.40124999999921</c:v>
                </c:pt>
                <c:pt idx="4653">
                  <c:v>398.39972</c:v>
                </c:pt>
                <c:pt idx="4654">
                  <c:v>398.39195000000001</c:v>
                </c:pt>
                <c:pt idx="4655">
                  <c:v>398.37968999999998</c:v>
                </c:pt>
                <c:pt idx="4656">
                  <c:v>398.36592000000002</c:v>
                </c:pt>
                <c:pt idx="4657">
                  <c:v>398.35414000000009</c:v>
                </c:pt>
                <c:pt idx="4658">
                  <c:v>398.34739999999999</c:v>
                </c:pt>
                <c:pt idx="4659">
                  <c:v>398.34708000000001</c:v>
                </c:pt>
                <c:pt idx="4660">
                  <c:v>398.35239000000001</c:v>
                </c:pt>
                <c:pt idx="4661">
                  <c:v>398.36032</c:v>
                </c:pt>
                <c:pt idx="4662">
                  <c:v>398.36673999999891</c:v>
                </c:pt>
                <c:pt idx="4663">
                  <c:v>398.36781000000002</c:v>
                </c:pt>
                <c:pt idx="4664">
                  <c:v>398.36153000000002</c:v>
                </c:pt>
                <c:pt idx="4665">
                  <c:v>398.34852000000001</c:v>
                </c:pt>
                <c:pt idx="4666">
                  <c:v>398.33188000000001</c:v>
                </c:pt>
                <c:pt idx="4667">
                  <c:v>398.31599</c:v>
                </c:pt>
                <c:pt idx="4668">
                  <c:v>398.30479000000008</c:v>
                </c:pt>
                <c:pt idx="4669">
                  <c:v>398.30036999999999</c:v>
                </c:pt>
                <c:pt idx="4670">
                  <c:v>398.30222000000009</c:v>
                </c:pt>
                <c:pt idx="4671">
                  <c:v>398.30773999999991</c:v>
                </c:pt>
                <c:pt idx="4672">
                  <c:v>398.31330000000003</c:v>
                </c:pt>
                <c:pt idx="4673">
                  <c:v>398.31597999999991</c:v>
                </c:pt>
                <c:pt idx="4674">
                  <c:v>398.31448</c:v>
                </c:pt>
                <c:pt idx="4675">
                  <c:v>398.30934000000002</c:v>
                </c:pt>
                <c:pt idx="4676">
                  <c:v>398.30261000000002</c:v>
                </c:pt>
                <c:pt idx="4677">
                  <c:v>398.29651999999828</c:v>
                </c:pt>
                <c:pt idx="4678">
                  <c:v>398.29241999999891</c:v>
                </c:pt>
                <c:pt idx="4679">
                  <c:v>398.29050999999862</c:v>
                </c:pt>
                <c:pt idx="4680">
                  <c:v>398.28967999999992</c:v>
                </c:pt>
                <c:pt idx="4681">
                  <c:v>398.28856000000002</c:v>
                </c:pt>
                <c:pt idx="4682">
                  <c:v>398.2861599999984</c:v>
                </c:pt>
                <c:pt idx="4683">
                  <c:v>398.28259000000003</c:v>
                </c:pt>
                <c:pt idx="4684">
                  <c:v>398.27913000000001</c:v>
                </c:pt>
                <c:pt idx="4685">
                  <c:v>398.27769999999992</c:v>
                </c:pt>
                <c:pt idx="4686">
                  <c:v>398.28010999999861</c:v>
                </c:pt>
                <c:pt idx="4687">
                  <c:v>398.28737000000001</c:v>
                </c:pt>
                <c:pt idx="4688">
                  <c:v>398.29928999999993</c:v>
                </c:pt>
                <c:pt idx="4689">
                  <c:v>398.31450999999993</c:v>
                </c:pt>
                <c:pt idx="4690">
                  <c:v>398.33092999999991</c:v>
                </c:pt>
                <c:pt idx="4691">
                  <c:v>398.34623999999991</c:v>
                </c:pt>
                <c:pt idx="4692">
                  <c:v>398.35852999999992</c:v>
                </c:pt>
                <c:pt idx="4693">
                  <c:v>398.36680000000001</c:v>
                </c:pt>
                <c:pt idx="4694">
                  <c:v>398.37095999999991</c:v>
                </c:pt>
                <c:pt idx="4695">
                  <c:v>398.37198000000001</c:v>
                </c:pt>
                <c:pt idx="4696">
                  <c:v>398.37137999999891</c:v>
                </c:pt>
                <c:pt idx="4697">
                  <c:v>398.37101000000001</c:v>
                </c:pt>
                <c:pt idx="4698">
                  <c:v>398.37254000000001</c:v>
                </c:pt>
                <c:pt idx="4699">
                  <c:v>398.37696999999997</c:v>
                </c:pt>
                <c:pt idx="4700">
                  <c:v>398.38441</c:v>
                </c:pt>
                <c:pt idx="4701">
                  <c:v>398.39391999999862</c:v>
                </c:pt>
                <c:pt idx="4702">
                  <c:v>398.40388000000002</c:v>
                </c:pt>
                <c:pt idx="4703">
                  <c:v>398.41234999999921</c:v>
                </c:pt>
                <c:pt idx="4704">
                  <c:v>398.41762999999997</c:v>
                </c:pt>
                <c:pt idx="4705">
                  <c:v>398.41868999999991</c:v>
                </c:pt>
                <c:pt idx="4706">
                  <c:v>398.41532999999862</c:v>
                </c:pt>
                <c:pt idx="4707">
                  <c:v>398.40800000000002</c:v>
                </c:pt>
                <c:pt idx="4708">
                  <c:v>398.39751999999862</c:v>
                </c:pt>
                <c:pt idx="4709">
                  <c:v>398.38467000000009</c:v>
                </c:pt>
                <c:pt idx="4710">
                  <c:v>398.36995999999999</c:v>
                </c:pt>
                <c:pt idx="4711">
                  <c:v>398.35361999999992</c:v>
                </c:pt>
                <c:pt idx="4712">
                  <c:v>398.33568000000002</c:v>
                </c:pt>
                <c:pt idx="4713">
                  <c:v>398.31623999999891</c:v>
                </c:pt>
                <c:pt idx="4714">
                  <c:v>398.29563000000002</c:v>
                </c:pt>
                <c:pt idx="4715">
                  <c:v>398.27443</c:v>
                </c:pt>
                <c:pt idx="4716">
                  <c:v>398.25335000000001</c:v>
                </c:pt>
                <c:pt idx="4717">
                  <c:v>398.23306999999892</c:v>
                </c:pt>
                <c:pt idx="4718">
                  <c:v>398.21415999999891</c:v>
                </c:pt>
                <c:pt idx="4719">
                  <c:v>398.19699000000003</c:v>
                </c:pt>
                <c:pt idx="4720">
                  <c:v>398.18182000000002</c:v>
                </c:pt>
                <c:pt idx="4721">
                  <c:v>398.16865999999999</c:v>
                </c:pt>
                <c:pt idx="4722">
                  <c:v>398.15714000000008</c:v>
                </c:pt>
                <c:pt idx="4723">
                  <c:v>398.14652999999993</c:v>
                </c:pt>
                <c:pt idx="4724">
                  <c:v>398.13567</c:v>
                </c:pt>
                <c:pt idx="4725">
                  <c:v>398.12324999999993</c:v>
                </c:pt>
                <c:pt idx="4726">
                  <c:v>398.10816999999992</c:v>
                </c:pt>
                <c:pt idx="4727">
                  <c:v>398.08996000000002</c:v>
                </c:pt>
                <c:pt idx="4728">
                  <c:v>398.06934000000001</c:v>
                </c:pt>
                <c:pt idx="4729">
                  <c:v>398.04813000000001</c:v>
                </c:pt>
                <c:pt idx="4730">
                  <c:v>398.02872000000002</c:v>
                </c:pt>
                <c:pt idx="4731">
                  <c:v>398.01357000000002</c:v>
                </c:pt>
                <c:pt idx="4732">
                  <c:v>398.00422000000009</c:v>
                </c:pt>
                <c:pt idx="4733">
                  <c:v>398.00090999999992</c:v>
                </c:pt>
                <c:pt idx="4734">
                  <c:v>398.00242000000009</c:v>
                </c:pt>
                <c:pt idx="4735">
                  <c:v>398.00670999999892</c:v>
                </c:pt>
                <c:pt idx="4736">
                  <c:v>398.01150999999891</c:v>
                </c:pt>
                <c:pt idx="4737">
                  <c:v>398.01528000000002</c:v>
                </c:pt>
                <c:pt idx="4738">
                  <c:v>398.01752999999991</c:v>
                </c:pt>
                <c:pt idx="4739">
                  <c:v>398.01859000000002</c:v>
                </c:pt>
                <c:pt idx="4740">
                  <c:v>398.01929000000001</c:v>
                </c:pt>
                <c:pt idx="4741">
                  <c:v>398.02037000000001</c:v>
                </c:pt>
                <c:pt idx="4742">
                  <c:v>398.02186999999998</c:v>
                </c:pt>
                <c:pt idx="4743">
                  <c:v>398.02323999999891</c:v>
                </c:pt>
                <c:pt idx="4744">
                  <c:v>398.02354000000003</c:v>
                </c:pt>
                <c:pt idx="4745">
                  <c:v>398.02190999999891</c:v>
                </c:pt>
                <c:pt idx="4746">
                  <c:v>398.01783</c:v>
                </c:pt>
                <c:pt idx="4747">
                  <c:v>398.01144999999991</c:v>
                </c:pt>
                <c:pt idx="4748">
                  <c:v>398.00329999999991</c:v>
                </c:pt>
                <c:pt idx="4749">
                  <c:v>397.99428999999992</c:v>
                </c:pt>
                <c:pt idx="4750">
                  <c:v>397.98531999999841</c:v>
                </c:pt>
                <c:pt idx="4751">
                  <c:v>397.97732999999891</c:v>
                </c:pt>
                <c:pt idx="4752">
                  <c:v>397.9713099999986</c:v>
                </c:pt>
                <c:pt idx="4753">
                  <c:v>397.96820000000002</c:v>
                </c:pt>
                <c:pt idx="4754">
                  <c:v>397.96888999999999</c:v>
                </c:pt>
                <c:pt idx="4755">
                  <c:v>397.97392999999892</c:v>
                </c:pt>
                <c:pt idx="4756">
                  <c:v>397.9831499999986</c:v>
                </c:pt>
                <c:pt idx="4757">
                  <c:v>397.99579999999997</c:v>
                </c:pt>
                <c:pt idx="4758">
                  <c:v>398.01048000000009</c:v>
                </c:pt>
                <c:pt idx="4759">
                  <c:v>398.02573999999862</c:v>
                </c:pt>
                <c:pt idx="4760">
                  <c:v>398.04048</c:v>
                </c:pt>
                <c:pt idx="4761">
                  <c:v>398.05423999999999</c:v>
                </c:pt>
                <c:pt idx="4762">
                  <c:v>398.06716</c:v>
                </c:pt>
                <c:pt idx="4763">
                  <c:v>398.07954000000001</c:v>
                </c:pt>
                <c:pt idx="4764">
                  <c:v>398.09124999999892</c:v>
                </c:pt>
                <c:pt idx="4765">
                  <c:v>398.10138999999992</c:v>
                </c:pt>
                <c:pt idx="4766">
                  <c:v>398.10838000000001</c:v>
                </c:pt>
                <c:pt idx="4767">
                  <c:v>398.11059999999992</c:v>
                </c:pt>
                <c:pt idx="4768">
                  <c:v>398.10699999999991</c:v>
                </c:pt>
                <c:pt idx="4769">
                  <c:v>398.09800999999891</c:v>
                </c:pt>
                <c:pt idx="4770">
                  <c:v>398.08548999999999</c:v>
                </c:pt>
                <c:pt idx="4771">
                  <c:v>398.07245999999992</c:v>
                </c:pt>
                <c:pt idx="4772">
                  <c:v>398.06196</c:v>
                </c:pt>
                <c:pt idx="4773">
                  <c:v>398.05624</c:v>
                </c:pt>
                <c:pt idx="4774">
                  <c:v>398.05596000000008</c:v>
                </c:pt>
                <c:pt idx="4775">
                  <c:v>398.06038999999993</c:v>
                </c:pt>
                <c:pt idx="4776">
                  <c:v>398.06781999999993</c:v>
                </c:pt>
                <c:pt idx="4777">
                  <c:v>398.07634000000002</c:v>
                </c:pt>
                <c:pt idx="4778">
                  <c:v>398.08452999999992</c:v>
                </c:pt>
                <c:pt idx="4779">
                  <c:v>398.09149999999892</c:v>
                </c:pt>
                <c:pt idx="4780">
                  <c:v>398.09667000000002</c:v>
                </c:pt>
                <c:pt idx="4781">
                  <c:v>398.09949</c:v>
                </c:pt>
                <c:pt idx="4782">
                  <c:v>398.09906999999993</c:v>
                </c:pt>
                <c:pt idx="4783">
                  <c:v>398.09456999999992</c:v>
                </c:pt>
                <c:pt idx="4784">
                  <c:v>398.08580000000001</c:v>
                </c:pt>
                <c:pt idx="4785">
                  <c:v>398.07373000000001</c:v>
                </c:pt>
                <c:pt idx="4786">
                  <c:v>398.06054</c:v>
                </c:pt>
                <c:pt idx="4787">
                  <c:v>398.04928999999998</c:v>
                </c:pt>
                <c:pt idx="4788">
                  <c:v>398.04259000000002</c:v>
                </c:pt>
                <c:pt idx="4789">
                  <c:v>398.04136</c:v>
                </c:pt>
                <c:pt idx="4790">
                  <c:v>398.04419000000001</c:v>
                </c:pt>
                <c:pt idx="4791">
                  <c:v>398.04748999999998</c:v>
                </c:pt>
                <c:pt idx="4792">
                  <c:v>398.04665</c:v>
                </c:pt>
                <c:pt idx="4793">
                  <c:v>398.03782999999999</c:v>
                </c:pt>
                <c:pt idx="4794">
                  <c:v>398.01945999999992</c:v>
                </c:pt>
                <c:pt idx="4795">
                  <c:v>397.99286000000001</c:v>
                </c:pt>
                <c:pt idx="4796">
                  <c:v>397.96176999999892</c:v>
                </c:pt>
                <c:pt idx="4797">
                  <c:v>397.93083000000001</c:v>
                </c:pt>
                <c:pt idx="4798">
                  <c:v>397.90379000000001</c:v>
                </c:pt>
                <c:pt idx="4799">
                  <c:v>397.88238999999999</c:v>
                </c:pt>
                <c:pt idx="4800">
                  <c:v>397.86586</c:v>
                </c:pt>
                <c:pt idx="4801">
                  <c:v>397.85199999999992</c:v>
                </c:pt>
                <c:pt idx="4802">
                  <c:v>397.83838999999921</c:v>
                </c:pt>
                <c:pt idx="4803">
                  <c:v>397.82391000000001</c:v>
                </c:pt>
                <c:pt idx="4804">
                  <c:v>397.80937</c:v>
                </c:pt>
                <c:pt idx="4805">
                  <c:v>397.79734000000002</c:v>
                </c:pt>
                <c:pt idx="4806">
                  <c:v>397.79102999999861</c:v>
                </c:pt>
                <c:pt idx="4807">
                  <c:v>397.79304999999891</c:v>
                </c:pt>
                <c:pt idx="4808">
                  <c:v>397.80439000000001</c:v>
                </c:pt>
                <c:pt idx="4809">
                  <c:v>397.82394999999991</c:v>
                </c:pt>
                <c:pt idx="4810">
                  <c:v>397.84890999999999</c:v>
                </c:pt>
                <c:pt idx="4811">
                  <c:v>397.87563</c:v>
                </c:pt>
                <c:pt idx="4812">
                  <c:v>397.90057000000002</c:v>
                </c:pt>
                <c:pt idx="4813">
                  <c:v>397.92103999999858</c:v>
                </c:pt>
                <c:pt idx="4814">
                  <c:v>397.93592999999862</c:v>
                </c:pt>
                <c:pt idx="4815">
                  <c:v>397.94538999999992</c:v>
                </c:pt>
                <c:pt idx="4816">
                  <c:v>397.95089999999999</c:v>
                </c:pt>
                <c:pt idx="4817">
                  <c:v>397.95479</c:v>
                </c:pt>
                <c:pt idx="4818">
                  <c:v>397.95952</c:v>
                </c:pt>
                <c:pt idx="4819">
                  <c:v>397.96722</c:v>
                </c:pt>
                <c:pt idx="4820">
                  <c:v>397.97913999999997</c:v>
                </c:pt>
                <c:pt idx="4821">
                  <c:v>397.99508999999921</c:v>
                </c:pt>
                <c:pt idx="4822">
                  <c:v>398.01348000000002</c:v>
                </c:pt>
                <c:pt idx="4823">
                  <c:v>398.03178000000003</c:v>
                </c:pt>
                <c:pt idx="4824">
                  <c:v>398.04723999999999</c:v>
                </c:pt>
                <c:pt idx="4825">
                  <c:v>398.05790999999999</c:v>
                </c:pt>
                <c:pt idx="4826">
                  <c:v>398.06315999999862</c:v>
                </c:pt>
                <c:pt idx="4827">
                  <c:v>398.06384000000008</c:v>
                </c:pt>
                <c:pt idx="4828">
                  <c:v>398.06173999999862</c:v>
                </c:pt>
                <c:pt idx="4829">
                  <c:v>398.05887000000001</c:v>
                </c:pt>
                <c:pt idx="4830">
                  <c:v>398.05633999999861</c:v>
                </c:pt>
                <c:pt idx="4831">
                  <c:v>398.05417999999992</c:v>
                </c:pt>
                <c:pt idx="4832">
                  <c:v>398.05147999999991</c:v>
                </c:pt>
                <c:pt idx="4833">
                  <c:v>398.04723999999999</c:v>
                </c:pt>
                <c:pt idx="4834">
                  <c:v>398.04129999999992</c:v>
                </c:pt>
                <c:pt idx="4835">
                  <c:v>398.03471000000002</c:v>
                </c:pt>
                <c:pt idx="4836">
                  <c:v>398.02949999999993</c:v>
                </c:pt>
                <c:pt idx="4837">
                  <c:v>398.02783999999991</c:v>
                </c:pt>
                <c:pt idx="4838">
                  <c:v>398.03075000000001</c:v>
                </c:pt>
                <c:pt idx="4839">
                  <c:v>398.03742</c:v>
                </c:pt>
                <c:pt idx="4840">
                  <c:v>398.04509999999999</c:v>
                </c:pt>
                <c:pt idx="4841">
                  <c:v>398.05025999999992</c:v>
                </c:pt>
                <c:pt idx="4842">
                  <c:v>398.04989999999998</c:v>
                </c:pt>
                <c:pt idx="4843">
                  <c:v>398.04304999999999</c:v>
                </c:pt>
                <c:pt idx="4844">
                  <c:v>398.03120000000001</c:v>
                </c:pt>
                <c:pt idx="4845">
                  <c:v>398.01808999999997</c:v>
                </c:pt>
                <c:pt idx="4846">
                  <c:v>398.00783000000001</c:v>
                </c:pt>
                <c:pt idx="4847">
                  <c:v>398.00347999999991</c:v>
                </c:pt>
                <c:pt idx="4848">
                  <c:v>398.00581</c:v>
                </c:pt>
                <c:pt idx="4849">
                  <c:v>398.01289000000003</c:v>
                </c:pt>
                <c:pt idx="4850">
                  <c:v>398.02105999999998</c:v>
                </c:pt>
                <c:pt idx="4851">
                  <c:v>398.02645000000001</c:v>
                </c:pt>
                <c:pt idx="4852">
                  <c:v>398.02642999999961</c:v>
                </c:pt>
                <c:pt idx="4853">
                  <c:v>398.02058999999991</c:v>
                </c:pt>
                <c:pt idx="4854">
                  <c:v>398.01038</c:v>
                </c:pt>
                <c:pt idx="4855">
                  <c:v>397.99833999999822</c:v>
                </c:pt>
                <c:pt idx="4856">
                  <c:v>397.9866399999986</c:v>
                </c:pt>
                <c:pt idx="4857">
                  <c:v>397.97629999999862</c:v>
                </c:pt>
                <c:pt idx="4858">
                  <c:v>397.96692000000002</c:v>
                </c:pt>
                <c:pt idx="4859">
                  <c:v>397.95724999999999</c:v>
                </c:pt>
                <c:pt idx="4860">
                  <c:v>397.94619999999861</c:v>
                </c:pt>
                <c:pt idx="4861">
                  <c:v>397.9335199999984</c:v>
                </c:pt>
                <c:pt idx="4862">
                  <c:v>397.9201099999986</c:v>
                </c:pt>
                <c:pt idx="4863">
                  <c:v>397.9076</c:v>
                </c:pt>
                <c:pt idx="4864">
                  <c:v>397.89749</c:v>
                </c:pt>
                <c:pt idx="4865">
                  <c:v>397.89042000000001</c:v>
                </c:pt>
                <c:pt idx="4866">
                  <c:v>397.88572999999991</c:v>
                </c:pt>
                <c:pt idx="4867">
                  <c:v>397.88173999999862</c:v>
                </c:pt>
                <c:pt idx="4868">
                  <c:v>397.87652999999892</c:v>
                </c:pt>
                <c:pt idx="4869">
                  <c:v>397.86867999999993</c:v>
                </c:pt>
                <c:pt idx="4870">
                  <c:v>397.85783000000009</c:v>
                </c:pt>
                <c:pt idx="4871">
                  <c:v>397.84473000000008</c:v>
                </c:pt>
                <c:pt idx="4872">
                  <c:v>397.83074999999991</c:v>
                </c:pt>
                <c:pt idx="4873">
                  <c:v>397.81718999999993</c:v>
                </c:pt>
                <c:pt idx="4874">
                  <c:v>397.80475999999999</c:v>
                </c:pt>
                <c:pt idx="4875">
                  <c:v>397.79352999999873</c:v>
                </c:pt>
                <c:pt idx="4876">
                  <c:v>397.78296999999992</c:v>
                </c:pt>
                <c:pt idx="4877">
                  <c:v>397.77267000000001</c:v>
                </c:pt>
                <c:pt idx="4878">
                  <c:v>397.76276999999999</c:v>
                </c:pt>
                <c:pt idx="4879">
                  <c:v>397.75378000000001</c:v>
                </c:pt>
                <c:pt idx="4880">
                  <c:v>397.74662999999993</c:v>
                </c:pt>
                <c:pt idx="4881">
                  <c:v>397.74200000000002</c:v>
                </c:pt>
                <c:pt idx="4882">
                  <c:v>397.73977000000002</c:v>
                </c:pt>
                <c:pt idx="4883">
                  <c:v>397.73897999999861</c:v>
                </c:pt>
                <c:pt idx="4884">
                  <c:v>397.73791999999997</c:v>
                </c:pt>
                <c:pt idx="4885">
                  <c:v>397.73482000000001</c:v>
                </c:pt>
                <c:pt idx="4886">
                  <c:v>397.72833999999852</c:v>
                </c:pt>
                <c:pt idx="4887">
                  <c:v>397.71820999999892</c:v>
                </c:pt>
                <c:pt idx="4888">
                  <c:v>397.70506</c:v>
                </c:pt>
                <c:pt idx="4889">
                  <c:v>397.69006000000002</c:v>
                </c:pt>
                <c:pt idx="4890">
                  <c:v>397.67433</c:v>
                </c:pt>
                <c:pt idx="4891">
                  <c:v>397.65843000000001</c:v>
                </c:pt>
                <c:pt idx="4892">
                  <c:v>397.64217000000002</c:v>
                </c:pt>
                <c:pt idx="4893">
                  <c:v>397.62506000000002</c:v>
                </c:pt>
                <c:pt idx="4894">
                  <c:v>397.60672</c:v>
                </c:pt>
                <c:pt idx="4895">
                  <c:v>397.58751999999862</c:v>
                </c:pt>
                <c:pt idx="4896">
                  <c:v>397.56885999999992</c:v>
                </c:pt>
                <c:pt idx="4897">
                  <c:v>397.55295000000001</c:v>
                </c:pt>
                <c:pt idx="4898">
                  <c:v>397.54214000000002</c:v>
                </c:pt>
                <c:pt idx="4899">
                  <c:v>397.53809999999862</c:v>
                </c:pt>
                <c:pt idx="4900">
                  <c:v>397.54106000000002</c:v>
                </c:pt>
                <c:pt idx="4901">
                  <c:v>397.54961000000009</c:v>
                </c:pt>
                <c:pt idx="4902">
                  <c:v>397.56119999999862</c:v>
                </c:pt>
                <c:pt idx="4903">
                  <c:v>397.57283000000001</c:v>
                </c:pt>
                <c:pt idx="4904">
                  <c:v>397.58230999999961</c:v>
                </c:pt>
                <c:pt idx="4905">
                  <c:v>397.58866</c:v>
                </c:pt>
                <c:pt idx="4906">
                  <c:v>397.59253000000001</c:v>
                </c:pt>
                <c:pt idx="4907">
                  <c:v>397.59572999999921</c:v>
                </c:pt>
                <c:pt idx="4908">
                  <c:v>397.60050000000001</c:v>
                </c:pt>
                <c:pt idx="4909">
                  <c:v>397.60863000000001</c:v>
                </c:pt>
                <c:pt idx="4910">
                  <c:v>397.62083000000001</c:v>
                </c:pt>
                <c:pt idx="4911">
                  <c:v>397.63646</c:v>
                </c:pt>
                <c:pt idx="4912">
                  <c:v>397.65383000000003</c:v>
                </c:pt>
                <c:pt idx="4913">
                  <c:v>397.67072000000002</c:v>
                </c:pt>
                <c:pt idx="4914">
                  <c:v>397.68493999999993</c:v>
                </c:pt>
                <c:pt idx="4915">
                  <c:v>397.69477000000001</c:v>
                </c:pt>
                <c:pt idx="4916">
                  <c:v>397.69923</c:v>
                </c:pt>
                <c:pt idx="4917">
                  <c:v>397.69815999999997</c:v>
                </c:pt>
                <c:pt idx="4918">
                  <c:v>397.69214999999991</c:v>
                </c:pt>
                <c:pt idx="4919">
                  <c:v>397.68249000000009</c:v>
                </c:pt>
                <c:pt idx="4920">
                  <c:v>397.67101000000002</c:v>
                </c:pt>
                <c:pt idx="4921">
                  <c:v>397.65989000000002</c:v>
                </c:pt>
                <c:pt idx="4922">
                  <c:v>397.65136000000001</c:v>
                </c:pt>
                <c:pt idx="4923">
                  <c:v>397.64702999999997</c:v>
                </c:pt>
                <c:pt idx="4924">
                  <c:v>397.64771000000002</c:v>
                </c:pt>
                <c:pt idx="4925">
                  <c:v>397.65298000000001</c:v>
                </c:pt>
                <c:pt idx="4926">
                  <c:v>397.66129000000001</c:v>
                </c:pt>
                <c:pt idx="4927">
                  <c:v>397.67029000000002</c:v>
                </c:pt>
                <c:pt idx="4928">
                  <c:v>397.67732999999993</c:v>
                </c:pt>
                <c:pt idx="4929">
                  <c:v>397.68027000000001</c:v>
                </c:pt>
                <c:pt idx="4930">
                  <c:v>397.67782999999997</c:v>
                </c:pt>
                <c:pt idx="4931">
                  <c:v>397.66991999999999</c:v>
                </c:pt>
                <c:pt idx="4932">
                  <c:v>397.65739000000002</c:v>
                </c:pt>
                <c:pt idx="4933">
                  <c:v>397.64191</c:v>
                </c:pt>
                <c:pt idx="4934">
                  <c:v>397.62549000000001</c:v>
                </c:pt>
                <c:pt idx="4935">
                  <c:v>397.61002999999999</c:v>
                </c:pt>
                <c:pt idx="4936">
                  <c:v>397.59712000000002</c:v>
                </c:pt>
                <c:pt idx="4937">
                  <c:v>397.58771000000002</c:v>
                </c:pt>
                <c:pt idx="4938">
                  <c:v>397.5819199999986</c:v>
                </c:pt>
                <c:pt idx="4939">
                  <c:v>397.57886000000002</c:v>
                </c:pt>
                <c:pt idx="4940">
                  <c:v>397.57670999999891</c:v>
                </c:pt>
                <c:pt idx="4941">
                  <c:v>397.57322999999991</c:v>
                </c:pt>
                <c:pt idx="4942">
                  <c:v>397.56634999999892</c:v>
                </c:pt>
                <c:pt idx="4943">
                  <c:v>397.55489</c:v>
                </c:pt>
                <c:pt idx="4944">
                  <c:v>397.53917000000001</c:v>
                </c:pt>
                <c:pt idx="4945">
                  <c:v>397.52096999999998</c:v>
                </c:pt>
                <c:pt idx="4946">
                  <c:v>397.50283999999999</c:v>
                </c:pt>
                <c:pt idx="4947">
                  <c:v>397.48720999999921</c:v>
                </c:pt>
                <c:pt idx="4948">
                  <c:v>397.47519999999861</c:v>
                </c:pt>
                <c:pt idx="4949">
                  <c:v>397.46604999999892</c:v>
                </c:pt>
                <c:pt idx="4950">
                  <c:v>397.45718999999991</c:v>
                </c:pt>
                <c:pt idx="4951">
                  <c:v>397.44522999999992</c:v>
                </c:pt>
                <c:pt idx="4952">
                  <c:v>397.42736000000002</c:v>
                </c:pt>
                <c:pt idx="4953">
                  <c:v>397.40260000000001</c:v>
                </c:pt>
                <c:pt idx="4954">
                  <c:v>397.37236999999999</c:v>
                </c:pt>
                <c:pt idx="4955">
                  <c:v>397.33983999999992</c:v>
                </c:pt>
                <c:pt idx="4956">
                  <c:v>397.30872999999991</c:v>
                </c:pt>
                <c:pt idx="4957">
                  <c:v>397.28176000000002</c:v>
                </c:pt>
                <c:pt idx="4958">
                  <c:v>397.25941</c:v>
                </c:pt>
                <c:pt idx="4959">
                  <c:v>397.23989</c:v>
                </c:pt>
                <c:pt idx="4960">
                  <c:v>397.22001999999861</c:v>
                </c:pt>
                <c:pt idx="4961">
                  <c:v>397.19690999999892</c:v>
                </c:pt>
                <c:pt idx="4962">
                  <c:v>397.16926999999998</c:v>
                </c:pt>
                <c:pt idx="4963">
                  <c:v>397.13805000000002</c:v>
                </c:pt>
                <c:pt idx="4964">
                  <c:v>397.10602</c:v>
                </c:pt>
                <c:pt idx="4965">
                  <c:v>397.07641999999862</c:v>
                </c:pt>
                <c:pt idx="4966">
                  <c:v>397.05124000000001</c:v>
                </c:pt>
                <c:pt idx="4967">
                  <c:v>397.03037999999862</c:v>
                </c:pt>
                <c:pt idx="4968">
                  <c:v>397.01123000000001</c:v>
                </c:pt>
                <c:pt idx="4969">
                  <c:v>396.98987999999991</c:v>
                </c:pt>
                <c:pt idx="4970">
                  <c:v>396.9622</c:v>
                </c:pt>
                <c:pt idx="4971">
                  <c:v>396.9252199999986</c:v>
                </c:pt>
                <c:pt idx="4972">
                  <c:v>396.87770999999992</c:v>
                </c:pt>
                <c:pt idx="4973">
                  <c:v>396.81979999999999</c:v>
                </c:pt>
                <c:pt idx="4974">
                  <c:v>396.75252999999992</c:v>
                </c:pt>
                <c:pt idx="4975">
                  <c:v>396.67716999999999</c:v>
                </c:pt>
                <c:pt idx="4976">
                  <c:v>396.59514999999891</c:v>
                </c:pt>
                <c:pt idx="4977">
                  <c:v>396.50850999999892</c:v>
                </c:pt>
                <c:pt idx="4978">
                  <c:v>396.42075999999861</c:v>
                </c:pt>
                <c:pt idx="4979">
                  <c:v>396.33710000000002</c:v>
                </c:pt>
                <c:pt idx="4980">
                  <c:v>396.26398999999998</c:v>
                </c:pt>
                <c:pt idx="4981">
                  <c:v>396.2079</c:v>
                </c:pt>
                <c:pt idx="4982">
                  <c:v>396.17327</c:v>
                </c:pt>
                <c:pt idx="4983">
                  <c:v>396.161</c:v>
                </c:pt>
                <c:pt idx="4984">
                  <c:v>396.16768999999999</c:v>
                </c:pt>
                <c:pt idx="4985">
                  <c:v>396.18662</c:v>
                </c:pt>
                <c:pt idx="4986">
                  <c:v>396.20949000000002</c:v>
                </c:pt>
                <c:pt idx="4987">
                  <c:v>396.22902999999991</c:v>
                </c:pt>
                <c:pt idx="4988">
                  <c:v>396.24081999999999</c:v>
                </c:pt>
                <c:pt idx="4989">
                  <c:v>396.24409000000009</c:v>
                </c:pt>
                <c:pt idx="4990">
                  <c:v>396.24101000000002</c:v>
                </c:pt>
                <c:pt idx="4991">
                  <c:v>396.23507000000001</c:v>
                </c:pt>
                <c:pt idx="4992">
                  <c:v>396.22924999999992</c:v>
                </c:pt>
                <c:pt idx="4993">
                  <c:v>396.22487999999993</c:v>
                </c:pt>
                <c:pt idx="4994">
                  <c:v>396.22140999999891</c:v>
                </c:pt>
                <c:pt idx="4995">
                  <c:v>396.21733999999861</c:v>
                </c:pt>
                <c:pt idx="4996">
                  <c:v>396.21132999999861</c:v>
                </c:pt>
                <c:pt idx="4997">
                  <c:v>396.20323999999891</c:v>
                </c:pt>
                <c:pt idx="4998">
                  <c:v>396.19425000000001</c:v>
                </c:pt>
                <c:pt idx="4999">
                  <c:v>396.18632999999892</c:v>
                </c:pt>
                <c:pt idx="5000">
                  <c:v>396.18126000000001</c:v>
                </c:pt>
                <c:pt idx="5001">
                  <c:v>396.18</c:v>
                </c:pt>
                <c:pt idx="5002">
                  <c:v>396.18245999999999</c:v>
                </c:pt>
                <c:pt idx="5003">
                  <c:v>396.18804</c:v>
                </c:pt>
                <c:pt idx="5004">
                  <c:v>396.19652000000002</c:v>
                </c:pt>
                <c:pt idx="5005">
                  <c:v>396.20873999999998</c:v>
                </c:pt>
                <c:pt idx="5006">
                  <c:v>396.22680999999892</c:v>
                </c:pt>
                <c:pt idx="5007">
                  <c:v>396.25347999999991</c:v>
                </c:pt>
                <c:pt idx="5008">
                  <c:v>396.2911699999986</c:v>
                </c:pt>
                <c:pt idx="5009">
                  <c:v>396.34090000000009</c:v>
                </c:pt>
                <c:pt idx="5010">
                  <c:v>396.40181000000001</c:v>
                </c:pt>
                <c:pt idx="5011">
                  <c:v>396.47117999999853</c:v>
                </c:pt>
                <c:pt idx="5012">
                  <c:v>396.54532</c:v>
                </c:pt>
                <c:pt idx="5013">
                  <c:v>396.62059999999991</c:v>
                </c:pt>
                <c:pt idx="5014">
                  <c:v>396.69423999999992</c:v>
                </c:pt>
                <c:pt idx="5015">
                  <c:v>396.76463000000001</c:v>
                </c:pt>
                <c:pt idx="5016">
                  <c:v>396.83120999999892</c:v>
                </c:pt>
                <c:pt idx="5017">
                  <c:v>396.89393000000001</c:v>
                </c:pt>
                <c:pt idx="5018">
                  <c:v>396.95281</c:v>
                </c:pt>
                <c:pt idx="5019">
                  <c:v>397.00770999999992</c:v>
                </c:pt>
                <c:pt idx="5020">
                  <c:v>397.05849000000001</c:v>
                </c:pt>
                <c:pt idx="5021">
                  <c:v>397.10521</c:v>
                </c:pt>
                <c:pt idx="5022">
                  <c:v>397.14857999999992</c:v>
                </c:pt>
                <c:pt idx="5023">
                  <c:v>397.18986000000001</c:v>
                </c:pt>
                <c:pt idx="5024">
                  <c:v>397.23045999999891</c:v>
                </c:pt>
                <c:pt idx="5025">
                  <c:v>397.27156000000002</c:v>
                </c:pt>
                <c:pt idx="5026">
                  <c:v>397.31333000000001</c:v>
                </c:pt>
                <c:pt idx="5027">
                  <c:v>397.35471000000001</c:v>
                </c:pt>
                <c:pt idx="5028">
                  <c:v>397.3935199999986</c:v>
                </c:pt>
                <c:pt idx="5029">
                  <c:v>397.42701999999861</c:v>
                </c:pt>
                <c:pt idx="5030">
                  <c:v>397.45294000000001</c:v>
                </c:pt>
                <c:pt idx="5031">
                  <c:v>397.47021000000001</c:v>
                </c:pt>
                <c:pt idx="5032">
                  <c:v>397.47958</c:v>
                </c:pt>
                <c:pt idx="5033">
                  <c:v>397.48378000000002</c:v>
                </c:pt>
                <c:pt idx="5034">
                  <c:v>397.48678999999862</c:v>
                </c:pt>
                <c:pt idx="5035">
                  <c:v>397.49277999999862</c:v>
                </c:pt>
                <c:pt idx="5036">
                  <c:v>397.50494000000009</c:v>
                </c:pt>
                <c:pt idx="5037">
                  <c:v>397.52456000000001</c:v>
                </c:pt>
                <c:pt idx="5038">
                  <c:v>397.55056999999999</c:v>
                </c:pt>
                <c:pt idx="5039">
                  <c:v>397.57995</c:v>
                </c:pt>
                <c:pt idx="5040">
                  <c:v>397.60872000000001</c:v>
                </c:pt>
                <c:pt idx="5041">
                  <c:v>397.63305000000003</c:v>
                </c:pt>
                <c:pt idx="5042">
                  <c:v>397.65044</c:v>
                </c:pt>
                <c:pt idx="5043">
                  <c:v>397.66041000000001</c:v>
                </c:pt>
                <c:pt idx="5044">
                  <c:v>397.66433999999992</c:v>
                </c:pt>
                <c:pt idx="5045">
                  <c:v>397.66505000000001</c:v>
                </c:pt>
                <c:pt idx="5046">
                  <c:v>397.66577000000001</c:v>
                </c:pt>
                <c:pt idx="5047">
                  <c:v>397.66925000000009</c:v>
                </c:pt>
                <c:pt idx="5048">
                  <c:v>397.67716999999999</c:v>
                </c:pt>
                <c:pt idx="5049">
                  <c:v>397.68995999999999</c:v>
                </c:pt>
                <c:pt idx="5050">
                  <c:v>397.70697000000001</c:v>
                </c:pt>
                <c:pt idx="5051">
                  <c:v>397.72682999999961</c:v>
                </c:pt>
                <c:pt idx="5052">
                  <c:v>397.74793</c:v>
                </c:pt>
                <c:pt idx="5053">
                  <c:v>397.76866999999999</c:v>
                </c:pt>
                <c:pt idx="5054">
                  <c:v>397.78775999999891</c:v>
                </c:pt>
                <c:pt idx="5055">
                  <c:v>397.80416000000002</c:v>
                </c:pt>
                <c:pt idx="5056">
                  <c:v>397.81749000000002</c:v>
                </c:pt>
                <c:pt idx="5057">
                  <c:v>397.82783000000001</c:v>
                </c:pt>
                <c:pt idx="5058">
                  <c:v>397.83587999999992</c:v>
                </c:pt>
                <c:pt idx="5059">
                  <c:v>397.84273999999999</c:v>
                </c:pt>
                <c:pt idx="5060">
                  <c:v>397.84962000000002</c:v>
                </c:pt>
                <c:pt idx="5061">
                  <c:v>397.85759999999999</c:v>
                </c:pt>
                <c:pt idx="5062">
                  <c:v>397.86711000000003</c:v>
                </c:pt>
                <c:pt idx="5063">
                  <c:v>397.87790000000001</c:v>
                </c:pt>
                <c:pt idx="5064">
                  <c:v>397.88895000000002</c:v>
                </c:pt>
                <c:pt idx="5065">
                  <c:v>397.89890999999892</c:v>
                </c:pt>
                <c:pt idx="5066">
                  <c:v>397.90640000000002</c:v>
                </c:pt>
                <c:pt idx="5067">
                  <c:v>397.9105399999986</c:v>
                </c:pt>
                <c:pt idx="5068">
                  <c:v>397.91102999999862</c:v>
                </c:pt>
                <c:pt idx="5069">
                  <c:v>397.90827999999891</c:v>
                </c:pt>
                <c:pt idx="5070">
                  <c:v>397.90336999999892</c:v>
                </c:pt>
                <c:pt idx="5071">
                  <c:v>397.89765999999992</c:v>
                </c:pt>
                <c:pt idx="5072">
                  <c:v>397.89279999999991</c:v>
                </c:pt>
                <c:pt idx="5073">
                  <c:v>397.89030000000002</c:v>
                </c:pt>
                <c:pt idx="5074">
                  <c:v>397.89136000000002</c:v>
                </c:pt>
                <c:pt idx="5075">
                  <c:v>397.89645000000002</c:v>
                </c:pt>
                <c:pt idx="5076">
                  <c:v>397.90508999999992</c:v>
                </c:pt>
                <c:pt idx="5077">
                  <c:v>397.91586999999993</c:v>
                </c:pt>
                <c:pt idx="5078">
                  <c:v>397.92652999999859</c:v>
                </c:pt>
                <c:pt idx="5079">
                  <c:v>397.93466000000001</c:v>
                </c:pt>
                <c:pt idx="5080">
                  <c:v>397.93832999999859</c:v>
                </c:pt>
                <c:pt idx="5081">
                  <c:v>397.93684000000002</c:v>
                </c:pt>
                <c:pt idx="5082">
                  <c:v>397.93113999999809</c:v>
                </c:pt>
                <c:pt idx="5083">
                  <c:v>397.92360999999892</c:v>
                </c:pt>
                <c:pt idx="5084">
                  <c:v>397.91750999999891</c:v>
                </c:pt>
                <c:pt idx="5085">
                  <c:v>397.91572999999892</c:v>
                </c:pt>
                <c:pt idx="5086">
                  <c:v>397.91996</c:v>
                </c:pt>
                <c:pt idx="5087">
                  <c:v>397.93004999999891</c:v>
                </c:pt>
                <c:pt idx="5088">
                  <c:v>397.94432</c:v>
                </c:pt>
                <c:pt idx="5089">
                  <c:v>397.96026000000001</c:v>
                </c:pt>
                <c:pt idx="5090">
                  <c:v>397.97532999999862</c:v>
                </c:pt>
                <c:pt idx="5091">
                  <c:v>397.98784000000001</c:v>
                </c:pt>
                <c:pt idx="5092">
                  <c:v>397.9971199999984</c:v>
                </c:pt>
                <c:pt idx="5093">
                  <c:v>398.00314999999961</c:v>
                </c:pt>
                <c:pt idx="5094">
                  <c:v>398.00616000000002</c:v>
                </c:pt>
                <c:pt idx="5095">
                  <c:v>398.00626999999992</c:v>
                </c:pt>
                <c:pt idx="5096">
                  <c:v>398.00362000000001</c:v>
                </c:pt>
                <c:pt idx="5097">
                  <c:v>397.9985499999986</c:v>
                </c:pt>
                <c:pt idx="5098">
                  <c:v>397.99222999999961</c:v>
                </c:pt>
                <c:pt idx="5099">
                  <c:v>397.98669000000001</c:v>
                </c:pt>
                <c:pt idx="5100">
                  <c:v>397.98441000000003</c:v>
                </c:pt>
                <c:pt idx="5101">
                  <c:v>397.98746999999997</c:v>
                </c:pt>
                <c:pt idx="5102">
                  <c:v>397.9965699999986</c:v>
                </c:pt>
                <c:pt idx="5103">
                  <c:v>398.01045999999991</c:v>
                </c:pt>
                <c:pt idx="5104">
                  <c:v>398.02609999999862</c:v>
                </c:pt>
                <c:pt idx="5105">
                  <c:v>398.03953000000001</c:v>
                </c:pt>
                <c:pt idx="5106">
                  <c:v>398.04728999999998</c:v>
                </c:pt>
                <c:pt idx="5107">
                  <c:v>398.04755</c:v>
                </c:pt>
                <c:pt idx="5108">
                  <c:v>398.04063000000002</c:v>
                </c:pt>
                <c:pt idx="5109">
                  <c:v>398.02857999999998</c:v>
                </c:pt>
                <c:pt idx="5110">
                  <c:v>398.01414999999992</c:v>
                </c:pt>
                <c:pt idx="5111">
                  <c:v>397.99968999999999</c:v>
                </c:pt>
                <c:pt idx="5112">
                  <c:v>397.9863699999986</c:v>
                </c:pt>
                <c:pt idx="5113">
                  <c:v>397.97437000000002</c:v>
                </c:pt>
                <c:pt idx="5114">
                  <c:v>397.96330999999861</c:v>
                </c:pt>
                <c:pt idx="5115">
                  <c:v>397.95318999999961</c:v>
                </c:pt>
                <c:pt idx="5116">
                  <c:v>397.94472999999999</c:v>
                </c:pt>
                <c:pt idx="5117">
                  <c:v>397.93923000000001</c:v>
                </c:pt>
                <c:pt idx="5118">
                  <c:v>397.93788999999992</c:v>
                </c:pt>
                <c:pt idx="5119">
                  <c:v>397.94096999999999</c:v>
                </c:pt>
                <c:pt idx="5120">
                  <c:v>397.94734999999997</c:v>
                </c:pt>
                <c:pt idx="5121">
                  <c:v>397.95496000000009</c:v>
                </c:pt>
                <c:pt idx="5122">
                  <c:v>397.96158999999892</c:v>
                </c:pt>
                <c:pt idx="5123">
                  <c:v>397.96600999999862</c:v>
                </c:pt>
                <c:pt idx="5124">
                  <c:v>397.96836999999891</c:v>
                </c:pt>
                <c:pt idx="5125">
                  <c:v>397.97018000000003</c:v>
                </c:pt>
                <c:pt idx="5126">
                  <c:v>397.9731199999984</c:v>
                </c:pt>
                <c:pt idx="5127">
                  <c:v>397.97796</c:v>
                </c:pt>
                <c:pt idx="5128">
                  <c:v>397.98367000000002</c:v>
                </c:pt>
                <c:pt idx="5129">
                  <c:v>397.98782</c:v>
                </c:pt>
                <c:pt idx="5130">
                  <c:v>397.98736999999892</c:v>
                </c:pt>
                <c:pt idx="5131">
                  <c:v>397.98066999999998</c:v>
                </c:pt>
                <c:pt idx="5132">
                  <c:v>397.96836999999891</c:v>
                </c:pt>
                <c:pt idx="5133">
                  <c:v>397.95370000000003</c:v>
                </c:pt>
                <c:pt idx="5134">
                  <c:v>397.94150000000002</c:v>
                </c:pt>
                <c:pt idx="5135">
                  <c:v>397.93618999999859</c:v>
                </c:pt>
                <c:pt idx="5136">
                  <c:v>397.94018999999997</c:v>
                </c:pt>
                <c:pt idx="5137">
                  <c:v>397.95276999999999</c:v>
                </c:pt>
                <c:pt idx="5138">
                  <c:v>397.97042999999991</c:v>
                </c:pt>
                <c:pt idx="5139">
                  <c:v>397.9880799999986</c:v>
                </c:pt>
                <c:pt idx="5140">
                  <c:v>398.00121000000001</c:v>
                </c:pt>
                <c:pt idx="5141">
                  <c:v>398.00743999999992</c:v>
                </c:pt>
                <c:pt idx="5142">
                  <c:v>398.00684000000001</c:v>
                </c:pt>
                <c:pt idx="5143">
                  <c:v>398.00155000000001</c:v>
                </c:pt>
                <c:pt idx="5144">
                  <c:v>397.99412000000001</c:v>
                </c:pt>
                <c:pt idx="5145">
                  <c:v>397.98649999999861</c:v>
                </c:pt>
                <c:pt idx="5146">
                  <c:v>397.97908999999999</c:v>
                </c:pt>
                <c:pt idx="5147">
                  <c:v>397.97107999999997</c:v>
                </c:pt>
                <c:pt idx="5148">
                  <c:v>397.96120999999891</c:v>
                </c:pt>
                <c:pt idx="5149">
                  <c:v>397.94905</c:v>
                </c:pt>
                <c:pt idx="5150">
                  <c:v>397.93530999999859</c:v>
                </c:pt>
                <c:pt idx="5151">
                  <c:v>397.92180999999891</c:v>
                </c:pt>
                <c:pt idx="5152">
                  <c:v>397.91062999999991</c:v>
                </c:pt>
                <c:pt idx="5153">
                  <c:v>397.90309999999891</c:v>
                </c:pt>
                <c:pt idx="5154">
                  <c:v>397.89909999999992</c:v>
                </c:pt>
                <c:pt idx="5155">
                  <c:v>397.89708000000002</c:v>
                </c:pt>
                <c:pt idx="5156">
                  <c:v>397.89485999999999</c:v>
                </c:pt>
                <c:pt idx="5157">
                  <c:v>397.89066000000008</c:v>
                </c:pt>
                <c:pt idx="5158">
                  <c:v>397.88384000000002</c:v>
                </c:pt>
                <c:pt idx="5159">
                  <c:v>397.87536999999992</c:v>
                </c:pt>
                <c:pt idx="5160">
                  <c:v>397.86732000000001</c:v>
                </c:pt>
                <c:pt idx="5161">
                  <c:v>397.86221999999992</c:v>
                </c:pt>
                <c:pt idx="5162">
                  <c:v>397.86201</c:v>
                </c:pt>
                <c:pt idx="5163">
                  <c:v>397.86732000000001</c:v>
                </c:pt>
                <c:pt idx="5164">
                  <c:v>397.87729999999999</c:v>
                </c:pt>
                <c:pt idx="5165">
                  <c:v>397.88994000000002</c:v>
                </c:pt>
                <c:pt idx="5166">
                  <c:v>397.90278999999992</c:v>
                </c:pt>
                <c:pt idx="5167">
                  <c:v>397.91350999999861</c:v>
                </c:pt>
                <c:pt idx="5168">
                  <c:v>397.92068</c:v>
                </c:pt>
                <c:pt idx="5169">
                  <c:v>397.92399999999861</c:v>
                </c:pt>
                <c:pt idx="5170">
                  <c:v>397.92432999999892</c:v>
                </c:pt>
                <c:pt idx="5171">
                  <c:v>397.92342999999892</c:v>
                </c:pt>
                <c:pt idx="5172">
                  <c:v>397.9233199999984</c:v>
                </c:pt>
                <c:pt idx="5173">
                  <c:v>397.92558999999892</c:v>
                </c:pt>
                <c:pt idx="5174">
                  <c:v>397.93081999999862</c:v>
                </c:pt>
                <c:pt idx="5175">
                  <c:v>397.93834999999859</c:v>
                </c:pt>
                <c:pt idx="5176">
                  <c:v>397.94623999999891</c:v>
                </c:pt>
                <c:pt idx="5177">
                  <c:v>397.95218999999992</c:v>
                </c:pt>
                <c:pt idx="5178">
                  <c:v>397.95429999999999</c:v>
                </c:pt>
                <c:pt idx="5179">
                  <c:v>397.95215000000002</c:v>
                </c:pt>
                <c:pt idx="5180">
                  <c:v>397.94709999999992</c:v>
                </c:pt>
                <c:pt idx="5181">
                  <c:v>397.94204999999999</c:v>
                </c:pt>
                <c:pt idx="5182">
                  <c:v>397.94040999999999</c:v>
                </c:pt>
                <c:pt idx="5183">
                  <c:v>397.94463000000002</c:v>
                </c:pt>
                <c:pt idx="5184">
                  <c:v>397.95506</c:v>
                </c:pt>
                <c:pt idx="5185">
                  <c:v>397.96960999999999</c:v>
                </c:pt>
                <c:pt idx="5186">
                  <c:v>397.98417999999862</c:v>
                </c:pt>
                <c:pt idx="5187">
                  <c:v>397.99416999999892</c:v>
                </c:pt>
                <c:pt idx="5188">
                  <c:v>397.99606999999872</c:v>
                </c:pt>
                <c:pt idx="5189">
                  <c:v>397.98878000000002</c:v>
                </c:pt>
                <c:pt idx="5190">
                  <c:v>397.97392999999892</c:v>
                </c:pt>
                <c:pt idx="5191">
                  <c:v>397.95530999999892</c:v>
                </c:pt>
                <c:pt idx="5192">
                  <c:v>397.93722000000002</c:v>
                </c:pt>
                <c:pt idx="5193">
                  <c:v>397.9233199999984</c:v>
                </c:pt>
                <c:pt idx="5194">
                  <c:v>397.91552999999891</c:v>
                </c:pt>
                <c:pt idx="5195">
                  <c:v>397.91381000000001</c:v>
                </c:pt>
                <c:pt idx="5196">
                  <c:v>397.91691999999853</c:v>
                </c:pt>
                <c:pt idx="5197">
                  <c:v>397.92329000000001</c:v>
                </c:pt>
                <c:pt idx="5198">
                  <c:v>397.9317399999984</c:v>
                </c:pt>
                <c:pt idx="5199">
                  <c:v>397.94175999999891</c:v>
                </c:pt>
                <c:pt idx="5200">
                  <c:v>397.95334999999892</c:v>
                </c:pt>
                <c:pt idx="5201">
                  <c:v>397.96618999999862</c:v>
                </c:pt>
                <c:pt idx="5202">
                  <c:v>397.97958</c:v>
                </c:pt>
                <c:pt idx="5203">
                  <c:v>397.99209000000002</c:v>
                </c:pt>
                <c:pt idx="5204">
                  <c:v>398.00214</c:v>
                </c:pt>
                <c:pt idx="5205">
                  <c:v>398.00864000000001</c:v>
                </c:pt>
                <c:pt idx="5206">
                  <c:v>398.01141999999891</c:v>
                </c:pt>
                <c:pt idx="5207">
                  <c:v>398.01118999999892</c:v>
                </c:pt>
                <c:pt idx="5208">
                  <c:v>398.00934999999993</c:v>
                </c:pt>
                <c:pt idx="5209">
                  <c:v>398.00718999999992</c:v>
                </c:pt>
                <c:pt idx="5210">
                  <c:v>398.00565</c:v>
                </c:pt>
                <c:pt idx="5211">
                  <c:v>398.00488999999999</c:v>
                </c:pt>
                <c:pt idx="5212">
                  <c:v>398.00473999999991</c:v>
                </c:pt>
                <c:pt idx="5213">
                  <c:v>398.00504000000001</c:v>
                </c:pt>
                <c:pt idx="5214">
                  <c:v>398.00576000000001</c:v>
                </c:pt>
                <c:pt idx="5215">
                  <c:v>398.00713999999891</c:v>
                </c:pt>
                <c:pt idx="5216">
                  <c:v>398.00931000000003</c:v>
                </c:pt>
                <c:pt idx="5217">
                  <c:v>398.01173999999997</c:v>
                </c:pt>
                <c:pt idx="5218">
                  <c:v>398.01321000000002</c:v>
                </c:pt>
                <c:pt idx="5219">
                  <c:v>398.01206000000002</c:v>
                </c:pt>
                <c:pt idx="5220">
                  <c:v>398.00686000000002</c:v>
                </c:pt>
                <c:pt idx="5221">
                  <c:v>397.99738000000002</c:v>
                </c:pt>
                <c:pt idx="5222">
                  <c:v>397.98502000000002</c:v>
                </c:pt>
                <c:pt idx="5223">
                  <c:v>397.97275000000002</c:v>
                </c:pt>
                <c:pt idx="5224">
                  <c:v>397.96415000000002</c:v>
                </c:pt>
                <c:pt idx="5225">
                  <c:v>397.9622</c:v>
                </c:pt>
                <c:pt idx="5226">
                  <c:v>397.96794999999992</c:v>
                </c:pt>
                <c:pt idx="5227">
                  <c:v>397.98002999999892</c:v>
                </c:pt>
                <c:pt idx="5228">
                  <c:v>397.99499999999921</c:v>
                </c:pt>
                <c:pt idx="5229">
                  <c:v>398.00866000000002</c:v>
                </c:pt>
                <c:pt idx="5230">
                  <c:v>398.01756999999992</c:v>
                </c:pt>
                <c:pt idx="5231">
                  <c:v>398.02044999999993</c:v>
                </c:pt>
                <c:pt idx="5232">
                  <c:v>398.01841000000002</c:v>
                </c:pt>
                <c:pt idx="5233">
                  <c:v>398.01443</c:v>
                </c:pt>
                <c:pt idx="5234">
                  <c:v>398.01195999999891</c:v>
                </c:pt>
                <c:pt idx="5235">
                  <c:v>398.01333999999861</c:v>
                </c:pt>
                <c:pt idx="5236">
                  <c:v>398.01864</c:v>
                </c:pt>
                <c:pt idx="5237">
                  <c:v>398.02578999999997</c:v>
                </c:pt>
                <c:pt idx="5238">
                  <c:v>398.03125999999861</c:v>
                </c:pt>
                <c:pt idx="5239">
                  <c:v>398.03181000000001</c:v>
                </c:pt>
                <c:pt idx="5240">
                  <c:v>398.02573000000001</c:v>
                </c:pt>
                <c:pt idx="5241">
                  <c:v>398.01393000000002</c:v>
                </c:pt>
                <c:pt idx="5242">
                  <c:v>397.99959999999862</c:v>
                </c:pt>
                <c:pt idx="5243">
                  <c:v>397.98720999999921</c:v>
                </c:pt>
                <c:pt idx="5244">
                  <c:v>397.98075999999998</c:v>
                </c:pt>
                <c:pt idx="5245">
                  <c:v>397.98221999999862</c:v>
                </c:pt>
                <c:pt idx="5246">
                  <c:v>397.99078999999921</c:v>
                </c:pt>
                <c:pt idx="5247">
                  <c:v>398.00315999999862</c:v>
                </c:pt>
                <c:pt idx="5248">
                  <c:v>398.01483999999999</c:v>
                </c:pt>
                <c:pt idx="5249">
                  <c:v>398.02179999999862</c:v>
                </c:pt>
                <c:pt idx="5250">
                  <c:v>398.02204</c:v>
                </c:pt>
                <c:pt idx="5251">
                  <c:v>398.01607999999891</c:v>
                </c:pt>
                <c:pt idx="5252">
                  <c:v>398.00675999999862</c:v>
                </c:pt>
                <c:pt idx="5253">
                  <c:v>397.99808999999891</c:v>
                </c:pt>
                <c:pt idx="5254">
                  <c:v>397.99360999999891</c:v>
                </c:pt>
                <c:pt idx="5255">
                  <c:v>397.99502999999862</c:v>
                </c:pt>
                <c:pt idx="5256">
                  <c:v>398.00182000000001</c:v>
                </c:pt>
                <c:pt idx="5257">
                  <c:v>398.01128</c:v>
                </c:pt>
                <c:pt idx="5258">
                  <c:v>398.0197</c:v>
                </c:pt>
                <c:pt idx="5259">
                  <c:v>398.02390000000003</c:v>
                </c:pt>
                <c:pt idx="5260">
                  <c:v>398.02224000000001</c:v>
                </c:pt>
                <c:pt idx="5261">
                  <c:v>398.01533999999862</c:v>
                </c:pt>
                <c:pt idx="5262">
                  <c:v>398.00545999999991</c:v>
                </c:pt>
                <c:pt idx="5263">
                  <c:v>397.99567000000002</c:v>
                </c:pt>
                <c:pt idx="5264">
                  <c:v>397.98849999999891</c:v>
                </c:pt>
                <c:pt idx="5265">
                  <c:v>397.98520999999892</c:v>
                </c:pt>
                <c:pt idx="5266">
                  <c:v>397.98527999999891</c:v>
                </c:pt>
                <c:pt idx="5267">
                  <c:v>397.98698000000002</c:v>
                </c:pt>
                <c:pt idx="5268">
                  <c:v>397.98810999999858</c:v>
                </c:pt>
                <c:pt idx="5269">
                  <c:v>397.98700999999892</c:v>
                </c:pt>
                <c:pt idx="5270">
                  <c:v>397.98317999999853</c:v>
                </c:pt>
                <c:pt idx="5271">
                  <c:v>397.97748999999999</c:v>
                </c:pt>
                <c:pt idx="5272">
                  <c:v>397.97176000000002</c:v>
                </c:pt>
                <c:pt idx="5273">
                  <c:v>397.96811999999841</c:v>
                </c:pt>
                <c:pt idx="5274">
                  <c:v>397.96823999999862</c:v>
                </c:pt>
                <c:pt idx="5275">
                  <c:v>397.97278999999997</c:v>
                </c:pt>
                <c:pt idx="5276">
                  <c:v>397.98118999999861</c:v>
                </c:pt>
                <c:pt idx="5277">
                  <c:v>397.99185999999861</c:v>
                </c:pt>
                <c:pt idx="5278">
                  <c:v>398.00252999999992</c:v>
                </c:pt>
                <c:pt idx="5279">
                  <c:v>398.01089000000002</c:v>
                </c:pt>
                <c:pt idx="5280">
                  <c:v>398.01504999999992</c:v>
                </c:pt>
                <c:pt idx="5281">
                  <c:v>398.01405999999992</c:v>
                </c:pt>
                <c:pt idx="5282">
                  <c:v>398.00806</c:v>
                </c:pt>
                <c:pt idx="5283">
                  <c:v>397.99824999999862</c:v>
                </c:pt>
                <c:pt idx="5284">
                  <c:v>397.98667999999861</c:v>
                </c:pt>
                <c:pt idx="5285">
                  <c:v>397.97559000000001</c:v>
                </c:pt>
                <c:pt idx="5286">
                  <c:v>397.96690000000001</c:v>
                </c:pt>
                <c:pt idx="5287">
                  <c:v>397.96165000000002</c:v>
                </c:pt>
                <c:pt idx="5288">
                  <c:v>397.95967000000002</c:v>
                </c:pt>
                <c:pt idx="5289">
                  <c:v>397.95974999999999</c:v>
                </c:pt>
                <c:pt idx="5290">
                  <c:v>397.96006999999992</c:v>
                </c:pt>
                <c:pt idx="5291">
                  <c:v>397.95884999999993</c:v>
                </c:pt>
                <c:pt idx="5292">
                  <c:v>397.95496000000009</c:v>
                </c:pt>
                <c:pt idx="5293">
                  <c:v>397.94830000000002</c:v>
                </c:pt>
                <c:pt idx="5294">
                  <c:v>397.93984</c:v>
                </c:pt>
                <c:pt idx="5295">
                  <c:v>397.9313199999981</c:v>
                </c:pt>
                <c:pt idx="5296">
                  <c:v>397.92460999999997</c:v>
                </c:pt>
                <c:pt idx="5297">
                  <c:v>397.9213499999986</c:v>
                </c:pt>
                <c:pt idx="5298">
                  <c:v>397.92228999999992</c:v>
                </c:pt>
                <c:pt idx="5299">
                  <c:v>397.92725000000002</c:v>
                </c:pt>
                <c:pt idx="5300">
                  <c:v>397.9351499999986</c:v>
                </c:pt>
                <c:pt idx="5301">
                  <c:v>397.94421999999992</c:v>
                </c:pt>
                <c:pt idx="5302">
                  <c:v>397.95240000000001</c:v>
                </c:pt>
                <c:pt idx="5303">
                  <c:v>397.95794000000001</c:v>
                </c:pt>
                <c:pt idx="5304">
                  <c:v>397.95972999999992</c:v>
                </c:pt>
                <c:pt idx="5305">
                  <c:v>397.95778000000001</c:v>
                </c:pt>
                <c:pt idx="5306">
                  <c:v>397.95330999999891</c:v>
                </c:pt>
                <c:pt idx="5307">
                  <c:v>397.94860999999997</c:v>
                </c:pt>
                <c:pt idx="5308">
                  <c:v>397.94634000000002</c:v>
                </c:pt>
                <c:pt idx="5309">
                  <c:v>397.94884000000002</c:v>
                </c:pt>
                <c:pt idx="5310">
                  <c:v>397.95702</c:v>
                </c:pt>
                <c:pt idx="5311">
                  <c:v>397.96983999999992</c:v>
                </c:pt>
                <c:pt idx="5312">
                  <c:v>397.98430999999891</c:v>
                </c:pt>
                <c:pt idx="5313">
                  <c:v>397.99635999999822</c:v>
                </c:pt>
                <c:pt idx="5314">
                  <c:v>398.00209000000001</c:v>
                </c:pt>
                <c:pt idx="5315">
                  <c:v>397.99916000000002</c:v>
                </c:pt>
                <c:pt idx="5316">
                  <c:v>397.98779000000002</c:v>
                </c:pt>
                <c:pt idx="5317">
                  <c:v>397.97072999999921</c:v>
                </c:pt>
                <c:pt idx="5318">
                  <c:v>397.95253000000002</c:v>
                </c:pt>
                <c:pt idx="5319">
                  <c:v>397.9381099999984</c:v>
                </c:pt>
                <c:pt idx="5320">
                  <c:v>397.93090000000001</c:v>
                </c:pt>
                <c:pt idx="5321">
                  <c:v>397.9320199999986</c:v>
                </c:pt>
                <c:pt idx="5322">
                  <c:v>397.93995999999862</c:v>
                </c:pt>
                <c:pt idx="5323">
                  <c:v>397.95152999999891</c:v>
                </c:pt>
                <c:pt idx="5324">
                  <c:v>397.96334999999891</c:v>
                </c:pt>
                <c:pt idx="5325">
                  <c:v>397.97293999999891</c:v>
                </c:pt>
                <c:pt idx="5326">
                  <c:v>397.97928999999999</c:v>
                </c:pt>
                <c:pt idx="5327">
                  <c:v>397.98275999999862</c:v>
                </c:pt>
                <c:pt idx="5328">
                  <c:v>397.98419999999891</c:v>
                </c:pt>
                <c:pt idx="5329">
                  <c:v>397.98419000000001</c:v>
                </c:pt>
                <c:pt idx="5330">
                  <c:v>397.98246</c:v>
                </c:pt>
                <c:pt idx="5331">
                  <c:v>397.97809000000001</c:v>
                </c:pt>
                <c:pt idx="5332">
                  <c:v>397.97010999999861</c:v>
                </c:pt>
                <c:pt idx="5333">
                  <c:v>397.95853999999861</c:v>
                </c:pt>
                <c:pt idx="5334">
                  <c:v>397.94463999999999</c:v>
                </c:pt>
                <c:pt idx="5335">
                  <c:v>397.93085000000002</c:v>
                </c:pt>
                <c:pt idx="5336">
                  <c:v>397.92003999999861</c:v>
                </c:pt>
                <c:pt idx="5337">
                  <c:v>397.91442000000001</c:v>
                </c:pt>
                <c:pt idx="5338">
                  <c:v>397.91473000000002</c:v>
                </c:pt>
                <c:pt idx="5339">
                  <c:v>397.92016000000001</c:v>
                </c:pt>
                <c:pt idx="5340">
                  <c:v>397.9285099999986</c:v>
                </c:pt>
                <c:pt idx="5341">
                  <c:v>397.93740000000003</c:v>
                </c:pt>
                <c:pt idx="5342">
                  <c:v>397.94484999999997</c:v>
                </c:pt>
                <c:pt idx="5343">
                  <c:v>397.94993999999991</c:v>
                </c:pt>
                <c:pt idx="5344">
                  <c:v>397.95276999999999</c:v>
                </c:pt>
                <c:pt idx="5345">
                  <c:v>397.95389999999992</c:v>
                </c:pt>
                <c:pt idx="5346">
                  <c:v>397.95389999999992</c:v>
                </c:pt>
                <c:pt idx="5347">
                  <c:v>397.95280000000002</c:v>
                </c:pt>
                <c:pt idx="5348">
                  <c:v>397.95015999999862</c:v>
                </c:pt>
                <c:pt idx="5349">
                  <c:v>397.94544000000002</c:v>
                </c:pt>
                <c:pt idx="5350">
                  <c:v>397.93826000000001</c:v>
                </c:pt>
                <c:pt idx="5351">
                  <c:v>397.92887999999891</c:v>
                </c:pt>
                <c:pt idx="5352">
                  <c:v>397.91808999999961</c:v>
                </c:pt>
                <c:pt idx="5353">
                  <c:v>397.90701000000001</c:v>
                </c:pt>
                <c:pt idx="5354">
                  <c:v>397.89676999999921</c:v>
                </c:pt>
                <c:pt idx="5355">
                  <c:v>397.88835999999998</c:v>
                </c:pt>
                <c:pt idx="5356">
                  <c:v>397.88249999999999</c:v>
                </c:pt>
                <c:pt idx="5357">
                  <c:v>397.87986999999998</c:v>
                </c:pt>
                <c:pt idx="5358">
                  <c:v>397.88096999999999</c:v>
                </c:pt>
                <c:pt idx="5359">
                  <c:v>397.88601999999997</c:v>
                </c:pt>
                <c:pt idx="5360">
                  <c:v>397.89463999999992</c:v>
                </c:pt>
                <c:pt idx="5361">
                  <c:v>397.90546999999992</c:v>
                </c:pt>
                <c:pt idx="5362">
                  <c:v>397.91627999999997</c:v>
                </c:pt>
                <c:pt idx="5363">
                  <c:v>397.92432999999892</c:v>
                </c:pt>
                <c:pt idx="5364">
                  <c:v>397.92734999999891</c:v>
                </c:pt>
                <c:pt idx="5365">
                  <c:v>397.92450999999892</c:v>
                </c:pt>
                <c:pt idx="5366">
                  <c:v>397.91691999999853</c:v>
                </c:pt>
                <c:pt idx="5367">
                  <c:v>397.90755000000001</c:v>
                </c:pt>
                <c:pt idx="5368">
                  <c:v>397.90025000000003</c:v>
                </c:pt>
                <c:pt idx="5369">
                  <c:v>397.89825000000002</c:v>
                </c:pt>
                <c:pt idx="5370">
                  <c:v>397.90289000000001</c:v>
                </c:pt>
                <c:pt idx="5371">
                  <c:v>397.91300999999862</c:v>
                </c:pt>
                <c:pt idx="5372">
                  <c:v>397.92516999999862</c:v>
                </c:pt>
                <c:pt idx="5373">
                  <c:v>397.93510999999859</c:v>
                </c:pt>
                <c:pt idx="5374">
                  <c:v>397.93926999999991</c:v>
                </c:pt>
                <c:pt idx="5375">
                  <c:v>397.93618999999859</c:v>
                </c:pt>
                <c:pt idx="5376">
                  <c:v>397.92680000000001</c:v>
                </c:pt>
                <c:pt idx="5377">
                  <c:v>397.91410000000002</c:v>
                </c:pt>
                <c:pt idx="5378">
                  <c:v>397.9015799999986</c:v>
                </c:pt>
                <c:pt idx="5379">
                  <c:v>397.89195000000001</c:v>
                </c:pt>
                <c:pt idx="5380">
                  <c:v>397.88630999999862</c:v>
                </c:pt>
                <c:pt idx="5381">
                  <c:v>397.88407000000001</c:v>
                </c:pt>
                <c:pt idx="5382">
                  <c:v>397.88362000000001</c:v>
                </c:pt>
                <c:pt idx="5383">
                  <c:v>397.88348000000002</c:v>
                </c:pt>
                <c:pt idx="5384">
                  <c:v>397.88308999999992</c:v>
                </c:pt>
                <c:pt idx="5385">
                  <c:v>397.88303000000002</c:v>
                </c:pt>
                <c:pt idx="5386">
                  <c:v>397.88449000000008</c:v>
                </c:pt>
                <c:pt idx="5387">
                  <c:v>397.88834999999892</c:v>
                </c:pt>
                <c:pt idx="5388">
                  <c:v>397.89452</c:v>
                </c:pt>
                <c:pt idx="5389">
                  <c:v>397.90188000000001</c:v>
                </c:pt>
                <c:pt idx="5390">
                  <c:v>397.90863999999891</c:v>
                </c:pt>
                <c:pt idx="5391">
                  <c:v>397.91331999999841</c:v>
                </c:pt>
                <c:pt idx="5392">
                  <c:v>397.91570000000002</c:v>
                </c:pt>
                <c:pt idx="5393">
                  <c:v>397.91696999999891</c:v>
                </c:pt>
                <c:pt idx="5394">
                  <c:v>397.91937000000001</c:v>
                </c:pt>
                <c:pt idx="5395">
                  <c:v>397.92533999999858</c:v>
                </c:pt>
                <c:pt idx="5396">
                  <c:v>397.93606999999861</c:v>
                </c:pt>
                <c:pt idx="5397">
                  <c:v>397.95114000000001</c:v>
                </c:pt>
                <c:pt idx="5398">
                  <c:v>397.96818999999891</c:v>
                </c:pt>
                <c:pt idx="5399">
                  <c:v>397.98385999999891</c:v>
                </c:pt>
                <c:pt idx="5400">
                  <c:v>397.99506999999892</c:v>
                </c:pt>
                <c:pt idx="5401">
                  <c:v>398.00013000000001</c:v>
                </c:pt>
                <c:pt idx="5402">
                  <c:v>397.99936999999892</c:v>
                </c:pt>
                <c:pt idx="5403">
                  <c:v>397.9950599999986</c:v>
                </c:pt>
                <c:pt idx="5404">
                  <c:v>397.99049000000002</c:v>
                </c:pt>
                <c:pt idx="5405">
                  <c:v>397.98858999999891</c:v>
                </c:pt>
                <c:pt idx="5406">
                  <c:v>397.99088</c:v>
                </c:pt>
                <c:pt idx="5407">
                  <c:v>397.99695999999841</c:v>
                </c:pt>
                <c:pt idx="5408">
                  <c:v>398.00459999999993</c:v>
                </c:pt>
                <c:pt idx="5409">
                  <c:v>398.01042999999999</c:v>
                </c:pt>
                <c:pt idx="5410">
                  <c:v>398.01119999999997</c:v>
                </c:pt>
                <c:pt idx="5411">
                  <c:v>398.00448</c:v>
                </c:pt>
                <c:pt idx="5412">
                  <c:v>397.98964000000001</c:v>
                </c:pt>
                <c:pt idx="5413">
                  <c:v>397.96802999999892</c:v>
                </c:pt>
                <c:pt idx="5414">
                  <c:v>397.94259999999991</c:v>
                </c:pt>
                <c:pt idx="5415">
                  <c:v>397.91739000000001</c:v>
                </c:pt>
                <c:pt idx="5416">
                  <c:v>397.89639999999861</c:v>
                </c:pt>
                <c:pt idx="5417">
                  <c:v>397.88279999999992</c:v>
                </c:pt>
                <c:pt idx="5418">
                  <c:v>397.87787000000009</c:v>
                </c:pt>
                <c:pt idx="5419">
                  <c:v>397.88078000000002</c:v>
                </c:pt>
                <c:pt idx="5420">
                  <c:v>397.88873000000001</c:v>
                </c:pt>
                <c:pt idx="5421">
                  <c:v>397.89780000000002</c:v>
                </c:pt>
                <c:pt idx="5422">
                  <c:v>397.90420999999998</c:v>
                </c:pt>
                <c:pt idx="5423">
                  <c:v>397.90541999999891</c:v>
                </c:pt>
                <c:pt idx="5424">
                  <c:v>397.90100000000001</c:v>
                </c:pt>
                <c:pt idx="5425">
                  <c:v>397.89265</c:v>
                </c:pt>
                <c:pt idx="5426">
                  <c:v>397.88350999999892</c:v>
                </c:pt>
                <c:pt idx="5427">
                  <c:v>397.87666999999999</c:v>
                </c:pt>
                <c:pt idx="5428">
                  <c:v>397.87407000000002</c:v>
                </c:pt>
                <c:pt idx="5429">
                  <c:v>397.87563</c:v>
                </c:pt>
                <c:pt idx="5430">
                  <c:v>397.87945999999999</c:v>
                </c:pt>
                <c:pt idx="5431">
                  <c:v>397.88269000000008</c:v>
                </c:pt>
                <c:pt idx="5432">
                  <c:v>397.88288999999997</c:v>
                </c:pt>
                <c:pt idx="5433">
                  <c:v>397.87916999999999</c:v>
                </c:pt>
                <c:pt idx="5434">
                  <c:v>397.87268</c:v>
                </c:pt>
                <c:pt idx="5435">
                  <c:v>397.86608000000001</c:v>
                </c:pt>
                <c:pt idx="5436">
                  <c:v>397.86234999999999</c:v>
                </c:pt>
                <c:pt idx="5437">
                  <c:v>397.86342000000002</c:v>
                </c:pt>
                <c:pt idx="5438">
                  <c:v>397.86918000000009</c:v>
                </c:pt>
                <c:pt idx="5439">
                  <c:v>397.87745000000001</c:v>
                </c:pt>
                <c:pt idx="5440">
                  <c:v>397.88463000000002</c:v>
                </c:pt>
                <c:pt idx="5441">
                  <c:v>397.88707999999991</c:v>
                </c:pt>
                <c:pt idx="5442">
                  <c:v>397.88249999999999</c:v>
                </c:pt>
                <c:pt idx="5443">
                  <c:v>397.87047999999999</c:v>
                </c:pt>
                <c:pt idx="5444">
                  <c:v>397.85255000000001</c:v>
                </c:pt>
                <c:pt idx="5445">
                  <c:v>397.83129999999892</c:v>
                </c:pt>
                <c:pt idx="5446">
                  <c:v>397.80932999999999</c:v>
                </c:pt>
                <c:pt idx="5447">
                  <c:v>397.78854000000001</c:v>
                </c:pt>
                <c:pt idx="5448">
                  <c:v>397.76992999999999</c:v>
                </c:pt>
                <c:pt idx="5449">
                  <c:v>397.75394</c:v>
                </c:pt>
                <c:pt idx="5450">
                  <c:v>397.74108999999999</c:v>
                </c:pt>
                <c:pt idx="5451">
                  <c:v>397.73232999999891</c:v>
                </c:pt>
                <c:pt idx="5452">
                  <c:v>397.7289399999986</c:v>
                </c:pt>
                <c:pt idx="5453">
                  <c:v>397.73212000000001</c:v>
                </c:pt>
                <c:pt idx="5454">
                  <c:v>397.74225999999999</c:v>
                </c:pt>
                <c:pt idx="5455">
                  <c:v>397.75844999999993</c:v>
                </c:pt>
                <c:pt idx="5456">
                  <c:v>397.77839999999998</c:v>
                </c:pt>
                <c:pt idx="5457">
                  <c:v>397.79908</c:v>
                </c:pt>
                <c:pt idx="5458">
                  <c:v>397.81732999999991</c:v>
                </c:pt>
                <c:pt idx="5459">
                  <c:v>397.83091999999891</c:v>
                </c:pt>
                <c:pt idx="5460">
                  <c:v>397.83886000000001</c:v>
                </c:pt>
                <c:pt idx="5461">
                  <c:v>397.84156000000002</c:v>
                </c:pt>
                <c:pt idx="5462">
                  <c:v>397.84023999999999</c:v>
                </c:pt>
                <c:pt idx="5463">
                  <c:v>397.83649999999892</c:v>
                </c:pt>
                <c:pt idx="5464">
                  <c:v>397.83170000000001</c:v>
                </c:pt>
                <c:pt idx="5465">
                  <c:v>397.82693999999861</c:v>
                </c:pt>
                <c:pt idx="5466">
                  <c:v>397.82294000000002</c:v>
                </c:pt>
                <c:pt idx="5467">
                  <c:v>397.82026999999999</c:v>
                </c:pt>
                <c:pt idx="5468">
                  <c:v>397.81921</c:v>
                </c:pt>
                <c:pt idx="5469">
                  <c:v>397.81977999999992</c:v>
                </c:pt>
                <c:pt idx="5470">
                  <c:v>397.82164</c:v>
                </c:pt>
                <c:pt idx="5471">
                  <c:v>397.82398999999992</c:v>
                </c:pt>
                <c:pt idx="5472">
                  <c:v>397.82587999999993</c:v>
                </c:pt>
                <c:pt idx="5473">
                  <c:v>397.82668999999999</c:v>
                </c:pt>
                <c:pt idx="5474">
                  <c:v>397.82639999999998</c:v>
                </c:pt>
                <c:pt idx="5475">
                  <c:v>397.82568000000009</c:v>
                </c:pt>
                <c:pt idx="5476">
                  <c:v>397.82567</c:v>
                </c:pt>
                <c:pt idx="5477">
                  <c:v>397.82729</c:v>
                </c:pt>
                <c:pt idx="5478">
                  <c:v>397.83051999999861</c:v>
                </c:pt>
                <c:pt idx="5479">
                  <c:v>397.83429000000001</c:v>
                </c:pt>
                <c:pt idx="5480">
                  <c:v>397.83663999999891</c:v>
                </c:pt>
                <c:pt idx="5481">
                  <c:v>397.83568000000002</c:v>
                </c:pt>
                <c:pt idx="5482">
                  <c:v>397.83055999999891</c:v>
                </c:pt>
                <c:pt idx="5483">
                  <c:v>397.82226000000009</c:v>
                </c:pt>
                <c:pt idx="5484">
                  <c:v>397.81337000000002</c:v>
                </c:pt>
                <c:pt idx="5485">
                  <c:v>397.80727000000002</c:v>
                </c:pt>
                <c:pt idx="5486">
                  <c:v>397.80668000000009</c:v>
                </c:pt>
                <c:pt idx="5487">
                  <c:v>397.81252000000001</c:v>
                </c:pt>
                <c:pt idx="5488">
                  <c:v>397.82334999999961</c:v>
                </c:pt>
                <c:pt idx="5489">
                  <c:v>397.83593999999891</c:v>
                </c:pt>
                <c:pt idx="5490">
                  <c:v>397.84634</c:v>
                </c:pt>
                <c:pt idx="5491">
                  <c:v>397.85149000000001</c:v>
                </c:pt>
                <c:pt idx="5492">
                  <c:v>397.85028999999997</c:v>
                </c:pt>
                <c:pt idx="5493">
                  <c:v>397.84377000000001</c:v>
                </c:pt>
                <c:pt idx="5494">
                  <c:v>397.83438000000001</c:v>
                </c:pt>
                <c:pt idx="5495">
                  <c:v>397.82470999999993</c:v>
                </c:pt>
                <c:pt idx="5496">
                  <c:v>397.81648999999999</c:v>
                </c:pt>
                <c:pt idx="5497">
                  <c:v>397.81007</c:v>
                </c:pt>
                <c:pt idx="5498">
                  <c:v>397.80486999999999</c:v>
                </c:pt>
                <c:pt idx="5499">
                  <c:v>397.80018999999999</c:v>
                </c:pt>
                <c:pt idx="5500">
                  <c:v>397.79590000000002</c:v>
                </c:pt>
                <c:pt idx="5501">
                  <c:v>397.79284999999999</c:v>
                </c:pt>
                <c:pt idx="5502">
                  <c:v>397.79223999999891</c:v>
                </c:pt>
                <c:pt idx="5503">
                  <c:v>397.79478</c:v>
                </c:pt>
                <c:pt idx="5504">
                  <c:v>397.79993000000002</c:v>
                </c:pt>
                <c:pt idx="5505">
                  <c:v>397.80576000000002</c:v>
                </c:pt>
                <c:pt idx="5506">
                  <c:v>397.80959000000001</c:v>
                </c:pt>
                <c:pt idx="5507">
                  <c:v>397.80917999999991</c:v>
                </c:pt>
                <c:pt idx="5508">
                  <c:v>397.80408999999997</c:v>
                </c:pt>
                <c:pt idx="5509">
                  <c:v>397.79603999999858</c:v>
                </c:pt>
                <c:pt idx="5510">
                  <c:v>397.78842999999961</c:v>
                </c:pt>
                <c:pt idx="5511">
                  <c:v>397.78500999999892</c:v>
                </c:pt>
                <c:pt idx="5512">
                  <c:v>397.78824999999961</c:v>
                </c:pt>
                <c:pt idx="5513">
                  <c:v>397.79809999999861</c:v>
                </c:pt>
                <c:pt idx="5514">
                  <c:v>397.81189000000001</c:v>
                </c:pt>
                <c:pt idx="5515">
                  <c:v>397.82526999999999</c:v>
                </c:pt>
                <c:pt idx="5516">
                  <c:v>397.83386000000002</c:v>
                </c:pt>
                <c:pt idx="5517">
                  <c:v>397.83501999999862</c:v>
                </c:pt>
                <c:pt idx="5518">
                  <c:v>397.82870000000003</c:v>
                </c:pt>
                <c:pt idx="5519">
                  <c:v>397.81704999999999</c:v>
                </c:pt>
                <c:pt idx="5520">
                  <c:v>397.80356</c:v>
                </c:pt>
                <c:pt idx="5521">
                  <c:v>397.7913299999986</c:v>
                </c:pt>
                <c:pt idx="5522">
                  <c:v>397.78242</c:v>
                </c:pt>
                <c:pt idx="5523">
                  <c:v>397.7774</c:v>
                </c:pt>
                <c:pt idx="5524">
                  <c:v>397.7758</c:v>
                </c:pt>
                <c:pt idx="5525">
                  <c:v>397.77702999999991</c:v>
                </c:pt>
                <c:pt idx="5526">
                  <c:v>397.78086999999999</c:v>
                </c:pt>
                <c:pt idx="5527">
                  <c:v>397.78760999999992</c:v>
                </c:pt>
                <c:pt idx="5528">
                  <c:v>397.79761999999891</c:v>
                </c:pt>
                <c:pt idx="5529">
                  <c:v>397.81065999999993</c:v>
                </c:pt>
                <c:pt idx="5530">
                  <c:v>397.82538999999991</c:v>
                </c:pt>
                <c:pt idx="5531">
                  <c:v>397.83958000000001</c:v>
                </c:pt>
                <c:pt idx="5532">
                  <c:v>397.85088999999999</c:v>
                </c:pt>
                <c:pt idx="5533">
                  <c:v>397.85774000000009</c:v>
                </c:pt>
                <c:pt idx="5534">
                  <c:v>397.86023999999992</c:v>
                </c:pt>
                <c:pt idx="5535">
                  <c:v>397.86009999999999</c:v>
                </c:pt>
                <c:pt idx="5536">
                  <c:v>397.85987</c:v>
                </c:pt>
                <c:pt idx="5537">
                  <c:v>397.86187999999999</c:v>
                </c:pt>
                <c:pt idx="5538">
                  <c:v>397.86696999999992</c:v>
                </c:pt>
                <c:pt idx="5539">
                  <c:v>397.87403</c:v>
                </c:pt>
                <c:pt idx="5540">
                  <c:v>397.88049000000001</c:v>
                </c:pt>
                <c:pt idx="5541">
                  <c:v>397.88328999999999</c:v>
                </c:pt>
                <c:pt idx="5542">
                  <c:v>397.88042000000002</c:v>
                </c:pt>
                <c:pt idx="5543">
                  <c:v>397.87182000000001</c:v>
                </c:pt>
                <c:pt idx="5544">
                  <c:v>397.85962000000001</c:v>
                </c:pt>
                <c:pt idx="5545">
                  <c:v>397.84730000000002</c:v>
                </c:pt>
                <c:pt idx="5546">
                  <c:v>397.83832999999862</c:v>
                </c:pt>
                <c:pt idx="5547">
                  <c:v>397.83481999999992</c:v>
                </c:pt>
                <c:pt idx="5548">
                  <c:v>397.83656999999891</c:v>
                </c:pt>
                <c:pt idx="5549">
                  <c:v>397.84127000000001</c:v>
                </c:pt>
                <c:pt idx="5550">
                  <c:v>397.84537</c:v>
                </c:pt>
                <c:pt idx="5551">
                  <c:v>397.84561000000002</c:v>
                </c:pt>
                <c:pt idx="5552">
                  <c:v>397.84019000000001</c:v>
                </c:pt>
                <c:pt idx="5553">
                  <c:v>397.82947999999999</c:v>
                </c:pt>
                <c:pt idx="5554">
                  <c:v>397.81583000000001</c:v>
                </c:pt>
                <c:pt idx="5555">
                  <c:v>397.80250999999993</c:v>
                </c:pt>
                <c:pt idx="5556">
                  <c:v>397.79237999999862</c:v>
                </c:pt>
                <c:pt idx="5557">
                  <c:v>397.78696999999892</c:v>
                </c:pt>
                <c:pt idx="5558">
                  <c:v>397.78589999999991</c:v>
                </c:pt>
                <c:pt idx="5559">
                  <c:v>397.78746000000001</c:v>
                </c:pt>
                <c:pt idx="5560">
                  <c:v>397.78951000000001</c:v>
                </c:pt>
                <c:pt idx="5561">
                  <c:v>397.79066</c:v>
                </c:pt>
                <c:pt idx="5562">
                  <c:v>397.79102999999861</c:v>
                </c:pt>
                <c:pt idx="5563">
                  <c:v>397.79226</c:v>
                </c:pt>
                <c:pt idx="5564">
                  <c:v>397.79675999999859</c:v>
                </c:pt>
                <c:pt idx="5565">
                  <c:v>397.80671000000001</c:v>
                </c:pt>
                <c:pt idx="5566">
                  <c:v>397.82272</c:v>
                </c:pt>
                <c:pt idx="5567">
                  <c:v>397.84338000000002</c:v>
                </c:pt>
                <c:pt idx="5568">
                  <c:v>397.86547000000002</c:v>
                </c:pt>
                <c:pt idx="5569">
                  <c:v>397.88484</c:v>
                </c:pt>
                <c:pt idx="5570">
                  <c:v>397.89789000000002</c:v>
                </c:pt>
                <c:pt idx="5571">
                  <c:v>397.90273000000002</c:v>
                </c:pt>
                <c:pt idx="5572">
                  <c:v>397.89985999999999</c:v>
                </c:pt>
                <c:pt idx="5573">
                  <c:v>397.89177000000001</c:v>
                </c:pt>
                <c:pt idx="5574">
                  <c:v>397.88198</c:v>
                </c:pt>
                <c:pt idx="5575">
                  <c:v>397.87362000000002</c:v>
                </c:pt>
                <c:pt idx="5576">
                  <c:v>397.86849000000001</c:v>
                </c:pt>
                <c:pt idx="5577">
                  <c:v>397.86671000000001</c:v>
                </c:pt>
                <c:pt idx="5578">
                  <c:v>397.86716999999999</c:v>
                </c:pt>
                <c:pt idx="5579">
                  <c:v>397.86845</c:v>
                </c:pt>
                <c:pt idx="5580">
                  <c:v>397.86955999999992</c:v>
                </c:pt>
                <c:pt idx="5581">
                  <c:v>397.87052</c:v>
                </c:pt>
                <c:pt idx="5582">
                  <c:v>397.87196</c:v>
                </c:pt>
                <c:pt idx="5583">
                  <c:v>397.87472000000002</c:v>
                </c:pt>
                <c:pt idx="5584">
                  <c:v>397.87914000000001</c:v>
                </c:pt>
                <c:pt idx="5585">
                  <c:v>397.88463999999999</c:v>
                </c:pt>
                <c:pt idx="5586">
                  <c:v>397.89001999999891</c:v>
                </c:pt>
                <c:pt idx="5587">
                  <c:v>397.89404000000002</c:v>
                </c:pt>
                <c:pt idx="5588">
                  <c:v>397.89600999999891</c:v>
                </c:pt>
                <c:pt idx="5589">
                  <c:v>397.89638000000002</c:v>
                </c:pt>
                <c:pt idx="5590">
                  <c:v>397.89636000000002</c:v>
                </c:pt>
                <c:pt idx="5591">
                  <c:v>397.89742000000001</c:v>
                </c:pt>
                <c:pt idx="5592">
                  <c:v>397.90037000000001</c:v>
                </c:pt>
                <c:pt idx="5593">
                  <c:v>397.90494999999999</c:v>
                </c:pt>
                <c:pt idx="5594">
                  <c:v>397.90978999999999</c:v>
                </c:pt>
                <c:pt idx="5595">
                  <c:v>397.91304999999892</c:v>
                </c:pt>
                <c:pt idx="5596">
                  <c:v>397.91332999999861</c:v>
                </c:pt>
                <c:pt idx="5597">
                  <c:v>397.91046</c:v>
                </c:pt>
                <c:pt idx="5598">
                  <c:v>397.90562999999992</c:v>
                </c:pt>
                <c:pt idx="5599">
                  <c:v>397.90091999999862</c:v>
                </c:pt>
                <c:pt idx="5600">
                  <c:v>397.89834999999891</c:v>
                </c:pt>
                <c:pt idx="5601">
                  <c:v>397.89888000000002</c:v>
                </c:pt>
                <c:pt idx="5602">
                  <c:v>397.90194999999892</c:v>
                </c:pt>
                <c:pt idx="5603">
                  <c:v>397.90554999999961</c:v>
                </c:pt>
                <c:pt idx="5604">
                  <c:v>397.90708000000001</c:v>
                </c:pt>
                <c:pt idx="5605">
                  <c:v>397.90438999999998</c:v>
                </c:pt>
                <c:pt idx="5606">
                  <c:v>397.89672000000002</c:v>
                </c:pt>
                <c:pt idx="5607">
                  <c:v>397.88511999999997</c:v>
                </c:pt>
                <c:pt idx="5608">
                  <c:v>397.87203999999991</c:v>
                </c:pt>
                <c:pt idx="5609">
                  <c:v>397.86074000000002</c:v>
                </c:pt>
                <c:pt idx="5610">
                  <c:v>397.85419000000002</c:v>
                </c:pt>
                <c:pt idx="5611">
                  <c:v>397.85435000000001</c:v>
                </c:pt>
                <c:pt idx="5612">
                  <c:v>397.86154999999991</c:v>
                </c:pt>
                <c:pt idx="5613">
                  <c:v>397.87455999999992</c:v>
                </c:pt>
                <c:pt idx="5614">
                  <c:v>397.89087999999992</c:v>
                </c:pt>
                <c:pt idx="5615">
                  <c:v>397.90722</c:v>
                </c:pt>
                <c:pt idx="5616">
                  <c:v>397.92020000000002</c:v>
                </c:pt>
                <c:pt idx="5617">
                  <c:v>397.92701999999861</c:v>
                </c:pt>
                <c:pt idx="5618">
                  <c:v>397.92611999999792</c:v>
                </c:pt>
                <c:pt idx="5619">
                  <c:v>397.91757000000001</c:v>
                </c:pt>
                <c:pt idx="5620">
                  <c:v>397.90319999999861</c:v>
                </c:pt>
                <c:pt idx="5621">
                  <c:v>397.88636999999892</c:v>
                </c:pt>
                <c:pt idx="5622">
                  <c:v>397.87124999999997</c:v>
                </c:pt>
                <c:pt idx="5623">
                  <c:v>397.86162999999999</c:v>
                </c:pt>
                <c:pt idx="5624">
                  <c:v>397.85991999999999</c:v>
                </c:pt>
                <c:pt idx="5625">
                  <c:v>397.86644999999999</c:v>
                </c:pt>
                <c:pt idx="5626">
                  <c:v>397.87918000000002</c:v>
                </c:pt>
                <c:pt idx="5627">
                  <c:v>397.89458000000002</c:v>
                </c:pt>
                <c:pt idx="5628">
                  <c:v>397.90868999999992</c:v>
                </c:pt>
                <c:pt idx="5629">
                  <c:v>397.91847000000001</c:v>
                </c:pt>
                <c:pt idx="5630">
                  <c:v>397.92264</c:v>
                </c:pt>
                <c:pt idx="5631">
                  <c:v>397.92185999999862</c:v>
                </c:pt>
                <c:pt idx="5632">
                  <c:v>397.9183299999986</c:v>
                </c:pt>
                <c:pt idx="5633">
                  <c:v>397.91482000000002</c:v>
                </c:pt>
                <c:pt idx="5634">
                  <c:v>397.91377999999861</c:v>
                </c:pt>
                <c:pt idx="5635">
                  <c:v>397.91627999999997</c:v>
                </c:pt>
                <c:pt idx="5636">
                  <c:v>397.92209999999892</c:v>
                </c:pt>
                <c:pt idx="5637">
                  <c:v>397.92968999999999</c:v>
                </c:pt>
                <c:pt idx="5638">
                  <c:v>397.93679999999858</c:v>
                </c:pt>
                <c:pt idx="5639">
                  <c:v>397.94124999999991</c:v>
                </c:pt>
                <c:pt idx="5640">
                  <c:v>397.94130999999891</c:v>
                </c:pt>
                <c:pt idx="5641">
                  <c:v>397.93628000000001</c:v>
                </c:pt>
                <c:pt idx="5642">
                  <c:v>397.92656999999861</c:v>
                </c:pt>
                <c:pt idx="5643">
                  <c:v>397.91377999999861</c:v>
                </c:pt>
                <c:pt idx="5644">
                  <c:v>397.90028000000001</c:v>
                </c:pt>
                <c:pt idx="5645">
                  <c:v>397.88886000000002</c:v>
                </c:pt>
                <c:pt idx="5646">
                  <c:v>397.88184999999999</c:v>
                </c:pt>
                <c:pt idx="5647">
                  <c:v>397.88058000000001</c:v>
                </c:pt>
                <c:pt idx="5648">
                  <c:v>397.88486</c:v>
                </c:pt>
                <c:pt idx="5649">
                  <c:v>397.89296000000002</c:v>
                </c:pt>
                <c:pt idx="5650">
                  <c:v>397.90214999999961</c:v>
                </c:pt>
                <c:pt idx="5651">
                  <c:v>397.90971999999891</c:v>
                </c:pt>
                <c:pt idx="5652">
                  <c:v>397.91394999999892</c:v>
                </c:pt>
                <c:pt idx="5653">
                  <c:v>397.91491000000002</c:v>
                </c:pt>
                <c:pt idx="5654">
                  <c:v>397.91417999999891</c:v>
                </c:pt>
                <c:pt idx="5655">
                  <c:v>397.91430999999892</c:v>
                </c:pt>
                <c:pt idx="5656">
                  <c:v>397.91753999999997</c:v>
                </c:pt>
                <c:pt idx="5657">
                  <c:v>397.92470999999921</c:v>
                </c:pt>
                <c:pt idx="5658">
                  <c:v>397.93471999999861</c:v>
                </c:pt>
                <c:pt idx="5659">
                  <c:v>397.94479999999999</c:v>
                </c:pt>
                <c:pt idx="5660">
                  <c:v>397.95163000000002</c:v>
                </c:pt>
                <c:pt idx="5661">
                  <c:v>397.95269000000002</c:v>
                </c:pt>
                <c:pt idx="5662">
                  <c:v>397.94720000000001</c:v>
                </c:pt>
                <c:pt idx="5663">
                  <c:v>397.93650999999841</c:v>
                </c:pt>
                <c:pt idx="5664">
                  <c:v>397.9235199999984</c:v>
                </c:pt>
                <c:pt idx="5665">
                  <c:v>397.91167999999891</c:v>
                </c:pt>
                <c:pt idx="5666">
                  <c:v>397.90375999999998</c:v>
                </c:pt>
                <c:pt idx="5667">
                  <c:v>397.90105999999997</c:v>
                </c:pt>
                <c:pt idx="5668">
                  <c:v>397.90336000000002</c:v>
                </c:pt>
                <c:pt idx="5669">
                  <c:v>397.90938</c:v>
                </c:pt>
                <c:pt idx="5670">
                  <c:v>397.91742999999991</c:v>
                </c:pt>
                <c:pt idx="5671">
                  <c:v>397.92608999999891</c:v>
                </c:pt>
                <c:pt idx="5672">
                  <c:v>397.93450999999891</c:v>
                </c:pt>
                <c:pt idx="5673">
                  <c:v>397.94216999999998</c:v>
                </c:pt>
                <c:pt idx="5674">
                  <c:v>397.94871999999862</c:v>
                </c:pt>
                <c:pt idx="5675">
                  <c:v>397.95366999999999</c:v>
                </c:pt>
                <c:pt idx="5676">
                  <c:v>397.95648</c:v>
                </c:pt>
                <c:pt idx="5677">
                  <c:v>397.95664999999991</c:v>
                </c:pt>
                <c:pt idx="5678">
                  <c:v>397.95409999999993</c:v>
                </c:pt>
                <c:pt idx="5679">
                  <c:v>397.94920000000002</c:v>
                </c:pt>
                <c:pt idx="5680">
                  <c:v>397.94267000000002</c:v>
                </c:pt>
                <c:pt idx="5681">
                  <c:v>397.9353299999986</c:v>
                </c:pt>
                <c:pt idx="5682">
                  <c:v>397.92786000000001</c:v>
                </c:pt>
                <c:pt idx="5683">
                  <c:v>397.92068999999992</c:v>
                </c:pt>
                <c:pt idx="5684">
                  <c:v>397.91426999999999</c:v>
                </c:pt>
                <c:pt idx="5685">
                  <c:v>397.90938999999997</c:v>
                </c:pt>
                <c:pt idx="5686">
                  <c:v>397.90739000000002</c:v>
                </c:pt>
                <c:pt idx="5687">
                  <c:v>397.91014000000001</c:v>
                </c:pt>
                <c:pt idx="5688">
                  <c:v>397.91928999999999</c:v>
                </c:pt>
                <c:pt idx="5689">
                  <c:v>397.93538999999862</c:v>
                </c:pt>
                <c:pt idx="5690">
                  <c:v>397.95708000000002</c:v>
                </c:pt>
                <c:pt idx="5691">
                  <c:v>397.98092999999892</c:v>
                </c:pt>
                <c:pt idx="5692">
                  <c:v>398.00211000000002</c:v>
                </c:pt>
                <c:pt idx="5693">
                  <c:v>398.01585999999992</c:v>
                </c:pt>
                <c:pt idx="5694">
                  <c:v>398.01870999999892</c:v>
                </c:pt>
                <c:pt idx="5695">
                  <c:v>398.00973999999991</c:v>
                </c:pt>
                <c:pt idx="5696">
                  <c:v>397.99081999999862</c:v>
                </c:pt>
                <c:pt idx="5697">
                  <c:v>397.96636999999862</c:v>
                </c:pt>
                <c:pt idx="5698">
                  <c:v>397.94211999999891</c:v>
                </c:pt>
                <c:pt idx="5699">
                  <c:v>397.92358000000002</c:v>
                </c:pt>
                <c:pt idx="5700">
                  <c:v>397.91428999999999</c:v>
                </c:pt>
                <c:pt idx="5701">
                  <c:v>397.91507999999891</c:v>
                </c:pt>
                <c:pt idx="5702">
                  <c:v>397.92394999999891</c:v>
                </c:pt>
                <c:pt idx="5703">
                  <c:v>397.93723999999861</c:v>
                </c:pt>
                <c:pt idx="5704">
                  <c:v>397.95049</c:v>
                </c:pt>
                <c:pt idx="5705">
                  <c:v>397.95994999999999</c:v>
                </c:pt>
                <c:pt idx="5706">
                  <c:v>397.96336999999892</c:v>
                </c:pt>
                <c:pt idx="5707">
                  <c:v>397.96034999999961</c:v>
                </c:pt>
                <c:pt idx="5708">
                  <c:v>397.95229</c:v>
                </c:pt>
                <c:pt idx="5709">
                  <c:v>397.94186000000002</c:v>
                </c:pt>
                <c:pt idx="5710">
                  <c:v>397.93213999999853</c:v>
                </c:pt>
                <c:pt idx="5711">
                  <c:v>397.92579999999862</c:v>
                </c:pt>
                <c:pt idx="5712">
                  <c:v>397.92440999999991</c:v>
                </c:pt>
                <c:pt idx="5713">
                  <c:v>397.92822000000001</c:v>
                </c:pt>
                <c:pt idx="5714">
                  <c:v>397.93625999999853</c:v>
                </c:pt>
                <c:pt idx="5715">
                  <c:v>397.94686000000002</c:v>
                </c:pt>
                <c:pt idx="5716">
                  <c:v>397.95826</c:v>
                </c:pt>
                <c:pt idx="5717">
                  <c:v>397.96937000000003</c:v>
                </c:pt>
                <c:pt idx="5718">
                  <c:v>397.97980999999999</c:v>
                </c:pt>
                <c:pt idx="5719">
                  <c:v>397.98998999999998</c:v>
                </c:pt>
                <c:pt idx="5720">
                  <c:v>398.00054999999992</c:v>
                </c:pt>
                <c:pt idx="5721">
                  <c:v>398.01164999999997</c:v>
                </c:pt>
                <c:pt idx="5722">
                  <c:v>398.02271999999891</c:v>
                </c:pt>
                <c:pt idx="5723">
                  <c:v>398.03232999999892</c:v>
                </c:pt>
                <c:pt idx="5724">
                  <c:v>398.03858000000002</c:v>
                </c:pt>
                <c:pt idx="5725">
                  <c:v>398.03991000000002</c:v>
                </c:pt>
                <c:pt idx="5726">
                  <c:v>398.03572999999892</c:v>
                </c:pt>
                <c:pt idx="5727">
                  <c:v>398.02688000000001</c:v>
                </c:pt>
                <c:pt idx="5728">
                  <c:v>398.01562999999999</c:v>
                </c:pt>
                <c:pt idx="5729">
                  <c:v>398.00504000000001</c:v>
                </c:pt>
                <c:pt idx="5730">
                  <c:v>397.99824999999862</c:v>
                </c:pt>
                <c:pt idx="5731">
                  <c:v>397.99759999999998</c:v>
                </c:pt>
                <c:pt idx="5732">
                  <c:v>398.00373000000002</c:v>
                </c:pt>
                <c:pt idx="5733">
                  <c:v>398.01575000000003</c:v>
                </c:pt>
                <c:pt idx="5734">
                  <c:v>398.03126999999961</c:v>
                </c:pt>
                <c:pt idx="5735">
                  <c:v>398.04712999999992</c:v>
                </c:pt>
                <c:pt idx="5736">
                  <c:v>398.06009999999998</c:v>
                </c:pt>
                <c:pt idx="5737">
                  <c:v>398.06772999999993</c:v>
                </c:pt>
                <c:pt idx="5738">
                  <c:v>398.06878</c:v>
                </c:pt>
                <c:pt idx="5739">
                  <c:v>398.06367999999992</c:v>
                </c:pt>
                <c:pt idx="5740">
                  <c:v>398.05423999999999</c:v>
                </c:pt>
                <c:pt idx="5741">
                  <c:v>398.04338000000001</c:v>
                </c:pt>
                <c:pt idx="5742">
                  <c:v>398.03424999999999</c:v>
                </c:pt>
                <c:pt idx="5743">
                  <c:v>398.02960000000002</c:v>
                </c:pt>
                <c:pt idx="5744">
                  <c:v>398.03100999999862</c:v>
                </c:pt>
                <c:pt idx="5745">
                  <c:v>398.03854000000001</c:v>
                </c:pt>
                <c:pt idx="5746">
                  <c:v>398.05056999999999</c:v>
                </c:pt>
                <c:pt idx="5747">
                  <c:v>398.06446</c:v>
                </c:pt>
                <c:pt idx="5748">
                  <c:v>398.07735000000002</c:v>
                </c:pt>
                <c:pt idx="5749">
                  <c:v>398.08706999999993</c:v>
                </c:pt>
                <c:pt idx="5750">
                  <c:v>398.09280000000001</c:v>
                </c:pt>
                <c:pt idx="5751">
                  <c:v>398.09503000000001</c:v>
                </c:pt>
                <c:pt idx="5752">
                  <c:v>398.09519999999861</c:v>
                </c:pt>
                <c:pt idx="5753">
                  <c:v>398.09473000000003</c:v>
                </c:pt>
                <c:pt idx="5754">
                  <c:v>398.09465</c:v>
                </c:pt>
                <c:pt idx="5755">
                  <c:v>398.09507000000002</c:v>
                </c:pt>
                <c:pt idx="5756">
                  <c:v>398.09528</c:v>
                </c:pt>
                <c:pt idx="5757">
                  <c:v>398.09424000000001</c:v>
                </c:pt>
                <c:pt idx="5758">
                  <c:v>398.09080999999998</c:v>
                </c:pt>
                <c:pt idx="5759">
                  <c:v>398.08431000000002</c:v>
                </c:pt>
                <c:pt idx="5760">
                  <c:v>398.07474000000002</c:v>
                </c:pt>
                <c:pt idx="5761">
                  <c:v>398.06281000000001</c:v>
                </c:pt>
                <c:pt idx="5762">
                  <c:v>398.04984000000002</c:v>
                </c:pt>
                <c:pt idx="5763">
                  <c:v>398.03784999999999</c:v>
                </c:pt>
                <c:pt idx="5764">
                  <c:v>398.02909</c:v>
                </c:pt>
                <c:pt idx="5765">
                  <c:v>398.02585999999991</c:v>
                </c:pt>
                <c:pt idx="5766">
                  <c:v>398.02989000000002</c:v>
                </c:pt>
                <c:pt idx="5767">
                  <c:v>398.04182000000009</c:v>
                </c:pt>
                <c:pt idx="5768">
                  <c:v>398.06047999999993</c:v>
                </c:pt>
                <c:pt idx="5769">
                  <c:v>398.08281999999991</c:v>
                </c:pt>
                <c:pt idx="5770">
                  <c:v>398.10435000000001</c:v>
                </c:pt>
                <c:pt idx="5771">
                  <c:v>398.12034</c:v>
                </c:pt>
                <c:pt idx="5772">
                  <c:v>398.12741</c:v>
                </c:pt>
                <c:pt idx="5773">
                  <c:v>398.12473</c:v>
                </c:pt>
                <c:pt idx="5774">
                  <c:v>398.11450000000002</c:v>
                </c:pt>
                <c:pt idx="5775">
                  <c:v>398.10122000000001</c:v>
                </c:pt>
                <c:pt idx="5776">
                  <c:v>398.09019000000001</c:v>
                </c:pt>
                <c:pt idx="5777">
                  <c:v>398.08580000000001</c:v>
                </c:pt>
                <c:pt idx="5778">
                  <c:v>398.08983000000001</c:v>
                </c:pt>
                <c:pt idx="5779">
                  <c:v>398.10117000000002</c:v>
                </c:pt>
                <c:pt idx="5780">
                  <c:v>398.11650999999961</c:v>
                </c:pt>
                <c:pt idx="5781">
                  <c:v>398.13184000000001</c:v>
                </c:pt>
                <c:pt idx="5782">
                  <c:v>398.14411999999999</c:v>
                </c:pt>
                <c:pt idx="5783">
                  <c:v>398.15217999999999</c:v>
                </c:pt>
                <c:pt idx="5784">
                  <c:v>398.15660000000008</c:v>
                </c:pt>
                <c:pt idx="5785">
                  <c:v>398.15886999999998</c:v>
                </c:pt>
                <c:pt idx="5786">
                  <c:v>398.16</c:v>
                </c:pt>
                <c:pt idx="5787">
                  <c:v>398.15974</c:v>
                </c:pt>
                <c:pt idx="5788">
                  <c:v>398.15681000000001</c:v>
                </c:pt>
                <c:pt idx="5789">
                  <c:v>398.14976000000001</c:v>
                </c:pt>
                <c:pt idx="5790">
                  <c:v>398.13837000000001</c:v>
                </c:pt>
                <c:pt idx="5791">
                  <c:v>398.12468000000001</c:v>
                </c:pt>
                <c:pt idx="5792">
                  <c:v>398.11265000000009</c:v>
                </c:pt>
                <c:pt idx="5793">
                  <c:v>398.10692999999998</c:v>
                </c:pt>
                <c:pt idx="5794">
                  <c:v>398.11090000000002</c:v>
                </c:pt>
                <c:pt idx="5795">
                  <c:v>398.12479999999999</c:v>
                </c:pt>
                <c:pt idx="5796">
                  <c:v>398.1456</c:v>
                </c:pt>
                <c:pt idx="5797">
                  <c:v>398.16807</c:v>
                </c:pt>
                <c:pt idx="5798">
                  <c:v>398.18662</c:v>
                </c:pt>
                <c:pt idx="5799">
                  <c:v>398.19729999999993</c:v>
                </c:pt>
                <c:pt idx="5800">
                  <c:v>398.19891000000001</c:v>
                </c:pt>
                <c:pt idx="5801">
                  <c:v>398.19344000000001</c:v>
                </c:pt>
                <c:pt idx="5802">
                  <c:v>398.18486999999999</c:v>
                </c:pt>
                <c:pt idx="5803">
                  <c:v>398.17734000000002</c:v>
                </c:pt>
                <c:pt idx="5804">
                  <c:v>398.17315000000002</c:v>
                </c:pt>
                <c:pt idx="5805">
                  <c:v>398.17228999999998</c:v>
                </c:pt>
                <c:pt idx="5806">
                  <c:v>398.17309999999992</c:v>
                </c:pt>
                <c:pt idx="5807">
                  <c:v>398.17381</c:v>
                </c:pt>
                <c:pt idx="5808">
                  <c:v>398.17376999999999</c:v>
                </c:pt>
                <c:pt idx="5809">
                  <c:v>398.17371000000003</c:v>
                </c:pt>
                <c:pt idx="5810">
                  <c:v>398.17507999999992</c:v>
                </c:pt>
                <c:pt idx="5811">
                  <c:v>398.17885000000001</c:v>
                </c:pt>
                <c:pt idx="5812">
                  <c:v>398.18432999999999</c:v>
                </c:pt>
                <c:pt idx="5813">
                  <c:v>398.18896000000001</c:v>
                </c:pt>
                <c:pt idx="5814">
                  <c:v>398.18916999999999</c:v>
                </c:pt>
                <c:pt idx="5815">
                  <c:v>398.18200000000002</c:v>
                </c:pt>
                <c:pt idx="5816">
                  <c:v>398.16665999999992</c:v>
                </c:pt>
                <c:pt idx="5817">
                  <c:v>398.14541000000003</c:v>
                </c:pt>
                <c:pt idx="5818">
                  <c:v>398.12299000000002</c:v>
                </c:pt>
                <c:pt idx="5819">
                  <c:v>398.10507000000001</c:v>
                </c:pt>
                <c:pt idx="5820">
                  <c:v>398.09610999999859</c:v>
                </c:pt>
                <c:pt idx="5821">
                  <c:v>398.09778999999997</c:v>
                </c:pt>
                <c:pt idx="5822">
                  <c:v>398.10861999999992</c:v>
                </c:pt>
                <c:pt idx="5823">
                  <c:v>398.12488999999999</c:v>
                </c:pt>
                <c:pt idx="5824">
                  <c:v>398.14227</c:v>
                </c:pt>
                <c:pt idx="5825">
                  <c:v>398.15749</c:v>
                </c:pt>
                <c:pt idx="5826">
                  <c:v>398.16919999999999</c:v>
                </c:pt>
                <c:pt idx="5827">
                  <c:v>398.17768000000001</c:v>
                </c:pt>
                <c:pt idx="5828">
                  <c:v>398.18410999999998</c:v>
                </c:pt>
                <c:pt idx="5829">
                  <c:v>398.18945000000002</c:v>
                </c:pt>
                <c:pt idx="5830">
                  <c:v>398.19378999999998</c:v>
                </c:pt>
                <c:pt idx="5831">
                  <c:v>398.19662</c:v>
                </c:pt>
                <c:pt idx="5832">
                  <c:v>398.19731999999891</c:v>
                </c:pt>
                <c:pt idx="5833">
                  <c:v>398.19609000000003</c:v>
                </c:pt>
                <c:pt idx="5834">
                  <c:v>398.19414</c:v>
                </c:pt>
                <c:pt idx="5835">
                  <c:v>398.19317999999862</c:v>
                </c:pt>
                <c:pt idx="5836">
                  <c:v>398.19450000000001</c:v>
                </c:pt>
                <c:pt idx="5837">
                  <c:v>398.19788</c:v>
                </c:pt>
                <c:pt idx="5838">
                  <c:v>398.20139999999998</c:v>
                </c:pt>
                <c:pt idx="5839">
                  <c:v>398.20197999999891</c:v>
                </c:pt>
                <c:pt idx="5840">
                  <c:v>398.19662</c:v>
                </c:pt>
                <c:pt idx="5841">
                  <c:v>398.18389999999999</c:v>
                </c:pt>
                <c:pt idx="5842">
                  <c:v>398.16492</c:v>
                </c:pt>
                <c:pt idx="5843">
                  <c:v>398.14328</c:v>
                </c:pt>
                <c:pt idx="5844">
                  <c:v>398.12392</c:v>
                </c:pt>
                <c:pt idx="5845">
                  <c:v>398.11126000000002</c:v>
                </c:pt>
                <c:pt idx="5846">
                  <c:v>398.10762</c:v>
                </c:pt>
                <c:pt idx="5847">
                  <c:v>398.11239999999992</c:v>
                </c:pt>
                <c:pt idx="5848">
                  <c:v>398.12254000000001</c:v>
                </c:pt>
                <c:pt idx="5849">
                  <c:v>398.13382999999999</c:v>
                </c:pt>
                <c:pt idx="5850">
                  <c:v>398.14226000000002</c:v>
                </c:pt>
                <c:pt idx="5851">
                  <c:v>398.14528000000001</c:v>
                </c:pt>
                <c:pt idx="5852">
                  <c:v>398.14244000000002</c:v>
                </c:pt>
                <c:pt idx="5853">
                  <c:v>398.13526999999999</c:v>
                </c:pt>
                <c:pt idx="5854">
                  <c:v>398.12637000000001</c:v>
                </c:pt>
                <c:pt idx="5855">
                  <c:v>398.11878999999999</c:v>
                </c:pt>
                <c:pt idx="5856">
                  <c:v>398.11507</c:v>
                </c:pt>
                <c:pt idx="5857">
                  <c:v>398.11709000000002</c:v>
                </c:pt>
                <c:pt idx="5858">
                  <c:v>398.12572</c:v>
                </c:pt>
                <c:pt idx="5859">
                  <c:v>398.14076</c:v>
                </c:pt>
                <c:pt idx="5860">
                  <c:v>398.16077000000001</c:v>
                </c:pt>
                <c:pt idx="5861">
                  <c:v>398.18322000000001</c:v>
                </c:pt>
                <c:pt idx="5862">
                  <c:v>398.20470999999992</c:v>
                </c:pt>
                <c:pt idx="5863">
                  <c:v>398.22152999999872</c:v>
                </c:pt>
                <c:pt idx="5864">
                  <c:v>398.23048</c:v>
                </c:pt>
                <c:pt idx="5865">
                  <c:v>398.22971000000001</c:v>
                </c:pt>
                <c:pt idx="5866">
                  <c:v>398.21929</c:v>
                </c:pt>
                <c:pt idx="5867">
                  <c:v>398.20163000000002</c:v>
                </c:pt>
                <c:pt idx="5868">
                  <c:v>398.18095</c:v>
                </c:pt>
                <c:pt idx="5869">
                  <c:v>398.16255999999993</c:v>
                </c:pt>
                <c:pt idx="5870">
                  <c:v>398.15169000000009</c:v>
                </c:pt>
                <c:pt idx="5871">
                  <c:v>398.15208000000001</c:v>
                </c:pt>
                <c:pt idx="5872">
                  <c:v>398.16496999999998</c:v>
                </c:pt>
                <c:pt idx="5873">
                  <c:v>398.18866000000008</c:v>
                </c:pt>
                <c:pt idx="5874">
                  <c:v>398.21854000000002</c:v>
                </c:pt>
                <c:pt idx="5875">
                  <c:v>398.24812999999921</c:v>
                </c:pt>
                <c:pt idx="5876">
                  <c:v>398.27067999999991</c:v>
                </c:pt>
                <c:pt idx="5877">
                  <c:v>398.28093999999862</c:v>
                </c:pt>
                <c:pt idx="5878">
                  <c:v>398.27634999999862</c:v>
                </c:pt>
                <c:pt idx="5879">
                  <c:v>398.25733000000002</c:v>
                </c:pt>
                <c:pt idx="5880">
                  <c:v>398.22690999999861</c:v>
                </c:pt>
                <c:pt idx="5881">
                  <c:v>398.19002999999992</c:v>
                </c:pt>
                <c:pt idx="5882">
                  <c:v>398.15260999999998</c:v>
                </c:pt>
                <c:pt idx="5883">
                  <c:v>398.12058999999999</c:v>
                </c:pt>
                <c:pt idx="5884">
                  <c:v>398.09876999999892</c:v>
                </c:pt>
                <c:pt idx="5885">
                  <c:v>398.09001999999862</c:v>
                </c:pt>
                <c:pt idx="5886">
                  <c:v>398.09473000000003</c:v>
                </c:pt>
                <c:pt idx="5887">
                  <c:v>398.11079000000001</c:v>
                </c:pt>
                <c:pt idx="5888">
                  <c:v>398.13447000000002</c:v>
                </c:pt>
                <c:pt idx="5889">
                  <c:v>398.16118999999998</c:v>
                </c:pt>
                <c:pt idx="5890">
                  <c:v>398.18684000000002</c:v>
                </c:pt>
                <c:pt idx="5891">
                  <c:v>398.20821999999862</c:v>
                </c:pt>
                <c:pt idx="5892">
                  <c:v>398.22368</c:v>
                </c:pt>
                <c:pt idx="5893">
                  <c:v>398.23304999999891</c:v>
                </c:pt>
                <c:pt idx="5894">
                  <c:v>398.23755999999997</c:v>
                </c:pt>
                <c:pt idx="5895">
                  <c:v>398.23928999999993</c:v>
                </c:pt>
                <c:pt idx="5896">
                  <c:v>398.2405</c:v>
                </c:pt>
                <c:pt idx="5897">
                  <c:v>398.24281000000002</c:v>
                </c:pt>
                <c:pt idx="5898">
                  <c:v>398.24650999999892</c:v>
                </c:pt>
                <c:pt idx="5899">
                  <c:v>398.25013000000001</c:v>
                </c:pt>
                <c:pt idx="5900">
                  <c:v>398.25083000000001</c:v>
                </c:pt>
                <c:pt idx="5901">
                  <c:v>398.24545000000001</c:v>
                </c:pt>
                <c:pt idx="5902">
                  <c:v>398.23189999999892</c:v>
                </c:pt>
                <c:pt idx="5903">
                  <c:v>398.21059000000002</c:v>
                </c:pt>
                <c:pt idx="5904">
                  <c:v>398.18506000000002</c:v>
                </c:pt>
                <c:pt idx="5905">
                  <c:v>398.16120000000001</c:v>
                </c:pt>
                <c:pt idx="5906">
                  <c:v>398.14528000000001</c:v>
                </c:pt>
                <c:pt idx="5907">
                  <c:v>398.14125000000001</c:v>
                </c:pt>
                <c:pt idx="5908">
                  <c:v>398.14900999999998</c:v>
                </c:pt>
                <c:pt idx="5909">
                  <c:v>398.16386</c:v>
                </c:pt>
                <c:pt idx="5910">
                  <c:v>398.17791999999992</c:v>
                </c:pt>
                <c:pt idx="5911">
                  <c:v>398.18288000000001</c:v>
                </c:pt>
                <c:pt idx="5912">
                  <c:v>398.17281000000008</c:v>
                </c:pt>
                <c:pt idx="5913">
                  <c:v>398.14632</c:v>
                </c:pt>
                <c:pt idx="5914">
                  <c:v>398.10744999999997</c:v>
                </c:pt>
                <c:pt idx="5915">
                  <c:v>398.06466999999998</c:v>
                </c:pt>
                <c:pt idx="5916">
                  <c:v>398.02798000000001</c:v>
                </c:pt>
                <c:pt idx="5917">
                  <c:v>398.00566000000009</c:v>
                </c:pt>
                <c:pt idx="5918">
                  <c:v>398.00130999999891</c:v>
                </c:pt>
                <c:pt idx="5919">
                  <c:v>398.01310000000001</c:v>
                </c:pt>
                <c:pt idx="5920">
                  <c:v>398.03518999999892</c:v>
                </c:pt>
                <c:pt idx="5921">
                  <c:v>398.06088999999997</c:v>
                </c:pt>
                <c:pt idx="5922">
                  <c:v>398.08524999999992</c:v>
                </c:pt>
                <c:pt idx="5923">
                  <c:v>398.10640999999993</c:v>
                </c:pt>
                <c:pt idx="5924">
                  <c:v>398.12475999999992</c:v>
                </c:pt>
                <c:pt idx="5925">
                  <c:v>398.14132999999993</c:v>
                </c:pt>
                <c:pt idx="5926">
                  <c:v>398.15643</c:v>
                </c:pt>
                <c:pt idx="5927">
                  <c:v>398.16881000000001</c:v>
                </c:pt>
                <c:pt idx="5928">
                  <c:v>398.17647999999991</c:v>
                </c:pt>
                <c:pt idx="5929">
                  <c:v>398.17815000000002</c:v>
                </c:pt>
                <c:pt idx="5930">
                  <c:v>398.17461000000009</c:v>
                </c:pt>
                <c:pt idx="5931">
                  <c:v>398.16919999999999</c:v>
                </c:pt>
                <c:pt idx="5932">
                  <c:v>398.16669000000002</c:v>
                </c:pt>
                <c:pt idx="5933">
                  <c:v>398.17081000000002</c:v>
                </c:pt>
                <c:pt idx="5934">
                  <c:v>398.18176999999997</c:v>
                </c:pt>
                <c:pt idx="5935">
                  <c:v>398.19594999999993</c:v>
                </c:pt>
                <c:pt idx="5936">
                  <c:v>398.2069199999986</c:v>
                </c:pt>
                <c:pt idx="5937">
                  <c:v>398.20832000000001</c:v>
                </c:pt>
                <c:pt idx="5938">
                  <c:v>398.19636000000003</c:v>
                </c:pt>
                <c:pt idx="5939">
                  <c:v>398.17183</c:v>
                </c:pt>
                <c:pt idx="5940">
                  <c:v>398.14008000000001</c:v>
                </c:pt>
                <c:pt idx="5941">
                  <c:v>398.10905000000002</c:v>
                </c:pt>
                <c:pt idx="5942">
                  <c:v>398.08656000000002</c:v>
                </c:pt>
                <c:pt idx="5943">
                  <c:v>398.07740000000001</c:v>
                </c:pt>
                <c:pt idx="5944">
                  <c:v>398.08202</c:v>
                </c:pt>
                <c:pt idx="5945">
                  <c:v>398.09701000000001</c:v>
                </c:pt>
                <c:pt idx="5946">
                  <c:v>398.11696999999992</c:v>
                </c:pt>
                <c:pt idx="5947">
                  <c:v>398.13662999999991</c:v>
                </c:pt>
                <c:pt idx="5948">
                  <c:v>398.15251999999992</c:v>
                </c:pt>
                <c:pt idx="5949">
                  <c:v>398.16343999999992</c:v>
                </c:pt>
                <c:pt idx="5950">
                  <c:v>398.16971000000001</c:v>
                </c:pt>
                <c:pt idx="5951">
                  <c:v>398.17196000000001</c:v>
                </c:pt>
                <c:pt idx="5952">
                  <c:v>398.17021</c:v>
                </c:pt>
                <c:pt idx="5953">
                  <c:v>398.16374999999999</c:v>
                </c:pt>
                <c:pt idx="5954">
                  <c:v>398.15197000000001</c:v>
                </c:pt>
                <c:pt idx="5955">
                  <c:v>398.13533999999862</c:v>
                </c:pt>
                <c:pt idx="5956">
                  <c:v>398.11594000000002</c:v>
                </c:pt>
                <c:pt idx="5957">
                  <c:v>398.09721999999891</c:v>
                </c:pt>
                <c:pt idx="5958">
                  <c:v>398.08284000000009</c:v>
                </c:pt>
                <c:pt idx="5959">
                  <c:v>398.07499999999999</c:v>
                </c:pt>
                <c:pt idx="5960">
                  <c:v>398.07324</c:v>
                </c:pt>
                <c:pt idx="5961">
                  <c:v>398.07427000000001</c:v>
                </c:pt>
                <c:pt idx="5962">
                  <c:v>398.07355000000001</c:v>
                </c:pt>
                <c:pt idx="5963">
                  <c:v>398.06772999999993</c:v>
                </c:pt>
                <c:pt idx="5964">
                  <c:v>398.05614999999892</c:v>
                </c:pt>
                <c:pt idx="5965">
                  <c:v>398.04152999999991</c:v>
                </c:pt>
                <c:pt idx="5966">
                  <c:v>398.02877000000001</c:v>
                </c:pt>
                <c:pt idx="5967">
                  <c:v>398.02305000000001</c:v>
                </c:pt>
                <c:pt idx="5968">
                  <c:v>398.02789000000001</c:v>
                </c:pt>
                <c:pt idx="5969">
                  <c:v>398.04358999999999</c:v>
                </c:pt>
                <c:pt idx="5970">
                  <c:v>398.06693999999891</c:v>
                </c:pt>
                <c:pt idx="5971">
                  <c:v>398.09271999999862</c:v>
                </c:pt>
                <c:pt idx="5972">
                  <c:v>398.11599999999999</c:v>
                </c:pt>
                <c:pt idx="5973">
                  <c:v>398.13423999999992</c:v>
                </c:pt>
                <c:pt idx="5974">
                  <c:v>398.14782000000002</c:v>
                </c:pt>
                <c:pt idx="5975">
                  <c:v>398.15910000000002</c:v>
                </c:pt>
                <c:pt idx="5976">
                  <c:v>398.17084</c:v>
                </c:pt>
                <c:pt idx="5977">
                  <c:v>398.18459000000001</c:v>
                </c:pt>
                <c:pt idx="5978">
                  <c:v>398.19992999999999</c:v>
                </c:pt>
                <c:pt idx="5979">
                  <c:v>398.21454999999997</c:v>
                </c:pt>
                <c:pt idx="5980">
                  <c:v>398.22536000000002</c:v>
                </c:pt>
                <c:pt idx="5981">
                  <c:v>398.22968000000009</c:v>
                </c:pt>
                <c:pt idx="5982">
                  <c:v>398.22617999999841</c:v>
                </c:pt>
                <c:pt idx="5983">
                  <c:v>398.21528999999992</c:v>
                </c:pt>
                <c:pt idx="5984">
                  <c:v>398.19900999999999</c:v>
                </c:pt>
                <c:pt idx="5985">
                  <c:v>398.18056000000001</c:v>
                </c:pt>
                <c:pt idx="5986">
                  <c:v>398.16359</c:v>
                </c:pt>
                <c:pt idx="5987">
                  <c:v>398.15107</c:v>
                </c:pt>
                <c:pt idx="5988">
                  <c:v>398.14436000000001</c:v>
                </c:pt>
                <c:pt idx="5989">
                  <c:v>398.14296999999999</c:v>
                </c:pt>
                <c:pt idx="5990">
                  <c:v>398.14485999999999</c:v>
                </c:pt>
                <c:pt idx="5991">
                  <c:v>398.14733999999999</c:v>
                </c:pt>
                <c:pt idx="5992">
                  <c:v>398.14801</c:v>
                </c:pt>
                <c:pt idx="5993">
                  <c:v>398.14548000000002</c:v>
                </c:pt>
                <c:pt idx="5994">
                  <c:v>398.13956000000002</c:v>
                </c:pt>
                <c:pt idx="5995">
                  <c:v>398.13135999999861</c:v>
                </c:pt>
                <c:pt idx="5996">
                  <c:v>398.12267000000003</c:v>
                </c:pt>
                <c:pt idx="5997">
                  <c:v>398.11509999999993</c:v>
                </c:pt>
                <c:pt idx="5998">
                  <c:v>398.10957000000002</c:v>
                </c:pt>
                <c:pt idx="5999">
                  <c:v>398.10581000000002</c:v>
                </c:pt>
                <c:pt idx="6000">
                  <c:v>398.10266000000001</c:v>
                </c:pt>
                <c:pt idx="6001">
                  <c:v>398.09868999999998</c:v>
                </c:pt>
                <c:pt idx="6002">
                  <c:v>398.09318000000002</c:v>
                </c:pt>
                <c:pt idx="6003">
                  <c:v>398.08654999999891</c:v>
                </c:pt>
                <c:pt idx="6004">
                  <c:v>398.08080999999999</c:v>
                </c:pt>
                <c:pt idx="6005">
                  <c:v>398.07870999999892</c:v>
                </c:pt>
                <c:pt idx="6006">
                  <c:v>398.08260999999999</c:v>
                </c:pt>
                <c:pt idx="6007">
                  <c:v>398.09318999999891</c:v>
                </c:pt>
                <c:pt idx="6008">
                  <c:v>398.10890000000001</c:v>
                </c:pt>
                <c:pt idx="6009">
                  <c:v>398.12634999999892</c:v>
                </c:pt>
                <c:pt idx="6010">
                  <c:v>398.14156000000008</c:v>
                </c:pt>
                <c:pt idx="6011">
                  <c:v>398.15163999999999</c:v>
                </c:pt>
                <c:pt idx="6012">
                  <c:v>398.15571999999992</c:v>
                </c:pt>
                <c:pt idx="6013">
                  <c:v>398.15471000000002</c:v>
                </c:pt>
                <c:pt idx="6014">
                  <c:v>398.15042</c:v>
                </c:pt>
                <c:pt idx="6015">
                  <c:v>398.14453000000009</c:v>
                </c:pt>
                <c:pt idx="6016">
                  <c:v>398.13787000000002</c:v>
                </c:pt>
                <c:pt idx="6017">
                  <c:v>398.13045999999991</c:v>
                </c:pt>
                <c:pt idx="6018">
                  <c:v>398.12198999999993</c:v>
                </c:pt>
                <c:pt idx="6019">
                  <c:v>398.11259000000001</c:v>
                </c:pt>
                <c:pt idx="6020">
                  <c:v>398.10347000000002</c:v>
                </c:pt>
                <c:pt idx="6021">
                  <c:v>398.09690999999862</c:v>
                </c:pt>
                <c:pt idx="6022">
                  <c:v>398.09510999999861</c:v>
                </c:pt>
                <c:pt idx="6023">
                  <c:v>398.09940999999998</c:v>
                </c:pt>
                <c:pt idx="6024">
                  <c:v>398.10926999999998</c:v>
                </c:pt>
                <c:pt idx="6025">
                  <c:v>398.12250999999998</c:v>
                </c:pt>
                <c:pt idx="6026">
                  <c:v>398.13592999999997</c:v>
                </c:pt>
                <c:pt idx="6027">
                  <c:v>398.14632999999998</c:v>
                </c:pt>
                <c:pt idx="6028">
                  <c:v>398.15152999999992</c:v>
                </c:pt>
                <c:pt idx="6029">
                  <c:v>398.15096</c:v>
                </c:pt>
                <c:pt idx="6030">
                  <c:v>398.14573999999999</c:v>
                </c:pt>
                <c:pt idx="6031">
                  <c:v>398.13814999999892</c:v>
                </c:pt>
                <c:pt idx="6032">
                  <c:v>398.13060999999999</c:v>
                </c:pt>
                <c:pt idx="6033">
                  <c:v>398.12513000000001</c:v>
                </c:pt>
                <c:pt idx="6034">
                  <c:v>398.12256000000002</c:v>
                </c:pt>
                <c:pt idx="6035">
                  <c:v>398.12267000000003</c:v>
                </c:pt>
                <c:pt idx="6036">
                  <c:v>398.12421000000001</c:v>
                </c:pt>
                <c:pt idx="6037">
                  <c:v>398.12551000000002</c:v>
                </c:pt>
                <c:pt idx="6038">
                  <c:v>398.12461000000002</c:v>
                </c:pt>
                <c:pt idx="6039">
                  <c:v>398.11966999999999</c:v>
                </c:pt>
                <c:pt idx="6040">
                  <c:v>398.10899999999992</c:v>
                </c:pt>
                <c:pt idx="6041">
                  <c:v>398.09118999999862</c:v>
                </c:pt>
                <c:pt idx="6042">
                  <c:v>398.06531999999862</c:v>
                </c:pt>
                <c:pt idx="6043">
                  <c:v>398.0311399999984</c:v>
                </c:pt>
                <c:pt idx="6044">
                  <c:v>397.98919000000001</c:v>
                </c:pt>
                <c:pt idx="6045">
                  <c:v>397.94099999999997</c:v>
                </c:pt>
                <c:pt idx="6046">
                  <c:v>397.88932999999992</c:v>
                </c:pt>
                <c:pt idx="6047">
                  <c:v>397.83852999999891</c:v>
                </c:pt>
                <c:pt idx="6048">
                  <c:v>397.79534999999862</c:v>
                </c:pt>
                <c:pt idx="6049">
                  <c:v>397.76890999999961</c:v>
                </c:pt>
                <c:pt idx="6050">
                  <c:v>397.76893999999862</c:v>
                </c:pt>
                <c:pt idx="6051">
                  <c:v>397.80115999999862</c:v>
                </c:pt>
                <c:pt idx="6052">
                  <c:v>397.86264</c:v>
                </c:pt>
                <c:pt idx="6053">
                  <c:v>397.94200999999993</c:v>
                </c:pt>
                <c:pt idx="6054">
                  <c:v>398.02476000000001</c:v>
                </c:pt>
                <c:pt idx="6055">
                  <c:v>398.09901000000002</c:v>
                </c:pt>
                <c:pt idx="6056">
                  <c:v>398.15791999999999</c:v>
                </c:pt>
                <c:pt idx="6057">
                  <c:v>398.19909999999999</c:v>
                </c:pt>
                <c:pt idx="6058">
                  <c:v>398.22331999999841</c:v>
                </c:pt>
                <c:pt idx="6059">
                  <c:v>398.23374999999862</c:v>
                </c:pt>
                <c:pt idx="6060">
                  <c:v>398.2351099999986</c:v>
                </c:pt>
                <c:pt idx="6061">
                  <c:v>398.23282999999998</c:v>
                </c:pt>
                <c:pt idx="6062">
                  <c:v>398.2315199999984</c:v>
                </c:pt>
                <c:pt idx="6063">
                  <c:v>398.23369999999892</c:v>
                </c:pt>
                <c:pt idx="6064">
                  <c:v>398.23880999999892</c:v>
                </c:pt>
                <c:pt idx="6065">
                  <c:v>398.24376999999993</c:v>
                </c:pt>
                <c:pt idx="6066">
                  <c:v>398.24430000000001</c:v>
                </c:pt>
                <c:pt idx="6067">
                  <c:v>398.23696999999862</c:v>
                </c:pt>
                <c:pt idx="6068">
                  <c:v>398.22102000000001</c:v>
                </c:pt>
                <c:pt idx="6069">
                  <c:v>398.19896999999997</c:v>
                </c:pt>
                <c:pt idx="6070">
                  <c:v>398.17547000000002</c:v>
                </c:pt>
                <c:pt idx="6071">
                  <c:v>398.15559000000002</c:v>
                </c:pt>
                <c:pt idx="6072">
                  <c:v>398.14280000000002</c:v>
                </c:pt>
                <c:pt idx="6073">
                  <c:v>398.13824</c:v>
                </c:pt>
                <c:pt idx="6074">
                  <c:v>398.14091999999999</c:v>
                </c:pt>
                <c:pt idx="6075">
                  <c:v>398.14873999999992</c:v>
                </c:pt>
                <c:pt idx="6076">
                  <c:v>398.15985000000001</c:v>
                </c:pt>
                <c:pt idx="6077">
                  <c:v>398.17335000000003</c:v>
                </c:pt>
                <c:pt idx="6078">
                  <c:v>398.18912999999992</c:v>
                </c:pt>
                <c:pt idx="6079">
                  <c:v>398.20670000000001</c:v>
                </c:pt>
                <c:pt idx="6080">
                  <c:v>398.22420999999991</c:v>
                </c:pt>
                <c:pt idx="6081">
                  <c:v>398.23792999999961</c:v>
                </c:pt>
                <c:pt idx="6082">
                  <c:v>398.24302999999992</c:v>
                </c:pt>
                <c:pt idx="6083">
                  <c:v>398.23507000000001</c:v>
                </c:pt>
                <c:pt idx="6084">
                  <c:v>398.21204</c:v>
                </c:pt>
                <c:pt idx="6085">
                  <c:v>398.17561000000001</c:v>
                </c:pt>
                <c:pt idx="6086">
                  <c:v>398.13071000000002</c:v>
                </c:pt>
                <c:pt idx="6087">
                  <c:v>398.08440999999999</c:v>
                </c:pt>
                <c:pt idx="6088">
                  <c:v>398.04401000000001</c:v>
                </c:pt>
                <c:pt idx="6089">
                  <c:v>398.01569000000001</c:v>
                </c:pt>
                <c:pt idx="6090">
                  <c:v>398.00337999999891</c:v>
                </c:pt>
                <c:pt idx="6091">
                  <c:v>398.00797</c:v>
                </c:pt>
                <c:pt idx="6092">
                  <c:v>398.02697999999862</c:v>
                </c:pt>
                <c:pt idx="6093">
                  <c:v>398.05482000000001</c:v>
                </c:pt>
                <c:pt idx="6094">
                  <c:v>398.08449000000002</c:v>
                </c:pt>
                <c:pt idx="6095">
                  <c:v>398.11021</c:v>
                </c:pt>
                <c:pt idx="6096">
                  <c:v>398.12907000000001</c:v>
                </c:pt>
                <c:pt idx="6097">
                  <c:v>398.14028999999999</c:v>
                </c:pt>
                <c:pt idx="6098">
                  <c:v>398.14407</c:v>
                </c:pt>
                <c:pt idx="6099">
                  <c:v>398.14046000000002</c:v>
                </c:pt>
                <c:pt idx="6100">
                  <c:v>398.12945999999999</c:v>
                </c:pt>
                <c:pt idx="6101">
                  <c:v>398.11140999999992</c:v>
                </c:pt>
                <c:pt idx="6102">
                  <c:v>398.08751999999862</c:v>
                </c:pt>
                <c:pt idx="6103">
                  <c:v>398.06</c:v>
                </c:pt>
                <c:pt idx="6104">
                  <c:v>398.03196999999892</c:v>
                </c:pt>
                <c:pt idx="6105">
                  <c:v>398.00668000000002</c:v>
                </c:pt>
                <c:pt idx="6106">
                  <c:v>397.9867199999984</c:v>
                </c:pt>
                <c:pt idx="6107">
                  <c:v>397.97323999999998</c:v>
                </c:pt>
                <c:pt idx="6108">
                  <c:v>397.96624999999892</c:v>
                </c:pt>
                <c:pt idx="6109">
                  <c:v>397.96492000000001</c:v>
                </c:pt>
                <c:pt idx="6110">
                  <c:v>397.96874000000003</c:v>
                </c:pt>
                <c:pt idx="6111">
                  <c:v>397.97755999999862</c:v>
                </c:pt>
                <c:pt idx="6112">
                  <c:v>397.99144000000001</c:v>
                </c:pt>
                <c:pt idx="6113">
                  <c:v>398.01009999999991</c:v>
                </c:pt>
                <c:pt idx="6114">
                  <c:v>398.03264000000001</c:v>
                </c:pt>
                <c:pt idx="6115">
                  <c:v>398.05759</c:v>
                </c:pt>
                <c:pt idx="6116">
                  <c:v>398.08343000000002</c:v>
                </c:pt>
                <c:pt idx="6117">
                  <c:v>398.10905000000002</c:v>
                </c:pt>
                <c:pt idx="6118">
                  <c:v>398.13391000000001</c:v>
                </c:pt>
                <c:pt idx="6119">
                  <c:v>398.15776</c:v>
                </c:pt>
                <c:pt idx="6120">
                  <c:v>398.17991999999992</c:v>
                </c:pt>
                <c:pt idx="6121">
                  <c:v>398.19889000000001</c:v>
                </c:pt>
                <c:pt idx="6122">
                  <c:v>398.2124</c:v>
                </c:pt>
                <c:pt idx="6123">
                  <c:v>398.21829999999892</c:v>
                </c:pt>
                <c:pt idx="6124">
                  <c:v>398.21555000000001</c:v>
                </c:pt>
                <c:pt idx="6125">
                  <c:v>398.20497999999992</c:v>
                </c:pt>
                <c:pt idx="6126">
                  <c:v>398.18903999999992</c:v>
                </c:pt>
                <c:pt idx="6127">
                  <c:v>398.17090999999999</c:v>
                </c:pt>
                <c:pt idx="6128">
                  <c:v>398.15347000000003</c:v>
                </c:pt>
                <c:pt idx="6129">
                  <c:v>398.13830000000002</c:v>
                </c:pt>
                <c:pt idx="6130">
                  <c:v>398.12513000000001</c:v>
                </c:pt>
                <c:pt idx="6131">
                  <c:v>398.11216000000002</c:v>
                </c:pt>
                <c:pt idx="6132">
                  <c:v>398.09717999999862</c:v>
                </c:pt>
                <c:pt idx="6133">
                  <c:v>398.07925999999992</c:v>
                </c:pt>
                <c:pt idx="6134">
                  <c:v>398.06009999999998</c:v>
                </c:pt>
                <c:pt idx="6135">
                  <c:v>398.04467</c:v>
                </c:pt>
                <c:pt idx="6136">
                  <c:v>398.03926000000001</c:v>
                </c:pt>
                <c:pt idx="6137">
                  <c:v>398.04764999999998</c:v>
                </c:pt>
                <c:pt idx="6138">
                  <c:v>398.06787000000003</c:v>
                </c:pt>
                <c:pt idx="6139">
                  <c:v>398.09215999999998</c:v>
                </c:pt>
                <c:pt idx="6140">
                  <c:v>398.11049000000008</c:v>
                </c:pt>
                <c:pt idx="6141">
                  <c:v>398.11495000000002</c:v>
                </c:pt>
                <c:pt idx="6142">
                  <c:v>398.10199999999992</c:v>
                </c:pt>
                <c:pt idx="6143">
                  <c:v>398.0731399999986</c:v>
                </c:pt>
                <c:pt idx="6144">
                  <c:v>398.03492999999997</c:v>
                </c:pt>
                <c:pt idx="6145">
                  <c:v>397.9981199999981</c:v>
                </c:pt>
                <c:pt idx="6146">
                  <c:v>397.97424000000001</c:v>
                </c:pt>
                <c:pt idx="6147">
                  <c:v>397.97059999999891</c:v>
                </c:pt>
                <c:pt idx="6148">
                  <c:v>397.98549999999892</c:v>
                </c:pt>
                <c:pt idx="6149">
                  <c:v>398.00912</c:v>
                </c:pt>
                <c:pt idx="6150">
                  <c:v>398.02872999999892</c:v>
                </c:pt>
                <c:pt idx="6151">
                  <c:v>398.03448000000009</c:v>
                </c:pt>
                <c:pt idx="6152">
                  <c:v>398.02149999999921</c:v>
                </c:pt>
                <c:pt idx="6153">
                  <c:v>397.98991000000001</c:v>
                </c:pt>
                <c:pt idx="6154">
                  <c:v>397.94380999999993</c:v>
                </c:pt>
                <c:pt idx="6155">
                  <c:v>397.89044999999999</c:v>
                </c:pt>
                <c:pt idx="6156">
                  <c:v>397.83936</c:v>
                </c:pt>
                <c:pt idx="6157">
                  <c:v>397.80079999999992</c:v>
                </c:pt>
                <c:pt idx="6158">
                  <c:v>397.78312999999872</c:v>
                </c:pt>
                <c:pt idx="6159">
                  <c:v>397.79002000000003</c:v>
                </c:pt>
                <c:pt idx="6160">
                  <c:v>397.81914999999992</c:v>
                </c:pt>
                <c:pt idx="6161">
                  <c:v>397.86307999999991</c:v>
                </c:pt>
                <c:pt idx="6162">
                  <c:v>397.91223000000002</c:v>
                </c:pt>
                <c:pt idx="6163">
                  <c:v>397.95798000000002</c:v>
                </c:pt>
                <c:pt idx="6164">
                  <c:v>397.99418999999921</c:v>
                </c:pt>
                <c:pt idx="6165">
                  <c:v>398.01781</c:v>
                </c:pt>
                <c:pt idx="6166">
                  <c:v>398.02791999999891</c:v>
                </c:pt>
                <c:pt idx="6167">
                  <c:v>398.02566999999999</c:v>
                </c:pt>
                <c:pt idx="6168">
                  <c:v>398.01369999999991</c:v>
                </c:pt>
                <c:pt idx="6169">
                  <c:v>397.99611999999792</c:v>
                </c:pt>
                <c:pt idx="6170">
                  <c:v>397.97735999999861</c:v>
                </c:pt>
                <c:pt idx="6171">
                  <c:v>397.96084999999999</c:v>
                </c:pt>
                <c:pt idx="6172">
                  <c:v>397.94745999999992</c:v>
                </c:pt>
                <c:pt idx="6173">
                  <c:v>397.93495999999891</c:v>
                </c:pt>
                <c:pt idx="6174">
                  <c:v>397.91849999999891</c:v>
                </c:pt>
                <c:pt idx="6175">
                  <c:v>397.89206999999999</c:v>
                </c:pt>
                <c:pt idx="6176">
                  <c:v>397.85097000000002</c:v>
                </c:pt>
                <c:pt idx="6177">
                  <c:v>397.79595999999862</c:v>
                </c:pt>
                <c:pt idx="6178">
                  <c:v>397.73916999999892</c:v>
                </c:pt>
                <c:pt idx="6179">
                  <c:v>397.70459</c:v>
                </c:pt>
                <c:pt idx="6180">
                  <c:v>397.71230999999892</c:v>
                </c:pt>
                <c:pt idx="6181">
                  <c:v>397.75864000000001</c:v>
                </c:pt>
                <c:pt idx="6182">
                  <c:v>397.82087999999999</c:v>
                </c:pt>
                <c:pt idx="6183">
                  <c:v>397.87813999999997</c:v>
                </c:pt>
                <c:pt idx="6184">
                  <c:v>397.92</c:v>
                </c:pt>
                <c:pt idx="6185">
                  <c:v>397.94459000000001</c:v>
                </c:pt>
                <c:pt idx="6186">
                  <c:v>397.95477</c:v>
                </c:pt>
                <c:pt idx="6187">
                  <c:v>397.95620999999892</c:v>
                </c:pt>
                <c:pt idx="6188">
                  <c:v>397.95661999999862</c:v>
                </c:pt>
                <c:pt idx="6189">
                  <c:v>397.96364999999997</c:v>
                </c:pt>
                <c:pt idx="6190">
                  <c:v>397.98185000000001</c:v>
                </c:pt>
                <c:pt idx="6191">
                  <c:v>398.01067</c:v>
                </c:pt>
                <c:pt idx="6192">
                  <c:v>398.04521999999992</c:v>
                </c:pt>
                <c:pt idx="6193">
                  <c:v>398.07920000000001</c:v>
                </c:pt>
                <c:pt idx="6194">
                  <c:v>398.10786000000002</c:v>
                </c:pt>
                <c:pt idx="6195">
                  <c:v>398.12891999999891</c:v>
                </c:pt>
                <c:pt idx="6196">
                  <c:v>398.14265</c:v>
                </c:pt>
                <c:pt idx="6197">
                  <c:v>398.15084999999999</c:v>
                </c:pt>
                <c:pt idx="6198">
                  <c:v>398.15582999999998</c:v>
                </c:pt>
                <c:pt idx="6199">
                  <c:v>398.15935999999999</c:v>
                </c:pt>
                <c:pt idx="6200">
                  <c:v>398.16161</c:v>
                </c:pt>
                <c:pt idx="6201">
                  <c:v>398.16160000000002</c:v>
                </c:pt>
                <c:pt idx="6202">
                  <c:v>398.15789999999998</c:v>
                </c:pt>
                <c:pt idx="6203">
                  <c:v>398.14985999999999</c:v>
                </c:pt>
                <c:pt idx="6204">
                  <c:v>398.13810999999862</c:v>
                </c:pt>
                <c:pt idx="6205">
                  <c:v>398.12504999999999</c:v>
                </c:pt>
                <c:pt idx="6206">
                  <c:v>398.11364000000009</c:v>
                </c:pt>
                <c:pt idx="6207">
                  <c:v>398.10627999999991</c:v>
                </c:pt>
                <c:pt idx="6208">
                  <c:v>398.10316999999992</c:v>
                </c:pt>
                <c:pt idx="6209">
                  <c:v>398.10190999999992</c:v>
                </c:pt>
                <c:pt idx="6210">
                  <c:v>398.09807999999862</c:v>
                </c:pt>
                <c:pt idx="6211">
                  <c:v>398.08668999999992</c:v>
                </c:pt>
                <c:pt idx="6212">
                  <c:v>398.06319999999891</c:v>
                </c:pt>
                <c:pt idx="6213">
                  <c:v>398.02413999999891</c:v>
                </c:pt>
                <c:pt idx="6214">
                  <c:v>397.96757000000002</c:v>
                </c:pt>
                <c:pt idx="6215">
                  <c:v>397.89389999999997</c:v>
                </c:pt>
                <c:pt idx="6216">
                  <c:v>397.80710999999991</c:v>
                </c:pt>
                <c:pt idx="6217">
                  <c:v>397.71523000000002</c:v>
                </c:pt>
                <c:pt idx="6218">
                  <c:v>397.62885</c:v>
                </c:pt>
                <c:pt idx="6219">
                  <c:v>397.55772000000002</c:v>
                </c:pt>
                <c:pt idx="6220">
                  <c:v>397.50832999999892</c:v>
                </c:pt>
                <c:pt idx="6221">
                  <c:v>397.48489000000001</c:v>
                </c:pt>
                <c:pt idx="6222">
                  <c:v>397.49135999999828</c:v>
                </c:pt>
                <c:pt idx="6223">
                  <c:v>397.53082000000001</c:v>
                </c:pt>
                <c:pt idx="6224">
                  <c:v>397.60048999999998</c:v>
                </c:pt>
                <c:pt idx="6225">
                  <c:v>397.68804999999992</c:v>
                </c:pt>
                <c:pt idx="6226">
                  <c:v>397.77550999999892</c:v>
                </c:pt>
                <c:pt idx="6227">
                  <c:v>397.84791999999999</c:v>
                </c:pt>
                <c:pt idx="6228">
                  <c:v>397.89792999999992</c:v>
                </c:pt>
                <c:pt idx="6229">
                  <c:v>397.92467999999991</c:v>
                </c:pt>
                <c:pt idx="6230">
                  <c:v>397.93085000000002</c:v>
                </c:pt>
                <c:pt idx="6231">
                  <c:v>397.92054999999891</c:v>
                </c:pt>
                <c:pt idx="6232">
                  <c:v>397.89918999999992</c:v>
                </c:pt>
                <c:pt idx="6233">
                  <c:v>397.87407999999999</c:v>
                </c:pt>
                <c:pt idx="6234">
                  <c:v>397.85475000000002</c:v>
                </c:pt>
                <c:pt idx="6235">
                  <c:v>397.85043999999999</c:v>
                </c:pt>
                <c:pt idx="6236">
                  <c:v>397.86509000000001</c:v>
                </c:pt>
                <c:pt idx="6237">
                  <c:v>397.89404000000002</c:v>
                </c:pt>
                <c:pt idx="6238">
                  <c:v>397.92709000000002</c:v>
                </c:pt>
                <c:pt idx="6239">
                  <c:v>397.9551199999986</c:v>
                </c:pt>
                <c:pt idx="6240">
                  <c:v>397.97384</c:v>
                </c:pt>
                <c:pt idx="6241">
                  <c:v>397.98354999999862</c:v>
                </c:pt>
                <c:pt idx="6242">
                  <c:v>397.98743000000002</c:v>
                </c:pt>
                <c:pt idx="6243">
                  <c:v>397.98984999999999</c:v>
                </c:pt>
                <c:pt idx="6244">
                  <c:v>397.99491999999861</c:v>
                </c:pt>
                <c:pt idx="6245">
                  <c:v>398.00548000000009</c:v>
                </c:pt>
                <c:pt idx="6246">
                  <c:v>398.02222999999992</c:v>
                </c:pt>
                <c:pt idx="6247">
                  <c:v>398.04410999999999</c:v>
                </c:pt>
                <c:pt idx="6248">
                  <c:v>398.06896</c:v>
                </c:pt>
                <c:pt idx="6249">
                  <c:v>398.09453999999891</c:v>
                </c:pt>
                <c:pt idx="6250">
                  <c:v>398.11903999999993</c:v>
                </c:pt>
                <c:pt idx="6251">
                  <c:v>398.14116999999999</c:v>
                </c:pt>
                <c:pt idx="6252">
                  <c:v>398.16</c:v>
                </c:pt>
                <c:pt idx="6253">
                  <c:v>398.17462</c:v>
                </c:pt>
                <c:pt idx="6254">
                  <c:v>398.18374999999997</c:v>
                </c:pt>
                <c:pt idx="6255">
                  <c:v>398.18610999999862</c:v>
                </c:pt>
                <c:pt idx="6256">
                  <c:v>398.18034999999992</c:v>
                </c:pt>
                <c:pt idx="6257">
                  <c:v>398.16575999999992</c:v>
                </c:pt>
                <c:pt idx="6258">
                  <c:v>398.14242999999999</c:v>
                </c:pt>
                <c:pt idx="6259">
                  <c:v>398.11153000000002</c:v>
                </c:pt>
                <c:pt idx="6260">
                  <c:v>398.07544999999999</c:v>
                </c:pt>
                <c:pt idx="6261">
                  <c:v>398.03778999999992</c:v>
                </c:pt>
                <c:pt idx="6262">
                  <c:v>398.00297</c:v>
                </c:pt>
                <c:pt idx="6263">
                  <c:v>397.97559999999862</c:v>
                </c:pt>
                <c:pt idx="6264">
                  <c:v>397.95871999999861</c:v>
                </c:pt>
                <c:pt idx="6265">
                  <c:v>397.95125999999891</c:v>
                </c:pt>
                <c:pt idx="6266">
                  <c:v>397.94801000000001</c:v>
                </c:pt>
                <c:pt idx="6267">
                  <c:v>397.94290000000001</c:v>
                </c:pt>
                <c:pt idx="6268">
                  <c:v>397.93211999999841</c:v>
                </c:pt>
                <c:pt idx="6269">
                  <c:v>397.91476</c:v>
                </c:pt>
                <c:pt idx="6270">
                  <c:v>397.89136000000002</c:v>
                </c:pt>
                <c:pt idx="6271">
                  <c:v>397.86320000000001</c:v>
                </c:pt>
                <c:pt idx="6272">
                  <c:v>397.83281999999991</c:v>
                </c:pt>
                <c:pt idx="6273">
                  <c:v>397.80567000000002</c:v>
                </c:pt>
                <c:pt idx="6274">
                  <c:v>397.79196000000002</c:v>
                </c:pt>
                <c:pt idx="6275">
                  <c:v>397.80362000000002</c:v>
                </c:pt>
                <c:pt idx="6276">
                  <c:v>397.84192999999999</c:v>
                </c:pt>
                <c:pt idx="6277">
                  <c:v>397.88907</c:v>
                </c:pt>
                <c:pt idx="6278">
                  <c:v>397.92309999999861</c:v>
                </c:pt>
                <c:pt idx="6279">
                  <c:v>397.93556000000001</c:v>
                </c:pt>
                <c:pt idx="6280">
                  <c:v>397.92961000000003</c:v>
                </c:pt>
                <c:pt idx="6281">
                  <c:v>397.91277000000002</c:v>
                </c:pt>
                <c:pt idx="6282">
                  <c:v>397.89332999999891</c:v>
                </c:pt>
                <c:pt idx="6283">
                  <c:v>397.87986000000001</c:v>
                </c:pt>
                <c:pt idx="6284">
                  <c:v>397.87948</c:v>
                </c:pt>
                <c:pt idx="6285">
                  <c:v>397.89517000000001</c:v>
                </c:pt>
                <c:pt idx="6286">
                  <c:v>397.92412999999891</c:v>
                </c:pt>
                <c:pt idx="6287">
                  <c:v>397.95907</c:v>
                </c:pt>
                <c:pt idx="6288">
                  <c:v>397.99198000000001</c:v>
                </c:pt>
                <c:pt idx="6289">
                  <c:v>398.01697000000001</c:v>
                </c:pt>
                <c:pt idx="6290">
                  <c:v>398.03090999999961</c:v>
                </c:pt>
                <c:pt idx="6291">
                  <c:v>398.03316999999862</c:v>
                </c:pt>
                <c:pt idx="6292">
                  <c:v>398.02499</c:v>
                </c:pt>
                <c:pt idx="6293">
                  <c:v>398.00880000000001</c:v>
                </c:pt>
                <c:pt idx="6294">
                  <c:v>397.98705999999862</c:v>
                </c:pt>
                <c:pt idx="6295">
                  <c:v>397.96145999999891</c:v>
                </c:pt>
                <c:pt idx="6296">
                  <c:v>397.93223999999861</c:v>
                </c:pt>
                <c:pt idx="6297">
                  <c:v>397.89864999999992</c:v>
                </c:pt>
                <c:pt idx="6298">
                  <c:v>397.85987</c:v>
                </c:pt>
                <c:pt idx="6299">
                  <c:v>397.81634999999892</c:v>
                </c:pt>
                <c:pt idx="6300">
                  <c:v>397.77096</c:v>
                </c:pt>
                <c:pt idx="6301">
                  <c:v>397.72994</c:v>
                </c:pt>
                <c:pt idx="6302">
                  <c:v>397.70118999999892</c:v>
                </c:pt>
                <c:pt idx="6303">
                  <c:v>397.69051000000002</c:v>
                </c:pt>
                <c:pt idx="6304">
                  <c:v>397.69740999999999</c:v>
                </c:pt>
                <c:pt idx="6305">
                  <c:v>397.71647999999891</c:v>
                </c:pt>
                <c:pt idx="6306">
                  <c:v>397.74207000000001</c:v>
                </c:pt>
                <c:pt idx="6307">
                  <c:v>397.77215000000001</c:v>
                </c:pt>
                <c:pt idx="6308">
                  <c:v>397.80775</c:v>
                </c:pt>
                <c:pt idx="6309">
                  <c:v>397.85004000000009</c:v>
                </c:pt>
                <c:pt idx="6310">
                  <c:v>397.89731999999862</c:v>
                </c:pt>
                <c:pt idx="6311">
                  <c:v>397.94475999999992</c:v>
                </c:pt>
                <c:pt idx="6312">
                  <c:v>397.98612999999852</c:v>
                </c:pt>
                <c:pt idx="6313">
                  <c:v>398.01643000000001</c:v>
                </c:pt>
                <c:pt idx="6314">
                  <c:v>398.03377999999861</c:v>
                </c:pt>
                <c:pt idx="6315">
                  <c:v>398.03949</c:v>
                </c:pt>
                <c:pt idx="6316">
                  <c:v>398.03798999999992</c:v>
                </c:pt>
                <c:pt idx="6317">
                  <c:v>398.03561000000002</c:v>
                </c:pt>
                <c:pt idx="6318">
                  <c:v>398.03845000000001</c:v>
                </c:pt>
                <c:pt idx="6319">
                  <c:v>398.05016999999992</c:v>
                </c:pt>
                <c:pt idx="6320">
                  <c:v>398.06979999999999</c:v>
                </c:pt>
                <c:pt idx="6321">
                  <c:v>398.09231999999861</c:v>
                </c:pt>
                <c:pt idx="6322">
                  <c:v>398.11108000000002</c:v>
                </c:pt>
                <c:pt idx="6323">
                  <c:v>398.12085999999999</c:v>
                </c:pt>
                <c:pt idx="6324">
                  <c:v>398.11937999999992</c:v>
                </c:pt>
                <c:pt idx="6325">
                  <c:v>398.10770000000002</c:v>
                </c:pt>
                <c:pt idx="6326">
                  <c:v>398.08924000000002</c:v>
                </c:pt>
                <c:pt idx="6327">
                  <c:v>398.06869999999998</c:v>
                </c:pt>
                <c:pt idx="6328">
                  <c:v>398.05049000000002</c:v>
                </c:pt>
                <c:pt idx="6329">
                  <c:v>398.03744</c:v>
                </c:pt>
                <c:pt idx="6330">
                  <c:v>398.03007000000002</c:v>
                </c:pt>
                <c:pt idx="6331">
                  <c:v>398.02728999999999</c:v>
                </c:pt>
                <c:pt idx="6332">
                  <c:v>398.02807999999891</c:v>
                </c:pt>
                <c:pt idx="6333">
                  <c:v>398.03271000000001</c:v>
                </c:pt>
                <c:pt idx="6334">
                  <c:v>398.04246999999998</c:v>
                </c:pt>
                <c:pt idx="6335">
                  <c:v>398.05822999999992</c:v>
                </c:pt>
                <c:pt idx="6336">
                  <c:v>398.07913000000002</c:v>
                </c:pt>
                <c:pt idx="6337">
                  <c:v>398.10203999999999</c:v>
                </c:pt>
                <c:pt idx="6338">
                  <c:v>398.12207999999993</c:v>
                </c:pt>
                <c:pt idx="6339">
                  <c:v>398.13377000000003</c:v>
                </c:pt>
                <c:pt idx="6340">
                  <c:v>398.13288</c:v>
                </c:pt>
                <c:pt idx="6341">
                  <c:v>398.11822999999993</c:v>
                </c:pt>
                <c:pt idx="6342">
                  <c:v>398.09219999999891</c:v>
                </c:pt>
                <c:pt idx="6343">
                  <c:v>398.06033000000002</c:v>
                </c:pt>
                <c:pt idx="6344">
                  <c:v>398.02927999999991</c:v>
                </c:pt>
                <c:pt idx="6345">
                  <c:v>398.00452000000001</c:v>
                </c:pt>
                <c:pt idx="6346">
                  <c:v>397.9884399999986</c:v>
                </c:pt>
                <c:pt idx="6347">
                  <c:v>397.97958</c:v>
                </c:pt>
                <c:pt idx="6348">
                  <c:v>397.97358999999892</c:v>
                </c:pt>
                <c:pt idx="6349">
                  <c:v>397.96582000000001</c:v>
                </c:pt>
                <c:pt idx="6350">
                  <c:v>397.95425</c:v>
                </c:pt>
                <c:pt idx="6351">
                  <c:v>397.94132999999891</c:v>
                </c:pt>
                <c:pt idx="6352">
                  <c:v>397.93236999999891</c:v>
                </c:pt>
                <c:pt idx="6353">
                  <c:v>397.93185999999997</c:v>
                </c:pt>
                <c:pt idx="6354">
                  <c:v>397.94094000000001</c:v>
                </c:pt>
                <c:pt idx="6355">
                  <c:v>397.95740999999992</c:v>
                </c:pt>
                <c:pt idx="6356">
                  <c:v>397.97787</c:v>
                </c:pt>
                <c:pt idx="6357">
                  <c:v>397.99979000000002</c:v>
                </c:pt>
                <c:pt idx="6358">
                  <c:v>398.02244999999999</c:v>
                </c:pt>
                <c:pt idx="6359">
                  <c:v>398.04669999999999</c:v>
                </c:pt>
                <c:pt idx="6360">
                  <c:v>398.07416999999992</c:v>
                </c:pt>
                <c:pt idx="6361">
                  <c:v>398.10585000000009</c:v>
                </c:pt>
                <c:pt idx="6362">
                  <c:v>398.14091000000002</c:v>
                </c:pt>
                <c:pt idx="6363">
                  <c:v>398.17569000000009</c:v>
                </c:pt>
                <c:pt idx="6364">
                  <c:v>398.20429999999999</c:v>
                </c:pt>
                <c:pt idx="6365">
                  <c:v>398.22016000000002</c:v>
                </c:pt>
                <c:pt idx="6366">
                  <c:v>398.21861000000001</c:v>
                </c:pt>
                <c:pt idx="6367">
                  <c:v>398.19842999999997</c:v>
                </c:pt>
                <c:pt idx="6368">
                  <c:v>398.16201000000001</c:v>
                </c:pt>
                <c:pt idx="6369">
                  <c:v>398.11439999999999</c:v>
                </c:pt>
                <c:pt idx="6370">
                  <c:v>398.06243000000001</c:v>
                </c:pt>
                <c:pt idx="6371">
                  <c:v>398.01364000000001</c:v>
                </c:pt>
                <c:pt idx="6372">
                  <c:v>397.97511999999853</c:v>
                </c:pt>
                <c:pt idx="6373">
                  <c:v>397.95168000000001</c:v>
                </c:pt>
                <c:pt idx="6374">
                  <c:v>397.94418000000002</c:v>
                </c:pt>
                <c:pt idx="6375">
                  <c:v>397.94963000000001</c:v>
                </c:pt>
                <c:pt idx="6376">
                  <c:v>397.96281999999991</c:v>
                </c:pt>
                <c:pt idx="6377">
                  <c:v>397.97894999999892</c:v>
                </c:pt>
                <c:pt idx="6378">
                  <c:v>397.9951399999984</c:v>
                </c:pt>
                <c:pt idx="6379">
                  <c:v>398.01096000000001</c:v>
                </c:pt>
                <c:pt idx="6380">
                  <c:v>398.02800999999891</c:v>
                </c:pt>
                <c:pt idx="6381">
                  <c:v>398.04849999999999</c:v>
                </c:pt>
                <c:pt idx="6382">
                  <c:v>398.07339000000002</c:v>
                </c:pt>
                <c:pt idx="6383">
                  <c:v>398.10109999999992</c:v>
                </c:pt>
                <c:pt idx="6384">
                  <c:v>398.12765999999999</c:v>
                </c:pt>
                <c:pt idx="6385">
                  <c:v>398.14879999999999</c:v>
                </c:pt>
                <c:pt idx="6386">
                  <c:v>398.16127</c:v>
                </c:pt>
                <c:pt idx="6387">
                  <c:v>398.16374000000002</c:v>
                </c:pt>
                <c:pt idx="6388">
                  <c:v>398.15658999999999</c:v>
                </c:pt>
                <c:pt idx="6389">
                  <c:v>398.14195999999993</c:v>
                </c:pt>
                <c:pt idx="6390">
                  <c:v>398.12353999999891</c:v>
                </c:pt>
                <c:pt idx="6391">
                  <c:v>398.10651999999891</c:v>
                </c:pt>
                <c:pt idx="6392">
                  <c:v>398.09595000000002</c:v>
                </c:pt>
                <c:pt idx="6393">
                  <c:v>398.09424999999999</c:v>
                </c:pt>
                <c:pt idx="6394">
                  <c:v>398.09886</c:v>
                </c:pt>
                <c:pt idx="6395">
                  <c:v>398.1028</c:v>
                </c:pt>
                <c:pt idx="6396">
                  <c:v>398.09796999999998</c:v>
                </c:pt>
                <c:pt idx="6397">
                  <c:v>398.07862999999992</c:v>
                </c:pt>
                <c:pt idx="6398">
                  <c:v>398.04345999999993</c:v>
                </c:pt>
                <c:pt idx="6399">
                  <c:v>397.99704999999892</c:v>
                </c:pt>
                <c:pt idx="6400">
                  <c:v>397.9504</c:v>
                </c:pt>
                <c:pt idx="6401">
                  <c:v>397.91759000000002</c:v>
                </c:pt>
                <c:pt idx="6402">
                  <c:v>397.90744999999993</c:v>
                </c:pt>
                <c:pt idx="6403">
                  <c:v>397.91778999999991</c:v>
                </c:pt>
                <c:pt idx="6404">
                  <c:v>397.93907000000002</c:v>
                </c:pt>
                <c:pt idx="6405">
                  <c:v>397.96217000000001</c:v>
                </c:pt>
                <c:pt idx="6406">
                  <c:v>397.98150999999859</c:v>
                </c:pt>
                <c:pt idx="6407">
                  <c:v>397.99504999999891</c:v>
                </c:pt>
                <c:pt idx="6408">
                  <c:v>398.00221999999991</c:v>
                </c:pt>
                <c:pt idx="6409">
                  <c:v>398.00283000000002</c:v>
                </c:pt>
                <c:pt idx="6410">
                  <c:v>397.9965699999986</c:v>
                </c:pt>
                <c:pt idx="6411">
                  <c:v>397.98306000000002</c:v>
                </c:pt>
                <c:pt idx="6412">
                  <c:v>397.96212000000003</c:v>
                </c:pt>
                <c:pt idx="6413">
                  <c:v>397.93407999999891</c:v>
                </c:pt>
                <c:pt idx="6414">
                  <c:v>397.89953000000003</c:v>
                </c:pt>
                <c:pt idx="6415">
                  <c:v>397.85966000000002</c:v>
                </c:pt>
                <c:pt idx="6416">
                  <c:v>397.81722000000002</c:v>
                </c:pt>
                <c:pt idx="6417">
                  <c:v>397.77816000000001</c:v>
                </c:pt>
                <c:pt idx="6418">
                  <c:v>397.75207</c:v>
                </c:pt>
                <c:pt idx="6419">
                  <c:v>397.74590999999992</c:v>
                </c:pt>
                <c:pt idx="6420">
                  <c:v>397.75410999999991</c:v>
                </c:pt>
                <c:pt idx="6421">
                  <c:v>397.76218999999998</c:v>
                </c:pt>
                <c:pt idx="6422">
                  <c:v>397.75991999999991</c:v>
                </c:pt>
                <c:pt idx="6423">
                  <c:v>397.74509999999992</c:v>
                </c:pt>
                <c:pt idx="6424">
                  <c:v>397.71902</c:v>
                </c:pt>
                <c:pt idx="6425">
                  <c:v>397.68312999999961</c:v>
                </c:pt>
                <c:pt idx="6426">
                  <c:v>397.63797999999991</c:v>
                </c:pt>
                <c:pt idx="6427">
                  <c:v>397.58355999999998</c:v>
                </c:pt>
                <c:pt idx="6428">
                  <c:v>397.52067999999991</c:v>
                </c:pt>
                <c:pt idx="6429">
                  <c:v>397.45263999999992</c:v>
                </c:pt>
                <c:pt idx="6430">
                  <c:v>397.38666999999992</c:v>
                </c:pt>
                <c:pt idx="6431">
                  <c:v>397.33364999999998</c:v>
                </c:pt>
                <c:pt idx="6432">
                  <c:v>397.30655000000002</c:v>
                </c:pt>
                <c:pt idx="6433">
                  <c:v>397.31785000000002</c:v>
                </c:pt>
                <c:pt idx="6434">
                  <c:v>397.37421999999992</c:v>
                </c:pt>
                <c:pt idx="6435">
                  <c:v>397.46965</c:v>
                </c:pt>
                <c:pt idx="6436">
                  <c:v>397.58334000000002</c:v>
                </c:pt>
                <c:pt idx="6437">
                  <c:v>397.68857000000003</c:v>
                </c:pt>
                <c:pt idx="6438">
                  <c:v>397.76558999999992</c:v>
                </c:pt>
                <c:pt idx="6439">
                  <c:v>397.80743999999999</c:v>
                </c:pt>
                <c:pt idx="6440">
                  <c:v>397.81666999999999</c:v>
                </c:pt>
                <c:pt idx="6441">
                  <c:v>397.80034000000001</c:v>
                </c:pt>
                <c:pt idx="6442">
                  <c:v>397.76684999999992</c:v>
                </c:pt>
                <c:pt idx="6443">
                  <c:v>397.72478999999993</c:v>
                </c:pt>
                <c:pt idx="6444">
                  <c:v>397.68223</c:v>
                </c:pt>
                <c:pt idx="6445">
                  <c:v>397.64576</c:v>
                </c:pt>
                <c:pt idx="6446">
                  <c:v>397.61851000000001</c:v>
                </c:pt>
                <c:pt idx="6447">
                  <c:v>397.60037999999992</c:v>
                </c:pt>
                <c:pt idx="6448">
                  <c:v>397.58951999999891</c:v>
                </c:pt>
                <c:pt idx="6449">
                  <c:v>397.58503999999891</c:v>
                </c:pt>
                <c:pt idx="6450">
                  <c:v>397.58820999999921</c:v>
                </c:pt>
                <c:pt idx="6451">
                  <c:v>397.60129999999992</c:v>
                </c:pt>
                <c:pt idx="6452">
                  <c:v>397.62493000000001</c:v>
                </c:pt>
                <c:pt idx="6453">
                  <c:v>397.65604000000002</c:v>
                </c:pt>
                <c:pt idx="6454">
                  <c:v>397.68898999999999</c:v>
                </c:pt>
                <c:pt idx="6455">
                  <c:v>397.71875999999861</c:v>
                </c:pt>
                <c:pt idx="6456">
                  <c:v>397.74329999999992</c:v>
                </c:pt>
                <c:pt idx="6457">
                  <c:v>397.76389999999998</c:v>
                </c:pt>
                <c:pt idx="6458">
                  <c:v>397.78422999999992</c:v>
                </c:pt>
                <c:pt idx="6459">
                  <c:v>397.80903999999992</c:v>
                </c:pt>
                <c:pt idx="6460">
                  <c:v>397.84177999999991</c:v>
                </c:pt>
                <c:pt idx="6461">
                  <c:v>397.88191999999862</c:v>
                </c:pt>
                <c:pt idx="6462">
                  <c:v>397.92282</c:v>
                </c:pt>
                <c:pt idx="6463">
                  <c:v>397.95393999999891</c:v>
                </c:pt>
                <c:pt idx="6464">
                  <c:v>397.9663199999984</c:v>
                </c:pt>
                <c:pt idx="6465">
                  <c:v>397.95646999999991</c:v>
                </c:pt>
                <c:pt idx="6466">
                  <c:v>397.92581999999891</c:v>
                </c:pt>
                <c:pt idx="6467">
                  <c:v>397.87862999999999</c:v>
                </c:pt>
                <c:pt idx="6468">
                  <c:v>397.82103000000001</c:v>
                </c:pt>
                <c:pt idx="6469">
                  <c:v>397.76184000000001</c:v>
                </c:pt>
                <c:pt idx="6470">
                  <c:v>397.71257000000003</c:v>
                </c:pt>
                <c:pt idx="6471">
                  <c:v>397.68520999999993</c:v>
                </c:pt>
                <c:pt idx="6472">
                  <c:v>397.68655999999862</c:v>
                </c:pt>
                <c:pt idx="6473">
                  <c:v>397.71440999999999</c:v>
                </c:pt>
                <c:pt idx="6474">
                  <c:v>397.75912</c:v>
                </c:pt>
                <c:pt idx="6475">
                  <c:v>397.80912999999993</c:v>
                </c:pt>
                <c:pt idx="6476">
                  <c:v>397.85555999999991</c:v>
                </c:pt>
                <c:pt idx="6477">
                  <c:v>397.89341999999891</c:v>
                </c:pt>
                <c:pt idx="6478">
                  <c:v>397.9211899999986</c:v>
                </c:pt>
                <c:pt idx="6479">
                  <c:v>397.93986000000001</c:v>
                </c:pt>
                <c:pt idx="6480">
                  <c:v>397.95190000000002</c:v>
                </c:pt>
                <c:pt idx="6481">
                  <c:v>397.96032999999892</c:v>
                </c:pt>
                <c:pt idx="6482">
                  <c:v>397.96748000000002</c:v>
                </c:pt>
                <c:pt idx="6483">
                  <c:v>397.97399999999891</c:v>
                </c:pt>
                <c:pt idx="6484">
                  <c:v>397.97874999999891</c:v>
                </c:pt>
                <c:pt idx="6485">
                  <c:v>397.97938999999991</c:v>
                </c:pt>
                <c:pt idx="6486">
                  <c:v>397.97356000000002</c:v>
                </c:pt>
                <c:pt idx="6487">
                  <c:v>397.96066000000002</c:v>
                </c:pt>
                <c:pt idx="6488">
                  <c:v>397.94274000000001</c:v>
                </c:pt>
                <c:pt idx="6489">
                  <c:v>397.92493000000002</c:v>
                </c:pt>
                <c:pt idx="6490">
                  <c:v>397.91467999999992</c:v>
                </c:pt>
                <c:pt idx="6491">
                  <c:v>397.91860999999892</c:v>
                </c:pt>
                <c:pt idx="6492">
                  <c:v>397.93812999999841</c:v>
                </c:pt>
                <c:pt idx="6493">
                  <c:v>397.96740999999992</c:v>
                </c:pt>
                <c:pt idx="6494">
                  <c:v>397.99617999999822</c:v>
                </c:pt>
                <c:pt idx="6495">
                  <c:v>398.01532999999961</c:v>
                </c:pt>
                <c:pt idx="6496">
                  <c:v>398.0206</c:v>
                </c:pt>
                <c:pt idx="6497">
                  <c:v>398.01267000000001</c:v>
                </c:pt>
                <c:pt idx="6498">
                  <c:v>397.99599999999862</c:v>
                </c:pt>
                <c:pt idx="6499">
                  <c:v>397.97757999999891</c:v>
                </c:pt>
                <c:pt idx="6500">
                  <c:v>397.96562</c:v>
                </c:pt>
                <c:pt idx="6501">
                  <c:v>397.96748000000002</c:v>
                </c:pt>
                <c:pt idx="6502">
                  <c:v>397.9865299999986</c:v>
                </c:pt>
                <c:pt idx="6503">
                  <c:v>398.02055000000001</c:v>
                </c:pt>
                <c:pt idx="6504">
                  <c:v>398.06288000000001</c:v>
                </c:pt>
                <c:pt idx="6505">
                  <c:v>398.10599000000002</c:v>
                </c:pt>
                <c:pt idx="6506">
                  <c:v>398.14420000000001</c:v>
                </c:pt>
                <c:pt idx="6507">
                  <c:v>398.17428000000001</c:v>
                </c:pt>
                <c:pt idx="6508">
                  <c:v>398.19492000000002</c:v>
                </c:pt>
                <c:pt idx="6509">
                  <c:v>398.20582999999999</c:v>
                </c:pt>
                <c:pt idx="6510">
                  <c:v>398.20744000000002</c:v>
                </c:pt>
                <c:pt idx="6511">
                  <c:v>398.20101999999861</c:v>
                </c:pt>
                <c:pt idx="6512">
                  <c:v>398.18880000000001</c:v>
                </c:pt>
                <c:pt idx="6513">
                  <c:v>398.17397</c:v>
                </c:pt>
                <c:pt idx="6514">
                  <c:v>398.15996999999999</c:v>
                </c:pt>
                <c:pt idx="6515">
                  <c:v>398.14992000000001</c:v>
                </c:pt>
                <c:pt idx="6516">
                  <c:v>398.14562000000001</c:v>
                </c:pt>
                <c:pt idx="6517">
                  <c:v>398.14683000000002</c:v>
                </c:pt>
                <c:pt idx="6518">
                  <c:v>398.15112999999991</c:v>
                </c:pt>
                <c:pt idx="6519">
                  <c:v>398.15498000000002</c:v>
                </c:pt>
                <c:pt idx="6520">
                  <c:v>398.15519999999992</c:v>
                </c:pt>
                <c:pt idx="6521">
                  <c:v>398.15028999999998</c:v>
                </c:pt>
                <c:pt idx="6522">
                  <c:v>398.14107999999999</c:v>
                </c:pt>
                <c:pt idx="6523">
                  <c:v>398.13033000000001</c:v>
                </c:pt>
                <c:pt idx="6524">
                  <c:v>398.12189999999993</c:v>
                </c:pt>
                <c:pt idx="6525">
                  <c:v>398.11917</c:v>
                </c:pt>
                <c:pt idx="6526">
                  <c:v>398.12243000000001</c:v>
                </c:pt>
                <c:pt idx="6527">
                  <c:v>398.12738000000002</c:v>
                </c:pt>
                <c:pt idx="6528">
                  <c:v>398.12641000000002</c:v>
                </c:pt>
                <c:pt idx="6529">
                  <c:v>398.11257000000001</c:v>
                </c:pt>
                <c:pt idx="6530">
                  <c:v>398.08238999999998</c:v>
                </c:pt>
                <c:pt idx="6531">
                  <c:v>398.03595999999891</c:v>
                </c:pt>
                <c:pt idx="6532">
                  <c:v>397.97597999999891</c:v>
                </c:pt>
                <c:pt idx="6533">
                  <c:v>397.90746000000001</c:v>
                </c:pt>
                <c:pt idx="6534">
                  <c:v>397.83897000000002</c:v>
                </c:pt>
                <c:pt idx="6535">
                  <c:v>397.78462000000002</c:v>
                </c:pt>
                <c:pt idx="6536">
                  <c:v>397.76324</c:v>
                </c:pt>
                <c:pt idx="6537">
                  <c:v>397.78892000000002</c:v>
                </c:pt>
                <c:pt idx="6538">
                  <c:v>397.85627999999991</c:v>
                </c:pt>
                <c:pt idx="6539">
                  <c:v>397.93956999999921</c:v>
                </c:pt>
                <c:pt idx="6540">
                  <c:v>398.01159999999891</c:v>
                </c:pt>
                <c:pt idx="6541">
                  <c:v>398.05871999999891</c:v>
                </c:pt>
                <c:pt idx="6542">
                  <c:v>398.07967000000002</c:v>
                </c:pt>
                <c:pt idx="6543">
                  <c:v>398.07857000000001</c:v>
                </c:pt>
                <c:pt idx="6544">
                  <c:v>398.06052</c:v>
                </c:pt>
                <c:pt idx="6545">
                  <c:v>398.03090999999961</c:v>
                </c:pt>
                <c:pt idx="6546">
                  <c:v>397.99664000000001</c:v>
                </c:pt>
                <c:pt idx="6547">
                  <c:v>397.96750999999921</c:v>
                </c:pt>
                <c:pt idx="6548">
                  <c:v>397.95463999999993</c:v>
                </c:pt>
                <c:pt idx="6549">
                  <c:v>397.96415000000002</c:v>
                </c:pt>
                <c:pt idx="6550">
                  <c:v>397.99178999999862</c:v>
                </c:pt>
                <c:pt idx="6551">
                  <c:v>398.02609999999862</c:v>
                </c:pt>
                <c:pt idx="6552">
                  <c:v>398.05671000000001</c:v>
                </c:pt>
                <c:pt idx="6553">
                  <c:v>398.07848000000001</c:v>
                </c:pt>
                <c:pt idx="6554">
                  <c:v>398.09091999999862</c:v>
                </c:pt>
                <c:pt idx="6555">
                  <c:v>398.09598999999997</c:v>
                </c:pt>
                <c:pt idx="6556">
                  <c:v>398.09647000000001</c:v>
                </c:pt>
                <c:pt idx="6557">
                  <c:v>398.09491000000003</c:v>
                </c:pt>
                <c:pt idx="6558">
                  <c:v>398.09248000000002</c:v>
                </c:pt>
                <c:pt idx="6559">
                  <c:v>398.08846</c:v>
                </c:pt>
                <c:pt idx="6560">
                  <c:v>398.08056999999991</c:v>
                </c:pt>
                <c:pt idx="6561">
                  <c:v>398.06592000000001</c:v>
                </c:pt>
                <c:pt idx="6562">
                  <c:v>398.04210999999992</c:v>
                </c:pt>
                <c:pt idx="6563">
                  <c:v>398.00803000000002</c:v>
                </c:pt>
                <c:pt idx="6564">
                  <c:v>397.96528999999992</c:v>
                </c:pt>
                <c:pt idx="6565">
                  <c:v>397.91998000000001</c:v>
                </c:pt>
                <c:pt idx="6566">
                  <c:v>397.88316999999961</c:v>
                </c:pt>
                <c:pt idx="6567">
                  <c:v>397.86691000000002</c:v>
                </c:pt>
                <c:pt idx="6568">
                  <c:v>397.87468000000001</c:v>
                </c:pt>
                <c:pt idx="6569">
                  <c:v>397.89783</c:v>
                </c:pt>
                <c:pt idx="6570">
                  <c:v>397.92268000000001</c:v>
                </c:pt>
                <c:pt idx="6571">
                  <c:v>397.93944999999991</c:v>
                </c:pt>
                <c:pt idx="6572">
                  <c:v>397.94423999999992</c:v>
                </c:pt>
                <c:pt idx="6573">
                  <c:v>397.93729000000002</c:v>
                </c:pt>
                <c:pt idx="6574">
                  <c:v>397.92158999999862</c:v>
                </c:pt>
                <c:pt idx="6575">
                  <c:v>397.90276999999998</c:v>
                </c:pt>
                <c:pt idx="6576">
                  <c:v>397.88983000000002</c:v>
                </c:pt>
                <c:pt idx="6577">
                  <c:v>397.89346</c:v>
                </c:pt>
                <c:pt idx="6578">
                  <c:v>397.91946000000002</c:v>
                </c:pt>
                <c:pt idx="6579">
                  <c:v>397.96158000000003</c:v>
                </c:pt>
                <c:pt idx="6580">
                  <c:v>398.00493</c:v>
                </c:pt>
                <c:pt idx="6581">
                  <c:v>398.03719000000001</c:v>
                </c:pt>
                <c:pt idx="6582">
                  <c:v>398.05338</c:v>
                </c:pt>
                <c:pt idx="6583">
                  <c:v>398.05351000000002</c:v>
                </c:pt>
                <c:pt idx="6584">
                  <c:v>398.03962000000001</c:v>
                </c:pt>
                <c:pt idx="6585">
                  <c:v>398.01465999999999</c:v>
                </c:pt>
                <c:pt idx="6586">
                  <c:v>397.9831399999984</c:v>
                </c:pt>
                <c:pt idx="6587">
                  <c:v>397.95220999999992</c:v>
                </c:pt>
                <c:pt idx="6588">
                  <c:v>397.93126999999862</c:v>
                </c:pt>
                <c:pt idx="6589">
                  <c:v>397.92898999999892</c:v>
                </c:pt>
                <c:pt idx="6590">
                  <c:v>397.94830000000002</c:v>
                </c:pt>
                <c:pt idx="6591">
                  <c:v>397.98397999999861</c:v>
                </c:pt>
                <c:pt idx="6592">
                  <c:v>398.02514999999892</c:v>
                </c:pt>
                <c:pt idx="6593">
                  <c:v>398.06054999999998</c:v>
                </c:pt>
                <c:pt idx="6594">
                  <c:v>398.08181000000002</c:v>
                </c:pt>
                <c:pt idx="6595">
                  <c:v>398.08449000000002</c:v>
                </c:pt>
                <c:pt idx="6596">
                  <c:v>398.06817000000001</c:v>
                </c:pt>
                <c:pt idx="6597">
                  <c:v>398.03643999999861</c:v>
                </c:pt>
                <c:pt idx="6598">
                  <c:v>397.9965599999984</c:v>
                </c:pt>
                <c:pt idx="6599">
                  <c:v>397.95760000000001</c:v>
                </c:pt>
                <c:pt idx="6600">
                  <c:v>397.92693999999841</c:v>
                </c:pt>
                <c:pt idx="6601">
                  <c:v>397.90732000000003</c:v>
                </c:pt>
                <c:pt idx="6602">
                  <c:v>397.89647000000002</c:v>
                </c:pt>
                <c:pt idx="6603">
                  <c:v>397.88972000000001</c:v>
                </c:pt>
                <c:pt idx="6604">
                  <c:v>397.88315999999861</c:v>
                </c:pt>
                <c:pt idx="6605">
                  <c:v>397.87518999999992</c:v>
                </c:pt>
                <c:pt idx="6606">
                  <c:v>397.86678000000001</c:v>
                </c:pt>
                <c:pt idx="6607">
                  <c:v>397.85995000000008</c:v>
                </c:pt>
                <c:pt idx="6608">
                  <c:v>397.85613000000001</c:v>
                </c:pt>
                <c:pt idx="6609">
                  <c:v>397.85477000000009</c:v>
                </c:pt>
                <c:pt idx="6610">
                  <c:v>397.85329999999999</c:v>
                </c:pt>
                <c:pt idx="6611">
                  <c:v>397.84857999999991</c:v>
                </c:pt>
                <c:pt idx="6612">
                  <c:v>397.83958000000001</c:v>
                </c:pt>
                <c:pt idx="6613">
                  <c:v>397.82915000000003</c:v>
                </c:pt>
                <c:pt idx="6614">
                  <c:v>397.82357999999891</c:v>
                </c:pt>
                <c:pt idx="6615">
                  <c:v>397.82882999999993</c:v>
                </c:pt>
                <c:pt idx="6616">
                  <c:v>397.84659999999991</c:v>
                </c:pt>
                <c:pt idx="6617">
                  <c:v>397.87310000000002</c:v>
                </c:pt>
                <c:pt idx="6618">
                  <c:v>397.9011099999986</c:v>
                </c:pt>
                <c:pt idx="6619">
                  <c:v>397.92394999999891</c:v>
                </c:pt>
                <c:pt idx="6620">
                  <c:v>397.9381899999986</c:v>
                </c:pt>
                <c:pt idx="6621">
                  <c:v>397.94504999999992</c:v>
                </c:pt>
                <c:pt idx="6622">
                  <c:v>397.94990999999999</c:v>
                </c:pt>
                <c:pt idx="6623">
                  <c:v>397.96012999999891</c:v>
                </c:pt>
                <c:pt idx="6624">
                  <c:v>397.9813499999986</c:v>
                </c:pt>
                <c:pt idx="6625">
                  <c:v>398.01432999999992</c:v>
                </c:pt>
                <c:pt idx="6626">
                  <c:v>398.05329</c:v>
                </c:pt>
                <c:pt idx="6627">
                  <c:v>398.08848999999992</c:v>
                </c:pt>
                <c:pt idx="6628">
                  <c:v>398.11067000000008</c:v>
                </c:pt>
                <c:pt idx="6629">
                  <c:v>398.11538999999999</c:v>
                </c:pt>
                <c:pt idx="6630">
                  <c:v>398.10426000000001</c:v>
                </c:pt>
                <c:pt idx="6631">
                  <c:v>398.08371999999861</c:v>
                </c:pt>
                <c:pt idx="6632">
                  <c:v>398.06205</c:v>
                </c:pt>
                <c:pt idx="6633">
                  <c:v>398.04658999999992</c:v>
                </c:pt>
                <c:pt idx="6634">
                  <c:v>398.04095000000001</c:v>
                </c:pt>
                <c:pt idx="6635">
                  <c:v>398.04340000000002</c:v>
                </c:pt>
                <c:pt idx="6636">
                  <c:v>398.04707000000002</c:v>
                </c:pt>
                <c:pt idx="6637">
                  <c:v>398.04201999999992</c:v>
                </c:pt>
                <c:pt idx="6638">
                  <c:v>398.01900999999992</c:v>
                </c:pt>
                <c:pt idx="6639">
                  <c:v>397.97237000000001</c:v>
                </c:pt>
                <c:pt idx="6640">
                  <c:v>397.90133999999853</c:v>
                </c:pt>
                <c:pt idx="6641">
                  <c:v>397.81103999999891</c:v>
                </c:pt>
                <c:pt idx="6642">
                  <c:v>397.71443999999991</c:v>
                </c:pt>
                <c:pt idx="6643">
                  <c:v>397.63592</c:v>
                </c:pt>
                <c:pt idx="6644">
                  <c:v>397.60775999999993</c:v>
                </c:pt>
                <c:pt idx="6645">
                  <c:v>397.64597000000009</c:v>
                </c:pt>
                <c:pt idx="6646">
                  <c:v>397.72572999999892</c:v>
                </c:pt>
                <c:pt idx="6647">
                  <c:v>397.80327</c:v>
                </c:pt>
                <c:pt idx="6648">
                  <c:v>397.85541999999992</c:v>
                </c:pt>
                <c:pt idx="6649">
                  <c:v>397.88391999999891</c:v>
                </c:pt>
                <c:pt idx="6650">
                  <c:v>397.90024</c:v>
                </c:pt>
                <c:pt idx="6651">
                  <c:v>397.91516999999891</c:v>
                </c:pt>
                <c:pt idx="6652">
                  <c:v>397.93480999999991</c:v>
                </c:pt>
                <c:pt idx="6653">
                  <c:v>397.95974000000001</c:v>
                </c:pt>
                <c:pt idx="6654">
                  <c:v>397.98565000000002</c:v>
                </c:pt>
                <c:pt idx="6655">
                  <c:v>398.00594000000001</c:v>
                </c:pt>
                <c:pt idx="6656">
                  <c:v>398.01486</c:v>
                </c:pt>
                <c:pt idx="6657">
                  <c:v>398.00957</c:v>
                </c:pt>
                <c:pt idx="6658">
                  <c:v>397.99065000000002</c:v>
                </c:pt>
                <c:pt idx="6659">
                  <c:v>397.96138999999891</c:v>
                </c:pt>
                <c:pt idx="6660">
                  <c:v>397.92696000000001</c:v>
                </c:pt>
                <c:pt idx="6661">
                  <c:v>397.89283</c:v>
                </c:pt>
                <c:pt idx="6662">
                  <c:v>397.86264</c:v>
                </c:pt>
                <c:pt idx="6663">
                  <c:v>397.83685000000003</c:v>
                </c:pt>
                <c:pt idx="6664">
                  <c:v>397.81306000000001</c:v>
                </c:pt>
                <c:pt idx="6665">
                  <c:v>397.78870999999862</c:v>
                </c:pt>
                <c:pt idx="6666">
                  <c:v>397.76400000000001</c:v>
                </c:pt>
                <c:pt idx="6667">
                  <c:v>397.74409000000009</c:v>
                </c:pt>
                <c:pt idx="6668">
                  <c:v>397.73797000000002</c:v>
                </c:pt>
                <c:pt idx="6669">
                  <c:v>397.75349999999997</c:v>
                </c:pt>
                <c:pt idx="6670">
                  <c:v>397.79059999999862</c:v>
                </c:pt>
                <c:pt idx="6671">
                  <c:v>397.83985000000001</c:v>
                </c:pt>
                <c:pt idx="6672">
                  <c:v>397.88837000000001</c:v>
                </c:pt>
                <c:pt idx="6673">
                  <c:v>397.92616999999859</c:v>
                </c:pt>
                <c:pt idx="6674">
                  <c:v>397.94777999999991</c:v>
                </c:pt>
                <c:pt idx="6675">
                  <c:v>397.95116000000002</c:v>
                </c:pt>
                <c:pt idx="6676">
                  <c:v>397.93700000000001</c:v>
                </c:pt>
                <c:pt idx="6677">
                  <c:v>397.90987000000001</c:v>
                </c:pt>
                <c:pt idx="6678">
                  <c:v>397.87988999999999</c:v>
                </c:pt>
                <c:pt idx="6679">
                  <c:v>397.86036999999999</c:v>
                </c:pt>
                <c:pt idx="6680">
                  <c:v>397.85782</c:v>
                </c:pt>
                <c:pt idx="6681">
                  <c:v>397.86673999999891</c:v>
                </c:pt>
                <c:pt idx="6682">
                  <c:v>397.87637999999862</c:v>
                </c:pt>
                <c:pt idx="6683">
                  <c:v>397.87922000000009</c:v>
                </c:pt>
                <c:pt idx="6684">
                  <c:v>397.87369000000001</c:v>
                </c:pt>
                <c:pt idx="6685">
                  <c:v>397.86379999999991</c:v>
                </c:pt>
                <c:pt idx="6686">
                  <c:v>397.85807</c:v>
                </c:pt>
                <c:pt idx="6687">
                  <c:v>397.86777000000001</c:v>
                </c:pt>
                <c:pt idx="6688">
                  <c:v>397.90082999999993</c:v>
                </c:pt>
                <c:pt idx="6689">
                  <c:v>397.95508999999993</c:v>
                </c:pt>
                <c:pt idx="6690">
                  <c:v>398.01794999999993</c:v>
                </c:pt>
                <c:pt idx="6691">
                  <c:v>398.07367999999991</c:v>
                </c:pt>
                <c:pt idx="6692">
                  <c:v>398.11081000000001</c:v>
                </c:pt>
                <c:pt idx="6693">
                  <c:v>398.12376</c:v>
                </c:pt>
                <c:pt idx="6694">
                  <c:v>398.11121000000003</c:v>
                </c:pt>
                <c:pt idx="6695">
                  <c:v>398.07499999999999</c:v>
                </c:pt>
                <c:pt idx="6696">
                  <c:v>398.01988</c:v>
                </c:pt>
                <c:pt idx="6697">
                  <c:v>397.95409999999993</c:v>
                </c:pt>
                <c:pt idx="6698">
                  <c:v>397.88954999999999</c:v>
                </c:pt>
                <c:pt idx="6699">
                  <c:v>397.84037999999993</c:v>
                </c:pt>
                <c:pt idx="6700">
                  <c:v>397.81912999999992</c:v>
                </c:pt>
                <c:pt idx="6701">
                  <c:v>397.83069999999992</c:v>
                </c:pt>
                <c:pt idx="6702">
                  <c:v>397.86838999999992</c:v>
                </c:pt>
                <c:pt idx="6703">
                  <c:v>397.91680999999892</c:v>
                </c:pt>
                <c:pt idx="6704">
                  <c:v>397.96010999999862</c:v>
                </c:pt>
                <c:pt idx="6705">
                  <c:v>397.98869999999891</c:v>
                </c:pt>
                <c:pt idx="6706">
                  <c:v>398.00015999999891</c:v>
                </c:pt>
                <c:pt idx="6707">
                  <c:v>397.99703999999861</c:v>
                </c:pt>
                <c:pt idx="6708">
                  <c:v>397.98475000000002</c:v>
                </c:pt>
                <c:pt idx="6709">
                  <c:v>397.97082999999992</c:v>
                </c:pt>
                <c:pt idx="6710">
                  <c:v>397.96446000000009</c:v>
                </c:pt>
                <c:pt idx="6711">
                  <c:v>397.97372999999891</c:v>
                </c:pt>
                <c:pt idx="6712">
                  <c:v>397.99997999999891</c:v>
                </c:pt>
                <c:pt idx="6713">
                  <c:v>398.03478000000001</c:v>
                </c:pt>
                <c:pt idx="6714">
                  <c:v>398.06524000000002</c:v>
                </c:pt>
                <c:pt idx="6715">
                  <c:v>398.08222999999992</c:v>
                </c:pt>
                <c:pt idx="6716">
                  <c:v>398.08309999999892</c:v>
                </c:pt>
                <c:pt idx="6717">
                  <c:v>398.06972000000002</c:v>
                </c:pt>
                <c:pt idx="6718">
                  <c:v>398.04593999999992</c:v>
                </c:pt>
                <c:pt idx="6719">
                  <c:v>398.01681000000002</c:v>
                </c:pt>
                <c:pt idx="6720">
                  <c:v>397.98842000000002</c:v>
                </c:pt>
                <c:pt idx="6721">
                  <c:v>397.96764000000002</c:v>
                </c:pt>
                <c:pt idx="6722">
                  <c:v>397.96010999999862</c:v>
                </c:pt>
                <c:pt idx="6723">
                  <c:v>397.96757000000002</c:v>
                </c:pt>
                <c:pt idx="6724">
                  <c:v>397.98626000000002</c:v>
                </c:pt>
                <c:pt idx="6725">
                  <c:v>398.00914999999992</c:v>
                </c:pt>
                <c:pt idx="6726">
                  <c:v>398.02969999999999</c:v>
                </c:pt>
                <c:pt idx="6727">
                  <c:v>398.04480000000001</c:v>
                </c:pt>
                <c:pt idx="6728">
                  <c:v>398.05430000000001</c:v>
                </c:pt>
                <c:pt idx="6729">
                  <c:v>398.05946</c:v>
                </c:pt>
                <c:pt idx="6730">
                  <c:v>398.06124999999992</c:v>
                </c:pt>
                <c:pt idx="6731">
                  <c:v>398.05981000000003</c:v>
                </c:pt>
                <c:pt idx="6732">
                  <c:v>398.05473999999992</c:v>
                </c:pt>
                <c:pt idx="6733">
                  <c:v>398.04590999999999</c:v>
                </c:pt>
                <c:pt idx="6734">
                  <c:v>398.03435999999891</c:v>
                </c:pt>
                <c:pt idx="6735">
                  <c:v>398.02271000000002</c:v>
                </c:pt>
                <c:pt idx="6736">
                  <c:v>398.01499999999999</c:v>
                </c:pt>
                <c:pt idx="6737">
                  <c:v>398.01513999999861</c:v>
                </c:pt>
                <c:pt idx="6738">
                  <c:v>398.02485999999999</c:v>
                </c:pt>
                <c:pt idx="6739">
                  <c:v>398.04115000000002</c:v>
                </c:pt>
                <c:pt idx="6740">
                  <c:v>398.05549999999999</c:v>
                </c:pt>
                <c:pt idx="6741">
                  <c:v>398.05628000000002</c:v>
                </c:pt>
                <c:pt idx="6742">
                  <c:v>398.03357999999997</c:v>
                </c:pt>
                <c:pt idx="6743">
                  <c:v>397.98398999999961</c:v>
                </c:pt>
                <c:pt idx="6744">
                  <c:v>397.91212000000002</c:v>
                </c:pt>
                <c:pt idx="6745">
                  <c:v>397.82886999999999</c:v>
                </c:pt>
                <c:pt idx="6746">
                  <c:v>397.74796000000009</c:v>
                </c:pt>
                <c:pt idx="6747">
                  <c:v>397.68329</c:v>
                </c:pt>
                <c:pt idx="6748">
                  <c:v>397.64642000000009</c:v>
                </c:pt>
                <c:pt idx="6749">
                  <c:v>397.64402999999999</c:v>
                </c:pt>
                <c:pt idx="6750">
                  <c:v>397.67534000000001</c:v>
                </c:pt>
                <c:pt idx="6751">
                  <c:v>397.73178000000001</c:v>
                </c:pt>
                <c:pt idx="6752">
                  <c:v>397.80043999999992</c:v>
                </c:pt>
                <c:pt idx="6753">
                  <c:v>397.86932000000002</c:v>
                </c:pt>
                <c:pt idx="6754">
                  <c:v>397.93054999999862</c:v>
                </c:pt>
                <c:pt idx="6755">
                  <c:v>397.98040999999961</c:v>
                </c:pt>
                <c:pt idx="6756">
                  <c:v>398.01754</c:v>
                </c:pt>
                <c:pt idx="6757">
                  <c:v>398.04152999999991</c:v>
                </c:pt>
                <c:pt idx="6758">
                  <c:v>398.05255999999991</c:v>
                </c:pt>
                <c:pt idx="6759">
                  <c:v>398.05218000000002</c:v>
                </c:pt>
                <c:pt idx="6760">
                  <c:v>398.04398000000009</c:v>
                </c:pt>
                <c:pt idx="6761">
                  <c:v>398.03354999999891</c:v>
                </c:pt>
                <c:pt idx="6762">
                  <c:v>398.02744999999999</c:v>
                </c:pt>
                <c:pt idx="6763">
                  <c:v>398.0311199999984</c:v>
                </c:pt>
                <c:pt idx="6764">
                  <c:v>398.04694000000001</c:v>
                </c:pt>
                <c:pt idx="6765">
                  <c:v>398.07281</c:v>
                </c:pt>
                <c:pt idx="6766">
                  <c:v>398.10228999999998</c:v>
                </c:pt>
                <c:pt idx="6767">
                  <c:v>398.12658999999991</c:v>
                </c:pt>
                <c:pt idx="6768">
                  <c:v>398.13792000000001</c:v>
                </c:pt>
                <c:pt idx="6769">
                  <c:v>398.13263000000001</c:v>
                </c:pt>
                <c:pt idx="6770">
                  <c:v>398.11207999999999</c:v>
                </c:pt>
                <c:pt idx="6771">
                  <c:v>398.08186000000001</c:v>
                </c:pt>
                <c:pt idx="6772">
                  <c:v>398.04978</c:v>
                </c:pt>
                <c:pt idx="6773">
                  <c:v>398.02379999999891</c:v>
                </c:pt>
                <c:pt idx="6774">
                  <c:v>398.00995999999992</c:v>
                </c:pt>
                <c:pt idx="6775">
                  <c:v>398.01040999999992</c:v>
                </c:pt>
                <c:pt idx="6776">
                  <c:v>398.02233000000001</c:v>
                </c:pt>
                <c:pt idx="6777">
                  <c:v>398.03935999999891</c:v>
                </c:pt>
                <c:pt idx="6778">
                  <c:v>398.05482000000001</c:v>
                </c:pt>
                <c:pt idx="6779">
                  <c:v>398.06506000000002</c:v>
                </c:pt>
                <c:pt idx="6780">
                  <c:v>398.07056</c:v>
                </c:pt>
                <c:pt idx="6781">
                  <c:v>398.07483999999999</c:v>
                </c:pt>
                <c:pt idx="6782">
                  <c:v>398.08194999999961</c:v>
                </c:pt>
                <c:pt idx="6783">
                  <c:v>398.09424000000001</c:v>
                </c:pt>
                <c:pt idx="6784">
                  <c:v>398.11063000000001</c:v>
                </c:pt>
                <c:pt idx="6785">
                  <c:v>398.12680999999992</c:v>
                </c:pt>
                <c:pt idx="6786">
                  <c:v>398.13675999999862</c:v>
                </c:pt>
                <c:pt idx="6787">
                  <c:v>398.13499000000002</c:v>
                </c:pt>
                <c:pt idx="6788">
                  <c:v>398.11827</c:v>
                </c:pt>
                <c:pt idx="6789">
                  <c:v>398.08674999999891</c:v>
                </c:pt>
                <c:pt idx="6790">
                  <c:v>398.04478</c:v>
                </c:pt>
                <c:pt idx="6791">
                  <c:v>398.00119000000001</c:v>
                </c:pt>
                <c:pt idx="6792">
                  <c:v>397.96753999999862</c:v>
                </c:pt>
                <c:pt idx="6793">
                  <c:v>397.95427999999993</c:v>
                </c:pt>
                <c:pt idx="6794">
                  <c:v>397.96523000000002</c:v>
                </c:pt>
                <c:pt idx="6795">
                  <c:v>397.9955999999986</c:v>
                </c:pt>
                <c:pt idx="6796">
                  <c:v>398.03444999999999</c:v>
                </c:pt>
                <c:pt idx="6797">
                  <c:v>398.06934000000001</c:v>
                </c:pt>
                <c:pt idx="6798">
                  <c:v>398.09008</c:v>
                </c:pt>
                <c:pt idx="6799">
                  <c:v>398.09057000000001</c:v>
                </c:pt>
                <c:pt idx="6800">
                  <c:v>398.06993</c:v>
                </c:pt>
                <c:pt idx="6801">
                  <c:v>398.03253999999862</c:v>
                </c:pt>
                <c:pt idx="6802">
                  <c:v>397.98705000000001</c:v>
                </c:pt>
                <c:pt idx="6803">
                  <c:v>397.94376</c:v>
                </c:pt>
                <c:pt idx="6804">
                  <c:v>397.91124000000002</c:v>
                </c:pt>
                <c:pt idx="6805">
                  <c:v>397.89362</c:v>
                </c:pt>
                <c:pt idx="6806">
                  <c:v>397.88997999999992</c:v>
                </c:pt>
                <c:pt idx="6807">
                  <c:v>397.89573999999891</c:v>
                </c:pt>
                <c:pt idx="6808">
                  <c:v>397.90541999999891</c:v>
                </c:pt>
                <c:pt idx="6809">
                  <c:v>397.91500999999892</c:v>
                </c:pt>
                <c:pt idx="6810">
                  <c:v>397.92380999999921</c:v>
                </c:pt>
                <c:pt idx="6811">
                  <c:v>397.93387999999891</c:v>
                </c:pt>
                <c:pt idx="6812">
                  <c:v>397.94830000000002</c:v>
                </c:pt>
                <c:pt idx="6813">
                  <c:v>397.96931000000001</c:v>
                </c:pt>
                <c:pt idx="6814">
                  <c:v>397.99754000000001</c:v>
                </c:pt>
                <c:pt idx="6815">
                  <c:v>398.03208000000001</c:v>
                </c:pt>
                <c:pt idx="6816">
                  <c:v>398.07116000000002</c:v>
                </c:pt>
                <c:pt idx="6817">
                  <c:v>398.11292000000009</c:v>
                </c:pt>
                <c:pt idx="6818">
                  <c:v>398.15535</c:v>
                </c:pt>
                <c:pt idx="6819">
                  <c:v>398.19621999999862</c:v>
                </c:pt>
                <c:pt idx="6820">
                  <c:v>398.23248999999993</c:v>
                </c:pt>
                <c:pt idx="6821">
                  <c:v>398.26010999999892</c:v>
                </c:pt>
                <c:pt idx="6822">
                  <c:v>398.27440999999999</c:v>
                </c:pt>
                <c:pt idx="6823">
                  <c:v>398.27125000000001</c:v>
                </c:pt>
                <c:pt idx="6824">
                  <c:v>398.24835000000002</c:v>
                </c:pt>
                <c:pt idx="6825">
                  <c:v>398.20659999999862</c:v>
                </c:pt>
                <c:pt idx="6826">
                  <c:v>398.15111999999891</c:v>
                </c:pt>
                <c:pt idx="6827">
                  <c:v>398.0911299999986</c:v>
                </c:pt>
                <c:pt idx="6828">
                  <c:v>398.03854000000001</c:v>
                </c:pt>
                <c:pt idx="6829">
                  <c:v>398.00482</c:v>
                </c:pt>
                <c:pt idx="6830">
                  <c:v>397.9965599999984</c:v>
                </c:pt>
                <c:pt idx="6831">
                  <c:v>398.01279</c:v>
                </c:pt>
                <c:pt idx="6832">
                  <c:v>398.04539</c:v>
                </c:pt>
                <c:pt idx="6833">
                  <c:v>398.08346999999998</c:v>
                </c:pt>
                <c:pt idx="6834">
                  <c:v>398.11801000000003</c:v>
                </c:pt>
                <c:pt idx="6835">
                  <c:v>398.14469000000003</c:v>
                </c:pt>
                <c:pt idx="6836">
                  <c:v>398.16363999999999</c:v>
                </c:pt>
                <c:pt idx="6837">
                  <c:v>398.17761999999999</c:v>
                </c:pt>
                <c:pt idx="6838">
                  <c:v>398.18986000000001</c:v>
                </c:pt>
                <c:pt idx="6839">
                  <c:v>398.20222000000001</c:v>
                </c:pt>
                <c:pt idx="6840">
                  <c:v>398.21438000000001</c:v>
                </c:pt>
                <c:pt idx="6841">
                  <c:v>398.22431999999998</c:v>
                </c:pt>
                <c:pt idx="6842">
                  <c:v>398.22980999999999</c:v>
                </c:pt>
                <c:pt idx="6843">
                  <c:v>398.22992999999991</c:v>
                </c:pt>
                <c:pt idx="6844">
                  <c:v>398.22557999999862</c:v>
                </c:pt>
                <c:pt idx="6845">
                  <c:v>398.21870999999891</c:v>
                </c:pt>
                <c:pt idx="6846">
                  <c:v>398.21084000000002</c:v>
                </c:pt>
                <c:pt idx="6847">
                  <c:v>398.20206000000002</c:v>
                </c:pt>
                <c:pt idx="6848">
                  <c:v>398.19083000000001</c:v>
                </c:pt>
                <c:pt idx="6849">
                  <c:v>398.17518999999999</c:v>
                </c:pt>
                <c:pt idx="6850">
                  <c:v>398.15404999999998</c:v>
                </c:pt>
                <c:pt idx="6851">
                  <c:v>398.12838999999991</c:v>
                </c:pt>
                <c:pt idx="6852">
                  <c:v>398.10109</c:v>
                </c:pt>
                <c:pt idx="6853">
                  <c:v>398.07623000000001</c:v>
                </c:pt>
                <c:pt idx="6854">
                  <c:v>398.05705</c:v>
                </c:pt>
                <c:pt idx="6855">
                  <c:v>398.04489999999998</c:v>
                </c:pt>
                <c:pt idx="6856">
                  <c:v>398.03859999999861</c:v>
                </c:pt>
                <c:pt idx="6857">
                  <c:v>398.03532000000001</c:v>
                </c:pt>
                <c:pt idx="6858">
                  <c:v>398.03226000000001</c:v>
                </c:pt>
                <c:pt idx="6859">
                  <c:v>398.02846999999991</c:v>
                </c:pt>
                <c:pt idx="6860">
                  <c:v>398.02552999999921</c:v>
                </c:pt>
                <c:pt idx="6861">
                  <c:v>398.02719000000002</c:v>
                </c:pt>
                <c:pt idx="6862">
                  <c:v>398.03715999999861</c:v>
                </c:pt>
                <c:pt idx="6863">
                  <c:v>398.05723</c:v>
                </c:pt>
                <c:pt idx="6864">
                  <c:v>398.08571999999862</c:v>
                </c:pt>
                <c:pt idx="6865">
                  <c:v>398.11783000000008</c:v>
                </c:pt>
                <c:pt idx="6866">
                  <c:v>398.1472</c:v>
                </c:pt>
                <c:pt idx="6867">
                  <c:v>398.16840999999999</c:v>
                </c:pt>
                <c:pt idx="6868">
                  <c:v>398.17917999999992</c:v>
                </c:pt>
                <c:pt idx="6869">
                  <c:v>398.18115999999861</c:v>
                </c:pt>
                <c:pt idx="6870">
                  <c:v>398.17908999999997</c:v>
                </c:pt>
                <c:pt idx="6871">
                  <c:v>398.17847</c:v>
                </c:pt>
                <c:pt idx="6872">
                  <c:v>398.18294000000009</c:v>
                </c:pt>
                <c:pt idx="6873">
                  <c:v>398.19261</c:v>
                </c:pt>
                <c:pt idx="6874">
                  <c:v>398.20418000000001</c:v>
                </c:pt>
                <c:pt idx="6875">
                  <c:v>398.21260000000001</c:v>
                </c:pt>
                <c:pt idx="6876">
                  <c:v>398.21339999999861</c:v>
                </c:pt>
                <c:pt idx="6877">
                  <c:v>398.20443999999992</c:v>
                </c:pt>
                <c:pt idx="6878">
                  <c:v>398.18680999999992</c:v>
                </c:pt>
                <c:pt idx="6879">
                  <c:v>398.16431</c:v>
                </c:pt>
                <c:pt idx="6880">
                  <c:v>398.14211</c:v>
                </c:pt>
                <c:pt idx="6881">
                  <c:v>398.12497000000002</c:v>
                </c:pt>
                <c:pt idx="6882">
                  <c:v>398.11577</c:v>
                </c:pt>
                <c:pt idx="6883">
                  <c:v>398.11502000000002</c:v>
                </c:pt>
                <c:pt idx="6884">
                  <c:v>398.12092999999999</c:v>
                </c:pt>
                <c:pt idx="6885">
                  <c:v>398.13065</c:v>
                </c:pt>
                <c:pt idx="6886">
                  <c:v>398.14078999999998</c:v>
                </c:pt>
                <c:pt idx="6887">
                  <c:v>398.14863000000008</c:v>
                </c:pt>
                <c:pt idx="6888">
                  <c:v>398.15231</c:v>
                </c:pt>
                <c:pt idx="6889">
                  <c:v>398.15107999999992</c:v>
                </c:pt>
                <c:pt idx="6890">
                  <c:v>398.14549</c:v>
                </c:pt>
                <c:pt idx="6891">
                  <c:v>398.13718999999998</c:v>
                </c:pt>
                <c:pt idx="6892">
                  <c:v>398.12880999999999</c:v>
                </c:pt>
                <c:pt idx="6893">
                  <c:v>398.12347999999992</c:v>
                </c:pt>
                <c:pt idx="6894">
                  <c:v>398.12394999999992</c:v>
                </c:pt>
                <c:pt idx="6895">
                  <c:v>398.13186999999999</c:v>
                </c:pt>
                <c:pt idx="6896">
                  <c:v>398.14690999999999</c:v>
                </c:pt>
                <c:pt idx="6897">
                  <c:v>398.16689000000002</c:v>
                </c:pt>
                <c:pt idx="6898">
                  <c:v>398.18815999999862</c:v>
                </c:pt>
                <c:pt idx="6899">
                  <c:v>398.20700999999991</c:v>
                </c:pt>
                <c:pt idx="6900">
                  <c:v>398.22072999999921</c:v>
                </c:pt>
                <c:pt idx="6901">
                  <c:v>398.22845000000001</c:v>
                </c:pt>
                <c:pt idx="6902">
                  <c:v>398.2309199999986</c:v>
                </c:pt>
                <c:pt idx="6903">
                  <c:v>398.22991999999891</c:v>
                </c:pt>
                <c:pt idx="6904">
                  <c:v>398.22710999999862</c:v>
                </c:pt>
                <c:pt idx="6905">
                  <c:v>398.22339999999861</c:v>
                </c:pt>
                <c:pt idx="6906">
                  <c:v>398.21852000000001</c:v>
                </c:pt>
                <c:pt idx="6907">
                  <c:v>398.21177999999861</c:v>
                </c:pt>
                <c:pt idx="6908">
                  <c:v>398.20267000000001</c:v>
                </c:pt>
                <c:pt idx="6909">
                  <c:v>398.19182999999992</c:v>
                </c:pt>
                <c:pt idx="6910">
                  <c:v>398.18123000000003</c:v>
                </c:pt>
                <c:pt idx="6911">
                  <c:v>398.17365000000001</c:v>
                </c:pt>
                <c:pt idx="6912">
                  <c:v>398.17158000000001</c:v>
                </c:pt>
                <c:pt idx="6913">
                  <c:v>398.17606999999992</c:v>
                </c:pt>
                <c:pt idx="6914">
                  <c:v>398.18612000000002</c:v>
                </c:pt>
                <c:pt idx="6915">
                  <c:v>398.19884999999999</c:v>
                </c:pt>
                <c:pt idx="6916">
                  <c:v>398.21050999999892</c:v>
                </c:pt>
                <c:pt idx="6917">
                  <c:v>398.21798999999999</c:v>
                </c:pt>
                <c:pt idx="6918">
                  <c:v>398.21969999999999</c:v>
                </c:pt>
                <c:pt idx="6919">
                  <c:v>398.21620999999891</c:v>
                </c:pt>
                <c:pt idx="6920">
                  <c:v>398.20978000000002</c:v>
                </c:pt>
                <c:pt idx="6921">
                  <c:v>398.20332999999891</c:v>
                </c:pt>
                <c:pt idx="6922">
                  <c:v>398.19912999999991</c:v>
                </c:pt>
                <c:pt idx="6923">
                  <c:v>398.19804999999991</c:v>
                </c:pt>
                <c:pt idx="6924">
                  <c:v>398.19925000000001</c:v>
                </c:pt>
                <c:pt idx="6925">
                  <c:v>398.20102999999921</c:v>
                </c:pt>
                <c:pt idx="6926">
                  <c:v>398.20157999999998</c:v>
                </c:pt>
                <c:pt idx="6927">
                  <c:v>398.2</c:v>
                </c:pt>
                <c:pt idx="6928">
                  <c:v>398.19695000000002</c:v>
                </c:pt>
                <c:pt idx="6929">
                  <c:v>398.19427000000002</c:v>
                </c:pt>
                <c:pt idx="6930">
                  <c:v>398.19427000000002</c:v>
                </c:pt>
                <c:pt idx="6931">
                  <c:v>398.19875999999891</c:v>
                </c:pt>
                <c:pt idx="6932">
                  <c:v>398.20792</c:v>
                </c:pt>
                <c:pt idx="6933">
                  <c:v>398.22054999999921</c:v>
                </c:pt>
                <c:pt idx="6934">
                  <c:v>398.23426000000001</c:v>
                </c:pt>
                <c:pt idx="6935">
                  <c:v>398.24628000000001</c:v>
                </c:pt>
                <c:pt idx="6936">
                  <c:v>398.25459000000001</c:v>
                </c:pt>
                <c:pt idx="6937">
                  <c:v>398.25848000000002</c:v>
                </c:pt>
                <c:pt idx="6938">
                  <c:v>398.25877000000003</c:v>
                </c:pt>
                <c:pt idx="6939">
                  <c:v>398.25742000000002</c:v>
                </c:pt>
                <c:pt idx="6940">
                  <c:v>398.25655999999861</c:v>
                </c:pt>
                <c:pt idx="6941">
                  <c:v>398.25776999999999</c:v>
                </c:pt>
                <c:pt idx="6942">
                  <c:v>398.26121999999862</c:v>
                </c:pt>
                <c:pt idx="6943">
                  <c:v>398.26591000000002</c:v>
                </c:pt>
                <c:pt idx="6944">
                  <c:v>398.26998000000009</c:v>
                </c:pt>
                <c:pt idx="6945">
                  <c:v>398.27157999999861</c:v>
                </c:pt>
                <c:pt idx="6946">
                  <c:v>398.26949999999999</c:v>
                </c:pt>
                <c:pt idx="6947">
                  <c:v>398.26370999999921</c:v>
                </c:pt>
                <c:pt idx="6948">
                  <c:v>398.25522000000001</c:v>
                </c:pt>
                <c:pt idx="6949">
                  <c:v>398.24576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6C2C-4586-BFB7-04C8C84F157B}"/>
            </c:ext>
          </c:extLst>
        </c:ser>
        <c:ser>
          <c:idx val="1"/>
          <c:order val="1"/>
          <c:tx>
            <c:v>Cu(II) Complex</c:v>
          </c:tx>
          <c:spPr>
            <a:ln w="254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Sheet1!$D$2:$D$6951</c:f>
              <c:numCache>
                <c:formatCode>0.00E+00</c:formatCode>
                <c:ptCount val="6950"/>
                <c:pt idx="0">
                  <c:v>649.904</c:v>
                </c:pt>
                <c:pt idx="1">
                  <c:v>650.38610000000006</c:v>
                </c:pt>
                <c:pt idx="2">
                  <c:v>650.86819999999818</c:v>
                </c:pt>
                <c:pt idx="3">
                  <c:v>651.35029999999745</c:v>
                </c:pt>
                <c:pt idx="4">
                  <c:v>651.83249999999805</c:v>
                </c:pt>
                <c:pt idx="5">
                  <c:v>652.31459999999936</c:v>
                </c:pt>
                <c:pt idx="6">
                  <c:v>652.79679999999996</c:v>
                </c:pt>
                <c:pt idx="7">
                  <c:v>653.27890000000002</c:v>
                </c:pt>
                <c:pt idx="8">
                  <c:v>653.76099999999997</c:v>
                </c:pt>
                <c:pt idx="9">
                  <c:v>654.24310000000003</c:v>
                </c:pt>
                <c:pt idx="10">
                  <c:v>654.72519999999997</c:v>
                </c:pt>
                <c:pt idx="11">
                  <c:v>655.20730000000003</c:v>
                </c:pt>
                <c:pt idx="12">
                  <c:v>655.68949999999995</c:v>
                </c:pt>
                <c:pt idx="13">
                  <c:v>656.17160000000001</c:v>
                </c:pt>
                <c:pt idx="14">
                  <c:v>656.65369999999996</c:v>
                </c:pt>
                <c:pt idx="15">
                  <c:v>657.13589999999999</c:v>
                </c:pt>
                <c:pt idx="16">
                  <c:v>657.61800000000005</c:v>
                </c:pt>
                <c:pt idx="17">
                  <c:v>658.1001</c:v>
                </c:pt>
                <c:pt idx="18">
                  <c:v>658.58219999999937</c:v>
                </c:pt>
                <c:pt idx="19">
                  <c:v>659.0643</c:v>
                </c:pt>
                <c:pt idx="20">
                  <c:v>659.54649999999936</c:v>
                </c:pt>
                <c:pt idx="21">
                  <c:v>660.02859999999998</c:v>
                </c:pt>
                <c:pt idx="22">
                  <c:v>660.51070000000004</c:v>
                </c:pt>
                <c:pt idx="23">
                  <c:v>660.99289999999996</c:v>
                </c:pt>
                <c:pt idx="24">
                  <c:v>661.47500000000002</c:v>
                </c:pt>
                <c:pt idx="25">
                  <c:v>661.95709999999769</c:v>
                </c:pt>
                <c:pt idx="26">
                  <c:v>662.43919999999844</c:v>
                </c:pt>
                <c:pt idx="27">
                  <c:v>662.92129999999781</c:v>
                </c:pt>
                <c:pt idx="28">
                  <c:v>663.40350000000001</c:v>
                </c:pt>
                <c:pt idx="29">
                  <c:v>663.88559999999939</c:v>
                </c:pt>
                <c:pt idx="30">
                  <c:v>664.36769999999706</c:v>
                </c:pt>
                <c:pt idx="31">
                  <c:v>664.84989999999937</c:v>
                </c:pt>
                <c:pt idx="32">
                  <c:v>665.33199999999806</c:v>
                </c:pt>
                <c:pt idx="33">
                  <c:v>665.81409999999937</c:v>
                </c:pt>
                <c:pt idx="34">
                  <c:v>666.2962</c:v>
                </c:pt>
                <c:pt idx="35">
                  <c:v>666.77840000000003</c:v>
                </c:pt>
                <c:pt idx="36">
                  <c:v>667.26049999999998</c:v>
                </c:pt>
                <c:pt idx="37">
                  <c:v>667.74259999999936</c:v>
                </c:pt>
                <c:pt idx="38">
                  <c:v>668.22469999999998</c:v>
                </c:pt>
                <c:pt idx="39">
                  <c:v>668.70680000000004</c:v>
                </c:pt>
                <c:pt idx="40">
                  <c:v>669.18899999999996</c:v>
                </c:pt>
                <c:pt idx="41">
                  <c:v>669.67110000000002</c:v>
                </c:pt>
                <c:pt idx="42">
                  <c:v>670.15319999999997</c:v>
                </c:pt>
                <c:pt idx="43">
                  <c:v>670.6354</c:v>
                </c:pt>
                <c:pt idx="44">
                  <c:v>671.11749999999938</c:v>
                </c:pt>
                <c:pt idx="45">
                  <c:v>671.59960000000001</c:v>
                </c:pt>
                <c:pt idx="46">
                  <c:v>672.08169999999996</c:v>
                </c:pt>
                <c:pt idx="47">
                  <c:v>672.56380000000001</c:v>
                </c:pt>
                <c:pt idx="48">
                  <c:v>673.04599999999937</c:v>
                </c:pt>
                <c:pt idx="49">
                  <c:v>673.52809999999999</c:v>
                </c:pt>
                <c:pt idx="50">
                  <c:v>674.01019999999937</c:v>
                </c:pt>
                <c:pt idx="51">
                  <c:v>674.49239999999998</c:v>
                </c:pt>
                <c:pt idx="52">
                  <c:v>674.97450000000003</c:v>
                </c:pt>
                <c:pt idx="53">
                  <c:v>675.45659999999805</c:v>
                </c:pt>
                <c:pt idx="54">
                  <c:v>675.93870000000004</c:v>
                </c:pt>
                <c:pt idx="55">
                  <c:v>676.42079999999999</c:v>
                </c:pt>
                <c:pt idx="56">
                  <c:v>676.90300000000002</c:v>
                </c:pt>
                <c:pt idx="57">
                  <c:v>677.38509999999997</c:v>
                </c:pt>
                <c:pt idx="58">
                  <c:v>677.86719999999718</c:v>
                </c:pt>
                <c:pt idx="59">
                  <c:v>678.34939999999938</c:v>
                </c:pt>
                <c:pt idx="60">
                  <c:v>678.8314999999983</c:v>
                </c:pt>
                <c:pt idx="61">
                  <c:v>679.31359999999938</c:v>
                </c:pt>
                <c:pt idx="62">
                  <c:v>679.79570000000001</c:v>
                </c:pt>
                <c:pt idx="63">
                  <c:v>680.27779999999996</c:v>
                </c:pt>
                <c:pt idx="64">
                  <c:v>680.75990000000002</c:v>
                </c:pt>
                <c:pt idx="65">
                  <c:v>681.24209999999937</c:v>
                </c:pt>
                <c:pt idx="66">
                  <c:v>681.7242</c:v>
                </c:pt>
                <c:pt idx="67">
                  <c:v>682.20640000000003</c:v>
                </c:pt>
                <c:pt idx="68">
                  <c:v>682.68849999999998</c:v>
                </c:pt>
                <c:pt idx="69">
                  <c:v>683.17060000000004</c:v>
                </c:pt>
                <c:pt idx="70">
                  <c:v>683.65269999999805</c:v>
                </c:pt>
                <c:pt idx="71">
                  <c:v>684.13480000000004</c:v>
                </c:pt>
                <c:pt idx="72">
                  <c:v>684.61689999999999</c:v>
                </c:pt>
                <c:pt idx="73">
                  <c:v>685.09910000000002</c:v>
                </c:pt>
                <c:pt idx="74">
                  <c:v>685.58119999999997</c:v>
                </c:pt>
                <c:pt idx="75">
                  <c:v>686.0634</c:v>
                </c:pt>
                <c:pt idx="76">
                  <c:v>686.54549999999938</c:v>
                </c:pt>
                <c:pt idx="77">
                  <c:v>687.0275999999983</c:v>
                </c:pt>
                <c:pt idx="78">
                  <c:v>687.50969999999938</c:v>
                </c:pt>
                <c:pt idx="79">
                  <c:v>687.99180000000001</c:v>
                </c:pt>
                <c:pt idx="80">
                  <c:v>688.47389999999996</c:v>
                </c:pt>
                <c:pt idx="81">
                  <c:v>688.95609999999806</c:v>
                </c:pt>
                <c:pt idx="82">
                  <c:v>689.43819999999937</c:v>
                </c:pt>
                <c:pt idx="83">
                  <c:v>689.9203</c:v>
                </c:pt>
                <c:pt idx="84">
                  <c:v>690.40249999999844</c:v>
                </c:pt>
                <c:pt idx="85">
                  <c:v>690.88459999999998</c:v>
                </c:pt>
                <c:pt idx="86">
                  <c:v>691.36669999999731</c:v>
                </c:pt>
                <c:pt idx="87">
                  <c:v>691.84879999999998</c:v>
                </c:pt>
                <c:pt idx="88">
                  <c:v>692.33089999999936</c:v>
                </c:pt>
                <c:pt idx="89">
                  <c:v>692.81309999999996</c:v>
                </c:pt>
                <c:pt idx="90">
                  <c:v>693.29520000000002</c:v>
                </c:pt>
                <c:pt idx="91">
                  <c:v>693.77729999999997</c:v>
                </c:pt>
                <c:pt idx="92">
                  <c:v>694.2595</c:v>
                </c:pt>
                <c:pt idx="93">
                  <c:v>694.74159999999938</c:v>
                </c:pt>
                <c:pt idx="94">
                  <c:v>695.22370000000001</c:v>
                </c:pt>
                <c:pt idx="95">
                  <c:v>695.70579999999995</c:v>
                </c:pt>
                <c:pt idx="96">
                  <c:v>696.18790000000001</c:v>
                </c:pt>
                <c:pt idx="97">
                  <c:v>696.67010000000005</c:v>
                </c:pt>
                <c:pt idx="98">
                  <c:v>697.15219999999806</c:v>
                </c:pt>
                <c:pt idx="99">
                  <c:v>697.63430000000005</c:v>
                </c:pt>
                <c:pt idx="100">
                  <c:v>698.11649999999997</c:v>
                </c:pt>
                <c:pt idx="101">
                  <c:v>698.59860000000003</c:v>
                </c:pt>
                <c:pt idx="102">
                  <c:v>699.08069999999998</c:v>
                </c:pt>
                <c:pt idx="103">
                  <c:v>699.56279999999936</c:v>
                </c:pt>
                <c:pt idx="104">
                  <c:v>700.04489999999998</c:v>
                </c:pt>
                <c:pt idx="105">
                  <c:v>700.52709999999831</c:v>
                </c:pt>
                <c:pt idx="106">
                  <c:v>701.00919999999996</c:v>
                </c:pt>
                <c:pt idx="107">
                  <c:v>701.49130000000002</c:v>
                </c:pt>
                <c:pt idx="108">
                  <c:v>701.97339999999997</c:v>
                </c:pt>
                <c:pt idx="109">
                  <c:v>702.45559999999819</c:v>
                </c:pt>
                <c:pt idx="110">
                  <c:v>702.93769999999745</c:v>
                </c:pt>
                <c:pt idx="111">
                  <c:v>703.41980000000001</c:v>
                </c:pt>
                <c:pt idx="112">
                  <c:v>703.90189999999996</c:v>
                </c:pt>
                <c:pt idx="113">
                  <c:v>704.38409999999999</c:v>
                </c:pt>
                <c:pt idx="114">
                  <c:v>704.86619999999732</c:v>
                </c:pt>
                <c:pt idx="115">
                  <c:v>705.34829999999806</c:v>
                </c:pt>
                <c:pt idx="116">
                  <c:v>705.83039999999937</c:v>
                </c:pt>
                <c:pt idx="117">
                  <c:v>706.31259999999781</c:v>
                </c:pt>
                <c:pt idx="118">
                  <c:v>706.79470000000003</c:v>
                </c:pt>
                <c:pt idx="119">
                  <c:v>707.27679999999998</c:v>
                </c:pt>
                <c:pt idx="120">
                  <c:v>707.75900000000001</c:v>
                </c:pt>
                <c:pt idx="121">
                  <c:v>708.24109999999996</c:v>
                </c:pt>
                <c:pt idx="122">
                  <c:v>708.72320000000002</c:v>
                </c:pt>
                <c:pt idx="123">
                  <c:v>709.20529999999997</c:v>
                </c:pt>
                <c:pt idx="124">
                  <c:v>709.68740000000003</c:v>
                </c:pt>
                <c:pt idx="125">
                  <c:v>710.16959999999938</c:v>
                </c:pt>
                <c:pt idx="126">
                  <c:v>710.65170000000001</c:v>
                </c:pt>
                <c:pt idx="127">
                  <c:v>711.13379999999995</c:v>
                </c:pt>
                <c:pt idx="128">
                  <c:v>711.61599999999999</c:v>
                </c:pt>
                <c:pt idx="129">
                  <c:v>712.09810000000004</c:v>
                </c:pt>
                <c:pt idx="130">
                  <c:v>712.58019999999999</c:v>
                </c:pt>
                <c:pt idx="131">
                  <c:v>713.06229999999732</c:v>
                </c:pt>
                <c:pt idx="132">
                  <c:v>713.5444</c:v>
                </c:pt>
                <c:pt idx="133">
                  <c:v>714.02659999999844</c:v>
                </c:pt>
                <c:pt idx="134">
                  <c:v>714.50869999999998</c:v>
                </c:pt>
                <c:pt idx="135">
                  <c:v>714.99080000000004</c:v>
                </c:pt>
                <c:pt idx="136">
                  <c:v>715.47299999999996</c:v>
                </c:pt>
                <c:pt idx="137">
                  <c:v>715.95509999999831</c:v>
                </c:pt>
                <c:pt idx="138">
                  <c:v>716.43719999999769</c:v>
                </c:pt>
                <c:pt idx="139">
                  <c:v>716.91930000000002</c:v>
                </c:pt>
                <c:pt idx="140">
                  <c:v>717.40139999999997</c:v>
                </c:pt>
                <c:pt idx="141">
                  <c:v>717.88350000000003</c:v>
                </c:pt>
                <c:pt idx="142">
                  <c:v>718.36569999999745</c:v>
                </c:pt>
                <c:pt idx="143">
                  <c:v>718.8477999999983</c:v>
                </c:pt>
                <c:pt idx="144">
                  <c:v>719.32999999999936</c:v>
                </c:pt>
                <c:pt idx="145">
                  <c:v>719.81209999999805</c:v>
                </c:pt>
                <c:pt idx="146">
                  <c:v>720.29420000000005</c:v>
                </c:pt>
                <c:pt idx="147">
                  <c:v>720.77629999999999</c:v>
                </c:pt>
                <c:pt idx="148">
                  <c:v>721.25840000000005</c:v>
                </c:pt>
                <c:pt idx="149">
                  <c:v>721.7405</c:v>
                </c:pt>
                <c:pt idx="150">
                  <c:v>722.22270000000003</c:v>
                </c:pt>
                <c:pt idx="151">
                  <c:v>722.70479999999998</c:v>
                </c:pt>
                <c:pt idx="152">
                  <c:v>723.18700000000001</c:v>
                </c:pt>
                <c:pt idx="153">
                  <c:v>723.66909999999996</c:v>
                </c:pt>
                <c:pt idx="154">
                  <c:v>724.15119999999831</c:v>
                </c:pt>
                <c:pt idx="155">
                  <c:v>724.63329999999996</c:v>
                </c:pt>
                <c:pt idx="156">
                  <c:v>725.11540000000002</c:v>
                </c:pt>
                <c:pt idx="157">
                  <c:v>725.59749999999997</c:v>
                </c:pt>
                <c:pt idx="158">
                  <c:v>726.0797</c:v>
                </c:pt>
                <c:pt idx="159">
                  <c:v>726.56179999999938</c:v>
                </c:pt>
                <c:pt idx="160">
                  <c:v>727.04390000000001</c:v>
                </c:pt>
                <c:pt idx="161">
                  <c:v>727.52609999999936</c:v>
                </c:pt>
                <c:pt idx="162">
                  <c:v>728.00819999999999</c:v>
                </c:pt>
                <c:pt idx="163">
                  <c:v>728.49030000000005</c:v>
                </c:pt>
                <c:pt idx="164">
                  <c:v>728.97239999999999</c:v>
                </c:pt>
                <c:pt idx="165">
                  <c:v>729.45449999999937</c:v>
                </c:pt>
                <c:pt idx="166">
                  <c:v>729.93659999999807</c:v>
                </c:pt>
                <c:pt idx="167">
                  <c:v>730.41880000000003</c:v>
                </c:pt>
                <c:pt idx="168">
                  <c:v>730.90089999999998</c:v>
                </c:pt>
                <c:pt idx="169">
                  <c:v>731.38310000000001</c:v>
                </c:pt>
                <c:pt idx="170">
                  <c:v>731.86519999999769</c:v>
                </c:pt>
                <c:pt idx="171">
                  <c:v>732.34729999999706</c:v>
                </c:pt>
                <c:pt idx="172">
                  <c:v>732.82939999999996</c:v>
                </c:pt>
                <c:pt idx="173">
                  <c:v>733.31149999999832</c:v>
                </c:pt>
                <c:pt idx="174">
                  <c:v>733.79369999999994</c:v>
                </c:pt>
                <c:pt idx="175">
                  <c:v>734.2758</c:v>
                </c:pt>
                <c:pt idx="176">
                  <c:v>734.75789999999938</c:v>
                </c:pt>
                <c:pt idx="177">
                  <c:v>735.24009999999998</c:v>
                </c:pt>
                <c:pt idx="178">
                  <c:v>735.72219999999936</c:v>
                </c:pt>
                <c:pt idx="179">
                  <c:v>736.20429999999999</c:v>
                </c:pt>
                <c:pt idx="180">
                  <c:v>736.68640000000005</c:v>
                </c:pt>
                <c:pt idx="181">
                  <c:v>737.16849999999999</c:v>
                </c:pt>
                <c:pt idx="182">
                  <c:v>737.65070000000003</c:v>
                </c:pt>
                <c:pt idx="183">
                  <c:v>738.13279999999997</c:v>
                </c:pt>
                <c:pt idx="184">
                  <c:v>738.61490000000003</c:v>
                </c:pt>
                <c:pt idx="185">
                  <c:v>739.09699999999998</c:v>
                </c:pt>
                <c:pt idx="186">
                  <c:v>739.57920000000001</c:v>
                </c:pt>
                <c:pt idx="187">
                  <c:v>740.06129999999769</c:v>
                </c:pt>
                <c:pt idx="188">
                  <c:v>740.54340000000002</c:v>
                </c:pt>
                <c:pt idx="189">
                  <c:v>741.02549999999997</c:v>
                </c:pt>
                <c:pt idx="190">
                  <c:v>741.5077</c:v>
                </c:pt>
                <c:pt idx="191">
                  <c:v>741.98979999999995</c:v>
                </c:pt>
                <c:pt idx="192">
                  <c:v>742.47190000000001</c:v>
                </c:pt>
                <c:pt idx="193">
                  <c:v>742.95399999999938</c:v>
                </c:pt>
                <c:pt idx="194">
                  <c:v>743.43619999999805</c:v>
                </c:pt>
                <c:pt idx="195">
                  <c:v>743.91830000000004</c:v>
                </c:pt>
                <c:pt idx="196">
                  <c:v>744.40039999999999</c:v>
                </c:pt>
                <c:pt idx="197">
                  <c:v>744.88249999999937</c:v>
                </c:pt>
                <c:pt idx="198">
                  <c:v>745.3646999999977</c:v>
                </c:pt>
                <c:pt idx="199">
                  <c:v>745.84679999999844</c:v>
                </c:pt>
                <c:pt idx="200">
                  <c:v>746.32889999999998</c:v>
                </c:pt>
                <c:pt idx="201">
                  <c:v>746.81099999999935</c:v>
                </c:pt>
                <c:pt idx="202">
                  <c:v>747.29319999999996</c:v>
                </c:pt>
                <c:pt idx="203">
                  <c:v>747.77530000000002</c:v>
                </c:pt>
                <c:pt idx="204">
                  <c:v>748.25739999999996</c:v>
                </c:pt>
                <c:pt idx="205">
                  <c:v>748.7396</c:v>
                </c:pt>
                <c:pt idx="206">
                  <c:v>749.22170000000006</c:v>
                </c:pt>
                <c:pt idx="207">
                  <c:v>749.7038</c:v>
                </c:pt>
                <c:pt idx="208">
                  <c:v>750.18589999999995</c:v>
                </c:pt>
                <c:pt idx="209">
                  <c:v>750.66800000000001</c:v>
                </c:pt>
                <c:pt idx="210">
                  <c:v>751.15009999999938</c:v>
                </c:pt>
                <c:pt idx="211">
                  <c:v>751.63229999999805</c:v>
                </c:pt>
                <c:pt idx="212">
                  <c:v>752.11440000000005</c:v>
                </c:pt>
                <c:pt idx="213">
                  <c:v>752.59659999999997</c:v>
                </c:pt>
                <c:pt idx="214">
                  <c:v>753.07870000000003</c:v>
                </c:pt>
                <c:pt idx="215">
                  <c:v>753.56079999999997</c:v>
                </c:pt>
                <c:pt idx="216">
                  <c:v>754.04289999999844</c:v>
                </c:pt>
                <c:pt idx="217">
                  <c:v>754.52499999999998</c:v>
                </c:pt>
                <c:pt idx="218">
                  <c:v>755.00709999999935</c:v>
                </c:pt>
                <c:pt idx="219">
                  <c:v>755.48929999999996</c:v>
                </c:pt>
                <c:pt idx="220">
                  <c:v>755.97140000000002</c:v>
                </c:pt>
                <c:pt idx="221">
                  <c:v>756.45359999999937</c:v>
                </c:pt>
                <c:pt idx="222">
                  <c:v>756.9357</c:v>
                </c:pt>
                <c:pt idx="223">
                  <c:v>757.41780000000006</c:v>
                </c:pt>
                <c:pt idx="224">
                  <c:v>757.8999</c:v>
                </c:pt>
                <c:pt idx="225">
                  <c:v>758.38199999999938</c:v>
                </c:pt>
                <c:pt idx="226">
                  <c:v>758.8640999999983</c:v>
                </c:pt>
                <c:pt idx="227">
                  <c:v>759.34629999999731</c:v>
                </c:pt>
                <c:pt idx="228">
                  <c:v>759.82839999999999</c:v>
                </c:pt>
                <c:pt idx="229">
                  <c:v>760.31049999999937</c:v>
                </c:pt>
                <c:pt idx="230">
                  <c:v>760.79269999999997</c:v>
                </c:pt>
                <c:pt idx="231">
                  <c:v>761.27480000000003</c:v>
                </c:pt>
                <c:pt idx="232">
                  <c:v>761.75689999999997</c:v>
                </c:pt>
                <c:pt idx="233">
                  <c:v>762.23900000000003</c:v>
                </c:pt>
                <c:pt idx="234">
                  <c:v>762.72109999999998</c:v>
                </c:pt>
                <c:pt idx="235">
                  <c:v>763.20320000000004</c:v>
                </c:pt>
                <c:pt idx="236">
                  <c:v>763.68539999999996</c:v>
                </c:pt>
                <c:pt idx="237">
                  <c:v>764.16749999999831</c:v>
                </c:pt>
                <c:pt idx="238">
                  <c:v>764.64970000000005</c:v>
                </c:pt>
                <c:pt idx="239">
                  <c:v>765.1318</c:v>
                </c:pt>
                <c:pt idx="240">
                  <c:v>765.61389999999994</c:v>
                </c:pt>
                <c:pt idx="241">
                  <c:v>766.096</c:v>
                </c:pt>
                <c:pt idx="242">
                  <c:v>766.57809999999995</c:v>
                </c:pt>
                <c:pt idx="243">
                  <c:v>767.0601999999983</c:v>
                </c:pt>
                <c:pt idx="244">
                  <c:v>767.54239999999936</c:v>
                </c:pt>
                <c:pt idx="245">
                  <c:v>768.02449999999999</c:v>
                </c:pt>
                <c:pt idx="246">
                  <c:v>768.50670000000002</c:v>
                </c:pt>
                <c:pt idx="247">
                  <c:v>768.98879999999997</c:v>
                </c:pt>
                <c:pt idx="248">
                  <c:v>769.47090000000003</c:v>
                </c:pt>
                <c:pt idx="249">
                  <c:v>769.95299999999781</c:v>
                </c:pt>
                <c:pt idx="250">
                  <c:v>770.43509999999935</c:v>
                </c:pt>
                <c:pt idx="251">
                  <c:v>770.91719999999805</c:v>
                </c:pt>
                <c:pt idx="252">
                  <c:v>771.39940000000001</c:v>
                </c:pt>
                <c:pt idx="253">
                  <c:v>771.88149999999996</c:v>
                </c:pt>
                <c:pt idx="254">
                  <c:v>772.36359999999831</c:v>
                </c:pt>
                <c:pt idx="255">
                  <c:v>772.84579999999937</c:v>
                </c:pt>
                <c:pt idx="256">
                  <c:v>773.32789999999807</c:v>
                </c:pt>
                <c:pt idx="257">
                  <c:v>773.80999999999938</c:v>
                </c:pt>
                <c:pt idx="258">
                  <c:v>774.2921</c:v>
                </c:pt>
                <c:pt idx="259">
                  <c:v>774.77430000000004</c:v>
                </c:pt>
                <c:pt idx="260">
                  <c:v>775.25639999999999</c:v>
                </c:pt>
                <c:pt idx="261">
                  <c:v>775.73850000000004</c:v>
                </c:pt>
                <c:pt idx="262">
                  <c:v>776.22059999999999</c:v>
                </c:pt>
                <c:pt idx="263">
                  <c:v>776.70280000000002</c:v>
                </c:pt>
                <c:pt idx="264">
                  <c:v>777.18489999999997</c:v>
                </c:pt>
                <c:pt idx="265">
                  <c:v>777.66699999999844</c:v>
                </c:pt>
                <c:pt idx="266">
                  <c:v>778.14909999999998</c:v>
                </c:pt>
                <c:pt idx="267">
                  <c:v>778.63130000000001</c:v>
                </c:pt>
                <c:pt idx="268">
                  <c:v>779.11339999999996</c:v>
                </c:pt>
                <c:pt idx="269">
                  <c:v>779.59550000000002</c:v>
                </c:pt>
                <c:pt idx="270">
                  <c:v>780.07759999999996</c:v>
                </c:pt>
                <c:pt idx="271">
                  <c:v>780.5598</c:v>
                </c:pt>
                <c:pt idx="272">
                  <c:v>781.04190000000006</c:v>
                </c:pt>
                <c:pt idx="273">
                  <c:v>781.524</c:v>
                </c:pt>
                <c:pt idx="274">
                  <c:v>782.00609999999938</c:v>
                </c:pt>
                <c:pt idx="275">
                  <c:v>782.48829999999998</c:v>
                </c:pt>
                <c:pt idx="276">
                  <c:v>782.97040000000004</c:v>
                </c:pt>
                <c:pt idx="277">
                  <c:v>783.45249999999805</c:v>
                </c:pt>
                <c:pt idx="278">
                  <c:v>783.93459999999936</c:v>
                </c:pt>
                <c:pt idx="279">
                  <c:v>784.41669999999806</c:v>
                </c:pt>
                <c:pt idx="280">
                  <c:v>784.89890000000003</c:v>
                </c:pt>
                <c:pt idx="281">
                  <c:v>785.38099999999997</c:v>
                </c:pt>
                <c:pt idx="282">
                  <c:v>785.86309999999844</c:v>
                </c:pt>
                <c:pt idx="283">
                  <c:v>786.34529999999745</c:v>
                </c:pt>
                <c:pt idx="284">
                  <c:v>786.82739999999831</c:v>
                </c:pt>
                <c:pt idx="285">
                  <c:v>787.30949999999996</c:v>
                </c:pt>
                <c:pt idx="286">
                  <c:v>787.79160000000002</c:v>
                </c:pt>
                <c:pt idx="287">
                  <c:v>788.27369999999996</c:v>
                </c:pt>
                <c:pt idx="288">
                  <c:v>788.7559</c:v>
                </c:pt>
                <c:pt idx="289">
                  <c:v>789.23800000000006</c:v>
                </c:pt>
                <c:pt idx="290">
                  <c:v>789.72019999999998</c:v>
                </c:pt>
                <c:pt idx="291">
                  <c:v>790.20230000000004</c:v>
                </c:pt>
                <c:pt idx="292">
                  <c:v>790.68439999999998</c:v>
                </c:pt>
                <c:pt idx="293">
                  <c:v>791.16649999999936</c:v>
                </c:pt>
                <c:pt idx="294">
                  <c:v>791.64859999999999</c:v>
                </c:pt>
                <c:pt idx="295">
                  <c:v>792.13070000000005</c:v>
                </c:pt>
                <c:pt idx="296">
                  <c:v>792.61289999999997</c:v>
                </c:pt>
                <c:pt idx="297">
                  <c:v>793.09500000000003</c:v>
                </c:pt>
                <c:pt idx="298">
                  <c:v>793.57709999999997</c:v>
                </c:pt>
                <c:pt idx="299">
                  <c:v>794.05930000000001</c:v>
                </c:pt>
                <c:pt idx="300">
                  <c:v>794.54139999999938</c:v>
                </c:pt>
                <c:pt idx="301">
                  <c:v>795.02350000000001</c:v>
                </c:pt>
                <c:pt idx="302">
                  <c:v>795.50559999999996</c:v>
                </c:pt>
                <c:pt idx="303">
                  <c:v>795.98770000000002</c:v>
                </c:pt>
                <c:pt idx="304">
                  <c:v>796.46979999999996</c:v>
                </c:pt>
                <c:pt idx="305">
                  <c:v>796.95199999999807</c:v>
                </c:pt>
                <c:pt idx="306">
                  <c:v>797.43409999999938</c:v>
                </c:pt>
                <c:pt idx="307">
                  <c:v>797.91629999999805</c:v>
                </c:pt>
                <c:pt idx="308">
                  <c:v>798.39840000000004</c:v>
                </c:pt>
                <c:pt idx="309">
                  <c:v>798.88049999999998</c:v>
                </c:pt>
                <c:pt idx="310">
                  <c:v>799.36259999999731</c:v>
                </c:pt>
                <c:pt idx="311">
                  <c:v>799.84469999999806</c:v>
                </c:pt>
                <c:pt idx="312">
                  <c:v>800.32679999999937</c:v>
                </c:pt>
                <c:pt idx="313">
                  <c:v>800.80899999999997</c:v>
                </c:pt>
                <c:pt idx="314">
                  <c:v>801.29110000000003</c:v>
                </c:pt>
                <c:pt idx="315">
                  <c:v>801.77329999999995</c:v>
                </c:pt>
                <c:pt idx="316">
                  <c:v>802.25540000000001</c:v>
                </c:pt>
                <c:pt idx="317">
                  <c:v>802.73749999999939</c:v>
                </c:pt>
                <c:pt idx="318">
                  <c:v>803.21960000000001</c:v>
                </c:pt>
                <c:pt idx="319">
                  <c:v>803.70169999999996</c:v>
                </c:pt>
                <c:pt idx="320">
                  <c:v>804.18380000000002</c:v>
                </c:pt>
                <c:pt idx="321">
                  <c:v>804.66599999999937</c:v>
                </c:pt>
                <c:pt idx="322">
                  <c:v>805.1481</c:v>
                </c:pt>
                <c:pt idx="323">
                  <c:v>805.63019999999938</c:v>
                </c:pt>
                <c:pt idx="324">
                  <c:v>806.11239999999998</c:v>
                </c:pt>
                <c:pt idx="325">
                  <c:v>806.59450000000004</c:v>
                </c:pt>
                <c:pt idx="326">
                  <c:v>807.07659999999998</c:v>
                </c:pt>
                <c:pt idx="327">
                  <c:v>807.55870000000004</c:v>
                </c:pt>
                <c:pt idx="328">
                  <c:v>808.04079999999999</c:v>
                </c:pt>
                <c:pt idx="329">
                  <c:v>808.52300000000002</c:v>
                </c:pt>
                <c:pt idx="330">
                  <c:v>809.00509999999997</c:v>
                </c:pt>
                <c:pt idx="331">
                  <c:v>809.48719999999844</c:v>
                </c:pt>
                <c:pt idx="332">
                  <c:v>809.96939999999938</c:v>
                </c:pt>
                <c:pt idx="333">
                  <c:v>810.4514999999983</c:v>
                </c:pt>
                <c:pt idx="334">
                  <c:v>810.93359999999996</c:v>
                </c:pt>
                <c:pt idx="335">
                  <c:v>811.41570000000002</c:v>
                </c:pt>
                <c:pt idx="336">
                  <c:v>811.89779999999996</c:v>
                </c:pt>
                <c:pt idx="337">
                  <c:v>812.38</c:v>
                </c:pt>
                <c:pt idx="338">
                  <c:v>812.86209999999744</c:v>
                </c:pt>
                <c:pt idx="339">
                  <c:v>813.34419999999818</c:v>
                </c:pt>
                <c:pt idx="340">
                  <c:v>813.82639999999935</c:v>
                </c:pt>
                <c:pt idx="341">
                  <c:v>814.30849999999998</c:v>
                </c:pt>
                <c:pt idx="342">
                  <c:v>814.79060000000004</c:v>
                </c:pt>
                <c:pt idx="343">
                  <c:v>815.27269999999999</c:v>
                </c:pt>
                <c:pt idx="344">
                  <c:v>815.75490000000002</c:v>
                </c:pt>
                <c:pt idx="345">
                  <c:v>816.23699999999997</c:v>
                </c:pt>
                <c:pt idx="346">
                  <c:v>816.71910000000003</c:v>
                </c:pt>
                <c:pt idx="347">
                  <c:v>817.20119999999997</c:v>
                </c:pt>
                <c:pt idx="348">
                  <c:v>817.68330000000003</c:v>
                </c:pt>
                <c:pt idx="349">
                  <c:v>818.16549999999938</c:v>
                </c:pt>
                <c:pt idx="350">
                  <c:v>818.64759999999831</c:v>
                </c:pt>
                <c:pt idx="351">
                  <c:v>819.12969999999996</c:v>
                </c:pt>
                <c:pt idx="352">
                  <c:v>819.61189999999999</c:v>
                </c:pt>
                <c:pt idx="353">
                  <c:v>820.09400000000005</c:v>
                </c:pt>
                <c:pt idx="354">
                  <c:v>820.5761</c:v>
                </c:pt>
                <c:pt idx="355">
                  <c:v>821.05820000000006</c:v>
                </c:pt>
                <c:pt idx="356">
                  <c:v>821.5403</c:v>
                </c:pt>
                <c:pt idx="357">
                  <c:v>822.02249999999935</c:v>
                </c:pt>
                <c:pt idx="358">
                  <c:v>822.50459999999998</c:v>
                </c:pt>
                <c:pt idx="359">
                  <c:v>822.98670000000004</c:v>
                </c:pt>
                <c:pt idx="360">
                  <c:v>823.46889999999996</c:v>
                </c:pt>
                <c:pt idx="361">
                  <c:v>823.95099999999832</c:v>
                </c:pt>
                <c:pt idx="362">
                  <c:v>824.43309999999997</c:v>
                </c:pt>
                <c:pt idx="363">
                  <c:v>824.91519999999832</c:v>
                </c:pt>
                <c:pt idx="364">
                  <c:v>825.3972999999977</c:v>
                </c:pt>
                <c:pt idx="365">
                  <c:v>825.87950000000001</c:v>
                </c:pt>
                <c:pt idx="366">
                  <c:v>826.36159999999745</c:v>
                </c:pt>
                <c:pt idx="367">
                  <c:v>826.84370000000001</c:v>
                </c:pt>
                <c:pt idx="368">
                  <c:v>827.32589999999936</c:v>
                </c:pt>
                <c:pt idx="369">
                  <c:v>827.80799999999806</c:v>
                </c:pt>
                <c:pt idx="370">
                  <c:v>828.29010000000005</c:v>
                </c:pt>
                <c:pt idx="371">
                  <c:v>828.7722</c:v>
                </c:pt>
                <c:pt idx="372">
                  <c:v>829.25429999999938</c:v>
                </c:pt>
                <c:pt idx="373">
                  <c:v>829.73649999999998</c:v>
                </c:pt>
                <c:pt idx="374">
                  <c:v>830.21860000000004</c:v>
                </c:pt>
                <c:pt idx="375">
                  <c:v>830.70069999999998</c:v>
                </c:pt>
                <c:pt idx="376">
                  <c:v>831.18290000000002</c:v>
                </c:pt>
                <c:pt idx="377">
                  <c:v>831.66499999999996</c:v>
                </c:pt>
                <c:pt idx="378">
                  <c:v>832.14709999999832</c:v>
                </c:pt>
                <c:pt idx="379">
                  <c:v>832.62919999999997</c:v>
                </c:pt>
                <c:pt idx="380">
                  <c:v>833.11130000000003</c:v>
                </c:pt>
                <c:pt idx="381">
                  <c:v>833.59339999999997</c:v>
                </c:pt>
                <c:pt idx="382">
                  <c:v>834.07560000000001</c:v>
                </c:pt>
                <c:pt idx="383">
                  <c:v>834.55769999999745</c:v>
                </c:pt>
                <c:pt idx="384">
                  <c:v>835.03989999999999</c:v>
                </c:pt>
                <c:pt idx="385">
                  <c:v>835.52199999999937</c:v>
                </c:pt>
                <c:pt idx="386">
                  <c:v>836.00409999999999</c:v>
                </c:pt>
                <c:pt idx="387">
                  <c:v>836.48619999999937</c:v>
                </c:pt>
                <c:pt idx="388">
                  <c:v>836.9683</c:v>
                </c:pt>
                <c:pt idx="389">
                  <c:v>837.45039999999938</c:v>
                </c:pt>
                <c:pt idx="390">
                  <c:v>837.93259999999805</c:v>
                </c:pt>
                <c:pt idx="391">
                  <c:v>838.41470000000004</c:v>
                </c:pt>
                <c:pt idx="392">
                  <c:v>838.89689999999996</c:v>
                </c:pt>
                <c:pt idx="393">
                  <c:v>839.37900000000002</c:v>
                </c:pt>
                <c:pt idx="394">
                  <c:v>839.86109999999769</c:v>
                </c:pt>
                <c:pt idx="395">
                  <c:v>840.34319999999832</c:v>
                </c:pt>
                <c:pt idx="396">
                  <c:v>840.8252999999977</c:v>
                </c:pt>
                <c:pt idx="397">
                  <c:v>841.30739999999844</c:v>
                </c:pt>
                <c:pt idx="398">
                  <c:v>841.78959999999995</c:v>
                </c:pt>
                <c:pt idx="399">
                  <c:v>842.27170000000001</c:v>
                </c:pt>
                <c:pt idx="400">
                  <c:v>842.75379999999996</c:v>
                </c:pt>
                <c:pt idx="401">
                  <c:v>843.23599999999999</c:v>
                </c:pt>
                <c:pt idx="402">
                  <c:v>843.71810000000005</c:v>
                </c:pt>
                <c:pt idx="403">
                  <c:v>844.2002</c:v>
                </c:pt>
                <c:pt idx="404">
                  <c:v>844.68230000000005</c:v>
                </c:pt>
                <c:pt idx="405">
                  <c:v>845.1644</c:v>
                </c:pt>
                <c:pt idx="406">
                  <c:v>845.64659999999935</c:v>
                </c:pt>
                <c:pt idx="407">
                  <c:v>846.12869999999998</c:v>
                </c:pt>
                <c:pt idx="408">
                  <c:v>846.61080000000004</c:v>
                </c:pt>
                <c:pt idx="409">
                  <c:v>847.09299999999996</c:v>
                </c:pt>
                <c:pt idx="410">
                  <c:v>847.57510000000002</c:v>
                </c:pt>
                <c:pt idx="411">
                  <c:v>848.05719999999769</c:v>
                </c:pt>
                <c:pt idx="412">
                  <c:v>848.53930000000003</c:v>
                </c:pt>
                <c:pt idx="413">
                  <c:v>849.02139999999997</c:v>
                </c:pt>
                <c:pt idx="414">
                  <c:v>849.50360000000001</c:v>
                </c:pt>
                <c:pt idx="415">
                  <c:v>849.98569999999938</c:v>
                </c:pt>
                <c:pt idx="416">
                  <c:v>850.46779999999831</c:v>
                </c:pt>
                <c:pt idx="417">
                  <c:v>850.94999999999936</c:v>
                </c:pt>
                <c:pt idx="418">
                  <c:v>851.43209999999806</c:v>
                </c:pt>
                <c:pt idx="419">
                  <c:v>851.91419999999937</c:v>
                </c:pt>
                <c:pt idx="420">
                  <c:v>852.3963</c:v>
                </c:pt>
                <c:pt idx="421">
                  <c:v>852.87840000000006</c:v>
                </c:pt>
                <c:pt idx="422">
                  <c:v>853.36059999999782</c:v>
                </c:pt>
                <c:pt idx="423">
                  <c:v>853.84269999999731</c:v>
                </c:pt>
                <c:pt idx="424">
                  <c:v>854.32479999999998</c:v>
                </c:pt>
                <c:pt idx="425">
                  <c:v>854.80689999999936</c:v>
                </c:pt>
                <c:pt idx="426">
                  <c:v>855.28909999999996</c:v>
                </c:pt>
                <c:pt idx="427">
                  <c:v>855.77120000000002</c:v>
                </c:pt>
                <c:pt idx="428">
                  <c:v>856.25329999999997</c:v>
                </c:pt>
                <c:pt idx="429">
                  <c:v>856.7355</c:v>
                </c:pt>
                <c:pt idx="430">
                  <c:v>857.21759999999938</c:v>
                </c:pt>
                <c:pt idx="431">
                  <c:v>857.69970000000001</c:v>
                </c:pt>
                <c:pt idx="432">
                  <c:v>858.18179999999995</c:v>
                </c:pt>
                <c:pt idx="433">
                  <c:v>858.66390000000001</c:v>
                </c:pt>
                <c:pt idx="434">
                  <c:v>859.14609999999936</c:v>
                </c:pt>
                <c:pt idx="435">
                  <c:v>859.62819999999999</c:v>
                </c:pt>
                <c:pt idx="436">
                  <c:v>860.11030000000005</c:v>
                </c:pt>
                <c:pt idx="437">
                  <c:v>860.59249999999997</c:v>
                </c:pt>
                <c:pt idx="438">
                  <c:v>861.07460000000003</c:v>
                </c:pt>
                <c:pt idx="439">
                  <c:v>861.55669999999805</c:v>
                </c:pt>
                <c:pt idx="440">
                  <c:v>862.03880000000004</c:v>
                </c:pt>
                <c:pt idx="441">
                  <c:v>862.52089999999998</c:v>
                </c:pt>
                <c:pt idx="442">
                  <c:v>863.00310000000002</c:v>
                </c:pt>
                <c:pt idx="443">
                  <c:v>863.48519999999996</c:v>
                </c:pt>
                <c:pt idx="444">
                  <c:v>863.96729999999707</c:v>
                </c:pt>
                <c:pt idx="445">
                  <c:v>864.44949999999938</c:v>
                </c:pt>
                <c:pt idx="446">
                  <c:v>864.93159999999818</c:v>
                </c:pt>
                <c:pt idx="447">
                  <c:v>865.41369999999938</c:v>
                </c:pt>
                <c:pt idx="448">
                  <c:v>865.89580000000001</c:v>
                </c:pt>
                <c:pt idx="449">
                  <c:v>866.37789999999939</c:v>
                </c:pt>
                <c:pt idx="450">
                  <c:v>866.85999999999831</c:v>
                </c:pt>
                <c:pt idx="451">
                  <c:v>867.34219999999732</c:v>
                </c:pt>
                <c:pt idx="452">
                  <c:v>867.82429999999806</c:v>
                </c:pt>
                <c:pt idx="453">
                  <c:v>868.30649999999844</c:v>
                </c:pt>
                <c:pt idx="454">
                  <c:v>868.78859999999997</c:v>
                </c:pt>
                <c:pt idx="455">
                  <c:v>869.27070000000003</c:v>
                </c:pt>
                <c:pt idx="456">
                  <c:v>869.75279999999998</c:v>
                </c:pt>
                <c:pt idx="457">
                  <c:v>870.23490000000004</c:v>
                </c:pt>
                <c:pt idx="458">
                  <c:v>870.71699999999998</c:v>
                </c:pt>
                <c:pt idx="459">
                  <c:v>871.19920000000002</c:v>
                </c:pt>
                <c:pt idx="460">
                  <c:v>871.68129999999996</c:v>
                </c:pt>
                <c:pt idx="461">
                  <c:v>872.1635</c:v>
                </c:pt>
                <c:pt idx="462">
                  <c:v>872.64559999999938</c:v>
                </c:pt>
                <c:pt idx="463">
                  <c:v>873.1277</c:v>
                </c:pt>
                <c:pt idx="464">
                  <c:v>873.60979999999995</c:v>
                </c:pt>
                <c:pt idx="465">
                  <c:v>874.09190000000001</c:v>
                </c:pt>
                <c:pt idx="466">
                  <c:v>874.57399999999996</c:v>
                </c:pt>
                <c:pt idx="467">
                  <c:v>875.05619999999806</c:v>
                </c:pt>
                <c:pt idx="468">
                  <c:v>875.53830000000005</c:v>
                </c:pt>
                <c:pt idx="469">
                  <c:v>876.0204</c:v>
                </c:pt>
                <c:pt idx="470">
                  <c:v>876.50259999999844</c:v>
                </c:pt>
                <c:pt idx="471">
                  <c:v>876.98469999999998</c:v>
                </c:pt>
                <c:pt idx="472">
                  <c:v>877.46679999999935</c:v>
                </c:pt>
                <c:pt idx="473">
                  <c:v>877.94889999999998</c:v>
                </c:pt>
                <c:pt idx="474">
                  <c:v>878.43099999999936</c:v>
                </c:pt>
                <c:pt idx="475">
                  <c:v>878.91309999999999</c:v>
                </c:pt>
                <c:pt idx="476">
                  <c:v>879.39530000000002</c:v>
                </c:pt>
                <c:pt idx="477">
                  <c:v>879.87739999999997</c:v>
                </c:pt>
                <c:pt idx="478">
                  <c:v>880.35959999999807</c:v>
                </c:pt>
                <c:pt idx="479">
                  <c:v>880.84169999999745</c:v>
                </c:pt>
                <c:pt idx="480">
                  <c:v>881.32380000000001</c:v>
                </c:pt>
                <c:pt idx="481">
                  <c:v>881.80589999999938</c:v>
                </c:pt>
                <c:pt idx="482">
                  <c:v>882.28800000000001</c:v>
                </c:pt>
                <c:pt idx="483">
                  <c:v>882.77009999999996</c:v>
                </c:pt>
                <c:pt idx="484">
                  <c:v>883.25229999999806</c:v>
                </c:pt>
                <c:pt idx="485">
                  <c:v>883.73440000000005</c:v>
                </c:pt>
                <c:pt idx="486">
                  <c:v>884.21659999999997</c:v>
                </c:pt>
                <c:pt idx="487">
                  <c:v>884.69870000000003</c:v>
                </c:pt>
                <c:pt idx="488">
                  <c:v>885.18079999999998</c:v>
                </c:pt>
                <c:pt idx="489">
                  <c:v>885.66289999999935</c:v>
                </c:pt>
                <c:pt idx="490">
                  <c:v>886.14499999999998</c:v>
                </c:pt>
                <c:pt idx="491">
                  <c:v>886.62719999999831</c:v>
                </c:pt>
                <c:pt idx="492">
                  <c:v>887.10929999999996</c:v>
                </c:pt>
                <c:pt idx="493">
                  <c:v>887.59140000000002</c:v>
                </c:pt>
                <c:pt idx="494">
                  <c:v>888.07349999999997</c:v>
                </c:pt>
                <c:pt idx="495">
                  <c:v>888.5557</c:v>
                </c:pt>
                <c:pt idx="496">
                  <c:v>889.03779999999938</c:v>
                </c:pt>
                <c:pt idx="497">
                  <c:v>889.51990000000001</c:v>
                </c:pt>
                <c:pt idx="498">
                  <c:v>890.00199999999938</c:v>
                </c:pt>
                <c:pt idx="499">
                  <c:v>890.48419999999999</c:v>
                </c:pt>
                <c:pt idx="500">
                  <c:v>890.96629999999732</c:v>
                </c:pt>
                <c:pt idx="501">
                  <c:v>891.44839999999999</c:v>
                </c:pt>
                <c:pt idx="502">
                  <c:v>891.93049999999937</c:v>
                </c:pt>
                <c:pt idx="503">
                  <c:v>892.4126999999977</c:v>
                </c:pt>
                <c:pt idx="504">
                  <c:v>892.89480000000003</c:v>
                </c:pt>
                <c:pt idx="505">
                  <c:v>893.37689999999998</c:v>
                </c:pt>
                <c:pt idx="506">
                  <c:v>893.85899999999936</c:v>
                </c:pt>
                <c:pt idx="507">
                  <c:v>894.34119999999768</c:v>
                </c:pt>
                <c:pt idx="508">
                  <c:v>894.82330000000002</c:v>
                </c:pt>
                <c:pt idx="509">
                  <c:v>895.30539999999996</c:v>
                </c:pt>
                <c:pt idx="510">
                  <c:v>895.78750000000002</c:v>
                </c:pt>
                <c:pt idx="511">
                  <c:v>896.26969999999937</c:v>
                </c:pt>
                <c:pt idx="512">
                  <c:v>896.7518</c:v>
                </c:pt>
                <c:pt idx="513">
                  <c:v>897.23389999999995</c:v>
                </c:pt>
                <c:pt idx="514">
                  <c:v>897.71609999999998</c:v>
                </c:pt>
                <c:pt idx="515">
                  <c:v>898.19820000000004</c:v>
                </c:pt>
                <c:pt idx="516">
                  <c:v>898.68029999999999</c:v>
                </c:pt>
                <c:pt idx="517">
                  <c:v>899.16239999999937</c:v>
                </c:pt>
                <c:pt idx="518">
                  <c:v>899.64449999999999</c:v>
                </c:pt>
                <c:pt idx="519">
                  <c:v>900.12659999999937</c:v>
                </c:pt>
                <c:pt idx="520">
                  <c:v>900.60879999999997</c:v>
                </c:pt>
                <c:pt idx="521">
                  <c:v>901.09090000000003</c:v>
                </c:pt>
                <c:pt idx="522">
                  <c:v>901.57309999999995</c:v>
                </c:pt>
                <c:pt idx="523">
                  <c:v>902.05519999999831</c:v>
                </c:pt>
                <c:pt idx="524">
                  <c:v>902.53729999999769</c:v>
                </c:pt>
                <c:pt idx="525">
                  <c:v>903.01940000000002</c:v>
                </c:pt>
                <c:pt idx="526">
                  <c:v>903.50149999999996</c:v>
                </c:pt>
                <c:pt idx="527">
                  <c:v>903.98360000000002</c:v>
                </c:pt>
                <c:pt idx="528">
                  <c:v>904.46579999999938</c:v>
                </c:pt>
                <c:pt idx="529">
                  <c:v>904.94789999999819</c:v>
                </c:pt>
                <c:pt idx="530">
                  <c:v>905.43009999999936</c:v>
                </c:pt>
                <c:pt idx="531">
                  <c:v>905.91219999999805</c:v>
                </c:pt>
                <c:pt idx="532">
                  <c:v>906.39430000000004</c:v>
                </c:pt>
                <c:pt idx="533">
                  <c:v>906.87639999999999</c:v>
                </c:pt>
                <c:pt idx="534">
                  <c:v>907.35849999999937</c:v>
                </c:pt>
                <c:pt idx="535">
                  <c:v>907.84059999999806</c:v>
                </c:pt>
                <c:pt idx="536">
                  <c:v>908.32279999999844</c:v>
                </c:pt>
                <c:pt idx="537">
                  <c:v>908.80489999999998</c:v>
                </c:pt>
                <c:pt idx="538">
                  <c:v>909.28700000000003</c:v>
                </c:pt>
                <c:pt idx="539">
                  <c:v>909.76919999999996</c:v>
                </c:pt>
                <c:pt idx="540">
                  <c:v>910.25130000000001</c:v>
                </c:pt>
                <c:pt idx="541">
                  <c:v>910.73339999999996</c:v>
                </c:pt>
                <c:pt idx="542">
                  <c:v>911.21550000000002</c:v>
                </c:pt>
                <c:pt idx="543">
                  <c:v>911.69759999999997</c:v>
                </c:pt>
                <c:pt idx="544">
                  <c:v>912.17970000000003</c:v>
                </c:pt>
                <c:pt idx="545">
                  <c:v>912.66189999999938</c:v>
                </c:pt>
                <c:pt idx="546">
                  <c:v>913.14400000000001</c:v>
                </c:pt>
                <c:pt idx="547">
                  <c:v>913.62619999999936</c:v>
                </c:pt>
                <c:pt idx="548">
                  <c:v>914.10829999999999</c:v>
                </c:pt>
                <c:pt idx="549">
                  <c:v>914.59040000000005</c:v>
                </c:pt>
                <c:pt idx="550">
                  <c:v>915.07249999999999</c:v>
                </c:pt>
                <c:pt idx="551">
                  <c:v>915.55459999999937</c:v>
                </c:pt>
                <c:pt idx="552">
                  <c:v>916.0367</c:v>
                </c:pt>
                <c:pt idx="553">
                  <c:v>916.51890000000003</c:v>
                </c:pt>
                <c:pt idx="554">
                  <c:v>917.00099999999998</c:v>
                </c:pt>
                <c:pt idx="555">
                  <c:v>917.48320000000001</c:v>
                </c:pt>
                <c:pt idx="556">
                  <c:v>917.96529999999768</c:v>
                </c:pt>
                <c:pt idx="557">
                  <c:v>918.44739999999831</c:v>
                </c:pt>
                <c:pt idx="558">
                  <c:v>918.92949999999996</c:v>
                </c:pt>
                <c:pt idx="559">
                  <c:v>919.41159999999832</c:v>
                </c:pt>
                <c:pt idx="560">
                  <c:v>919.89369999999997</c:v>
                </c:pt>
                <c:pt idx="561">
                  <c:v>920.3759</c:v>
                </c:pt>
                <c:pt idx="562">
                  <c:v>920.85799999999745</c:v>
                </c:pt>
                <c:pt idx="563">
                  <c:v>921.3400999999983</c:v>
                </c:pt>
                <c:pt idx="564">
                  <c:v>921.82229999999731</c:v>
                </c:pt>
                <c:pt idx="565">
                  <c:v>922.30439999999999</c:v>
                </c:pt>
                <c:pt idx="566">
                  <c:v>922.78650000000005</c:v>
                </c:pt>
                <c:pt idx="567">
                  <c:v>923.26859999999999</c:v>
                </c:pt>
                <c:pt idx="568">
                  <c:v>923.75070000000005</c:v>
                </c:pt>
                <c:pt idx="569">
                  <c:v>924.23289999999997</c:v>
                </c:pt>
                <c:pt idx="570">
                  <c:v>924.71500000000003</c:v>
                </c:pt>
                <c:pt idx="571">
                  <c:v>925.19709999999998</c:v>
                </c:pt>
                <c:pt idx="572">
                  <c:v>925.67930000000001</c:v>
                </c:pt>
                <c:pt idx="573">
                  <c:v>926.16139999999996</c:v>
                </c:pt>
                <c:pt idx="574">
                  <c:v>926.64350000000002</c:v>
                </c:pt>
                <c:pt idx="575">
                  <c:v>927.12559999999996</c:v>
                </c:pt>
                <c:pt idx="576">
                  <c:v>927.6078</c:v>
                </c:pt>
                <c:pt idx="577">
                  <c:v>928.08989999999994</c:v>
                </c:pt>
                <c:pt idx="578">
                  <c:v>928.572</c:v>
                </c:pt>
                <c:pt idx="579">
                  <c:v>929.05409999999938</c:v>
                </c:pt>
                <c:pt idx="580">
                  <c:v>929.53629999999805</c:v>
                </c:pt>
                <c:pt idx="581">
                  <c:v>930.01840000000004</c:v>
                </c:pt>
                <c:pt idx="582">
                  <c:v>930.50049999999999</c:v>
                </c:pt>
                <c:pt idx="583">
                  <c:v>930.98259999999937</c:v>
                </c:pt>
                <c:pt idx="584">
                  <c:v>931.46479999999997</c:v>
                </c:pt>
                <c:pt idx="585">
                  <c:v>931.94689999999832</c:v>
                </c:pt>
                <c:pt idx="586">
                  <c:v>932.42899999999997</c:v>
                </c:pt>
                <c:pt idx="587">
                  <c:v>932.91109999999935</c:v>
                </c:pt>
                <c:pt idx="588">
                  <c:v>933.39319999999998</c:v>
                </c:pt>
                <c:pt idx="589">
                  <c:v>933.87540000000001</c:v>
                </c:pt>
                <c:pt idx="590">
                  <c:v>934.35749999999769</c:v>
                </c:pt>
                <c:pt idx="591">
                  <c:v>934.83959999999831</c:v>
                </c:pt>
                <c:pt idx="592">
                  <c:v>935.32179999999937</c:v>
                </c:pt>
                <c:pt idx="593">
                  <c:v>935.8039</c:v>
                </c:pt>
                <c:pt idx="594">
                  <c:v>936.28599999999994</c:v>
                </c:pt>
                <c:pt idx="595">
                  <c:v>936.7681</c:v>
                </c:pt>
                <c:pt idx="596">
                  <c:v>937.25019999999938</c:v>
                </c:pt>
                <c:pt idx="597">
                  <c:v>937.73239999999998</c:v>
                </c:pt>
                <c:pt idx="598">
                  <c:v>938.21450000000004</c:v>
                </c:pt>
                <c:pt idx="599">
                  <c:v>938.69669999999996</c:v>
                </c:pt>
                <c:pt idx="600">
                  <c:v>939.17880000000002</c:v>
                </c:pt>
                <c:pt idx="601">
                  <c:v>939.66089999999997</c:v>
                </c:pt>
                <c:pt idx="602">
                  <c:v>940.14300000000003</c:v>
                </c:pt>
                <c:pt idx="603">
                  <c:v>940.62509999999997</c:v>
                </c:pt>
                <c:pt idx="604">
                  <c:v>941.10719999999935</c:v>
                </c:pt>
                <c:pt idx="605">
                  <c:v>941.58939999999996</c:v>
                </c:pt>
                <c:pt idx="606">
                  <c:v>942.07150000000001</c:v>
                </c:pt>
                <c:pt idx="607">
                  <c:v>942.55359999999996</c:v>
                </c:pt>
                <c:pt idx="608">
                  <c:v>943.03579999999999</c:v>
                </c:pt>
                <c:pt idx="609">
                  <c:v>943.51789999999937</c:v>
                </c:pt>
                <c:pt idx="610">
                  <c:v>944</c:v>
                </c:pt>
                <c:pt idx="611">
                  <c:v>944.48209999999938</c:v>
                </c:pt>
                <c:pt idx="612">
                  <c:v>944.9641999999983</c:v>
                </c:pt>
                <c:pt idx="613">
                  <c:v>945.44639999999936</c:v>
                </c:pt>
                <c:pt idx="614">
                  <c:v>945.92849999999999</c:v>
                </c:pt>
                <c:pt idx="615">
                  <c:v>946.41059999999936</c:v>
                </c:pt>
                <c:pt idx="616">
                  <c:v>946.89279999999997</c:v>
                </c:pt>
                <c:pt idx="617">
                  <c:v>947.37490000000003</c:v>
                </c:pt>
                <c:pt idx="618">
                  <c:v>947.8569999999977</c:v>
                </c:pt>
                <c:pt idx="619">
                  <c:v>948.33909999999844</c:v>
                </c:pt>
                <c:pt idx="620">
                  <c:v>948.82119999999782</c:v>
                </c:pt>
                <c:pt idx="621">
                  <c:v>949.30330000000004</c:v>
                </c:pt>
                <c:pt idx="622">
                  <c:v>949.78549999999996</c:v>
                </c:pt>
                <c:pt idx="623">
                  <c:v>950.26759999999831</c:v>
                </c:pt>
                <c:pt idx="624">
                  <c:v>950.74980000000005</c:v>
                </c:pt>
                <c:pt idx="625">
                  <c:v>951.2319</c:v>
                </c:pt>
                <c:pt idx="626">
                  <c:v>951.71400000000006</c:v>
                </c:pt>
                <c:pt idx="627">
                  <c:v>952.1961</c:v>
                </c:pt>
                <c:pt idx="628">
                  <c:v>952.67819999999995</c:v>
                </c:pt>
                <c:pt idx="629">
                  <c:v>953.16030000000001</c:v>
                </c:pt>
                <c:pt idx="630">
                  <c:v>953.64249999999936</c:v>
                </c:pt>
                <c:pt idx="631">
                  <c:v>954.12459999999999</c:v>
                </c:pt>
                <c:pt idx="632">
                  <c:v>954.60680000000002</c:v>
                </c:pt>
                <c:pt idx="633">
                  <c:v>955.08889999999997</c:v>
                </c:pt>
                <c:pt idx="634">
                  <c:v>955.57100000000003</c:v>
                </c:pt>
                <c:pt idx="635">
                  <c:v>956.05309999999997</c:v>
                </c:pt>
                <c:pt idx="636">
                  <c:v>956.53519999999844</c:v>
                </c:pt>
                <c:pt idx="637">
                  <c:v>957.01729999999804</c:v>
                </c:pt>
                <c:pt idx="638">
                  <c:v>957.49950000000001</c:v>
                </c:pt>
                <c:pt idx="639">
                  <c:v>957.98159999999996</c:v>
                </c:pt>
                <c:pt idx="640">
                  <c:v>958.46370000000002</c:v>
                </c:pt>
                <c:pt idx="641">
                  <c:v>958.94589999999937</c:v>
                </c:pt>
                <c:pt idx="642">
                  <c:v>959.428</c:v>
                </c:pt>
                <c:pt idx="643">
                  <c:v>959.91010000000006</c:v>
                </c:pt>
                <c:pt idx="644">
                  <c:v>960.39219999999818</c:v>
                </c:pt>
                <c:pt idx="645">
                  <c:v>960.87429999999938</c:v>
                </c:pt>
                <c:pt idx="646">
                  <c:v>961.35649999999805</c:v>
                </c:pt>
                <c:pt idx="647">
                  <c:v>961.83859999999936</c:v>
                </c:pt>
                <c:pt idx="648">
                  <c:v>962.32069999999806</c:v>
                </c:pt>
                <c:pt idx="649">
                  <c:v>962.80289999999832</c:v>
                </c:pt>
                <c:pt idx="650">
                  <c:v>963.28499999999997</c:v>
                </c:pt>
                <c:pt idx="651">
                  <c:v>963.76709999999832</c:v>
                </c:pt>
                <c:pt idx="652">
                  <c:v>964.24919999999997</c:v>
                </c:pt>
                <c:pt idx="653">
                  <c:v>964.73130000000003</c:v>
                </c:pt>
                <c:pt idx="654">
                  <c:v>965.21349999999995</c:v>
                </c:pt>
                <c:pt idx="655">
                  <c:v>965.69560000000001</c:v>
                </c:pt>
                <c:pt idx="656">
                  <c:v>966.17769999999996</c:v>
                </c:pt>
                <c:pt idx="657">
                  <c:v>966.65989999999999</c:v>
                </c:pt>
                <c:pt idx="658">
                  <c:v>967.14199999999937</c:v>
                </c:pt>
                <c:pt idx="659">
                  <c:v>967.6241</c:v>
                </c:pt>
                <c:pt idx="660">
                  <c:v>968.10619999999938</c:v>
                </c:pt>
                <c:pt idx="661">
                  <c:v>968.58839999999998</c:v>
                </c:pt>
                <c:pt idx="662">
                  <c:v>969.07050000000004</c:v>
                </c:pt>
                <c:pt idx="663">
                  <c:v>969.55259999999805</c:v>
                </c:pt>
                <c:pt idx="664">
                  <c:v>970.03470000000004</c:v>
                </c:pt>
                <c:pt idx="665">
                  <c:v>970.51679999999999</c:v>
                </c:pt>
                <c:pt idx="666">
                  <c:v>970.99900000000002</c:v>
                </c:pt>
                <c:pt idx="667">
                  <c:v>971.48109999999997</c:v>
                </c:pt>
                <c:pt idx="668">
                  <c:v>971.96319999999844</c:v>
                </c:pt>
                <c:pt idx="669">
                  <c:v>972.44539999999938</c:v>
                </c:pt>
                <c:pt idx="670">
                  <c:v>972.9274999999983</c:v>
                </c:pt>
                <c:pt idx="671">
                  <c:v>973.40959999999939</c:v>
                </c:pt>
                <c:pt idx="672">
                  <c:v>973.89170000000001</c:v>
                </c:pt>
                <c:pt idx="673">
                  <c:v>974.37379999999996</c:v>
                </c:pt>
                <c:pt idx="674">
                  <c:v>974.85599999999806</c:v>
                </c:pt>
                <c:pt idx="675">
                  <c:v>975.33809999999937</c:v>
                </c:pt>
                <c:pt idx="676">
                  <c:v>975.82019999999807</c:v>
                </c:pt>
                <c:pt idx="677">
                  <c:v>976.30239999999935</c:v>
                </c:pt>
                <c:pt idx="678">
                  <c:v>976.78449999999998</c:v>
                </c:pt>
                <c:pt idx="679">
                  <c:v>977.26659999999936</c:v>
                </c:pt>
                <c:pt idx="680">
                  <c:v>977.74869999999999</c:v>
                </c:pt>
                <c:pt idx="681">
                  <c:v>978.23080000000004</c:v>
                </c:pt>
                <c:pt idx="682">
                  <c:v>978.71299999999997</c:v>
                </c:pt>
                <c:pt idx="683">
                  <c:v>979.19510000000002</c:v>
                </c:pt>
                <c:pt idx="684">
                  <c:v>979.67719999999997</c:v>
                </c:pt>
                <c:pt idx="685">
                  <c:v>980.15940000000001</c:v>
                </c:pt>
                <c:pt idx="686">
                  <c:v>980.64149999999938</c:v>
                </c:pt>
                <c:pt idx="687">
                  <c:v>981.12360000000001</c:v>
                </c:pt>
                <c:pt idx="688">
                  <c:v>981.60569999999996</c:v>
                </c:pt>
                <c:pt idx="689">
                  <c:v>982.08780000000002</c:v>
                </c:pt>
                <c:pt idx="690">
                  <c:v>982.56989999999996</c:v>
                </c:pt>
                <c:pt idx="691">
                  <c:v>983.05209999999806</c:v>
                </c:pt>
                <c:pt idx="692">
                  <c:v>983.53420000000006</c:v>
                </c:pt>
                <c:pt idx="693">
                  <c:v>984.01639999999998</c:v>
                </c:pt>
                <c:pt idx="694">
                  <c:v>984.49850000000004</c:v>
                </c:pt>
                <c:pt idx="695">
                  <c:v>984.98059999999998</c:v>
                </c:pt>
                <c:pt idx="696">
                  <c:v>985.46269999999731</c:v>
                </c:pt>
                <c:pt idx="697">
                  <c:v>985.94479999999999</c:v>
                </c:pt>
                <c:pt idx="698">
                  <c:v>986.42689999999936</c:v>
                </c:pt>
                <c:pt idx="699">
                  <c:v>986.90909999999997</c:v>
                </c:pt>
                <c:pt idx="700">
                  <c:v>987.39119999999832</c:v>
                </c:pt>
                <c:pt idx="701">
                  <c:v>987.87339999999995</c:v>
                </c:pt>
                <c:pt idx="702">
                  <c:v>988.3554999999983</c:v>
                </c:pt>
                <c:pt idx="703">
                  <c:v>988.83759999999745</c:v>
                </c:pt>
                <c:pt idx="704">
                  <c:v>989.31970000000001</c:v>
                </c:pt>
                <c:pt idx="705">
                  <c:v>989.80179999999996</c:v>
                </c:pt>
                <c:pt idx="706">
                  <c:v>990.28390000000002</c:v>
                </c:pt>
                <c:pt idx="707">
                  <c:v>990.76609999999937</c:v>
                </c:pt>
                <c:pt idx="708">
                  <c:v>991.2482</c:v>
                </c:pt>
                <c:pt idx="709">
                  <c:v>991.73030000000006</c:v>
                </c:pt>
                <c:pt idx="710">
                  <c:v>992.21249999999998</c:v>
                </c:pt>
                <c:pt idx="711">
                  <c:v>992.69460000000004</c:v>
                </c:pt>
                <c:pt idx="712">
                  <c:v>993.17669999999998</c:v>
                </c:pt>
                <c:pt idx="713">
                  <c:v>993.65880000000004</c:v>
                </c:pt>
                <c:pt idx="714">
                  <c:v>994.14089999999999</c:v>
                </c:pt>
                <c:pt idx="715">
                  <c:v>994.62310000000002</c:v>
                </c:pt>
                <c:pt idx="716">
                  <c:v>995.10519999999997</c:v>
                </c:pt>
                <c:pt idx="717">
                  <c:v>995.58730000000003</c:v>
                </c:pt>
                <c:pt idx="718">
                  <c:v>996.06949999999938</c:v>
                </c:pt>
                <c:pt idx="719">
                  <c:v>996.5515999999983</c:v>
                </c:pt>
                <c:pt idx="720">
                  <c:v>997.03369999999938</c:v>
                </c:pt>
                <c:pt idx="721">
                  <c:v>997.51580000000001</c:v>
                </c:pt>
                <c:pt idx="722">
                  <c:v>997.99789999999996</c:v>
                </c:pt>
                <c:pt idx="723">
                  <c:v>998.48009999999999</c:v>
                </c:pt>
                <c:pt idx="724">
                  <c:v>998.96219999999744</c:v>
                </c:pt>
                <c:pt idx="725">
                  <c:v>999.4443</c:v>
                </c:pt>
                <c:pt idx="726">
                  <c:v>999.92649999999935</c:v>
                </c:pt>
                <c:pt idx="727">
                  <c:v>1000.409</c:v>
                </c:pt>
                <c:pt idx="728">
                  <c:v>1000.891</c:v>
                </c:pt>
                <c:pt idx="729">
                  <c:v>1001.373</c:v>
                </c:pt>
                <c:pt idx="730">
                  <c:v>1001.855</c:v>
                </c:pt>
                <c:pt idx="731">
                  <c:v>1002.337</c:v>
                </c:pt>
                <c:pt idx="732">
                  <c:v>1002.819</c:v>
                </c:pt>
                <c:pt idx="733">
                  <c:v>1003.301</c:v>
                </c:pt>
                <c:pt idx="734">
                  <c:v>1003.783</c:v>
                </c:pt>
                <c:pt idx="735">
                  <c:v>1004.266</c:v>
                </c:pt>
                <c:pt idx="736">
                  <c:v>1004.748</c:v>
                </c:pt>
                <c:pt idx="737">
                  <c:v>1005.23</c:v>
                </c:pt>
                <c:pt idx="738">
                  <c:v>1005.712</c:v>
                </c:pt>
                <c:pt idx="739">
                  <c:v>1006.194</c:v>
                </c:pt>
                <c:pt idx="740">
                  <c:v>1006.676</c:v>
                </c:pt>
                <c:pt idx="741">
                  <c:v>1007.158</c:v>
                </c:pt>
                <c:pt idx="742">
                  <c:v>1007.64</c:v>
                </c:pt>
                <c:pt idx="743">
                  <c:v>1008.123</c:v>
                </c:pt>
                <c:pt idx="744">
                  <c:v>1008.605</c:v>
                </c:pt>
                <c:pt idx="745">
                  <c:v>1009.087</c:v>
                </c:pt>
                <c:pt idx="746">
                  <c:v>1009.569</c:v>
                </c:pt>
                <c:pt idx="747">
                  <c:v>1010.051</c:v>
                </c:pt>
                <c:pt idx="748">
                  <c:v>1010.533</c:v>
                </c:pt>
                <c:pt idx="749">
                  <c:v>1011.015</c:v>
                </c:pt>
                <c:pt idx="750">
                  <c:v>1011.497</c:v>
                </c:pt>
                <c:pt idx="751">
                  <c:v>1011.98</c:v>
                </c:pt>
                <c:pt idx="752">
                  <c:v>1012.462</c:v>
                </c:pt>
                <c:pt idx="753">
                  <c:v>1012.944</c:v>
                </c:pt>
                <c:pt idx="754">
                  <c:v>1013.426</c:v>
                </c:pt>
                <c:pt idx="755">
                  <c:v>1013.908</c:v>
                </c:pt>
                <c:pt idx="756">
                  <c:v>1014.39</c:v>
                </c:pt>
                <c:pt idx="757">
                  <c:v>1014.872</c:v>
                </c:pt>
                <c:pt idx="758">
                  <c:v>1015.354</c:v>
                </c:pt>
                <c:pt idx="759">
                  <c:v>1015.837</c:v>
                </c:pt>
                <c:pt idx="760">
                  <c:v>1016.319</c:v>
                </c:pt>
                <c:pt idx="761">
                  <c:v>1016.801</c:v>
                </c:pt>
                <c:pt idx="762">
                  <c:v>1017.283</c:v>
                </c:pt>
                <c:pt idx="763">
                  <c:v>1017.765</c:v>
                </c:pt>
                <c:pt idx="764">
                  <c:v>1018.247</c:v>
                </c:pt>
                <c:pt idx="765">
                  <c:v>1018.729</c:v>
                </c:pt>
                <c:pt idx="766">
                  <c:v>1019.211</c:v>
                </c:pt>
                <c:pt idx="767">
                  <c:v>1019.694</c:v>
                </c:pt>
                <c:pt idx="768">
                  <c:v>1020.176</c:v>
                </c:pt>
                <c:pt idx="769">
                  <c:v>1020.658</c:v>
                </c:pt>
                <c:pt idx="770">
                  <c:v>1021.14</c:v>
                </c:pt>
                <c:pt idx="771">
                  <c:v>1021.622</c:v>
                </c:pt>
                <c:pt idx="772">
                  <c:v>1022.104</c:v>
                </c:pt>
                <c:pt idx="773">
                  <c:v>1022.586</c:v>
                </c:pt>
                <c:pt idx="774">
                  <c:v>1023.068</c:v>
                </c:pt>
                <c:pt idx="775">
                  <c:v>1023.551</c:v>
                </c:pt>
                <c:pt idx="776">
                  <c:v>1024.0329999999999</c:v>
                </c:pt>
                <c:pt idx="777">
                  <c:v>1024.5150000000001</c:v>
                </c:pt>
                <c:pt idx="778">
                  <c:v>1024.9970000000001</c:v>
                </c:pt>
                <c:pt idx="779">
                  <c:v>1025.479</c:v>
                </c:pt>
                <c:pt idx="780">
                  <c:v>1025.961</c:v>
                </c:pt>
                <c:pt idx="781">
                  <c:v>1026.443</c:v>
                </c:pt>
                <c:pt idx="782">
                  <c:v>1026.925</c:v>
                </c:pt>
                <c:pt idx="783">
                  <c:v>1027.4079999999999</c:v>
                </c:pt>
                <c:pt idx="784">
                  <c:v>1027.8900000000001</c:v>
                </c:pt>
                <c:pt idx="785">
                  <c:v>1028.3720000000001</c:v>
                </c:pt>
                <c:pt idx="786">
                  <c:v>1028.854</c:v>
                </c:pt>
                <c:pt idx="787">
                  <c:v>1029.336</c:v>
                </c:pt>
                <c:pt idx="788">
                  <c:v>1029.818</c:v>
                </c:pt>
                <c:pt idx="789">
                  <c:v>1030.3</c:v>
                </c:pt>
                <c:pt idx="790">
                  <c:v>1030.7819999999999</c:v>
                </c:pt>
                <c:pt idx="791">
                  <c:v>1031.2650000000001</c:v>
                </c:pt>
                <c:pt idx="792">
                  <c:v>1031.7470000000001</c:v>
                </c:pt>
                <c:pt idx="793">
                  <c:v>1032.229</c:v>
                </c:pt>
                <c:pt idx="794">
                  <c:v>1032.711</c:v>
                </c:pt>
                <c:pt idx="795">
                  <c:v>1033.193</c:v>
                </c:pt>
                <c:pt idx="796">
                  <c:v>1033.675</c:v>
                </c:pt>
                <c:pt idx="797">
                  <c:v>1034.1569999999999</c:v>
                </c:pt>
                <c:pt idx="798">
                  <c:v>1034.6389999999999</c:v>
                </c:pt>
                <c:pt idx="799">
                  <c:v>1035.1220000000001</c:v>
                </c:pt>
                <c:pt idx="800">
                  <c:v>1035.604</c:v>
                </c:pt>
                <c:pt idx="801">
                  <c:v>1036.086</c:v>
                </c:pt>
                <c:pt idx="802">
                  <c:v>1036.568</c:v>
                </c:pt>
                <c:pt idx="803">
                  <c:v>1037.05</c:v>
                </c:pt>
                <c:pt idx="804">
                  <c:v>1037.5319999999999</c:v>
                </c:pt>
                <c:pt idx="805">
                  <c:v>1038.0139999999999</c:v>
                </c:pt>
                <c:pt idx="806">
                  <c:v>1038.4960000000001</c:v>
                </c:pt>
                <c:pt idx="807">
                  <c:v>1038.979</c:v>
                </c:pt>
                <c:pt idx="808">
                  <c:v>1039.461</c:v>
                </c:pt>
                <c:pt idx="809">
                  <c:v>1039.943</c:v>
                </c:pt>
                <c:pt idx="810">
                  <c:v>1040.425</c:v>
                </c:pt>
                <c:pt idx="811">
                  <c:v>1040.9069999999999</c:v>
                </c:pt>
                <c:pt idx="812">
                  <c:v>1041.3889999999999</c:v>
                </c:pt>
                <c:pt idx="813">
                  <c:v>1041.8710000000001</c:v>
                </c:pt>
                <c:pt idx="814">
                  <c:v>1042.3530000000001</c:v>
                </c:pt>
                <c:pt idx="815">
                  <c:v>1042.836</c:v>
                </c:pt>
                <c:pt idx="816">
                  <c:v>1043.318</c:v>
                </c:pt>
                <c:pt idx="817">
                  <c:v>1043.8</c:v>
                </c:pt>
                <c:pt idx="818">
                  <c:v>1044.2819999999999</c:v>
                </c:pt>
                <c:pt idx="819">
                  <c:v>1044.7639999999999</c:v>
                </c:pt>
                <c:pt idx="820">
                  <c:v>1045.2460000000001</c:v>
                </c:pt>
                <c:pt idx="821">
                  <c:v>1045.7280000000001</c:v>
                </c:pt>
                <c:pt idx="822">
                  <c:v>1046.21</c:v>
                </c:pt>
                <c:pt idx="823">
                  <c:v>1046.693</c:v>
                </c:pt>
                <c:pt idx="824">
                  <c:v>1047.175</c:v>
                </c:pt>
                <c:pt idx="825">
                  <c:v>1047.6569999999999</c:v>
                </c:pt>
                <c:pt idx="826">
                  <c:v>1048.1389999999999</c:v>
                </c:pt>
                <c:pt idx="827">
                  <c:v>1048.6210000000001</c:v>
                </c:pt>
                <c:pt idx="828">
                  <c:v>1049.1030000000001</c:v>
                </c:pt>
                <c:pt idx="829">
                  <c:v>1049.585</c:v>
                </c:pt>
                <c:pt idx="830">
                  <c:v>1050.067</c:v>
                </c:pt>
                <c:pt idx="831">
                  <c:v>1050.55</c:v>
                </c:pt>
                <c:pt idx="832">
                  <c:v>1051.0319999999999</c:v>
                </c:pt>
                <c:pt idx="833">
                  <c:v>1051.5139999999999</c:v>
                </c:pt>
                <c:pt idx="834">
                  <c:v>1051.9960000000001</c:v>
                </c:pt>
                <c:pt idx="835">
                  <c:v>1052.4780000000001</c:v>
                </c:pt>
                <c:pt idx="836">
                  <c:v>1052.96</c:v>
                </c:pt>
                <c:pt idx="837">
                  <c:v>1053.442</c:v>
                </c:pt>
                <c:pt idx="838">
                  <c:v>1053.924</c:v>
                </c:pt>
                <c:pt idx="839">
                  <c:v>1054.4059999999999</c:v>
                </c:pt>
                <c:pt idx="840">
                  <c:v>1054.8889999999999</c:v>
                </c:pt>
                <c:pt idx="841">
                  <c:v>1055.3710000000001</c:v>
                </c:pt>
                <c:pt idx="842">
                  <c:v>1055.8530000000001</c:v>
                </c:pt>
                <c:pt idx="843">
                  <c:v>1056.335</c:v>
                </c:pt>
                <c:pt idx="844">
                  <c:v>1056.817</c:v>
                </c:pt>
                <c:pt idx="845">
                  <c:v>1057.299</c:v>
                </c:pt>
                <c:pt idx="846">
                  <c:v>1057.7809999999999</c:v>
                </c:pt>
                <c:pt idx="847">
                  <c:v>1058.2639999999999</c:v>
                </c:pt>
                <c:pt idx="848">
                  <c:v>1058.7460000000001</c:v>
                </c:pt>
                <c:pt idx="849">
                  <c:v>1059.2280000000001</c:v>
                </c:pt>
                <c:pt idx="850">
                  <c:v>1059.71</c:v>
                </c:pt>
                <c:pt idx="851">
                  <c:v>1060.192</c:v>
                </c:pt>
                <c:pt idx="852">
                  <c:v>1060.674</c:v>
                </c:pt>
                <c:pt idx="853">
                  <c:v>1061.1559999999999</c:v>
                </c:pt>
                <c:pt idx="854">
                  <c:v>1061.6379999999999</c:v>
                </c:pt>
                <c:pt idx="855">
                  <c:v>1062.1199999999999</c:v>
                </c:pt>
                <c:pt idx="856">
                  <c:v>1062.6030000000001</c:v>
                </c:pt>
                <c:pt idx="857">
                  <c:v>1063.085</c:v>
                </c:pt>
                <c:pt idx="858">
                  <c:v>1063.567</c:v>
                </c:pt>
                <c:pt idx="859">
                  <c:v>1064.049</c:v>
                </c:pt>
                <c:pt idx="860">
                  <c:v>1064.5309999999999</c:v>
                </c:pt>
                <c:pt idx="861">
                  <c:v>1065.0129999999999</c:v>
                </c:pt>
                <c:pt idx="862">
                  <c:v>1065.4949999999999</c:v>
                </c:pt>
                <c:pt idx="863">
                  <c:v>1065.9780000000001</c:v>
                </c:pt>
                <c:pt idx="864">
                  <c:v>1066.46</c:v>
                </c:pt>
                <c:pt idx="865">
                  <c:v>1066.942</c:v>
                </c:pt>
                <c:pt idx="866">
                  <c:v>1067.424</c:v>
                </c:pt>
                <c:pt idx="867">
                  <c:v>1067.9059999999999</c:v>
                </c:pt>
                <c:pt idx="868">
                  <c:v>1068.3879999999999</c:v>
                </c:pt>
                <c:pt idx="869">
                  <c:v>1068.8699999999999</c:v>
                </c:pt>
                <c:pt idx="870">
                  <c:v>1069.3520000000001</c:v>
                </c:pt>
                <c:pt idx="871">
                  <c:v>1069.8340000000001</c:v>
                </c:pt>
                <c:pt idx="872">
                  <c:v>1070.317</c:v>
                </c:pt>
                <c:pt idx="873">
                  <c:v>1070.799</c:v>
                </c:pt>
                <c:pt idx="874">
                  <c:v>1071.2809999999999</c:v>
                </c:pt>
                <c:pt idx="875">
                  <c:v>1071.7629999999999</c:v>
                </c:pt>
                <c:pt idx="876">
                  <c:v>1072.2449999999999</c:v>
                </c:pt>
                <c:pt idx="877">
                  <c:v>1072.7270000000001</c:v>
                </c:pt>
                <c:pt idx="878">
                  <c:v>1073.2090000000001</c:v>
                </c:pt>
                <c:pt idx="879">
                  <c:v>1073.692</c:v>
                </c:pt>
                <c:pt idx="880">
                  <c:v>1074.174</c:v>
                </c:pt>
                <c:pt idx="881">
                  <c:v>1074.6559999999999</c:v>
                </c:pt>
                <c:pt idx="882">
                  <c:v>1075.1379999999999</c:v>
                </c:pt>
                <c:pt idx="883">
                  <c:v>1075.6199999999999</c:v>
                </c:pt>
                <c:pt idx="884">
                  <c:v>1076.1020000000001</c:v>
                </c:pt>
                <c:pt idx="885">
                  <c:v>1076.5840000000001</c:v>
                </c:pt>
                <c:pt idx="886">
                  <c:v>1077.066</c:v>
                </c:pt>
                <c:pt idx="887">
                  <c:v>1077.548</c:v>
                </c:pt>
                <c:pt idx="888">
                  <c:v>1078.0309999999999</c:v>
                </c:pt>
                <c:pt idx="889">
                  <c:v>1078.5129999999999</c:v>
                </c:pt>
                <c:pt idx="890">
                  <c:v>1078.9949999999999</c:v>
                </c:pt>
                <c:pt idx="891">
                  <c:v>1079.4770000000001</c:v>
                </c:pt>
                <c:pt idx="892">
                  <c:v>1079.9590000000001</c:v>
                </c:pt>
                <c:pt idx="893">
                  <c:v>1080.441</c:v>
                </c:pt>
                <c:pt idx="894">
                  <c:v>1080.923</c:v>
                </c:pt>
                <c:pt idx="895">
                  <c:v>1081.4059999999999</c:v>
                </c:pt>
                <c:pt idx="896">
                  <c:v>1081.8879999999999</c:v>
                </c:pt>
                <c:pt idx="897">
                  <c:v>1082.3699999999999</c:v>
                </c:pt>
                <c:pt idx="898">
                  <c:v>1082.8520000000001</c:v>
                </c:pt>
                <c:pt idx="899">
                  <c:v>1083.3340000000001</c:v>
                </c:pt>
                <c:pt idx="900">
                  <c:v>1083.816</c:v>
                </c:pt>
                <c:pt idx="901">
                  <c:v>1084.298</c:v>
                </c:pt>
                <c:pt idx="902">
                  <c:v>1084.78</c:v>
                </c:pt>
                <c:pt idx="903">
                  <c:v>1085.2619999999999</c:v>
                </c:pt>
                <c:pt idx="904">
                  <c:v>1085.7449999999999</c:v>
                </c:pt>
                <c:pt idx="905">
                  <c:v>1086.2270000000001</c:v>
                </c:pt>
                <c:pt idx="906">
                  <c:v>1086.7090000000001</c:v>
                </c:pt>
                <c:pt idx="907">
                  <c:v>1087.191</c:v>
                </c:pt>
                <c:pt idx="908">
                  <c:v>1087.673</c:v>
                </c:pt>
                <c:pt idx="909">
                  <c:v>1088.155</c:v>
                </c:pt>
                <c:pt idx="910">
                  <c:v>1088.6369999999999</c:v>
                </c:pt>
                <c:pt idx="911">
                  <c:v>1089.1199999999999</c:v>
                </c:pt>
                <c:pt idx="912">
                  <c:v>1089.6020000000001</c:v>
                </c:pt>
                <c:pt idx="913">
                  <c:v>1090.0840000000001</c:v>
                </c:pt>
                <c:pt idx="914">
                  <c:v>1090.566</c:v>
                </c:pt>
                <c:pt idx="915">
                  <c:v>1091.048</c:v>
                </c:pt>
                <c:pt idx="916">
                  <c:v>1091.53</c:v>
                </c:pt>
                <c:pt idx="917">
                  <c:v>1092.0119999999999</c:v>
                </c:pt>
                <c:pt idx="918">
                  <c:v>1092.4939999999999</c:v>
                </c:pt>
                <c:pt idx="919">
                  <c:v>1092.9760000000001</c:v>
                </c:pt>
                <c:pt idx="920">
                  <c:v>1093.4590000000001</c:v>
                </c:pt>
                <c:pt idx="921">
                  <c:v>1093.941</c:v>
                </c:pt>
                <c:pt idx="922">
                  <c:v>1094.423</c:v>
                </c:pt>
                <c:pt idx="923">
                  <c:v>1094.905</c:v>
                </c:pt>
                <c:pt idx="924">
                  <c:v>1095.3869999999999</c:v>
                </c:pt>
                <c:pt idx="925">
                  <c:v>1095.8689999999999</c:v>
                </c:pt>
                <c:pt idx="926">
                  <c:v>1096.3510000000001</c:v>
                </c:pt>
                <c:pt idx="927">
                  <c:v>1096.8330000000001</c:v>
                </c:pt>
                <c:pt idx="928">
                  <c:v>1097.316</c:v>
                </c:pt>
                <c:pt idx="929">
                  <c:v>1097.798</c:v>
                </c:pt>
                <c:pt idx="930">
                  <c:v>1098.28</c:v>
                </c:pt>
                <c:pt idx="931">
                  <c:v>1098.7619999999999</c:v>
                </c:pt>
                <c:pt idx="932">
                  <c:v>1099.2439999999999</c:v>
                </c:pt>
                <c:pt idx="933">
                  <c:v>1099.7260000000001</c:v>
                </c:pt>
                <c:pt idx="934">
                  <c:v>1100.2080000000001</c:v>
                </c:pt>
                <c:pt idx="935">
                  <c:v>1100.69</c:v>
                </c:pt>
                <c:pt idx="936">
                  <c:v>1101.173</c:v>
                </c:pt>
                <c:pt idx="937">
                  <c:v>1101.655</c:v>
                </c:pt>
                <c:pt idx="938">
                  <c:v>1102.1369999999999</c:v>
                </c:pt>
                <c:pt idx="939">
                  <c:v>1102.6189999999999</c:v>
                </c:pt>
                <c:pt idx="940">
                  <c:v>1103.1010000000001</c:v>
                </c:pt>
                <c:pt idx="941">
                  <c:v>1103.5830000000001</c:v>
                </c:pt>
                <c:pt idx="942">
                  <c:v>1104.0650000000001</c:v>
                </c:pt>
                <c:pt idx="943">
                  <c:v>1104.547</c:v>
                </c:pt>
                <c:pt idx="944">
                  <c:v>1105.03</c:v>
                </c:pt>
                <c:pt idx="945">
                  <c:v>1105.5119999999999</c:v>
                </c:pt>
                <c:pt idx="946">
                  <c:v>1105.9939999999999</c:v>
                </c:pt>
                <c:pt idx="947">
                  <c:v>1106.4760000000001</c:v>
                </c:pt>
                <c:pt idx="948">
                  <c:v>1106.9580000000001</c:v>
                </c:pt>
                <c:pt idx="949">
                  <c:v>1107.44</c:v>
                </c:pt>
                <c:pt idx="950">
                  <c:v>1107.922</c:v>
                </c:pt>
                <c:pt idx="951">
                  <c:v>1108.405</c:v>
                </c:pt>
                <c:pt idx="952">
                  <c:v>1108.8869999999999</c:v>
                </c:pt>
                <c:pt idx="953">
                  <c:v>1109.3689999999999</c:v>
                </c:pt>
                <c:pt idx="954">
                  <c:v>1109.8510000000001</c:v>
                </c:pt>
                <c:pt idx="955">
                  <c:v>1110.3330000000001</c:v>
                </c:pt>
                <c:pt idx="956">
                  <c:v>1110.8150000000001</c:v>
                </c:pt>
                <c:pt idx="957">
                  <c:v>1111.297</c:v>
                </c:pt>
                <c:pt idx="958">
                  <c:v>1111.779</c:v>
                </c:pt>
                <c:pt idx="959">
                  <c:v>1112.261</c:v>
                </c:pt>
                <c:pt idx="960">
                  <c:v>1112.7439999999999</c:v>
                </c:pt>
                <c:pt idx="961">
                  <c:v>1113.2260000000001</c:v>
                </c:pt>
                <c:pt idx="962">
                  <c:v>1113.7080000000001</c:v>
                </c:pt>
                <c:pt idx="963">
                  <c:v>1114.19</c:v>
                </c:pt>
                <c:pt idx="964">
                  <c:v>1114.672</c:v>
                </c:pt>
                <c:pt idx="965">
                  <c:v>1115.154</c:v>
                </c:pt>
                <c:pt idx="966">
                  <c:v>1115.636</c:v>
                </c:pt>
                <c:pt idx="967">
                  <c:v>1116.1189999999999</c:v>
                </c:pt>
                <c:pt idx="968">
                  <c:v>1116.6010000000001</c:v>
                </c:pt>
                <c:pt idx="969">
                  <c:v>1117.0830000000001</c:v>
                </c:pt>
                <c:pt idx="970">
                  <c:v>1117.5650000000001</c:v>
                </c:pt>
                <c:pt idx="971">
                  <c:v>1118.047</c:v>
                </c:pt>
                <c:pt idx="972">
                  <c:v>1118.529</c:v>
                </c:pt>
                <c:pt idx="973">
                  <c:v>1119.011</c:v>
                </c:pt>
                <c:pt idx="974">
                  <c:v>1119.4929999999999</c:v>
                </c:pt>
                <c:pt idx="975">
                  <c:v>1119.9749999999999</c:v>
                </c:pt>
                <c:pt idx="976">
                  <c:v>1120.4580000000001</c:v>
                </c:pt>
                <c:pt idx="977">
                  <c:v>1120.94</c:v>
                </c:pt>
                <c:pt idx="978">
                  <c:v>1121.422</c:v>
                </c:pt>
                <c:pt idx="979">
                  <c:v>1121.904</c:v>
                </c:pt>
                <c:pt idx="980">
                  <c:v>1122.386</c:v>
                </c:pt>
                <c:pt idx="981">
                  <c:v>1122.8679999999999</c:v>
                </c:pt>
                <c:pt idx="982">
                  <c:v>1123.3499999999999</c:v>
                </c:pt>
                <c:pt idx="983">
                  <c:v>1123.8330000000001</c:v>
                </c:pt>
                <c:pt idx="984">
                  <c:v>1124.3150000000001</c:v>
                </c:pt>
                <c:pt idx="985">
                  <c:v>1124.797</c:v>
                </c:pt>
                <c:pt idx="986">
                  <c:v>1125.279</c:v>
                </c:pt>
                <c:pt idx="987">
                  <c:v>1125.761</c:v>
                </c:pt>
                <c:pt idx="988">
                  <c:v>1126.2429999999999</c:v>
                </c:pt>
                <c:pt idx="989">
                  <c:v>1126.7249999999999</c:v>
                </c:pt>
                <c:pt idx="990">
                  <c:v>1127.2070000000001</c:v>
                </c:pt>
                <c:pt idx="991">
                  <c:v>1127.6890000000001</c:v>
                </c:pt>
                <c:pt idx="992">
                  <c:v>1128.172</c:v>
                </c:pt>
                <c:pt idx="993">
                  <c:v>1128.654</c:v>
                </c:pt>
                <c:pt idx="994">
                  <c:v>1129.136</c:v>
                </c:pt>
                <c:pt idx="995">
                  <c:v>1129.6179999999999</c:v>
                </c:pt>
                <c:pt idx="996">
                  <c:v>1130.0999999999999</c:v>
                </c:pt>
                <c:pt idx="997">
                  <c:v>1130.5820000000001</c:v>
                </c:pt>
                <c:pt idx="998">
                  <c:v>1131.0640000000001</c:v>
                </c:pt>
                <c:pt idx="999">
                  <c:v>1131.547</c:v>
                </c:pt>
                <c:pt idx="1000">
                  <c:v>1132.029</c:v>
                </c:pt>
                <c:pt idx="1001">
                  <c:v>1132.511</c:v>
                </c:pt>
                <c:pt idx="1002">
                  <c:v>1132.9929999999999</c:v>
                </c:pt>
                <c:pt idx="1003">
                  <c:v>1133.4749999999999</c:v>
                </c:pt>
                <c:pt idx="1004">
                  <c:v>1133.9570000000001</c:v>
                </c:pt>
                <c:pt idx="1005">
                  <c:v>1134.4390000000001</c:v>
                </c:pt>
                <c:pt idx="1006">
                  <c:v>1134.921</c:v>
                </c:pt>
                <c:pt idx="1007">
                  <c:v>1135.403</c:v>
                </c:pt>
                <c:pt idx="1008">
                  <c:v>1135.886</c:v>
                </c:pt>
                <c:pt idx="1009">
                  <c:v>1136.3679999999999</c:v>
                </c:pt>
                <c:pt idx="1010">
                  <c:v>1136.8499999999999</c:v>
                </c:pt>
                <c:pt idx="1011">
                  <c:v>1137.3320000000001</c:v>
                </c:pt>
                <c:pt idx="1012">
                  <c:v>1137.8140000000001</c:v>
                </c:pt>
                <c:pt idx="1013">
                  <c:v>1138.296</c:v>
                </c:pt>
                <c:pt idx="1014">
                  <c:v>1138.778</c:v>
                </c:pt>
                <c:pt idx="1015">
                  <c:v>1139.26</c:v>
                </c:pt>
                <c:pt idx="1016">
                  <c:v>1139.7429999999999</c:v>
                </c:pt>
                <c:pt idx="1017">
                  <c:v>1140.2249999999999</c:v>
                </c:pt>
                <c:pt idx="1018">
                  <c:v>1140.7070000000001</c:v>
                </c:pt>
                <c:pt idx="1019">
                  <c:v>1141.1890000000001</c:v>
                </c:pt>
                <c:pt idx="1020">
                  <c:v>1141.671</c:v>
                </c:pt>
                <c:pt idx="1021">
                  <c:v>1142.153</c:v>
                </c:pt>
                <c:pt idx="1022">
                  <c:v>1142.635</c:v>
                </c:pt>
                <c:pt idx="1023">
                  <c:v>1143.117</c:v>
                </c:pt>
                <c:pt idx="1024">
                  <c:v>1143.5999999999999</c:v>
                </c:pt>
                <c:pt idx="1025">
                  <c:v>1144.0820000000001</c:v>
                </c:pt>
                <c:pt idx="1026">
                  <c:v>1144.5640000000001</c:v>
                </c:pt>
                <c:pt idx="1027">
                  <c:v>1145.046</c:v>
                </c:pt>
                <c:pt idx="1028">
                  <c:v>1145.528</c:v>
                </c:pt>
                <c:pt idx="1029">
                  <c:v>1146.01</c:v>
                </c:pt>
                <c:pt idx="1030">
                  <c:v>1146.492</c:v>
                </c:pt>
                <c:pt idx="1031">
                  <c:v>1146.9739999999999</c:v>
                </c:pt>
                <c:pt idx="1032">
                  <c:v>1147.4570000000001</c:v>
                </c:pt>
                <c:pt idx="1033">
                  <c:v>1147.9390000000001</c:v>
                </c:pt>
                <c:pt idx="1034">
                  <c:v>1148.421</c:v>
                </c:pt>
                <c:pt idx="1035">
                  <c:v>1148.903</c:v>
                </c:pt>
                <c:pt idx="1036">
                  <c:v>1149.385</c:v>
                </c:pt>
                <c:pt idx="1037">
                  <c:v>1149.867</c:v>
                </c:pt>
                <c:pt idx="1038">
                  <c:v>1150.3489999999999</c:v>
                </c:pt>
                <c:pt idx="1039">
                  <c:v>1150.8309999999999</c:v>
                </c:pt>
                <c:pt idx="1040">
                  <c:v>1151.3140000000001</c:v>
                </c:pt>
                <c:pt idx="1041">
                  <c:v>1151.796</c:v>
                </c:pt>
                <c:pt idx="1042">
                  <c:v>1152.278</c:v>
                </c:pt>
                <c:pt idx="1043">
                  <c:v>1152.76</c:v>
                </c:pt>
                <c:pt idx="1044">
                  <c:v>1153.242</c:v>
                </c:pt>
                <c:pt idx="1045">
                  <c:v>1153.7239999999999</c:v>
                </c:pt>
                <c:pt idx="1046">
                  <c:v>1154.2059999999999</c:v>
                </c:pt>
                <c:pt idx="1047">
                  <c:v>1154.6880000000001</c:v>
                </c:pt>
                <c:pt idx="1048">
                  <c:v>1155.171</c:v>
                </c:pt>
                <c:pt idx="1049">
                  <c:v>1155.653</c:v>
                </c:pt>
                <c:pt idx="1050">
                  <c:v>1156.135</c:v>
                </c:pt>
                <c:pt idx="1051">
                  <c:v>1156.617</c:v>
                </c:pt>
                <c:pt idx="1052">
                  <c:v>1157.0989999999999</c:v>
                </c:pt>
                <c:pt idx="1053">
                  <c:v>1157.5809999999999</c:v>
                </c:pt>
                <c:pt idx="1054">
                  <c:v>1158.0630000000001</c:v>
                </c:pt>
                <c:pt idx="1055">
                  <c:v>1158.5450000000001</c:v>
                </c:pt>
                <c:pt idx="1056">
                  <c:v>1159.028</c:v>
                </c:pt>
                <c:pt idx="1057">
                  <c:v>1159.51</c:v>
                </c:pt>
                <c:pt idx="1058">
                  <c:v>1159.992</c:v>
                </c:pt>
                <c:pt idx="1059">
                  <c:v>1160.4739999999999</c:v>
                </c:pt>
                <c:pt idx="1060">
                  <c:v>1160.9559999999999</c:v>
                </c:pt>
                <c:pt idx="1061">
                  <c:v>1161.4380000000001</c:v>
                </c:pt>
                <c:pt idx="1062">
                  <c:v>1161.92</c:v>
                </c:pt>
                <c:pt idx="1063">
                  <c:v>1162.402</c:v>
                </c:pt>
                <c:pt idx="1064">
                  <c:v>1162.885</c:v>
                </c:pt>
                <c:pt idx="1065">
                  <c:v>1163.367</c:v>
                </c:pt>
                <c:pt idx="1066">
                  <c:v>1163.8489999999999</c:v>
                </c:pt>
                <c:pt idx="1067">
                  <c:v>1164.3309999999999</c:v>
                </c:pt>
                <c:pt idx="1068">
                  <c:v>1164.8130000000001</c:v>
                </c:pt>
                <c:pt idx="1069">
                  <c:v>1165.2950000000001</c:v>
                </c:pt>
                <c:pt idx="1070">
                  <c:v>1165.777</c:v>
                </c:pt>
                <c:pt idx="1071">
                  <c:v>1166.259</c:v>
                </c:pt>
                <c:pt idx="1072">
                  <c:v>1166.742</c:v>
                </c:pt>
                <c:pt idx="1073">
                  <c:v>1167.2239999999999</c:v>
                </c:pt>
                <c:pt idx="1074">
                  <c:v>1167.7059999999999</c:v>
                </c:pt>
                <c:pt idx="1075">
                  <c:v>1168.1880000000001</c:v>
                </c:pt>
                <c:pt idx="1076">
                  <c:v>1168.67</c:v>
                </c:pt>
                <c:pt idx="1077">
                  <c:v>1169.152</c:v>
                </c:pt>
                <c:pt idx="1078">
                  <c:v>1169.634</c:v>
                </c:pt>
                <c:pt idx="1079">
                  <c:v>1170.116</c:v>
                </c:pt>
                <c:pt idx="1080">
                  <c:v>1170.5989999999999</c:v>
                </c:pt>
                <c:pt idx="1081">
                  <c:v>1171.0809999999999</c:v>
                </c:pt>
                <c:pt idx="1082">
                  <c:v>1171.5630000000001</c:v>
                </c:pt>
                <c:pt idx="1083">
                  <c:v>1172.0450000000001</c:v>
                </c:pt>
                <c:pt idx="1084">
                  <c:v>1172.527</c:v>
                </c:pt>
                <c:pt idx="1085">
                  <c:v>1173.009</c:v>
                </c:pt>
                <c:pt idx="1086">
                  <c:v>1173.491</c:v>
                </c:pt>
                <c:pt idx="1087">
                  <c:v>1173.973</c:v>
                </c:pt>
                <c:pt idx="1088">
                  <c:v>1174.4559999999999</c:v>
                </c:pt>
                <c:pt idx="1089">
                  <c:v>1174.9380000000001</c:v>
                </c:pt>
                <c:pt idx="1090">
                  <c:v>1175.42</c:v>
                </c:pt>
                <c:pt idx="1091">
                  <c:v>1175.902</c:v>
                </c:pt>
                <c:pt idx="1092">
                  <c:v>1176.384</c:v>
                </c:pt>
                <c:pt idx="1093">
                  <c:v>1176.866</c:v>
                </c:pt>
                <c:pt idx="1094">
                  <c:v>1177.348</c:v>
                </c:pt>
                <c:pt idx="1095">
                  <c:v>1177.83</c:v>
                </c:pt>
                <c:pt idx="1096">
                  <c:v>1178.3130000000001</c:v>
                </c:pt>
                <c:pt idx="1097">
                  <c:v>1178.7950000000001</c:v>
                </c:pt>
                <c:pt idx="1098">
                  <c:v>1179.277</c:v>
                </c:pt>
                <c:pt idx="1099">
                  <c:v>1179.759</c:v>
                </c:pt>
                <c:pt idx="1100">
                  <c:v>1180.241</c:v>
                </c:pt>
                <c:pt idx="1101">
                  <c:v>1180.723</c:v>
                </c:pt>
                <c:pt idx="1102">
                  <c:v>1181.2049999999999</c:v>
                </c:pt>
                <c:pt idx="1103">
                  <c:v>1181.6869999999999</c:v>
                </c:pt>
                <c:pt idx="1104">
                  <c:v>1182.17</c:v>
                </c:pt>
                <c:pt idx="1105">
                  <c:v>1182.652</c:v>
                </c:pt>
                <c:pt idx="1106">
                  <c:v>1183.134</c:v>
                </c:pt>
                <c:pt idx="1107">
                  <c:v>1183.616</c:v>
                </c:pt>
                <c:pt idx="1108">
                  <c:v>1184.098</c:v>
                </c:pt>
                <c:pt idx="1109">
                  <c:v>1184.58</c:v>
                </c:pt>
                <c:pt idx="1110">
                  <c:v>1185.0619999999999</c:v>
                </c:pt>
                <c:pt idx="1111">
                  <c:v>1185.5440000000001</c:v>
                </c:pt>
                <c:pt idx="1112">
                  <c:v>1186.0260000000001</c:v>
                </c:pt>
                <c:pt idx="1113">
                  <c:v>1186.509</c:v>
                </c:pt>
                <c:pt idx="1114">
                  <c:v>1186.991</c:v>
                </c:pt>
                <c:pt idx="1115">
                  <c:v>1187.473</c:v>
                </c:pt>
                <c:pt idx="1116">
                  <c:v>1187.9549999999999</c:v>
                </c:pt>
                <c:pt idx="1117">
                  <c:v>1188.4369999999999</c:v>
                </c:pt>
                <c:pt idx="1118">
                  <c:v>1188.9190000000001</c:v>
                </c:pt>
                <c:pt idx="1119">
                  <c:v>1189.4010000000001</c:v>
                </c:pt>
                <c:pt idx="1120">
                  <c:v>1189.884</c:v>
                </c:pt>
                <c:pt idx="1121">
                  <c:v>1190.366</c:v>
                </c:pt>
                <c:pt idx="1122">
                  <c:v>1190.848</c:v>
                </c:pt>
                <c:pt idx="1123">
                  <c:v>1191.33</c:v>
                </c:pt>
                <c:pt idx="1124">
                  <c:v>1191.8119999999999</c:v>
                </c:pt>
                <c:pt idx="1125">
                  <c:v>1192.2940000000001</c:v>
                </c:pt>
                <c:pt idx="1126">
                  <c:v>1192.7760000000001</c:v>
                </c:pt>
                <c:pt idx="1127">
                  <c:v>1193.258</c:v>
                </c:pt>
                <c:pt idx="1128">
                  <c:v>1193.74</c:v>
                </c:pt>
                <c:pt idx="1129">
                  <c:v>1194.223</c:v>
                </c:pt>
                <c:pt idx="1130">
                  <c:v>1194.7049999999999</c:v>
                </c:pt>
                <c:pt idx="1131">
                  <c:v>1195.1869999999999</c:v>
                </c:pt>
                <c:pt idx="1132">
                  <c:v>1195.6690000000001</c:v>
                </c:pt>
                <c:pt idx="1133">
                  <c:v>1196.1510000000001</c:v>
                </c:pt>
                <c:pt idx="1134">
                  <c:v>1196.633</c:v>
                </c:pt>
                <c:pt idx="1135">
                  <c:v>1197.115</c:v>
                </c:pt>
                <c:pt idx="1136">
                  <c:v>1197.598</c:v>
                </c:pt>
                <c:pt idx="1137">
                  <c:v>1198.08</c:v>
                </c:pt>
                <c:pt idx="1138">
                  <c:v>1198.5619999999999</c:v>
                </c:pt>
                <c:pt idx="1139">
                  <c:v>1199.0440000000001</c:v>
                </c:pt>
                <c:pt idx="1140">
                  <c:v>1199.5260000000001</c:v>
                </c:pt>
                <c:pt idx="1141">
                  <c:v>1200.008</c:v>
                </c:pt>
                <c:pt idx="1142">
                  <c:v>1200.49</c:v>
                </c:pt>
                <c:pt idx="1143">
                  <c:v>1200.972</c:v>
                </c:pt>
                <c:pt idx="1144">
                  <c:v>1201.4549999999999</c:v>
                </c:pt>
                <c:pt idx="1145">
                  <c:v>1201.9369999999999</c:v>
                </c:pt>
                <c:pt idx="1146">
                  <c:v>1202.4190000000001</c:v>
                </c:pt>
                <c:pt idx="1147">
                  <c:v>1202.9010000000001</c:v>
                </c:pt>
                <c:pt idx="1148">
                  <c:v>1203.383</c:v>
                </c:pt>
                <c:pt idx="1149">
                  <c:v>1203.865</c:v>
                </c:pt>
                <c:pt idx="1150">
                  <c:v>1204.347</c:v>
                </c:pt>
                <c:pt idx="1151">
                  <c:v>1204.829</c:v>
                </c:pt>
                <c:pt idx="1152">
                  <c:v>1205.3119999999999</c:v>
                </c:pt>
                <c:pt idx="1153">
                  <c:v>1205.7940000000001</c:v>
                </c:pt>
                <c:pt idx="1154">
                  <c:v>1206.2760000000001</c:v>
                </c:pt>
                <c:pt idx="1155">
                  <c:v>1206.758</c:v>
                </c:pt>
                <c:pt idx="1156">
                  <c:v>1207.24</c:v>
                </c:pt>
                <c:pt idx="1157">
                  <c:v>1207.722</c:v>
                </c:pt>
                <c:pt idx="1158">
                  <c:v>1208.204</c:v>
                </c:pt>
                <c:pt idx="1159">
                  <c:v>1208.6859999999999</c:v>
                </c:pt>
                <c:pt idx="1160">
                  <c:v>1209.1690000000001</c:v>
                </c:pt>
                <c:pt idx="1161">
                  <c:v>1209.6510000000001</c:v>
                </c:pt>
                <c:pt idx="1162">
                  <c:v>1210.133</c:v>
                </c:pt>
                <c:pt idx="1163">
                  <c:v>1210.615</c:v>
                </c:pt>
                <c:pt idx="1164">
                  <c:v>1211.097</c:v>
                </c:pt>
                <c:pt idx="1165">
                  <c:v>1211.579</c:v>
                </c:pt>
                <c:pt idx="1166">
                  <c:v>1212.0609999999999</c:v>
                </c:pt>
                <c:pt idx="1167">
                  <c:v>1212.5429999999999</c:v>
                </c:pt>
                <c:pt idx="1168">
                  <c:v>1213.0260000000001</c:v>
                </c:pt>
                <c:pt idx="1169">
                  <c:v>1213.508</c:v>
                </c:pt>
                <c:pt idx="1170">
                  <c:v>1213.99</c:v>
                </c:pt>
                <c:pt idx="1171">
                  <c:v>1214.472</c:v>
                </c:pt>
                <c:pt idx="1172">
                  <c:v>1214.954</c:v>
                </c:pt>
                <c:pt idx="1173">
                  <c:v>1215.4359999999999</c:v>
                </c:pt>
                <c:pt idx="1174">
                  <c:v>1215.9179999999999</c:v>
                </c:pt>
                <c:pt idx="1175">
                  <c:v>1216.4000000000001</c:v>
                </c:pt>
                <c:pt idx="1176">
                  <c:v>1216.883</c:v>
                </c:pt>
                <c:pt idx="1177">
                  <c:v>1217.365</c:v>
                </c:pt>
                <c:pt idx="1178">
                  <c:v>1217.847</c:v>
                </c:pt>
                <c:pt idx="1179">
                  <c:v>1218.329</c:v>
                </c:pt>
                <c:pt idx="1180">
                  <c:v>1218.8109999999999</c:v>
                </c:pt>
                <c:pt idx="1181">
                  <c:v>1219.2929999999999</c:v>
                </c:pt>
                <c:pt idx="1182">
                  <c:v>1219.7750000000001</c:v>
                </c:pt>
                <c:pt idx="1183">
                  <c:v>1220.2570000000001</c:v>
                </c:pt>
                <c:pt idx="1184">
                  <c:v>1220.74</c:v>
                </c:pt>
                <c:pt idx="1185">
                  <c:v>1221.222</c:v>
                </c:pt>
                <c:pt idx="1186">
                  <c:v>1221.704</c:v>
                </c:pt>
                <c:pt idx="1187">
                  <c:v>1222.1859999999999</c:v>
                </c:pt>
                <c:pt idx="1188">
                  <c:v>1222.6679999999999</c:v>
                </c:pt>
                <c:pt idx="1189">
                  <c:v>1223.1500000000001</c:v>
                </c:pt>
                <c:pt idx="1190">
                  <c:v>1223.6320000000001</c:v>
                </c:pt>
                <c:pt idx="1191">
                  <c:v>1224.114</c:v>
                </c:pt>
                <c:pt idx="1192">
                  <c:v>1224.597</c:v>
                </c:pt>
                <c:pt idx="1193">
                  <c:v>1225.079</c:v>
                </c:pt>
                <c:pt idx="1194">
                  <c:v>1225.5609999999999</c:v>
                </c:pt>
                <c:pt idx="1195">
                  <c:v>1226.0429999999999</c:v>
                </c:pt>
                <c:pt idx="1196">
                  <c:v>1226.5250000000001</c:v>
                </c:pt>
                <c:pt idx="1197">
                  <c:v>1227.0070000000001</c:v>
                </c:pt>
                <c:pt idx="1198">
                  <c:v>1227.489</c:v>
                </c:pt>
                <c:pt idx="1199">
                  <c:v>1227.971</c:v>
                </c:pt>
                <c:pt idx="1200">
                  <c:v>1228.453</c:v>
                </c:pt>
                <c:pt idx="1201">
                  <c:v>1228.9359999999999</c:v>
                </c:pt>
                <c:pt idx="1202">
                  <c:v>1229.4179999999999</c:v>
                </c:pt>
                <c:pt idx="1203">
                  <c:v>1229.9000000000001</c:v>
                </c:pt>
                <c:pt idx="1204">
                  <c:v>1230.3820000000001</c:v>
                </c:pt>
                <c:pt idx="1205">
                  <c:v>1230.864</c:v>
                </c:pt>
                <c:pt idx="1206">
                  <c:v>1231.346</c:v>
                </c:pt>
                <c:pt idx="1207">
                  <c:v>1231.828</c:v>
                </c:pt>
                <c:pt idx="1208">
                  <c:v>1232.3109999999999</c:v>
                </c:pt>
                <c:pt idx="1209">
                  <c:v>1232.7929999999999</c:v>
                </c:pt>
                <c:pt idx="1210">
                  <c:v>1233.2750000000001</c:v>
                </c:pt>
                <c:pt idx="1211">
                  <c:v>1233.7570000000001</c:v>
                </c:pt>
                <c:pt idx="1212">
                  <c:v>1234.239</c:v>
                </c:pt>
                <c:pt idx="1213">
                  <c:v>1234.721</c:v>
                </c:pt>
                <c:pt idx="1214">
                  <c:v>1235.203</c:v>
                </c:pt>
                <c:pt idx="1215">
                  <c:v>1235.6849999999999</c:v>
                </c:pt>
                <c:pt idx="1216">
                  <c:v>1236.1669999999999</c:v>
                </c:pt>
                <c:pt idx="1217">
                  <c:v>1236.6500000000001</c:v>
                </c:pt>
                <c:pt idx="1218">
                  <c:v>1237.1320000000001</c:v>
                </c:pt>
                <c:pt idx="1219">
                  <c:v>1237.614</c:v>
                </c:pt>
                <c:pt idx="1220">
                  <c:v>1238.096</c:v>
                </c:pt>
                <c:pt idx="1221">
                  <c:v>1238.578</c:v>
                </c:pt>
                <c:pt idx="1222">
                  <c:v>1239.06</c:v>
                </c:pt>
                <c:pt idx="1223">
                  <c:v>1239.5419999999999</c:v>
                </c:pt>
                <c:pt idx="1224">
                  <c:v>1240.0250000000001</c:v>
                </c:pt>
                <c:pt idx="1225">
                  <c:v>1240.5070000000001</c:v>
                </c:pt>
                <c:pt idx="1226">
                  <c:v>1240.989</c:v>
                </c:pt>
                <c:pt idx="1227">
                  <c:v>1241.471</c:v>
                </c:pt>
                <c:pt idx="1228">
                  <c:v>1241.953</c:v>
                </c:pt>
                <c:pt idx="1229">
                  <c:v>1242.4349999999999</c:v>
                </c:pt>
                <c:pt idx="1230">
                  <c:v>1242.9169999999999</c:v>
                </c:pt>
                <c:pt idx="1231">
                  <c:v>1243.3989999999999</c:v>
                </c:pt>
                <c:pt idx="1232">
                  <c:v>1243.8810000000001</c:v>
                </c:pt>
                <c:pt idx="1233">
                  <c:v>1244.364</c:v>
                </c:pt>
                <c:pt idx="1234">
                  <c:v>1244.846</c:v>
                </c:pt>
                <c:pt idx="1235">
                  <c:v>1245.328</c:v>
                </c:pt>
                <c:pt idx="1236">
                  <c:v>1245.81</c:v>
                </c:pt>
                <c:pt idx="1237">
                  <c:v>1246.2919999999999</c:v>
                </c:pt>
                <c:pt idx="1238">
                  <c:v>1246.7739999999999</c:v>
                </c:pt>
                <c:pt idx="1239">
                  <c:v>1247.2560000000001</c:v>
                </c:pt>
                <c:pt idx="1240">
                  <c:v>1247.739</c:v>
                </c:pt>
                <c:pt idx="1241">
                  <c:v>1248.221</c:v>
                </c:pt>
                <c:pt idx="1242">
                  <c:v>1248.703</c:v>
                </c:pt>
                <c:pt idx="1243">
                  <c:v>1249.1849999999999</c:v>
                </c:pt>
                <c:pt idx="1244">
                  <c:v>1249.6669999999999</c:v>
                </c:pt>
                <c:pt idx="1245">
                  <c:v>1250.1489999999999</c:v>
                </c:pt>
                <c:pt idx="1246">
                  <c:v>1250.6310000000001</c:v>
                </c:pt>
                <c:pt idx="1247">
                  <c:v>1251.1130000000001</c:v>
                </c:pt>
                <c:pt idx="1248">
                  <c:v>1251.595</c:v>
                </c:pt>
                <c:pt idx="1249">
                  <c:v>1252.078</c:v>
                </c:pt>
                <c:pt idx="1250">
                  <c:v>1252.56</c:v>
                </c:pt>
                <c:pt idx="1251">
                  <c:v>1253.0419999999999</c:v>
                </c:pt>
                <c:pt idx="1252">
                  <c:v>1253.5239999999999</c:v>
                </c:pt>
                <c:pt idx="1253">
                  <c:v>1254.0060000000001</c:v>
                </c:pt>
                <c:pt idx="1254">
                  <c:v>1254.4880000000001</c:v>
                </c:pt>
                <c:pt idx="1255">
                  <c:v>1254.97</c:v>
                </c:pt>
                <c:pt idx="1256">
                  <c:v>1255.453</c:v>
                </c:pt>
                <c:pt idx="1257">
                  <c:v>1255.9349999999999</c:v>
                </c:pt>
                <c:pt idx="1258">
                  <c:v>1256.4169999999999</c:v>
                </c:pt>
                <c:pt idx="1259">
                  <c:v>1256.8989999999999</c:v>
                </c:pt>
                <c:pt idx="1260">
                  <c:v>1257.3810000000001</c:v>
                </c:pt>
                <c:pt idx="1261">
                  <c:v>1257.8630000000001</c:v>
                </c:pt>
                <c:pt idx="1262">
                  <c:v>1258.345</c:v>
                </c:pt>
                <c:pt idx="1263">
                  <c:v>1258.827</c:v>
                </c:pt>
                <c:pt idx="1264">
                  <c:v>1259.309</c:v>
                </c:pt>
                <c:pt idx="1265">
                  <c:v>1259.7919999999999</c:v>
                </c:pt>
                <c:pt idx="1266">
                  <c:v>1260.2739999999999</c:v>
                </c:pt>
                <c:pt idx="1267">
                  <c:v>1260.7560000000001</c:v>
                </c:pt>
                <c:pt idx="1268">
                  <c:v>1261.2380000000001</c:v>
                </c:pt>
                <c:pt idx="1269">
                  <c:v>1261.72</c:v>
                </c:pt>
                <c:pt idx="1270">
                  <c:v>1262.202</c:v>
                </c:pt>
                <c:pt idx="1271">
                  <c:v>1262.684</c:v>
                </c:pt>
                <c:pt idx="1272">
                  <c:v>1263.1669999999999</c:v>
                </c:pt>
                <c:pt idx="1273">
                  <c:v>1263.6489999999999</c:v>
                </c:pt>
                <c:pt idx="1274">
                  <c:v>1264.1310000000001</c:v>
                </c:pt>
                <c:pt idx="1275">
                  <c:v>1264.6130000000001</c:v>
                </c:pt>
                <c:pt idx="1276">
                  <c:v>1265.095</c:v>
                </c:pt>
                <c:pt idx="1277">
                  <c:v>1265.577</c:v>
                </c:pt>
                <c:pt idx="1278">
                  <c:v>1266.059</c:v>
                </c:pt>
                <c:pt idx="1279">
                  <c:v>1266.5409999999999</c:v>
                </c:pt>
                <c:pt idx="1280">
                  <c:v>1267.0229999999999</c:v>
                </c:pt>
                <c:pt idx="1281">
                  <c:v>1267.5060000000001</c:v>
                </c:pt>
                <c:pt idx="1282">
                  <c:v>1267.9880000000001</c:v>
                </c:pt>
                <c:pt idx="1283">
                  <c:v>1268.47</c:v>
                </c:pt>
                <c:pt idx="1284">
                  <c:v>1268.952</c:v>
                </c:pt>
                <c:pt idx="1285">
                  <c:v>1269.434</c:v>
                </c:pt>
                <c:pt idx="1286">
                  <c:v>1269.9159999999999</c:v>
                </c:pt>
                <c:pt idx="1287">
                  <c:v>1270.3979999999999</c:v>
                </c:pt>
                <c:pt idx="1288">
                  <c:v>1270.8800000000001</c:v>
                </c:pt>
                <c:pt idx="1289">
                  <c:v>1271.3630000000001</c:v>
                </c:pt>
                <c:pt idx="1290">
                  <c:v>1271.845</c:v>
                </c:pt>
                <c:pt idx="1291">
                  <c:v>1272.327</c:v>
                </c:pt>
                <c:pt idx="1292">
                  <c:v>1272.809</c:v>
                </c:pt>
                <c:pt idx="1293">
                  <c:v>1273.2909999999999</c:v>
                </c:pt>
                <c:pt idx="1294">
                  <c:v>1273.7729999999999</c:v>
                </c:pt>
                <c:pt idx="1295">
                  <c:v>1274.2550000000001</c:v>
                </c:pt>
                <c:pt idx="1296">
                  <c:v>1274.7370000000001</c:v>
                </c:pt>
                <c:pt idx="1297">
                  <c:v>1275.22</c:v>
                </c:pt>
                <c:pt idx="1298">
                  <c:v>1275.702</c:v>
                </c:pt>
                <c:pt idx="1299">
                  <c:v>1276.184</c:v>
                </c:pt>
                <c:pt idx="1300">
                  <c:v>1276.6659999999999</c:v>
                </c:pt>
                <c:pt idx="1301">
                  <c:v>1277.1479999999999</c:v>
                </c:pt>
                <c:pt idx="1302">
                  <c:v>1277.6300000000001</c:v>
                </c:pt>
                <c:pt idx="1303">
                  <c:v>1278.1120000000001</c:v>
                </c:pt>
                <c:pt idx="1304">
                  <c:v>1278.5940000000001</c:v>
                </c:pt>
                <c:pt idx="1305">
                  <c:v>1279.077</c:v>
                </c:pt>
                <c:pt idx="1306">
                  <c:v>1279.559</c:v>
                </c:pt>
                <c:pt idx="1307">
                  <c:v>1280.0409999999999</c:v>
                </c:pt>
                <c:pt idx="1308">
                  <c:v>1280.5229999999999</c:v>
                </c:pt>
                <c:pt idx="1309">
                  <c:v>1281.0050000000001</c:v>
                </c:pt>
                <c:pt idx="1310">
                  <c:v>1281.4870000000001</c:v>
                </c:pt>
                <c:pt idx="1311">
                  <c:v>1281.9690000000001</c:v>
                </c:pt>
                <c:pt idx="1312">
                  <c:v>1282.451</c:v>
                </c:pt>
                <c:pt idx="1313">
                  <c:v>1282.934</c:v>
                </c:pt>
                <c:pt idx="1314">
                  <c:v>1283.4159999999999</c:v>
                </c:pt>
                <c:pt idx="1315">
                  <c:v>1283.8979999999999</c:v>
                </c:pt>
                <c:pt idx="1316">
                  <c:v>1284.3800000000001</c:v>
                </c:pt>
                <c:pt idx="1317">
                  <c:v>1284.8620000000001</c:v>
                </c:pt>
                <c:pt idx="1318">
                  <c:v>1285.3440000000001</c:v>
                </c:pt>
                <c:pt idx="1319">
                  <c:v>1285.826</c:v>
                </c:pt>
                <c:pt idx="1320">
                  <c:v>1286.308</c:v>
                </c:pt>
                <c:pt idx="1321">
                  <c:v>1286.7909999999999</c:v>
                </c:pt>
                <c:pt idx="1322">
                  <c:v>1287.2729999999999</c:v>
                </c:pt>
                <c:pt idx="1323">
                  <c:v>1287.7550000000001</c:v>
                </c:pt>
                <c:pt idx="1324">
                  <c:v>1288.2370000000001</c:v>
                </c:pt>
                <c:pt idx="1325">
                  <c:v>1288.7190000000001</c:v>
                </c:pt>
                <c:pt idx="1326">
                  <c:v>1289.201</c:v>
                </c:pt>
                <c:pt idx="1327">
                  <c:v>1289.683</c:v>
                </c:pt>
                <c:pt idx="1328">
                  <c:v>1290.165</c:v>
                </c:pt>
                <c:pt idx="1329">
                  <c:v>1290.6479999999999</c:v>
                </c:pt>
                <c:pt idx="1330">
                  <c:v>1291.1300000000001</c:v>
                </c:pt>
                <c:pt idx="1331">
                  <c:v>1291.6120000000001</c:v>
                </c:pt>
                <c:pt idx="1332">
                  <c:v>1292.0940000000001</c:v>
                </c:pt>
                <c:pt idx="1333">
                  <c:v>1292.576</c:v>
                </c:pt>
                <c:pt idx="1334">
                  <c:v>1293.058</c:v>
                </c:pt>
                <c:pt idx="1335">
                  <c:v>1293.54</c:v>
                </c:pt>
                <c:pt idx="1336">
                  <c:v>1294.0219999999999</c:v>
                </c:pt>
                <c:pt idx="1337">
                  <c:v>1294.5050000000001</c:v>
                </c:pt>
                <c:pt idx="1338">
                  <c:v>1294.9870000000001</c:v>
                </c:pt>
                <c:pt idx="1339">
                  <c:v>1295.4690000000001</c:v>
                </c:pt>
                <c:pt idx="1340">
                  <c:v>1295.951</c:v>
                </c:pt>
                <c:pt idx="1341">
                  <c:v>1296.433</c:v>
                </c:pt>
                <c:pt idx="1342">
                  <c:v>1296.915</c:v>
                </c:pt>
                <c:pt idx="1343">
                  <c:v>1297.3969999999999</c:v>
                </c:pt>
                <c:pt idx="1344">
                  <c:v>1297.8789999999999</c:v>
                </c:pt>
                <c:pt idx="1345">
                  <c:v>1298.3620000000001</c:v>
                </c:pt>
                <c:pt idx="1346">
                  <c:v>1298.8440000000001</c:v>
                </c:pt>
                <c:pt idx="1347">
                  <c:v>1299.326</c:v>
                </c:pt>
                <c:pt idx="1348">
                  <c:v>1299.808</c:v>
                </c:pt>
                <c:pt idx="1349">
                  <c:v>1300.29</c:v>
                </c:pt>
                <c:pt idx="1350">
                  <c:v>1300.7719999999999</c:v>
                </c:pt>
                <c:pt idx="1351">
                  <c:v>1301.2539999999999</c:v>
                </c:pt>
                <c:pt idx="1352">
                  <c:v>1301.7360000000001</c:v>
                </c:pt>
                <c:pt idx="1353">
                  <c:v>1302.2190000000001</c:v>
                </c:pt>
                <c:pt idx="1354">
                  <c:v>1302.701</c:v>
                </c:pt>
                <c:pt idx="1355">
                  <c:v>1303.183</c:v>
                </c:pt>
                <c:pt idx="1356">
                  <c:v>1303.665</c:v>
                </c:pt>
                <c:pt idx="1357">
                  <c:v>1304.1469999999999</c:v>
                </c:pt>
                <c:pt idx="1358">
                  <c:v>1304.6289999999999</c:v>
                </c:pt>
                <c:pt idx="1359">
                  <c:v>1305.1110000000001</c:v>
                </c:pt>
                <c:pt idx="1360">
                  <c:v>1305.5930000000001</c:v>
                </c:pt>
                <c:pt idx="1361">
                  <c:v>1306.076</c:v>
                </c:pt>
                <c:pt idx="1362">
                  <c:v>1306.558</c:v>
                </c:pt>
                <c:pt idx="1363">
                  <c:v>1307.04</c:v>
                </c:pt>
                <c:pt idx="1364">
                  <c:v>1307.5219999999999</c:v>
                </c:pt>
                <c:pt idx="1365">
                  <c:v>1308.0039999999999</c:v>
                </c:pt>
                <c:pt idx="1366">
                  <c:v>1308.4860000000001</c:v>
                </c:pt>
                <c:pt idx="1367">
                  <c:v>1308.9680000000001</c:v>
                </c:pt>
                <c:pt idx="1368">
                  <c:v>1309.45</c:v>
                </c:pt>
                <c:pt idx="1369">
                  <c:v>1309.933</c:v>
                </c:pt>
                <c:pt idx="1370">
                  <c:v>1310.415</c:v>
                </c:pt>
                <c:pt idx="1371">
                  <c:v>1310.8969999999999</c:v>
                </c:pt>
                <c:pt idx="1372">
                  <c:v>1311.3789999999999</c:v>
                </c:pt>
                <c:pt idx="1373">
                  <c:v>1311.8610000000001</c:v>
                </c:pt>
                <c:pt idx="1374">
                  <c:v>1312.3430000000001</c:v>
                </c:pt>
                <c:pt idx="1375">
                  <c:v>1312.825</c:v>
                </c:pt>
                <c:pt idx="1376">
                  <c:v>1313.307</c:v>
                </c:pt>
                <c:pt idx="1377">
                  <c:v>1313.79</c:v>
                </c:pt>
                <c:pt idx="1378">
                  <c:v>1314.2719999999999</c:v>
                </c:pt>
                <c:pt idx="1379">
                  <c:v>1314.7539999999999</c:v>
                </c:pt>
                <c:pt idx="1380">
                  <c:v>1315.2360000000001</c:v>
                </c:pt>
                <c:pt idx="1381">
                  <c:v>1315.7180000000001</c:v>
                </c:pt>
                <c:pt idx="1382">
                  <c:v>1316.2</c:v>
                </c:pt>
                <c:pt idx="1383">
                  <c:v>1316.682</c:v>
                </c:pt>
                <c:pt idx="1384">
                  <c:v>1317.164</c:v>
                </c:pt>
                <c:pt idx="1385">
                  <c:v>1317.6469999999999</c:v>
                </c:pt>
                <c:pt idx="1386">
                  <c:v>1318.1289999999999</c:v>
                </c:pt>
                <c:pt idx="1387">
                  <c:v>1318.6110000000001</c:v>
                </c:pt>
                <c:pt idx="1388">
                  <c:v>1319.0930000000001</c:v>
                </c:pt>
                <c:pt idx="1389">
                  <c:v>1319.575</c:v>
                </c:pt>
                <c:pt idx="1390">
                  <c:v>1320.057</c:v>
                </c:pt>
                <c:pt idx="1391">
                  <c:v>1320.539</c:v>
                </c:pt>
                <c:pt idx="1392">
                  <c:v>1321.021</c:v>
                </c:pt>
                <c:pt idx="1393">
                  <c:v>1321.5039999999999</c:v>
                </c:pt>
                <c:pt idx="1394">
                  <c:v>1321.9860000000001</c:v>
                </c:pt>
                <c:pt idx="1395">
                  <c:v>1322.4680000000001</c:v>
                </c:pt>
                <c:pt idx="1396">
                  <c:v>1322.95</c:v>
                </c:pt>
                <c:pt idx="1397">
                  <c:v>1323.432</c:v>
                </c:pt>
                <c:pt idx="1398">
                  <c:v>1323.914</c:v>
                </c:pt>
                <c:pt idx="1399">
                  <c:v>1324.396</c:v>
                </c:pt>
                <c:pt idx="1400">
                  <c:v>1324.8779999999999</c:v>
                </c:pt>
                <c:pt idx="1401">
                  <c:v>1325.3610000000001</c:v>
                </c:pt>
                <c:pt idx="1402">
                  <c:v>1325.8430000000001</c:v>
                </c:pt>
                <c:pt idx="1403">
                  <c:v>1326.325</c:v>
                </c:pt>
                <c:pt idx="1404">
                  <c:v>1326.807</c:v>
                </c:pt>
                <c:pt idx="1405">
                  <c:v>1327.289</c:v>
                </c:pt>
                <c:pt idx="1406">
                  <c:v>1327.771</c:v>
                </c:pt>
                <c:pt idx="1407">
                  <c:v>1328.2529999999999</c:v>
                </c:pt>
                <c:pt idx="1408">
                  <c:v>1328.7349999999999</c:v>
                </c:pt>
                <c:pt idx="1409">
                  <c:v>1329.2180000000001</c:v>
                </c:pt>
                <c:pt idx="1410">
                  <c:v>1329.7</c:v>
                </c:pt>
                <c:pt idx="1411">
                  <c:v>1330.182</c:v>
                </c:pt>
                <c:pt idx="1412">
                  <c:v>1330.664</c:v>
                </c:pt>
                <c:pt idx="1413">
                  <c:v>1331.146</c:v>
                </c:pt>
                <c:pt idx="1414">
                  <c:v>1331.6279999999999</c:v>
                </c:pt>
                <c:pt idx="1415">
                  <c:v>1332.11</c:v>
                </c:pt>
                <c:pt idx="1416">
                  <c:v>1332.5920000000001</c:v>
                </c:pt>
                <c:pt idx="1417">
                  <c:v>1333.075</c:v>
                </c:pt>
                <c:pt idx="1418">
                  <c:v>1333.557</c:v>
                </c:pt>
                <c:pt idx="1419">
                  <c:v>1334.039</c:v>
                </c:pt>
                <c:pt idx="1420">
                  <c:v>1334.521</c:v>
                </c:pt>
                <c:pt idx="1421">
                  <c:v>1335.0029999999999</c:v>
                </c:pt>
                <c:pt idx="1422">
                  <c:v>1335.4849999999999</c:v>
                </c:pt>
                <c:pt idx="1423">
                  <c:v>1335.9670000000001</c:v>
                </c:pt>
                <c:pt idx="1424">
                  <c:v>1336.4490000000001</c:v>
                </c:pt>
                <c:pt idx="1425">
                  <c:v>1336.932</c:v>
                </c:pt>
                <c:pt idx="1426">
                  <c:v>1337.414</c:v>
                </c:pt>
                <c:pt idx="1427">
                  <c:v>1337.896</c:v>
                </c:pt>
                <c:pt idx="1428">
                  <c:v>1338.3779999999999</c:v>
                </c:pt>
                <c:pt idx="1429">
                  <c:v>1338.86</c:v>
                </c:pt>
                <c:pt idx="1430">
                  <c:v>1339.3420000000001</c:v>
                </c:pt>
                <c:pt idx="1431">
                  <c:v>1339.8240000000001</c:v>
                </c:pt>
                <c:pt idx="1432">
                  <c:v>1340.306</c:v>
                </c:pt>
                <c:pt idx="1433">
                  <c:v>1340.789</c:v>
                </c:pt>
                <c:pt idx="1434">
                  <c:v>1341.271</c:v>
                </c:pt>
                <c:pt idx="1435">
                  <c:v>1341.7529999999999</c:v>
                </c:pt>
                <c:pt idx="1436">
                  <c:v>1342.2349999999999</c:v>
                </c:pt>
                <c:pt idx="1437">
                  <c:v>1342.7170000000001</c:v>
                </c:pt>
                <c:pt idx="1438">
                  <c:v>1343.1990000000001</c:v>
                </c:pt>
                <c:pt idx="1439">
                  <c:v>1343.681</c:v>
                </c:pt>
                <c:pt idx="1440">
                  <c:v>1344.163</c:v>
                </c:pt>
                <c:pt idx="1441">
                  <c:v>1344.646</c:v>
                </c:pt>
                <c:pt idx="1442">
                  <c:v>1345.1279999999999</c:v>
                </c:pt>
                <c:pt idx="1443">
                  <c:v>1345.61</c:v>
                </c:pt>
                <c:pt idx="1444">
                  <c:v>1346.0920000000001</c:v>
                </c:pt>
                <c:pt idx="1445">
                  <c:v>1346.5740000000001</c:v>
                </c:pt>
                <c:pt idx="1446">
                  <c:v>1347.056</c:v>
                </c:pt>
                <c:pt idx="1447">
                  <c:v>1347.538</c:v>
                </c:pt>
                <c:pt idx="1448">
                  <c:v>1348.02</c:v>
                </c:pt>
                <c:pt idx="1449">
                  <c:v>1348.5029999999999</c:v>
                </c:pt>
                <c:pt idx="1450">
                  <c:v>1348.9849999999999</c:v>
                </c:pt>
                <c:pt idx="1451">
                  <c:v>1349.4670000000001</c:v>
                </c:pt>
                <c:pt idx="1452">
                  <c:v>1349.9490000000001</c:v>
                </c:pt>
                <c:pt idx="1453">
                  <c:v>1350.431</c:v>
                </c:pt>
                <c:pt idx="1454">
                  <c:v>1350.913</c:v>
                </c:pt>
                <c:pt idx="1455">
                  <c:v>1351.395</c:v>
                </c:pt>
                <c:pt idx="1456">
                  <c:v>1351.877</c:v>
                </c:pt>
                <c:pt idx="1457">
                  <c:v>1352.3589999999999</c:v>
                </c:pt>
                <c:pt idx="1458">
                  <c:v>1352.8420000000001</c:v>
                </c:pt>
                <c:pt idx="1459">
                  <c:v>1353.3240000000001</c:v>
                </c:pt>
                <c:pt idx="1460">
                  <c:v>1353.806</c:v>
                </c:pt>
                <c:pt idx="1461">
                  <c:v>1354.288</c:v>
                </c:pt>
                <c:pt idx="1462">
                  <c:v>1354.77</c:v>
                </c:pt>
                <c:pt idx="1463">
                  <c:v>1355.252</c:v>
                </c:pt>
                <c:pt idx="1464">
                  <c:v>1355.7339999999999</c:v>
                </c:pt>
                <c:pt idx="1465">
                  <c:v>1356.2170000000001</c:v>
                </c:pt>
                <c:pt idx="1466">
                  <c:v>1356.6990000000001</c:v>
                </c:pt>
                <c:pt idx="1467">
                  <c:v>1357.181</c:v>
                </c:pt>
                <c:pt idx="1468">
                  <c:v>1357.663</c:v>
                </c:pt>
                <c:pt idx="1469">
                  <c:v>1358.145</c:v>
                </c:pt>
                <c:pt idx="1470">
                  <c:v>1358.627</c:v>
                </c:pt>
                <c:pt idx="1471">
                  <c:v>1359.1089999999999</c:v>
                </c:pt>
                <c:pt idx="1472">
                  <c:v>1359.5909999999999</c:v>
                </c:pt>
                <c:pt idx="1473">
                  <c:v>1360.0730000000001</c:v>
                </c:pt>
                <c:pt idx="1474">
                  <c:v>1360.556</c:v>
                </c:pt>
                <c:pt idx="1475">
                  <c:v>1361.038</c:v>
                </c:pt>
                <c:pt idx="1476">
                  <c:v>1361.52</c:v>
                </c:pt>
                <c:pt idx="1477">
                  <c:v>1362.002</c:v>
                </c:pt>
                <c:pt idx="1478">
                  <c:v>1362.4839999999999</c:v>
                </c:pt>
                <c:pt idx="1479">
                  <c:v>1362.9659999999999</c:v>
                </c:pt>
                <c:pt idx="1480">
                  <c:v>1363.4480000000001</c:v>
                </c:pt>
                <c:pt idx="1481">
                  <c:v>1363.931</c:v>
                </c:pt>
                <c:pt idx="1482">
                  <c:v>1364.413</c:v>
                </c:pt>
                <c:pt idx="1483">
                  <c:v>1364.895</c:v>
                </c:pt>
                <c:pt idx="1484">
                  <c:v>1365.377</c:v>
                </c:pt>
                <c:pt idx="1485">
                  <c:v>1365.8589999999999</c:v>
                </c:pt>
                <c:pt idx="1486">
                  <c:v>1366.3409999999999</c:v>
                </c:pt>
                <c:pt idx="1487">
                  <c:v>1366.8230000000001</c:v>
                </c:pt>
                <c:pt idx="1488">
                  <c:v>1367.3050000000001</c:v>
                </c:pt>
                <c:pt idx="1489">
                  <c:v>1367.787</c:v>
                </c:pt>
                <c:pt idx="1490">
                  <c:v>1368.27</c:v>
                </c:pt>
                <c:pt idx="1491">
                  <c:v>1368.752</c:v>
                </c:pt>
                <c:pt idx="1492">
                  <c:v>1369.2339999999999</c:v>
                </c:pt>
                <c:pt idx="1493">
                  <c:v>1369.7159999999999</c:v>
                </c:pt>
                <c:pt idx="1494">
                  <c:v>1370.1980000000001</c:v>
                </c:pt>
                <c:pt idx="1495">
                  <c:v>1370.68</c:v>
                </c:pt>
                <c:pt idx="1496">
                  <c:v>1371.162</c:v>
                </c:pt>
                <c:pt idx="1497">
                  <c:v>1371.645</c:v>
                </c:pt>
                <c:pt idx="1498">
                  <c:v>1372.127</c:v>
                </c:pt>
                <c:pt idx="1499">
                  <c:v>1372.6089999999999</c:v>
                </c:pt>
                <c:pt idx="1500">
                  <c:v>1373.0909999999999</c:v>
                </c:pt>
                <c:pt idx="1501">
                  <c:v>1373.5730000000001</c:v>
                </c:pt>
                <c:pt idx="1502">
                  <c:v>1374.0550000000001</c:v>
                </c:pt>
                <c:pt idx="1503">
                  <c:v>1374.537</c:v>
                </c:pt>
                <c:pt idx="1504">
                  <c:v>1375.019</c:v>
                </c:pt>
                <c:pt idx="1505">
                  <c:v>1375.501</c:v>
                </c:pt>
                <c:pt idx="1506">
                  <c:v>1375.9839999999999</c:v>
                </c:pt>
                <c:pt idx="1507">
                  <c:v>1376.4659999999999</c:v>
                </c:pt>
                <c:pt idx="1508">
                  <c:v>1376.9480000000001</c:v>
                </c:pt>
                <c:pt idx="1509">
                  <c:v>1377.43</c:v>
                </c:pt>
                <c:pt idx="1510">
                  <c:v>1377.912</c:v>
                </c:pt>
                <c:pt idx="1511">
                  <c:v>1378.394</c:v>
                </c:pt>
                <c:pt idx="1512">
                  <c:v>1378.876</c:v>
                </c:pt>
                <c:pt idx="1513">
                  <c:v>1379.3589999999999</c:v>
                </c:pt>
                <c:pt idx="1514">
                  <c:v>1379.8409999999999</c:v>
                </c:pt>
                <c:pt idx="1515">
                  <c:v>1380.3230000000001</c:v>
                </c:pt>
                <c:pt idx="1516">
                  <c:v>1380.8050000000001</c:v>
                </c:pt>
                <c:pt idx="1517">
                  <c:v>1381.287</c:v>
                </c:pt>
                <c:pt idx="1518">
                  <c:v>1381.769</c:v>
                </c:pt>
                <c:pt idx="1519">
                  <c:v>1382.251</c:v>
                </c:pt>
                <c:pt idx="1520">
                  <c:v>1382.7329999999999</c:v>
                </c:pt>
                <c:pt idx="1521">
                  <c:v>1383.2149999999999</c:v>
                </c:pt>
                <c:pt idx="1522">
                  <c:v>1383.6980000000001</c:v>
                </c:pt>
                <c:pt idx="1523">
                  <c:v>1384.18</c:v>
                </c:pt>
                <c:pt idx="1524">
                  <c:v>1384.662</c:v>
                </c:pt>
                <c:pt idx="1525">
                  <c:v>1385.144</c:v>
                </c:pt>
                <c:pt idx="1526">
                  <c:v>1385.626</c:v>
                </c:pt>
                <c:pt idx="1527">
                  <c:v>1386.1079999999999</c:v>
                </c:pt>
                <c:pt idx="1528">
                  <c:v>1386.59</c:v>
                </c:pt>
                <c:pt idx="1529">
                  <c:v>1387.0730000000001</c:v>
                </c:pt>
                <c:pt idx="1530">
                  <c:v>1387.5550000000001</c:v>
                </c:pt>
                <c:pt idx="1531">
                  <c:v>1388.037</c:v>
                </c:pt>
                <c:pt idx="1532">
                  <c:v>1388.519</c:v>
                </c:pt>
                <c:pt idx="1533">
                  <c:v>1389.001</c:v>
                </c:pt>
                <c:pt idx="1534">
                  <c:v>1389.4829999999999</c:v>
                </c:pt>
                <c:pt idx="1535">
                  <c:v>1389.9649999999999</c:v>
                </c:pt>
                <c:pt idx="1536">
                  <c:v>1390.4469999999999</c:v>
                </c:pt>
                <c:pt idx="1537">
                  <c:v>1390.9290000000001</c:v>
                </c:pt>
                <c:pt idx="1538">
                  <c:v>1391.412</c:v>
                </c:pt>
                <c:pt idx="1539">
                  <c:v>1391.894</c:v>
                </c:pt>
                <c:pt idx="1540">
                  <c:v>1392.376</c:v>
                </c:pt>
                <c:pt idx="1541">
                  <c:v>1392.8579999999999</c:v>
                </c:pt>
                <c:pt idx="1542">
                  <c:v>1393.34</c:v>
                </c:pt>
                <c:pt idx="1543">
                  <c:v>1393.8219999999999</c:v>
                </c:pt>
                <c:pt idx="1544">
                  <c:v>1394.3040000000001</c:v>
                </c:pt>
                <c:pt idx="1545">
                  <c:v>1394.7860000000001</c:v>
                </c:pt>
                <c:pt idx="1546">
                  <c:v>1395.269</c:v>
                </c:pt>
                <c:pt idx="1547">
                  <c:v>1395.751</c:v>
                </c:pt>
                <c:pt idx="1548">
                  <c:v>1396.2329999999999</c:v>
                </c:pt>
                <c:pt idx="1549">
                  <c:v>1396.7149999999999</c:v>
                </c:pt>
                <c:pt idx="1550">
                  <c:v>1397.1969999999999</c:v>
                </c:pt>
                <c:pt idx="1551">
                  <c:v>1397.6790000000001</c:v>
                </c:pt>
                <c:pt idx="1552">
                  <c:v>1398.1610000000001</c:v>
                </c:pt>
                <c:pt idx="1553">
                  <c:v>1398.643</c:v>
                </c:pt>
                <c:pt idx="1554">
                  <c:v>1399.126</c:v>
                </c:pt>
                <c:pt idx="1555">
                  <c:v>1399.6079999999999</c:v>
                </c:pt>
                <c:pt idx="1556">
                  <c:v>1400.09</c:v>
                </c:pt>
                <c:pt idx="1557">
                  <c:v>1400.5719999999999</c:v>
                </c:pt>
                <c:pt idx="1558">
                  <c:v>1401.0540000000001</c:v>
                </c:pt>
                <c:pt idx="1559">
                  <c:v>1401.5360000000001</c:v>
                </c:pt>
                <c:pt idx="1560">
                  <c:v>1402.018</c:v>
                </c:pt>
                <c:pt idx="1561">
                  <c:v>1402.5</c:v>
                </c:pt>
                <c:pt idx="1562">
                  <c:v>1402.9829999999999</c:v>
                </c:pt>
                <c:pt idx="1563">
                  <c:v>1403.4649999999999</c:v>
                </c:pt>
                <c:pt idx="1564">
                  <c:v>1403.9469999999999</c:v>
                </c:pt>
                <c:pt idx="1565">
                  <c:v>1404.4290000000001</c:v>
                </c:pt>
                <c:pt idx="1566">
                  <c:v>1404.9110000000001</c:v>
                </c:pt>
                <c:pt idx="1567">
                  <c:v>1405.393</c:v>
                </c:pt>
                <c:pt idx="1568">
                  <c:v>1405.875</c:v>
                </c:pt>
                <c:pt idx="1569">
                  <c:v>1406.3579999999999</c:v>
                </c:pt>
                <c:pt idx="1570">
                  <c:v>1406.84</c:v>
                </c:pt>
                <c:pt idx="1571">
                  <c:v>1407.3219999999999</c:v>
                </c:pt>
                <c:pt idx="1572">
                  <c:v>1407.8040000000001</c:v>
                </c:pt>
                <c:pt idx="1573">
                  <c:v>1408.2860000000001</c:v>
                </c:pt>
                <c:pt idx="1574">
                  <c:v>1408.768</c:v>
                </c:pt>
                <c:pt idx="1575">
                  <c:v>1409.25</c:v>
                </c:pt>
                <c:pt idx="1576">
                  <c:v>1409.732</c:v>
                </c:pt>
                <c:pt idx="1577">
                  <c:v>1410.2139999999999</c:v>
                </c:pt>
                <c:pt idx="1578">
                  <c:v>1410.6969999999999</c:v>
                </c:pt>
                <c:pt idx="1579">
                  <c:v>1411.1790000000001</c:v>
                </c:pt>
                <c:pt idx="1580">
                  <c:v>1411.6610000000001</c:v>
                </c:pt>
                <c:pt idx="1581">
                  <c:v>1412.143</c:v>
                </c:pt>
                <c:pt idx="1582">
                  <c:v>1412.625</c:v>
                </c:pt>
                <c:pt idx="1583">
                  <c:v>1413.107</c:v>
                </c:pt>
                <c:pt idx="1584">
                  <c:v>1413.5889999999999</c:v>
                </c:pt>
                <c:pt idx="1585">
                  <c:v>1414.0719999999999</c:v>
                </c:pt>
                <c:pt idx="1586">
                  <c:v>1414.5540000000001</c:v>
                </c:pt>
                <c:pt idx="1587">
                  <c:v>1415.0360000000001</c:v>
                </c:pt>
                <c:pt idx="1588">
                  <c:v>1415.518</c:v>
                </c:pt>
                <c:pt idx="1589">
                  <c:v>1416</c:v>
                </c:pt>
                <c:pt idx="1590">
                  <c:v>1416.482</c:v>
                </c:pt>
                <c:pt idx="1591">
                  <c:v>1416.9639999999999</c:v>
                </c:pt>
                <c:pt idx="1592">
                  <c:v>1417.4459999999999</c:v>
                </c:pt>
                <c:pt idx="1593">
                  <c:v>1417.9280000000001</c:v>
                </c:pt>
                <c:pt idx="1594">
                  <c:v>1418.4110000000001</c:v>
                </c:pt>
                <c:pt idx="1595">
                  <c:v>1418.893</c:v>
                </c:pt>
                <c:pt idx="1596">
                  <c:v>1419.375</c:v>
                </c:pt>
                <c:pt idx="1597">
                  <c:v>1419.857</c:v>
                </c:pt>
                <c:pt idx="1598">
                  <c:v>1420.3389999999999</c:v>
                </c:pt>
                <c:pt idx="1599">
                  <c:v>1420.8209999999999</c:v>
                </c:pt>
                <c:pt idx="1600">
                  <c:v>1421.3030000000001</c:v>
                </c:pt>
                <c:pt idx="1601">
                  <c:v>1421.7860000000001</c:v>
                </c:pt>
                <c:pt idx="1602">
                  <c:v>1422.268</c:v>
                </c:pt>
                <c:pt idx="1603">
                  <c:v>1422.75</c:v>
                </c:pt>
                <c:pt idx="1604">
                  <c:v>1423.232</c:v>
                </c:pt>
                <c:pt idx="1605">
                  <c:v>1423.7139999999999</c:v>
                </c:pt>
                <c:pt idx="1606">
                  <c:v>1424.1959999999999</c:v>
                </c:pt>
                <c:pt idx="1607">
                  <c:v>1424.6780000000001</c:v>
                </c:pt>
                <c:pt idx="1608">
                  <c:v>1425.16</c:v>
                </c:pt>
                <c:pt idx="1609">
                  <c:v>1425.6420000000001</c:v>
                </c:pt>
                <c:pt idx="1610">
                  <c:v>1426.125</c:v>
                </c:pt>
                <c:pt idx="1611">
                  <c:v>1426.607</c:v>
                </c:pt>
                <c:pt idx="1612">
                  <c:v>1427.0889999999999</c:v>
                </c:pt>
                <c:pt idx="1613">
                  <c:v>1427.5709999999999</c:v>
                </c:pt>
                <c:pt idx="1614">
                  <c:v>1428.0530000000001</c:v>
                </c:pt>
                <c:pt idx="1615">
                  <c:v>1428.5350000000001</c:v>
                </c:pt>
                <c:pt idx="1616">
                  <c:v>1429.0170000000001</c:v>
                </c:pt>
                <c:pt idx="1617">
                  <c:v>1429.5</c:v>
                </c:pt>
                <c:pt idx="1618">
                  <c:v>1429.982</c:v>
                </c:pt>
                <c:pt idx="1619">
                  <c:v>1430.4639999999999</c:v>
                </c:pt>
                <c:pt idx="1620">
                  <c:v>1430.9459999999999</c:v>
                </c:pt>
                <c:pt idx="1621">
                  <c:v>1431.4280000000001</c:v>
                </c:pt>
                <c:pt idx="1622">
                  <c:v>1431.91</c:v>
                </c:pt>
                <c:pt idx="1623">
                  <c:v>1432.3920000000001</c:v>
                </c:pt>
                <c:pt idx="1624">
                  <c:v>1432.874</c:v>
                </c:pt>
                <c:pt idx="1625">
                  <c:v>1433.356</c:v>
                </c:pt>
                <c:pt idx="1626">
                  <c:v>1433.8389999999999</c:v>
                </c:pt>
                <c:pt idx="1627">
                  <c:v>1434.3209999999999</c:v>
                </c:pt>
                <c:pt idx="1628">
                  <c:v>1434.8030000000001</c:v>
                </c:pt>
                <c:pt idx="1629">
                  <c:v>1435.2850000000001</c:v>
                </c:pt>
                <c:pt idx="1630">
                  <c:v>1435.7670000000001</c:v>
                </c:pt>
                <c:pt idx="1631">
                  <c:v>1436.249</c:v>
                </c:pt>
                <c:pt idx="1632">
                  <c:v>1436.731</c:v>
                </c:pt>
                <c:pt idx="1633">
                  <c:v>1437.2139999999999</c:v>
                </c:pt>
                <c:pt idx="1634">
                  <c:v>1437.6959999999999</c:v>
                </c:pt>
                <c:pt idx="1635">
                  <c:v>1438.1780000000001</c:v>
                </c:pt>
                <c:pt idx="1636">
                  <c:v>1438.66</c:v>
                </c:pt>
                <c:pt idx="1637">
                  <c:v>1439.1420000000001</c:v>
                </c:pt>
                <c:pt idx="1638">
                  <c:v>1439.624</c:v>
                </c:pt>
                <c:pt idx="1639">
                  <c:v>1440.106</c:v>
                </c:pt>
                <c:pt idx="1640">
                  <c:v>1440.588</c:v>
                </c:pt>
                <c:pt idx="1641">
                  <c:v>1441.07</c:v>
                </c:pt>
                <c:pt idx="1642">
                  <c:v>1441.5530000000001</c:v>
                </c:pt>
                <c:pt idx="1643">
                  <c:v>1442.0350000000001</c:v>
                </c:pt>
                <c:pt idx="1644">
                  <c:v>1442.5170000000001</c:v>
                </c:pt>
                <c:pt idx="1645">
                  <c:v>1442.999</c:v>
                </c:pt>
                <c:pt idx="1646">
                  <c:v>1443.481</c:v>
                </c:pt>
                <c:pt idx="1647">
                  <c:v>1443.963</c:v>
                </c:pt>
                <c:pt idx="1648">
                  <c:v>1444.4449999999999</c:v>
                </c:pt>
                <c:pt idx="1649">
                  <c:v>1444.9269999999999</c:v>
                </c:pt>
                <c:pt idx="1650">
                  <c:v>1445.41</c:v>
                </c:pt>
                <c:pt idx="1651">
                  <c:v>1445.8920000000001</c:v>
                </c:pt>
                <c:pt idx="1652">
                  <c:v>1446.374</c:v>
                </c:pt>
                <c:pt idx="1653">
                  <c:v>1446.856</c:v>
                </c:pt>
                <c:pt idx="1654">
                  <c:v>1447.338</c:v>
                </c:pt>
                <c:pt idx="1655">
                  <c:v>1447.82</c:v>
                </c:pt>
                <c:pt idx="1656">
                  <c:v>1448.3019999999999</c:v>
                </c:pt>
                <c:pt idx="1657">
                  <c:v>1448.7840000000001</c:v>
                </c:pt>
                <c:pt idx="1658">
                  <c:v>1449.2670000000001</c:v>
                </c:pt>
                <c:pt idx="1659">
                  <c:v>1449.749</c:v>
                </c:pt>
                <c:pt idx="1660">
                  <c:v>1450.231</c:v>
                </c:pt>
                <c:pt idx="1661">
                  <c:v>1450.713</c:v>
                </c:pt>
                <c:pt idx="1662">
                  <c:v>1451.1949999999999</c:v>
                </c:pt>
                <c:pt idx="1663">
                  <c:v>1451.6769999999999</c:v>
                </c:pt>
                <c:pt idx="1664">
                  <c:v>1452.1590000000001</c:v>
                </c:pt>
                <c:pt idx="1665">
                  <c:v>1452.6410000000001</c:v>
                </c:pt>
                <c:pt idx="1666">
                  <c:v>1453.124</c:v>
                </c:pt>
                <c:pt idx="1667">
                  <c:v>1453.606</c:v>
                </c:pt>
                <c:pt idx="1668">
                  <c:v>1454.088</c:v>
                </c:pt>
                <c:pt idx="1669">
                  <c:v>1454.57</c:v>
                </c:pt>
                <c:pt idx="1670">
                  <c:v>1455.0519999999999</c:v>
                </c:pt>
                <c:pt idx="1671">
                  <c:v>1455.5340000000001</c:v>
                </c:pt>
                <c:pt idx="1672">
                  <c:v>1456.0160000000001</c:v>
                </c:pt>
                <c:pt idx="1673">
                  <c:v>1456.498</c:v>
                </c:pt>
                <c:pt idx="1674">
                  <c:v>1456.981</c:v>
                </c:pt>
                <c:pt idx="1675">
                  <c:v>1457.463</c:v>
                </c:pt>
                <c:pt idx="1676">
                  <c:v>1457.9449999999999</c:v>
                </c:pt>
                <c:pt idx="1677">
                  <c:v>1458.4269999999999</c:v>
                </c:pt>
                <c:pt idx="1678">
                  <c:v>1458.9090000000001</c:v>
                </c:pt>
                <c:pt idx="1679">
                  <c:v>1459.3910000000001</c:v>
                </c:pt>
                <c:pt idx="1680">
                  <c:v>1459.873</c:v>
                </c:pt>
                <c:pt idx="1681">
                  <c:v>1460.355</c:v>
                </c:pt>
                <c:pt idx="1682">
                  <c:v>1460.838</c:v>
                </c:pt>
                <c:pt idx="1683">
                  <c:v>1461.32</c:v>
                </c:pt>
                <c:pt idx="1684">
                  <c:v>1461.8019999999999</c:v>
                </c:pt>
                <c:pt idx="1685">
                  <c:v>1462.2840000000001</c:v>
                </c:pt>
                <c:pt idx="1686">
                  <c:v>1462.7660000000001</c:v>
                </c:pt>
                <c:pt idx="1687">
                  <c:v>1463.248</c:v>
                </c:pt>
                <c:pt idx="1688">
                  <c:v>1463.73</c:v>
                </c:pt>
                <c:pt idx="1689">
                  <c:v>1464.212</c:v>
                </c:pt>
                <c:pt idx="1690">
                  <c:v>1464.6949999999999</c:v>
                </c:pt>
                <c:pt idx="1691">
                  <c:v>1465.1769999999999</c:v>
                </c:pt>
                <c:pt idx="1692">
                  <c:v>1465.6590000000001</c:v>
                </c:pt>
                <c:pt idx="1693">
                  <c:v>1466.1410000000001</c:v>
                </c:pt>
                <c:pt idx="1694">
                  <c:v>1466.623</c:v>
                </c:pt>
                <c:pt idx="1695">
                  <c:v>1467.105</c:v>
                </c:pt>
                <c:pt idx="1696">
                  <c:v>1467.587</c:v>
                </c:pt>
                <c:pt idx="1697">
                  <c:v>1468.069</c:v>
                </c:pt>
                <c:pt idx="1698">
                  <c:v>1468.5519999999999</c:v>
                </c:pt>
                <c:pt idx="1699">
                  <c:v>1469.0340000000001</c:v>
                </c:pt>
                <c:pt idx="1700">
                  <c:v>1469.5160000000001</c:v>
                </c:pt>
                <c:pt idx="1701">
                  <c:v>1469.998</c:v>
                </c:pt>
                <c:pt idx="1702">
                  <c:v>1470.48</c:v>
                </c:pt>
                <c:pt idx="1703">
                  <c:v>1470.962</c:v>
                </c:pt>
                <c:pt idx="1704">
                  <c:v>1471.444</c:v>
                </c:pt>
                <c:pt idx="1705">
                  <c:v>1471.9259999999999</c:v>
                </c:pt>
                <c:pt idx="1706">
                  <c:v>1472.4090000000001</c:v>
                </c:pt>
                <c:pt idx="1707">
                  <c:v>1472.8910000000001</c:v>
                </c:pt>
                <c:pt idx="1708">
                  <c:v>1473.373</c:v>
                </c:pt>
                <c:pt idx="1709">
                  <c:v>1473.855</c:v>
                </c:pt>
                <c:pt idx="1710">
                  <c:v>1474.337</c:v>
                </c:pt>
                <c:pt idx="1711">
                  <c:v>1474.819</c:v>
                </c:pt>
                <c:pt idx="1712">
                  <c:v>1475.3009999999999</c:v>
                </c:pt>
                <c:pt idx="1713">
                  <c:v>1475.7829999999999</c:v>
                </c:pt>
                <c:pt idx="1714">
                  <c:v>1476.2660000000001</c:v>
                </c:pt>
                <c:pt idx="1715">
                  <c:v>1476.748</c:v>
                </c:pt>
                <c:pt idx="1716">
                  <c:v>1477.23</c:v>
                </c:pt>
                <c:pt idx="1717">
                  <c:v>1477.712</c:v>
                </c:pt>
                <c:pt idx="1718">
                  <c:v>1478.194</c:v>
                </c:pt>
                <c:pt idx="1719">
                  <c:v>1478.6759999999999</c:v>
                </c:pt>
                <c:pt idx="1720">
                  <c:v>1479.1579999999999</c:v>
                </c:pt>
                <c:pt idx="1721">
                  <c:v>1479.64</c:v>
                </c:pt>
                <c:pt idx="1722">
                  <c:v>1480.123</c:v>
                </c:pt>
                <c:pt idx="1723">
                  <c:v>1480.605</c:v>
                </c:pt>
                <c:pt idx="1724">
                  <c:v>1481.087</c:v>
                </c:pt>
                <c:pt idx="1725">
                  <c:v>1481.569</c:v>
                </c:pt>
                <c:pt idx="1726">
                  <c:v>1482.0509999999999</c:v>
                </c:pt>
                <c:pt idx="1727">
                  <c:v>1482.5329999999999</c:v>
                </c:pt>
                <c:pt idx="1728">
                  <c:v>1483.0150000000001</c:v>
                </c:pt>
                <c:pt idx="1729">
                  <c:v>1483.4970000000001</c:v>
                </c:pt>
                <c:pt idx="1730">
                  <c:v>1483.979</c:v>
                </c:pt>
                <c:pt idx="1731">
                  <c:v>1484.462</c:v>
                </c:pt>
                <c:pt idx="1732">
                  <c:v>1484.944</c:v>
                </c:pt>
                <c:pt idx="1733">
                  <c:v>1485.4259999999999</c:v>
                </c:pt>
                <c:pt idx="1734">
                  <c:v>1485.9079999999999</c:v>
                </c:pt>
                <c:pt idx="1735">
                  <c:v>1486.39</c:v>
                </c:pt>
                <c:pt idx="1736">
                  <c:v>1486.8720000000001</c:v>
                </c:pt>
                <c:pt idx="1737">
                  <c:v>1487.354</c:v>
                </c:pt>
                <c:pt idx="1738">
                  <c:v>1487.837</c:v>
                </c:pt>
                <c:pt idx="1739">
                  <c:v>1488.319</c:v>
                </c:pt>
                <c:pt idx="1740">
                  <c:v>1488.8009999999999</c:v>
                </c:pt>
                <c:pt idx="1741">
                  <c:v>1489.2829999999999</c:v>
                </c:pt>
                <c:pt idx="1742">
                  <c:v>1489.7650000000001</c:v>
                </c:pt>
                <c:pt idx="1743">
                  <c:v>1490.2470000000001</c:v>
                </c:pt>
                <c:pt idx="1744">
                  <c:v>1490.729</c:v>
                </c:pt>
                <c:pt idx="1745">
                  <c:v>1491.211</c:v>
                </c:pt>
                <c:pt idx="1746">
                  <c:v>1491.693</c:v>
                </c:pt>
                <c:pt idx="1747">
                  <c:v>1492.1759999999999</c:v>
                </c:pt>
                <c:pt idx="1748">
                  <c:v>1492.6579999999999</c:v>
                </c:pt>
                <c:pt idx="1749">
                  <c:v>1493.14</c:v>
                </c:pt>
                <c:pt idx="1750">
                  <c:v>1493.6220000000001</c:v>
                </c:pt>
                <c:pt idx="1751">
                  <c:v>1494.104</c:v>
                </c:pt>
                <c:pt idx="1752">
                  <c:v>1494.586</c:v>
                </c:pt>
                <c:pt idx="1753">
                  <c:v>1495.068</c:v>
                </c:pt>
                <c:pt idx="1754">
                  <c:v>1495.5509999999999</c:v>
                </c:pt>
                <c:pt idx="1755">
                  <c:v>1496.0329999999999</c:v>
                </c:pt>
                <c:pt idx="1756">
                  <c:v>1496.5150000000001</c:v>
                </c:pt>
                <c:pt idx="1757">
                  <c:v>1496.9970000000001</c:v>
                </c:pt>
                <c:pt idx="1758">
                  <c:v>1497.479</c:v>
                </c:pt>
                <c:pt idx="1759">
                  <c:v>1497.961</c:v>
                </c:pt>
                <c:pt idx="1760">
                  <c:v>1498.443</c:v>
                </c:pt>
                <c:pt idx="1761">
                  <c:v>1498.925</c:v>
                </c:pt>
                <c:pt idx="1762">
                  <c:v>1499.4069999999999</c:v>
                </c:pt>
                <c:pt idx="1763">
                  <c:v>1499.89</c:v>
                </c:pt>
                <c:pt idx="1764">
                  <c:v>1500.3720000000001</c:v>
                </c:pt>
                <c:pt idx="1765">
                  <c:v>1500.854</c:v>
                </c:pt>
                <c:pt idx="1766">
                  <c:v>1501.336</c:v>
                </c:pt>
                <c:pt idx="1767">
                  <c:v>1501.818</c:v>
                </c:pt>
                <c:pt idx="1768">
                  <c:v>1502.3</c:v>
                </c:pt>
                <c:pt idx="1769">
                  <c:v>1502.7819999999999</c:v>
                </c:pt>
                <c:pt idx="1770">
                  <c:v>1503.2650000000001</c:v>
                </c:pt>
                <c:pt idx="1771">
                  <c:v>1503.7470000000001</c:v>
                </c:pt>
                <c:pt idx="1772">
                  <c:v>1504.229</c:v>
                </c:pt>
                <c:pt idx="1773">
                  <c:v>1504.711</c:v>
                </c:pt>
                <c:pt idx="1774">
                  <c:v>1505.193</c:v>
                </c:pt>
                <c:pt idx="1775">
                  <c:v>1505.675</c:v>
                </c:pt>
                <c:pt idx="1776">
                  <c:v>1506.1569999999999</c:v>
                </c:pt>
                <c:pt idx="1777">
                  <c:v>1506.6389999999999</c:v>
                </c:pt>
                <c:pt idx="1778">
                  <c:v>1507.1220000000001</c:v>
                </c:pt>
                <c:pt idx="1779">
                  <c:v>1507.604</c:v>
                </c:pt>
                <c:pt idx="1780">
                  <c:v>1508.086</c:v>
                </c:pt>
                <c:pt idx="1781">
                  <c:v>1508.568</c:v>
                </c:pt>
                <c:pt idx="1782">
                  <c:v>1509.05</c:v>
                </c:pt>
                <c:pt idx="1783">
                  <c:v>1509.5319999999999</c:v>
                </c:pt>
                <c:pt idx="1784">
                  <c:v>1510.0139999999999</c:v>
                </c:pt>
                <c:pt idx="1785">
                  <c:v>1510.4960000000001</c:v>
                </c:pt>
                <c:pt idx="1786">
                  <c:v>1510.979</c:v>
                </c:pt>
                <c:pt idx="1787">
                  <c:v>1511.461</c:v>
                </c:pt>
                <c:pt idx="1788">
                  <c:v>1511.943</c:v>
                </c:pt>
                <c:pt idx="1789">
                  <c:v>1512.425</c:v>
                </c:pt>
                <c:pt idx="1790">
                  <c:v>1512.9069999999999</c:v>
                </c:pt>
                <c:pt idx="1791">
                  <c:v>1513.3889999999999</c:v>
                </c:pt>
                <c:pt idx="1792">
                  <c:v>1513.8710000000001</c:v>
                </c:pt>
                <c:pt idx="1793">
                  <c:v>1514.3530000000001</c:v>
                </c:pt>
                <c:pt idx="1794">
                  <c:v>1514.836</c:v>
                </c:pt>
                <c:pt idx="1795">
                  <c:v>1515.318</c:v>
                </c:pt>
                <c:pt idx="1796">
                  <c:v>1515.8</c:v>
                </c:pt>
                <c:pt idx="1797">
                  <c:v>1516.2819999999999</c:v>
                </c:pt>
                <c:pt idx="1798">
                  <c:v>1516.7639999999999</c:v>
                </c:pt>
                <c:pt idx="1799">
                  <c:v>1517.2460000000001</c:v>
                </c:pt>
                <c:pt idx="1800">
                  <c:v>1517.7280000000001</c:v>
                </c:pt>
                <c:pt idx="1801">
                  <c:v>1518.21</c:v>
                </c:pt>
                <c:pt idx="1802">
                  <c:v>1518.693</c:v>
                </c:pt>
                <c:pt idx="1803">
                  <c:v>1519.175</c:v>
                </c:pt>
                <c:pt idx="1804">
                  <c:v>1519.6569999999999</c:v>
                </c:pt>
                <c:pt idx="1805">
                  <c:v>1520.1389999999999</c:v>
                </c:pt>
                <c:pt idx="1806">
                  <c:v>1520.6210000000001</c:v>
                </c:pt>
                <c:pt idx="1807">
                  <c:v>1521.1030000000001</c:v>
                </c:pt>
                <c:pt idx="1808">
                  <c:v>1521.585</c:v>
                </c:pt>
                <c:pt idx="1809">
                  <c:v>1522.067</c:v>
                </c:pt>
                <c:pt idx="1810">
                  <c:v>1522.55</c:v>
                </c:pt>
                <c:pt idx="1811">
                  <c:v>1523.0319999999999</c:v>
                </c:pt>
                <c:pt idx="1812">
                  <c:v>1523.5139999999999</c:v>
                </c:pt>
                <c:pt idx="1813">
                  <c:v>1523.9960000000001</c:v>
                </c:pt>
                <c:pt idx="1814">
                  <c:v>1524.4780000000001</c:v>
                </c:pt>
                <c:pt idx="1815">
                  <c:v>1524.96</c:v>
                </c:pt>
                <c:pt idx="1816">
                  <c:v>1525.442</c:v>
                </c:pt>
                <c:pt idx="1817">
                  <c:v>1525.924</c:v>
                </c:pt>
                <c:pt idx="1818">
                  <c:v>1526.4059999999999</c:v>
                </c:pt>
                <c:pt idx="1819">
                  <c:v>1526.8889999999999</c:v>
                </c:pt>
                <c:pt idx="1820">
                  <c:v>1527.3710000000001</c:v>
                </c:pt>
                <c:pt idx="1821">
                  <c:v>1527.8530000000001</c:v>
                </c:pt>
                <c:pt idx="1822">
                  <c:v>1528.335</c:v>
                </c:pt>
                <c:pt idx="1823">
                  <c:v>1528.817</c:v>
                </c:pt>
                <c:pt idx="1824">
                  <c:v>1529.299</c:v>
                </c:pt>
                <c:pt idx="1825">
                  <c:v>1529.7809999999999</c:v>
                </c:pt>
                <c:pt idx="1826">
                  <c:v>1530.2639999999999</c:v>
                </c:pt>
                <c:pt idx="1827">
                  <c:v>1530.7460000000001</c:v>
                </c:pt>
                <c:pt idx="1828">
                  <c:v>1531.2280000000001</c:v>
                </c:pt>
                <c:pt idx="1829">
                  <c:v>1531.71</c:v>
                </c:pt>
                <c:pt idx="1830">
                  <c:v>1532.192</c:v>
                </c:pt>
                <c:pt idx="1831">
                  <c:v>1532.674</c:v>
                </c:pt>
                <c:pt idx="1832">
                  <c:v>1533.1559999999999</c:v>
                </c:pt>
                <c:pt idx="1833">
                  <c:v>1533.6379999999999</c:v>
                </c:pt>
                <c:pt idx="1834">
                  <c:v>1534.12</c:v>
                </c:pt>
                <c:pt idx="1835">
                  <c:v>1534.6030000000001</c:v>
                </c:pt>
                <c:pt idx="1836">
                  <c:v>1535.085</c:v>
                </c:pt>
                <c:pt idx="1837">
                  <c:v>1535.567</c:v>
                </c:pt>
                <c:pt idx="1838">
                  <c:v>1536.049</c:v>
                </c:pt>
                <c:pt idx="1839">
                  <c:v>1536.5309999999999</c:v>
                </c:pt>
                <c:pt idx="1840">
                  <c:v>1537.0129999999999</c:v>
                </c:pt>
                <c:pt idx="1841">
                  <c:v>1537.4949999999999</c:v>
                </c:pt>
                <c:pt idx="1842">
                  <c:v>1537.9780000000001</c:v>
                </c:pt>
                <c:pt idx="1843">
                  <c:v>1538.46</c:v>
                </c:pt>
                <c:pt idx="1844">
                  <c:v>1538.942</c:v>
                </c:pt>
                <c:pt idx="1845">
                  <c:v>1539.424</c:v>
                </c:pt>
                <c:pt idx="1846">
                  <c:v>1539.9059999999999</c:v>
                </c:pt>
                <c:pt idx="1847">
                  <c:v>1540.3879999999999</c:v>
                </c:pt>
                <c:pt idx="1848">
                  <c:v>1540.87</c:v>
                </c:pt>
                <c:pt idx="1849">
                  <c:v>1541.3520000000001</c:v>
                </c:pt>
                <c:pt idx="1850">
                  <c:v>1541.8340000000001</c:v>
                </c:pt>
                <c:pt idx="1851">
                  <c:v>1542.317</c:v>
                </c:pt>
                <c:pt idx="1852">
                  <c:v>1542.799</c:v>
                </c:pt>
                <c:pt idx="1853">
                  <c:v>1543.2809999999999</c:v>
                </c:pt>
                <c:pt idx="1854">
                  <c:v>1543.7629999999999</c:v>
                </c:pt>
                <c:pt idx="1855">
                  <c:v>1544.2449999999999</c:v>
                </c:pt>
                <c:pt idx="1856">
                  <c:v>1544.7270000000001</c:v>
                </c:pt>
                <c:pt idx="1857">
                  <c:v>1545.2090000000001</c:v>
                </c:pt>
                <c:pt idx="1858">
                  <c:v>1545.692</c:v>
                </c:pt>
                <c:pt idx="1859">
                  <c:v>1546.174</c:v>
                </c:pt>
                <c:pt idx="1860">
                  <c:v>1546.6559999999999</c:v>
                </c:pt>
                <c:pt idx="1861">
                  <c:v>1547.1379999999999</c:v>
                </c:pt>
                <c:pt idx="1862">
                  <c:v>1547.62</c:v>
                </c:pt>
                <c:pt idx="1863">
                  <c:v>1548.1020000000001</c:v>
                </c:pt>
                <c:pt idx="1864">
                  <c:v>1548.5840000000001</c:v>
                </c:pt>
                <c:pt idx="1865">
                  <c:v>1549.066</c:v>
                </c:pt>
                <c:pt idx="1866">
                  <c:v>1549.548</c:v>
                </c:pt>
                <c:pt idx="1867">
                  <c:v>1550.0309999999999</c:v>
                </c:pt>
                <c:pt idx="1868">
                  <c:v>1550.5129999999999</c:v>
                </c:pt>
                <c:pt idx="1869">
                  <c:v>1550.9949999999999</c:v>
                </c:pt>
                <c:pt idx="1870">
                  <c:v>1551.4770000000001</c:v>
                </c:pt>
                <c:pt idx="1871">
                  <c:v>1551.9590000000001</c:v>
                </c:pt>
                <c:pt idx="1872">
                  <c:v>1552.441</c:v>
                </c:pt>
                <c:pt idx="1873">
                  <c:v>1552.923</c:v>
                </c:pt>
                <c:pt idx="1874">
                  <c:v>1553.4059999999999</c:v>
                </c:pt>
                <c:pt idx="1875">
                  <c:v>1553.8879999999999</c:v>
                </c:pt>
                <c:pt idx="1876">
                  <c:v>1554.37</c:v>
                </c:pt>
                <c:pt idx="1877">
                  <c:v>1554.8520000000001</c:v>
                </c:pt>
                <c:pt idx="1878">
                  <c:v>1555.3340000000001</c:v>
                </c:pt>
                <c:pt idx="1879">
                  <c:v>1555.816</c:v>
                </c:pt>
                <c:pt idx="1880">
                  <c:v>1556.298</c:v>
                </c:pt>
                <c:pt idx="1881">
                  <c:v>1556.78</c:v>
                </c:pt>
                <c:pt idx="1882">
                  <c:v>1557.2619999999999</c:v>
                </c:pt>
                <c:pt idx="1883">
                  <c:v>1557.7449999999999</c:v>
                </c:pt>
                <c:pt idx="1884">
                  <c:v>1558.2270000000001</c:v>
                </c:pt>
                <c:pt idx="1885">
                  <c:v>1558.7090000000001</c:v>
                </c:pt>
                <c:pt idx="1886">
                  <c:v>1559.191</c:v>
                </c:pt>
                <c:pt idx="1887">
                  <c:v>1559.673</c:v>
                </c:pt>
                <c:pt idx="1888">
                  <c:v>1560.155</c:v>
                </c:pt>
                <c:pt idx="1889">
                  <c:v>1560.6369999999999</c:v>
                </c:pt>
                <c:pt idx="1890">
                  <c:v>1561.12</c:v>
                </c:pt>
                <c:pt idx="1891">
                  <c:v>1561.6020000000001</c:v>
                </c:pt>
                <c:pt idx="1892">
                  <c:v>1562.0840000000001</c:v>
                </c:pt>
                <c:pt idx="1893">
                  <c:v>1562.566</c:v>
                </c:pt>
                <c:pt idx="1894">
                  <c:v>1563.048</c:v>
                </c:pt>
                <c:pt idx="1895">
                  <c:v>1563.53</c:v>
                </c:pt>
                <c:pt idx="1896">
                  <c:v>1564.0119999999999</c:v>
                </c:pt>
                <c:pt idx="1897">
                  <c:v>1564.4939999999999</c:v>
                </c:pt>
                <c:pt idx="1898">
                  <c:v>1564.9760000000001</c:v>
                </c:pt>
                <c:pt idx="1899">
                  <c:v>1565.4590000000001</c:v>
                </c:pt>
                <c:pt idx="1900">
                  <c:v>1565.941</c:v>
                </c:pt>
                <c:pt idx="1901">
                  <c:v>1566.423</c:v>
                </c:pt>
                <c:pt idx="1902">
                  <c:v>1566.905</c:v>
                </c:pt>
                <c:pt idx="1903">
                  <c:v>1567.3869999999999</c:v>
                </c:pt>
                <c:pt idx="1904">
                  <c:v>1567.8689999999999</c:v>
                </c:pt>
                <c:pt idx="1905">
                  <c:v>1568.3510000000001</c:v>
                </c:pt>
                <c:pt idx="1906">
                  <c:v>1568.8330000000001</c:v>
                </c:pt>
                <c:pt idx="1907">
                  <c:v>1569.316</c:v>
                </c:pt>
                <c:pt idx="1908">
                  <c:v>1569.798</c:v>
                </c:pt>
                <c:pt idx="1909">
                  <c:v>1570.28</c:v>
                </c:pt>
                <c:pt idx="1910">
                  <c:v>1570.7619999999999</c:v>
                </c:pt>
                <c:pt idx="1911">
                  <c:v>1571.2439999999999</c:v>
                </c:pt>
                <c:pt idx="1912">
                  <c:v>1571.7260000000001</c:v>
                </c:pt>
                <c:pt idx="1913">
                  <c:v>1572.2080000000001</c:v>
                </c:pt>
                <c:pt idx="1914">
                  <c:v>1572.69</c:v>
                </c:pt>
                <c:pt idx="1915">
                  <c:v>1573.173</c:v>
                </c:pt>
                <c:pt idx="1916">
                  <c:v>1573.655</c:v>
                </c:pt>
                <c:pt idx="1917">
                  <c:v>1574.1369999999999</c:v>
                </c:pt>
                <c:pt idx="1918">
                  <c:v>1574.6189999999999</c:v>
                </c:pt>
                <c:pt idx="1919">
                  <c:v>1575.1010000000001</c:v>
                </c:pt>
                <c:pt idx="1920">
                  <c:v>1575.5830000000001</c:v>
                </c:pt>
                <c:pt idx="1921">
                  <c:v>1576.0650000000001</c:v>
                </c:pt>
                <c:pt idx="1922">
                  <c:v>1576.547</c:v>
                </c:pt>
                <c:pt idx="1923">
                  <c:v>1577.03</c:v>
                </c:pt>
                <c:pt idx="1924">
                  <c:v>1577.5119999999999</c:v>
                </c:pt>
                <c:pt idx="1925">
                  <c:v>1577.9939999999999</c:v>
                </c:pt>
                <c:pt idx="1926">
                  <c:v>1578.4760000000001</c:v>
                </c:pt>
                <c:pt idx="1927">
                  <c:v>1578.9580000000001</c:v>
                </c:pt>
                <c:pt idx="1928">
                  <c:v>1579.44</c:v>
                </c:pt>
                <c:pt idx="1929">
                  <c:v>1579.922</c:v>
                </c:pt>
                <c:pt idx="1930">
                  <c:v>1580.404</c:v>
                </c:pt>
                <c:pt idx="1931">
                  <c:v>1580.8869999999999</c:v>
                </c:pt>
                <c:pt idx="1932">
                  <c:v>1581.3689999999999</c:v>
                </c:pt>
                <c:pt idx="1933">
                  <c:v>1581.8510000000001</c:v>
                </c:pt>
                <c:pt idx="1934">
                  <c:v>1582.3330000000001</c:v>
                </c:pt>
                <c:pt idx="1935">
                  <c:v>1582.8150000000001</c:v>
                </c:pt>
                <c:pt idx="1936">
                  <c:v>1583.297</c:v>
                </c:pt>
                <c:pt idx="1937">
                  <c:v>1583.779</c:v>
                </c:pt>
                <c:pt idx="1938">
                  <c:v>1584.261</c:v>
                </c:pt>
                <c:pt idx="1939">
                  <c:v>1584.7439999999999</c:v>
                </c:pt>
                <c:pt idx="1940">
                  <c:v>1585.2260000000001</c:v>
                </c:pt>
                <c:pt idx="1941">
                  <c:v>1585.7080000000001</c:v>
                </c:pt>
                <c:pt idx="1942">
                  <c:v>1586.19</c:v>
                </c:pt>
                <c:pt idx="1943">
                  <c:v>1586.672</c:v>
                </c:pt>
                <c:pt idx="1944">
                  <c:v>1587.154</c:v>
                </c:pt>
                <c:pt idx="1945">
                  <c:v>1587.636</c:v>
                </c:pt>
                <c:pt idx="1946">
                  <c:v>1588.1179999999999</c:v>
                </c:pt>
                <c:pt idx="1947">
                  <c:v>1588.6010000000001</c:v>
                </c:pt>
                <c:pt idx="1948">
                  <c:v>1589.0830000000001</c:v>
                </c:pt>
                <c:pt idx="1949">
                  <c:v>1589.5650000000001</c:v>
                </c:pt>
                <c:pt idx="1950">
                  <c:v>1590.047</c:v>
                </c:pt>
                <c:pt idx="1951">
                  <c:v>1590.529</c:v>
                </c:pt>
                <c:pt idx="1952">
                  <c:v>1591.011</c:v>
                </c:pt>
                <c:pt idx="1953">
                  <c:v>1591.4929999999999</c:v>
                </c:pt>
                <c:pt idx="1954">
                  <c:v>1591.9749999999999</c:v>
                </c:pt>
                <c:pt idx="1955">
                  <c:v>1592.4580000000001</c:v>
                </c:pt>
                <c:pt idx="1956">
                  <c:v>1592.94</c:v>
                </c:pt>
                <c:pt idx="1957">
                  <c:v>1593.422</c:v>
                </c:pt>
                <c:pt idx="1958">
                  <c:v>1593.904</c:v>
                </c:pt>
                <c:pt idx="1959">
                  <c:v>1594.386</c:v>
                </c:pt>
                <c:pt idx="1960">
                  <c:v>1594.8679999999999</c:v>
                </c:pt>
                <c:pt idx="1961">
                  <c:v>1595.35</c:v>
                </c:pt>
                <c:pt idx="1962">
                  <c:v>1595.8320000000001</c:v>
                </c:pt>
                <c:pt idx="1963">
                  <c:v>1596.3150000000001</c:v>
                </c:pt>
                <c:pt idx="1964">
                  <c:v>1596.797</c:v>
                </c:pt>
                <c:pt idx="1965">
                  <c:v>1597.279</c:v>
                </c:pt>
                <c:pt idx="1966">
                  <c:v>1597.761</c:v>
                </c:pt>
                <c:pt idx="1967">
                  <c:v>1598.2429999999999</c:v>
                </c:pt>
                <c:pt idx="1968">
                  <c:v>1598.7249999999999</c:v>
                </c:pt>
                <c:pt idx="1969">
                  <c:v>1599.2070000000001</c:v>
                </c:pt>
                <c:pt idx="1970">
                  <c:v>1599.6890000000001</c:v>
                </c:pt>
                <c:pt idx="1971">
                  <c:v>1600.172</c:v>
                </c:pt>
                <c:pt idx="1972">
                  <c:v>1600.654</c:v>
                </c:pt>
                <c:pt idx="1973">
                  <c:v>1601.136</c:v>
                </c:pt>
                <c:pt idx="1974">
                  <c:v>1601.6179999999999</c:v>
                </c:pt>
                <c:pt idx="1975">
                  <c:v>1602.1</c:v>
                </c:pt>
                <c:pt idx="1976">
                  <c:v>1602.5820000000001</c:v>
                </c:pt>
                <c:pt idx="1977">
                  <c:v>1603.0640000000001</c:v>
                </c:pt>
                <c:pt idx="1978">
                  <c:v>1603.546</c:v>
                </c:pt>
                <c:pt idx="1979">
                  <c:v>1604.029</c:v>
                </c:pt>
                <c:pt idx="1980">
                  <c:v>1604.511</c:v>
                </c:pt>
                <c:pt idx="1981">
                  <c:v>1604.9929999999999</c:v>
                </c:pt>
                <c:pt idx="1982">
                  <c:v>1605.4749999999999</c:v>
                </c:pt>
                <c:pt idx="1983">
                  <c:v>1605.9570000000001</c:v>
                </c:pt>
                <c:pt idx="1984">
                  <c:v>1606.4390000000001</c:v>
                </c:pt>
                <c:pt idx="1985">
                  <c:v>1606.921</c:v>
                </c:pt>
                <c:pt idx="1986">
                  <c:v>1607.403</c:v>
                </c:pt>
                <c:pt idx="1987">
                  <c:v>1607.886</c:v>
                </c:pt>
                <c:pt idx="1988">
                  <c:v>1608.3679999999999</c:v>
                </c:pt>
                <c:pt idx="1989">
                  <c:v>1608.85</c:v>
                </c:pt>
                <c:pt idx="1990">
                  <c:v>1609.3320000000001</c:v>
                </c:pt>
                <c:pt idx="1991">
                  <c:v>1609.8140000000001</c:v>
                </c:pt>
                <c:pt idx="1992">
                  <c:v>1610.296</c:v>
                </c:pt>
                <c:pt idx="1993">
                  <c:v>1610.778</c:v>
                </c:pt>
                <c:pt idx="1994">
                  <c:v>1611.26</c:v>
                </c:pt>
                <c:pt idx="1995">
                  <c:v>1611.7429999999999</c:v>
                </c:pt>
                <c:pt idx="1996">
                  <c:v>1612.2249999999999</c:v>
                </c:pt>
                <c:pt idx="1997">
                  <c:v>1612.7070000000001</c:v>
                </c:pt>
                <c:pt idx="1998">
                  <c:v>1613.1890000000001</c:v>
                </c:pt>
                <c:pt idx="1999">
                  <c:v>1613.671</c:v>
                </c:pt>
                <c:pt idx="2000">
                  <c:v>1614.153</c:v>
                </c:pt>
                <c:pt idx="2001">
                  <c:v>1614.635</c:v>
                </c:pt>
                <c:pt idx="2002">
                  <c:v>1615.117</c:v>
                </c:pt>
                <c:pt idx="2003">
                  <c:v>1615.6</c:v>
                </c:pt>
                <c:pt idx="2004">
                  <c:v>1616.0820000000001</c:v>
                </c:pt>
                <c:pt idx="2005">
                  <c:v>1616.5640000000001</c:v>
                </c:pt>
                <c:pt idx="2006">
                  <c:v>1617.046</c:v>
                </c:pt>
                <c:pt idx="2007">
                  <c:v>1617.528</c:v>
                </c:pt>
                <c:pt idx="2008">
                  <c:v>1618.01</c:v>
                </c:pt>
                <c:pt idx="2009">
                  <c:v>1618.492</c:v>
                </c:pt>
                <c:pt idx="2010">
                  <c:v>1618.9739999999999</c:v>
                </c:pt>
                <c:pt idx="2011">
                  <c:v>1619.4570000000001</c:v>
                </c:pt>
                <c:pt idx="2012">
                  <c:v>1619.9390000000001</c:v>
                </c:pt>
                <c:pt idx="2013">
                  <c:v>1620.421</c:v>
                </c:pt>
                <c:pt idx="2014">
                  <c:v>1620.903</c:v>
                </c:pt>
                <c:pt idx="2015">
                  <c:v>1621.385</c:v>
                </c:pt>
                <c:pt idx="2016">
                  <c:v>1621.867</c:v>
                </c:pt>
                <c:pt idx="2017">
                  <c:v>1622.3489999999999</c:v>
                </c:pt>
                <c:pt idx="2018">
                  <c:v>1622.8309999999999</c:v>
                </c:pt>
                <c:pt idx="2019">
                  <c:v>1623.3140000000001</c:v>
                </c:pt>
                <c:pt idx="2020">
                  <c:v>1623.796</c:v>
                </c:pt>
                <c:pt idx="2021">
                  <c:v>1624.278</c:v>
                </c:pt>
                <c:pt idx="2022">
                  <c:v>1624.76</c:v>
                </c:pt>
                <c:pt idx="2023">
                  <c:v>1625.242</c:v>
                </c:pt>
                <c:pt idx="2024">
                  <c:v>1625.7239999999999</c:v>
                </c:pt>
                <c:pt idx="2025">
                  <c:v>1626.2059999999999</c:v>
                </c:pt>
                <c:pt idx="2026">
                  <c:v>1626.6880000000001</c:v>
                </c:pt>
                <c:pt idx="2027">
                  <c:v>1627.171</c:v>
                </c:pt>
                <c:pt idx="2028">
                  <c:v>1627.653</c:v>
                </c:pt>
                <c:pt idx="2029">
                  <c:v>1628.135</c:v>
                </c:pt>
                <c:pt idx="2030">
                  <c:v>1628.617</c:v>
                </c:pt>
                <c:pt idx="2031">
                  <c:v>1629.0989999999999</c:v>
                </c:pt>
                <c:pt idx="2032">
                  <c:v>1629.5809999999999</c:v>
                </c:pt>
                <c:pt idx="2033">
                  <c:v>1630.0630000000001</c:v>
                </c:pt>
                <c:pt idx="2034">
                  <c:v>1630.5450000000001</c:v>
                </c:pt>
                <c:pt idx="2035">
                  <c:v>1631.028</c:v>
                </c:pt>
                <c:pt idx="2036">
                  <c:v>1631.51</c:v>
                </c:pt>
                <c:pt idx="2037">
                  <c:v>1631.992</c:v>
                </c:pt>
                <c:pt idx="2038">
                  <c:v>1632.4739999999999</c:v>
                </c:pt>
                <c:pt idx="2039">
                  <c:v>1632.9559999999999</c:v>
                </c:pt>
                <c:pt idx="2040">
                  <c:v>1633.4380000000001</c:v>
                </c:pt>
                <c:pt idx="2041">
                  <c:v>1633.92</c:v>
                </c:pt>
                <c:pt idx="2042">
                  <c:v>1634.402</c:v>
                </c:pt>
                <c:pt idx="2043">
                  <c:v>1634.885</c:v>
                </c:pt>
                <c:pt idx="2044">
                  <c:v>1635.367</c:v>
                </c:pt>
                <c:pt idx="2045">
                  <c:v>1635.8489999999999</c:v>
                </c:pt>
                <c:pt idx="2046">
                  <c:v>1636.3309999999999</c:v>
                </c:pt>
                <c:pt idx="2047">
                  <c:v>1636.8130000000001</c:v>
                </c:pt>
                <c:pt idx="2048">
                  <c:v>1637.2950000000001</c:v>
                </c:pt>
                <c:pt idx="2049">
                  <c:v>1637.777</c:v>
                </c:pt>
                <c:pt idx="2050">
                  <c:v>1638.259</c:v>
                </c:pt>
                <c:pt idx="2051">
                  <c:v>1638.742</c:v>
                </c:pt>
                <c:pt idx="2052">
                  <c:v>1639.2239999999999</c:v>
                </c:pt>
                <c:pt idx="2053">
                  <c:v>1639.7059999999999</c:v>
                </c:pt>
                <c:pt idx="2054">
                  <c:v>1640.1880000000001</c:v>
                </c:pt>
                <c:pt idx="2055">
                  <c:v>1640.67</c:v>
                </c:pt>
                <c:pt idx="2056">
                  <c:v>1641.152</c:v>
                </c:pt>
                <c:pt idx="2057">
                  <c:v>1641.634</c:v>
                </c:pt>
                <c:pt idx="2058">
                  <c:v>1642.116</c:v>
                </c:pt>
                <c:pt idx="2059">
                  <c:v>1642.5989999999999</c:v>
                </c:pt>
                <c:pt idx="2060">
                  <c:v>1643.0809999999999</c:v>
                </c:pt>
                <c:pt idx="2061">
                  <c:v>1643.5630000000001</c:v>
                </c:pt>
                <c:pt idx="2062">
                  <c:v>1644.0450000000001</c:v>
                </c:pt>
                <c:pt idx="2063">
                  <c:v>1644.527</c:v>
                </c:pt>
                <c:pt idx="2064">
                  <c:v>1645.009</c:v>
                </c:pt>
                <c:pt idx="2065">
                  <c:v>1645.491</c:v>
                </c:pt>
                <c:pt idx="2066">
                  <c:v>1645.973</c:v>
                </c:pt>
                <c:pt idx="2067">
                  <c:v>1646.4559999999999</c:v>
                </c:pt>
                <c:pt idx="2068">
                  <c:v>1646.9380000000001</c:v>
                </c:pt>
                <c:pt idx="2069">
                  <c:v>1647.42</c:v>
                </c:pt>
                <c:pt idx="2070">
                  <c:v>1647.902</c:v>
                </c:pt>
                <c:pt idx="2071">
                  <c:v>1648.384</c:v>
                </c:pt>
                <c:pt idx="2072">
                  <c:v>1648.866</c:v>
                </c:pt>
                <c:pt idx="2073">
                  <c:v>1649.348</c:v>
                </c:pt>
                <c:pt idx="2074">
                  <c:v>1649.83</c:v>
                </c:pt>
                <c:pt idx="2075">
                  <c:v>1650.3130000000001</c:v>
                </c:pt>
                <c:pt idx="2076">
                  <c:v>1650.7950000000001</c:v>
                </c:pt>
                <c:pt idx="2077">
                  <c:v>1651.277</c:v>
                </c:pt>
                <c:pt idx="2078">
                  <c:v>1651.759</c:v>
                </c:pt>
                <c:pt idx="2079">
                  <c:v>1652.241</c:v>
                </c:pt>
                <c:pt idx="2080">
                  <c:v>1652.723</c:v>
                </c:pt>
                <c:pt idx="2081">
                  <c:v>1653.2049999999999</c:v>
                </c:pt>
                <c:pt idx="2082">
                  <c:v>1653.6869999999999</c:v>
                </c:pt>
                <c:pt idx="2083">
                  <c:v>1654.17</c:v>
                </c:pt>
                <c:pt idx="2084">
                  <c:v>1654.652</c:v>
                </c:pt>
                <c:pt idx="2085">
                  <c:v>1655.134</c:v>
                </c:pt>
                <c:pt idx="2086">
                  <c:v>1655.616</c:v>
                </c:pt>
                <c:pt idx="2087">
                  <c:v>1656.098</c:v>
                </c:pt>
                <c:pt idx="2088">
                  <c:v>1656.58</c:v>
                </c:pt>
                <c:pt idx="2089">
                  <c:v>1657.0619999999999</c:v>
                </c:pt>
                <c:pt idx="2090">
                  <c:v>1657.5440000000001</c:v>
                </c:pt>
                <c:pt idx="2091">
                  <c:v>1658.0260000000001</c:v>
                </c:pt>
                <c:pt idx="2092">
                  <c:v>1658.509</c:v>
                </c:pt>
                <c:pt idx="2093">
                  <c:v>1658.991</c:v>
                </c:pt>
                <c:pt idx="2094">
                  <c:v>1659.473</c:v>
                </c:pt>
                <c:pt idx="2095">
                  <c:v>1659.9549999999999</c:v>
                </c:pt>
                <c:pt idx="2096">
                  <c:v>1660.4369999999999</c:v>
                </c:pt>
                <c:pt idx="2097">
                  <c:v>1660.9190000000001</c:v>
                </c:pt>
                <c:pt idx="2098">
                  <c:v>1661.4010000000001</c:v>
                </c:pt>
                <c:pt idx="2099">
                  <c:v>1661.884</c:v>
                </c:pt>
                <c:pt idx="2100">
                  <c:v>1662.366</c:v>
                </c:pt>
                <c:pt idx="2101">
                  <c:v>1662.848</c:v>
                </c:pt>
                <c:pt idx="2102">
                  <c:v>1663.33</c:v>
                </c:pt>
                <c:pt idx="2103">
                  <c:v>1663.8119999999999</c:v>
                </c:pt>
                <c:pt idx="2104">
                  <c:v>1664.2940000000001</c:v>
                </c:pt>
                <c:pt idx="2105">
                  <c:v>1664.7760000000001</c:v>
                </c:pt>
                <c:pt idx="2106">
                  <c:v>1665.258</c:v>
                </c:pt>
                <c:pt idx="2107">
                  <c:v>1665.74</c:v>
                </c:pt>
                <c:pt idx="2108">
                  <c:v>1666.223</c:v>
                </c:pt>
                <c:pt idx="2109">
                  <c:v>1666.7049999999999</c:v>
                </c:pt>
                <c:pt idx="2110">
                  <c:v>1667.1869999999999</c:v>
                </c:pt>
                <c:pt idx="2111">
                  <c:v>1667.6690000000001</c:v>
                </c:pt>
                <c:pt idx="2112">
                  <c:v>1668.1510000000001</c:v>
                </c:pt>
                <c:pt idx="2113">
                  <c:v>1668.633</c:v>
                </c:pt>
                <c:pt idx="2114">
                  <c:v>1669.115</c:v>
                </c:pt>
                <c:pt idx="2115">
                  <c:v>1669.598</c:v>
                </c:pt>
                <c:pt idx="2116">
                  <c:v>1670.08</c:v>
                </c:pt>
                <c:pt idx="2117">
                  <c:v>1670.5619999999999</c:v>
                </c:pt>
                <c:pt idx="2118">
                  <c:v>1671.0440000000001</c:v>
                </c:pt>
                <c:pt idx="2119">
                  <c:v>1671.5260000000001</c:v>
                </c:pt>
                <c:pt idx="2120">
                  <c:v>1672.008</c:v>
                </c:pt>
                <c:pt idx="2121">
                  <c:v>1672.49</c:v>
                </c:pt>
                <c:pt idx="2122">
                  <c:v>1672.972</c:v>
                </c:pt>
                <c:pt idx="2123">
                  <c:v>1673.454</c:v>
                </c:pt>
                <c:pt idx="2124">
                  <c:v>1673.9369999999999</c:v>
                </c:pt>
                <c:pt idx="2125">
                  <c:v>1674.4190000000001</c:v>
                </c:pt>
                <c:pt idx="2126">
                  <c:v>1674.9010000000001</c:v>
                </c:pt>
                <c:pt idx="2127">
                  <c:v>1675.383</c:v>
                </c:pt>
                <c:pt idx="2128">
                  <c:v>1675.865</c:v>
                </c:pt>
                <c:pt idx="2129">
                  <c:v>1676.347</c:v>
                </c:pt>
                <c:pt idx="2130">
                  <c:v>1676.829</c:v>
                </c:pt>
                <c:pt idx="2131">
                  <c:v>1677.3119999999999</c:v>
                </c:pt>
                <c:pt idx="2132">
                  <c:v>1677.7940000000001</c:v>
                </c:pt>
                <c:pt idx="2133">
                  <c:v>1678.2760000000001</c:v>
                </c:pt>
                <c:pt idx="2134">
                  <c:v>1678.758</c:v>
                </c:pt>
                <c:pt idx="2135">
                  <c:v>1679.24</c:v>
                </c:pt>
                <c:pt idx="2136">
                  <c:v>1679.722</c:v>
                </c:pt>
                <c:pt idx="2137">
                  <c:v>1680.204</c:v>
                </c:pt>
                <c:pt idx="2138">
                  <c:v>1680.6859999999999</c:v>
                </c:pt>
                <c:pt idx="2139">
                  <c:v>1681.1679999999999</c:v>
                </c:pt>
                <c:pt idx="2140">
                  <c:v>1681.6510000000001</c:v>
                </c:pt>
                <c:pt idx="2141">
                  <c:v>1682.133</c:v>
                </c:pt>
                <c:pt idx="2142">
                  <c:v>1682.615</c:v>
                </c:pt>
                <c:pt idx="2143">
                  <c:v>1683.097</c:v>
                </c:pt>
                <c:pt idx="2144">
                  <c:v>1683.579</c:v>
                </c:pt>
                <c:pt idx="2145">
                  <c:v>1684.0609999999999</c:v>
                </c:pt>
                <c:pt idx="2146">
                  <c:v>1684.5429999999999</c:v>
                </c:pt>
                <c:pt idx="2147">
                  <c:v>1685.0260000000001</c:v>
                </c:pt>
                <c:pt idx="2148">
                  <c:v>1685.508</c:v>
                </c:pt>
                <c:pt idx="2149">
                  <c:v>1685.99</c:v>
                </c:pt>
                <c:pt idx="2150">
                  <c:v>1686.472</c:v>
                </c:pt>
                <c:pt idx="2151">
                  <c:v>1686.954</c:v>
                </c:pt>
                <c:pt idx="2152">
                  <c:v>1687.4359999999999</c:v>
                </c:pt>
                <c:pt idx="2153">
                  <c:v>1687.9179999999999</c:v>
                </c:pt>
                <c:pt idx="2154">
                  <c:v>1688.4</c:v>
                </c:pt>
                <c:pt idx="2155">
                  <c:v>1688.8820000000001</c:v>
                </c:pt>
                <c:pt idx="2156">
                  <c:v>1689.365</c:v>
                </c:pt>
                <c:pt idx="2157">
                  <c:v>1689.847</c:v>
                </c:pt>
                <c:pt idx="2158">
                  <c:v>1690.329</c:v>
                </c:pt>
                <c:pt idx="2159">
                  <c:v>1690.8109999999999</c:v>
                </c:pt>
                <c:pt idx="2160">
                  <c:v>1691.2929999999999</c:v>
                </c:pt>
                <c:pt idx="2161">
                  <c:v>1691.7750000000001</c:v>
                </c:pt>
                <c:pt idx="2162">
                  <c:v>1692.2570000000001</c:v>
                </c:pt>
                <c:pt idx="2163">
                  <c:v>1692.74</c:v>
                </c:pt>
                <c:pt idx="2164">
                  <c:v>1693.222</c:v>
                </c:pt>
                <c:pt idx="2165">
                  <c:v>1693.704</c:v>
                </c:pt>
                <c:pt idx="2166">
                  <c:v>1694.1859999999999</c:v>
                </c:pt>
                <c:pt idx="2167">
                  <c:v>1694.6679999999999</c:v>
                </c:pt>
                <c:pt idx="2168">
                  <c:v>1695.15</c:v>
                </c:pt>
                <c:pt idx="2169">
                  <c:v>1695.6320000000001</c:v>
                </c:pt>
                <c:pt idx="2170">
                  <c:v>1696.114</c:v>
                </c:pt>
                <c:pt idx="2171">
                  <c:v>1696.596</c:v>
                </c:pt>
                <c:pt idx="2172">
                  <c:v>1697.079</c:v>
                </c:pt>
                <c:pt idx="2173">
                  <c:v>1697.5609999999999</c:v>
                </c:pt>
                <c:pt idx="2174">
                  <c:v>1698.0429999999999</c:v>
                </c:pt>
                <c:pt idx="2175">
                  <c:v>1698.5250000000001</c:v>
                </c:pt>
                <c:pt idx="2176">
                  <c:v>1699.0070000000001</c:v>
                </c:pt>
                <c:pt idx="2177">
                  <c:v>1699.489</c:v>
                </c:pt>
                <c:pt idx="2178">
                  <c:v>1699.971</c:v>
                </c:pt>
                <c:pt idx="2179">
                  <c:v>1700.453</c:v>
                </c:pt>
                <c:pt idx="2180">
                  <c:v>1700.9359999999999</c:v>
                </c:pt>
                <c:pt idx="2181">
                  <c:v>1701.4179999999999</c:v>
                </c:pt>
                <c:pt idx="2182">
                  <c:v>1701.9</c:v>
                </c:pt>
                <c:pt idx="2183">
                  <c:v>1702.3820000000001</c:v>
                </c:pt>
                <c:pt idx="2184">
                  <c:v>1702.864</c:v>
                </c:pt>
                <c:pt idx="2185">
                  <c:v>1703.346</c:v>
                </c:pt>
                <c:pt idx="2186">
                  <c:v>1703.828</c:v>
                </c:pt>
                <c:pt idx="2187">
                  <c:v>1704.31</c:v>
                </c:pt>
                <c:pt idx="2188">
                  <c:v>1704.7929999999999</c:v>
                </c:pt>
                <c:pt idx="2189">
                  <c:v>1705.2750000000001</c:v>
                </c:pt>
                <c:pt idx="2190">
                  <c:v>1705.7570000000001</c:v>
                </c:pt>
                <c:pt idx="2191">
                  <c:v>1706.239</c:v>
                </c:pt>
                <c:pt idx="2192">
                  <c:v>1706.721</c:v>
                </c:pt>
                <c:pt idx="2193">
                  <c:v>1707.203</c:v>
                </c:pt>
                <c:pt idx="2194">
                  <c:v>1707.6849999999999</c:v>
                </c:pt>
                <c:pt idx="2195">
                  <c:v>1708.1669999999999</c:v>
                </c:pt>
                <c:pt idx="2196">
                  <c:v>1708.65</c:v>
                </c:pt>
                <c:pt idx="2197">
                  <c:v>1709.1320000000001</c:v>
                </c:pt>
                <c:pt idx="2198">
                  <c:v>1709.614</c:v>
                </c:pt>
                <c:pt idx="2199">
                  <c:v>1710.096</c:v>
                </c:pt>
                <c:pt idx="2200">
                  <c:v>1710.578</c:v>
                </c:pt>
                <c:pt idx="2201">
                  <c:v>1711.06</c:v>
                </c:pt>
                <c:pt idx="2202">
                  <c:v>1711.5419999999999</c:v>
                </c:pt>
                <c:pt idx="2203">
                  <c:v>1712.0250000000001</c:v>
                </c:pt>
                <c:pt idx="2204">
                  <c:v>1712.5070000000001</c:v>
                </c:pt>
                <c:pt idx="2205">
                  <c:v>1712.989</c:v>
                </c:pt>
                <c:pt idx="2206">
                  <c:v>1713.471</c:v>
                </c:pt>
                <c:pt idx="2207">
                  <c:v>1713.953</c:v>
                </c:pt>
                <c:pt idx="2208">
                  <c:v>1714.4349999999999</c:v>
                </c:pt>
                <c:pt idx="2209">
                  <c:v>1714.9169999999999</c:v>
                </c:pt>
                <c:pt idx="2210">
                  <c:v>1715.3989999999999</c:v>
                </c:pt>
                <c:pt idx="2211">
                  <c:v>1715.8810000000001</c:v>
                </c:pt>
                <c:pt idx="2212">
                  <c:v>1716.364</c:v>
                </c:pt>
                <c:pt idx="2213">
                  <c:v>1716.846</c:v>
                </c:pt>
                <c:pt idx="2214">
                  <c:v>1717.328</c:v>
                </c:pt>
                <c:pt idx="2215">
                  <c:v>1717.81</c:v>
                </c:pt>
                <c:pt idx="2216">
                  <c:v>1718.2919999999999</c:v>
                </c:pt>
                <c:pt idx="2217">
                  <c:v>1718.7739999999999</c:v>
                </c:pt>
                <c:pt idx="2218">
                  <c:v>1719.2560000000001</c:v>
                </c:pt>
                <c:pt idx="2219">
                  <c:v>1719.739</c:v>
                </c:pt>
                <c:pt idx="2220">
                  <c:v>1720.221</c:v>
                </c:pt>
                <c:pt idx="2221">
                  <c:v>1720.703</c:v>
                </c:pt>
                <c:pt idx="2222">
                  <c:v>1721.1849999999999</c:v>
                </c:pt>
                <c:pt idx="2223">
                  <c:v>1721.6669999999999</c:v>
                </c:pt>
                <c:pt idx="2224">
                  <c:v>1722.1489999999999</c:v>
                </c:pt>
                <c:pt idx="2225">
                  <c:v>1722.6310000000001</c:v>
                </c:pt>
                <c:pt idx="2226">
                  <c:v>1723.1130000000001</c:v>
                </c:pt>
                <c:pt idx="2227">
                  <c:v>1723.595</c:v>
                </c:pt>
                <c:pt idx="2228">
                  <c:v>1724.078</c:v>
                </c:pt>
                <c:pt idx="2229">
                  <c:v>1724.56</c:v>
                </c:pt>
                <c:pt idx="2230">
                  <c:v>1725.0419999999999</c:v>
                </c:pt>
                <c:pt idx="2231">
                  <c:v>1725.5239999999999</c:v>
                </c:pt>
                <c:pt idx="2232">
                  <c:v>1726.0060000000001</c:v>
                </c:pt>
                <c:pt idx="2233">
                  <c:v>1726.4880000000001</c:v>
                </c:pt>
                <c:pt idx="2234">
                  <c:v>1726.97</c:v>
                </c:pt>
                <c:pt idx="2235">
                  <c:v>1727.453</c:v>
                </c:pt>
                <c:pt idx="2236">
                  <c:v>1727.9349999999999</c:v>
                </c:pt>
                <c:pt idx="2237">
                  <c:v>1728.4169999999999</c:v>
                </c:pt>
                <c:pt idx="2238">
                  <c:v>1728.8989999999999</c:v>
                </c:pt>
                <c:pt idx="2239">
                  <c:v>1729.3810000000001</c:v>
                </c:pt>
                <c:pt idx="2240">
                  <c:v>1729.8630000000001</c:v>
                </c:pt>
                <c:pt idx="2241">
                  <c:v>1730.345</c:v>
                </c:pt>
                <c:pt idx="2242">
                  <c:v>1730.827</c:v>
                </c:pt>
                <c:pt idx="2243">
                  <c:v>1731.309</c:v>
                </c:pt>
                <c:pt idx="2244">
                  <c:v>1731.7919999999999</c:v>
                </c:pt>
                <c:pt idx="2245">
                  <c:v>1732.2739999999999</c:v>
                </c:pt>
                <c:pt idx="2246">
                  <c:v>1732.7560000000001</c:v>
                </c:pt>
                <c:pt idx="2247">
                  <c:v>1733.2380000000001</c:v>
                </c:pt>
                <c:pt idx="2248">
                  <c:v>1733.72</c:v>
                </c:pt>
                <c:pt idx="2249">
                  <c:v>1734.202</c:v>
                </c:pt>
                <c:pt idx="2250">
                  <c:v>1734.684</c:v>
                </c:pt>
                <c:pt idx="2251">
                  <c:v>1735.1669999999999</c:v>
                </c:pt>
                <c:pt idx="2252">
                  <c:v>1735.6489999999999</c:v>
                </c:pt>
                <c:pt idx="2253">
                  <c:v>1736.1310000000001</c:v>
                </c:pt>
                <c:pt idx="2254">
                  <c:v>1736.6130000000001</c:v>
                </c:pt>
                <c:pt idx="2255">
                  <c:v>1737.095</c:v>
                </c:pt>
                <c:pt idx="2256">
                  <c:v>1737.577</c:v>
                </c:pt>
                <c:pt idx="2257">
                  <c:v>1738.059</c:v>
                </c:pt>
                <c:pt idx="2258">
                  <c:v>1738.5409999999999</c:v>
                </c:pt>
                <c:pt idx="2259">
                  <c:v>1739.0229999999999</c:v>
                </c:pt>
                <c:pt idx="2260">
                  <c:v>1739.5060000000001</c:v>
                </c:pt>
                <c:pt idx="2261">
                  <c:v>1739.9880000000001</c:v>
                </c:pt>
                <c:pt idx="2262">
                  <c:v>1740.47</c:v>
                </c:pt>
                <c:pt idx="2263">
                  <c:v>1740.952</c:v>
                </c:pt>
                <c:pt idx="2264">
                  <c:v>1741.434</c:v>
                </c:pt>
                <c:pt idx="2265">
                  <c:v>1741.9159999999999</c:v>
                </c:pt>
                <c:pt idx="2266">
                  <c:v>1742.3979999999999</c:v>
                </c:pt>
                <c:pt idx="2267">
                  <c:v>1742.88</c:v>
                </c:pt>
                <c:pt idx="2268">
                  <c:v>1743.3630000000001</c:v>
                </c:pt>
                <c:pt idx="2269">
                  <c:v>1743.845</c:v>
                </c:pt>
                <c:pt idx="2270">
                  <c:v>1744.327</c:v>
                </c:pt>
                <c:pt idx="2271">
                  <c:v>1744.809</c:v>
                </c:pt>
                <c:pt idx="2272">
                  <c:v>1745.2909999999999</c:v>
                </c:pt>
                <c:pt idx="2273">
                  <c:v>1745.7729999999999</c:v>
                </c:pt>
                <c:pt idx="2274">
                  <c:v>1746.2550000000001</c:v>
                </c:pt>
                <c:pt idx="2275">
                  <c:v>1746.7370000000001</c:v>
                </c:pt>
                <c:pt idx="2276">
                  <c:v>1747.22</c:v>
                </c:pt>
                <c:pt idx="2277">
                  <c:v>1747.702</c:v>
                </c:pt>
                <c:pt idx="2278">
                  <c:v>1748.184</c:v>
                </c:pt>
                <c:pt idx="2279">
                  <c:v>1748.6659999999999</c:v>
                </c:pt>
                <c:pt idx="2280">
                  <c:v>1749.1479999999999</c:v>
                </c:pt>
                <c:pt idx="2281">
                  <c:v>1749.63</c:v>
                </c:pt>
                <c:pt idx="2282">
                  <c:v>1750.1120000000001</c:v>
                </c:pt>
                <c:pt idx="2283">
                  <c:v>1750.5940000000001</c:v>
                </c:pt>
                <c:pt idx="2284">
                  <c:v>1751.077</c:v>
                </c:pt>
                <c:pt idx="2285">
                  <c:v>1751.559</c:v>
                </c:pt>
                <c:pt idx="2286">
                  <c:v>1752.0409999999999</c:v>
                </c:pt>
                <c:pt idx="2287">
                  <c:v>1752.5229999999999</c:v>
                </c:pt>
                <c:pt idx="2288">
                  <c:v>1753.0050000000001</c:v>
                </c:pt>
                <c:pt idx="2289">
                  <c:v>1753.4870000000001</c:v>
                </c:pt>
                <c:pt idx="2290">
                  <c:v>1753.9690000000001</c:v>
                </c:pt>
                <c:pt idx="2291">
                  <c:v>1754.451</c:v>
                </c:pt>
                <c:pt idx="2292">
                  <c:v>1754.934</c:v>
                </c:pt>
                <c:pt idx="2293">
                  <c:v>1755.4159999999999</c:v>
                </c:pt>
                <c:pt idx="2294">
                  <c:v>1755.8979999999999</c:v>
                </c:pt>
                <c:pt idx="2295">
                  <c:v>1756.38</c:v>
                </c:pt>
                <c:pt idx="2296">
                  <c:v>1756.8620000000001</c:v>
                </c:pt>
                <c:pt idx="2297">
                  <c:v>1757.3440000000001</c:v>
                </c:pt>
                <c:pt idx="2298">
                  <c:v>1757.826</c:v>
                </c:pt>
                <c:pt idx="2299">
                  <c:v>1758.308</c:v>
                </c:pt>
                <c:pt idx="2300">
                  <c:v>1758.7909999999999</c:v>
                </c:pt>
                <c:pt idx="2301">
                  <c:v>1759.2729999999999</c:v>
                </c:pt>
                <c:pt idx="2302">
                  <c:v>1759.7550000000001</c:v>
                </c:pt>
                <c:pt idx="2303">
                  <c:v>1760.2370000000001</c:v>
                </c:pt>
                <c:pt idx="2304">
                  <c:v>1760.7190000000001</c:v>
                </c:pt>
                <c:pt idx="2305">
                  <c:v>1761.201</c:v>
                </c:pt>
                <c:pt idx="2306">
                  <c:v>1761.683</c:v>
                </c:pt>
                <c:pt idx="2307">
                  <c:v>1762.165</c:v>
                </c:pt>
                <c:pt idx="2308">
                  <c:v>1762.6479999999999</c:v>
                </c:pt>
                <c:pt idx="2309">
                  <c:v>1763.13</c:v>
                </c:pt>
                <c:pt idx="2310">
                  <c:v>1763.6120000000001</c:v>
                </c:pt>
                <c:pt idx="2311">
                  <c:v>1764.0940000000001</c:v>
                </c:pt>
                <c:pt idx="2312">
                  <c:v>1764.576</c:v>
                </c:pt>
                <c:pt idx="2313">
                  <c:v>1765.058</c:v>
                </c:pt>
                <c:pt idx="2314">
                  <c:v>1765.54</c:v>
                </c:pt>
                <c:pt idx="2315">
                  <c:v>1766.0219999999999</c:v>
                </c:pt>
                <c:pt idx="2316">
                  <c:v>1766.5050000000001</c:v>
                </c:pt>
                <c:pt idx="2317">
                  <c:v>1766.9870000000001</c:v>
                </c:pt>
                <c:pt idx="2318">
                  <c:v>1767.4690000000001</c:v>
                </c:pt>
                <c:pt idx="2319">
                  <c:v>1767.951</c:v>
                </c:pt>
                <c:pt idx="2320">
                  <c:v>1768.433</c:v>
                </c:pt>
                <c:pt idx="2321">
                  <c:v>1768.915</c:v>
                </c:pt>
                <c:pt idx="2322">
                  <c:v>1769.3969999999999</c:v>
                </c:pt>
                <c:pt idx="2323">
                  <c:v>1769.8789999999999</c:v>
                </c:pt>
                <c:pt idx="2324">
                  <c:v>1770.3620000000001</c:v>
                </c:pt>
                <c:pt idx="2325">
                  <c:v>1770.8440000000001</c:v>
                </c:pt>
                <c:pt idx="2326">
                  <c:v>1771.326</c:v>
                </c:pt>
                <c:pt idx="2327">
                  <c:v>1771.808</c:v>
                </c:pt>
                <c:pt idx="2328">
                  <c:v>1772.29</c:v>
                </c:pt>
                <c:pt idx="2329">
                  <c:v>1772.7719999999999</c:v>
                </c:pt>
                <c:pt idx="2330">
                  <c:v>1773.2539999999999</c:v>
                </c:pt>
                <c:pt idx="2331">
                  <c:v>1773.7360000000001</c:v>
                </c:pt>
                <c:pt idx="2332">
                  <c:v>1774.2190000000001</c:v>
                </c:pt>
                <c:pt idx="2333">
                  <c:v>1774.701</c:v>
                </c:pt>
                <c:pt idx="2334">
                  <c:v>1775.183</c:v>
                </c:pt>
                <c:pt idx="2335">
                  <c:v>1775.665</c:v>
                </c:pt>
                <c:pt idx="2336">
                  <c:v>1776.1469999999999</c:v>
                </c:pt>
                <c:pt idx="2337">
                  <c:v>1776.6289999999999</c:v>
                </c:pt>
                <c:pt idx="2338">
                  <c:v>1777.1110000000001</c:v>
                </c:pt>
                <c:pt idx="2339">
                  <c:v>1777.5930000000001</c:v>
                </c:pt>
                <c:pt idx="2340">
                  <c:v>1778.076</c:v>
                </c:pt>
                <c:pt idx="2341">
                  <c:v>1778.558</c:v>
                </c:pt>
                <c:pt idx="2342">
                  <c:v>1779.04</c:v>
                </c:pt>
                <c:pt idx="2343">
                  <c:v>1779.5219999999999</c:v>
                </c:pt>
                <c:pt idx="2344">
                  <c:v>1780.0039999999999</c:v>
                </c:pt>
                <c:pt idx="2345">
                  <c:v>1780.4860000000001</c:v>
                </c:pt>
                <c:pt idx="2346">
                  <c:v>1780.9680000000001</c:v>
                </c:pt>
                <c:pt idx="2347">
                  <c:v>1781.45</c:v>
                </c:pt>
                <c:pt idx="2348">
                  <c:v>1781.932</c:v>
                </c:pt>
                <c:pt idx="2349">
                  <c:v>1782.415</c:v>
                </c:pt>
                <c:pt idx="2350">
                  <c:v>1782.8969999999999</c:v>
                </c:pt>
                <c:pt idx="2351">
                  <c:v>1783.3789999999999</c:v>
                </c:pt>
                <c:pt idx="2352">
                  <c:v>1783.8610000000001</c:v>
                </c:pt>
                <c:pt idx="2353">
                  <c:v>1784.3430000000001</c:v>
                </c:pt>
                <c:pt idx="2354">
                  <c:v>1784.825</c:v>
                </c:pt>
                <c:pt idx="2355">
                  <c:v>1785.307</c:v>
                </c:pt>
                <c:pt idx="2356">
                  <c:v>1785.79</c:v>
                </c:pt>
                <c:pt idx="2357">
                  <c:v>1786.2719999999999</c:v>
                </c:pt>
                <c:pt idx="2358">
                  <c:v>1786.7539999999999</c:v>
                </c:pt>
                <c:pt idx="2359">
                  <c:v>1787.2360000000001</c:v>
                </c:pt>
                <c:pt idx="2360">
                  <c:v>1787.7180000000001</c:v>
                </c:pt>
                <c:pt idx="2361">
                  <c:v>1788.2</c:v>
                </c:pt>
                <c:pt idx="2362">
                  <c:v>1788.682</c:v>
                </c:pt>
                <c:pt idx="2363">
                  <c:v>1789.164</c:v>
                </c:pt>
                <c:pt idx="2364">
                  <c:v>1789.646</c:v>
                </c:pt>
                <c:pt idx="2365">
                  <c:v>1790.1289999999999</c:v>
                </c:pt>
                <c:pt idx="2366">
                  <c:v>1790.6110000000001</c:v>
                </c:pt>
                <c:pt idx="2367">
                  <c:v>1791.0930000000001</c:v>
                </c:pt>
                <c:pt idx="2368">
                  <c:v>1791.575</c:v>
                </c:pt>
                <c:pt idx="2369">
                  <c:v>1792.057</c:v>
                </c:pt>
                <c:pt idx="2370">
                  <c:v>1792.539</c:v>
                </c:pt>
                <c:pt idx="2371">
                  <c:v>1793.021</c:v>
                </c:pt>
                <c:pt idx="2372">
                  <c:v>1793.5039999999999</c:v>
                </c:pt>
                <c:pt idx="2373">
                  <c:v>1793.9860000000001</c:v>
                </c:pt>
                <c:pt idx="2374">
                  <c:v>1794.4680000000001</c:v>
                </c:pt>
                <c:pt idx="2375">
                  <c:v>1794.95</c:v>
                </c:pt>
                <c:pt idx="2376">
                  <c:v>1795.432</c:v>
                </c:pt>
                <c:pt idx="2377">
                  <c:v>1795.914</c:v>
                </c:pt>
                <c:pt idx="2378">
                  <c:v>1796.396</c:v>
                </c:pt>
                <c:pt idx="2379">
                  <c:v>1796.8779999999999</c:v>
                </c:pt>
                <c:pt idx="2380">
                  <c:v>1797.36</c:v>
                </c:pt>
                <c:pt idx="2381">
                  <c:v>1797.8430000000001</c:v>
                </c:pt>
                <c:pt idx="2382">
                  <c:v>1798.325</c:v>
                </c:pt>
                <c:pt idx="2383">
                  <c:v>1798.807</c:v>
                </c:pt>
                <c:pt idx="2384">
                  <c:v>1799.289</c:v>
                </c:pt>
                <c:pt idx="2385">
                  <c:v>1799.771</c:v>
                </c:pt>
                <c:pt idx="2386">
                  <c:v>1800.2529999999999</c:v>
                </c:pt>
                <c:pt idx="2387">
                  <c:v>1800.7349999999999</c:v>
                </c:pt>
                <c:pt idx="2388">
                  <c:v>1801.2180000000001</c:v>
                </c:pt>
                <c:pt idx="2389">
                  <c:v>1801.7</c:v>
                </c:pt>
                <c:pt idx="2390">
                  <c:v>1802.182</c:v>
                </c:pt>
                <c:pt idx="2391">
                  <c:v>1802.664</c:v>
                </c:pt>
                <c:pt idx="2392">
                  <c:v>1803.146</c:v>
                </c:pt>
                <c:pt idx="2393">
                  <c:v>1803.6279999999999</c:v>
                </c:pt>
                <c:pt idx="2394">
                  <c:v>1804.11</c:v>
                </c:pt>
                <c:pt idx="2395">
                  <c:v>1804.5920000000001</c:v>
                </c:pt>
                <c:pt idx="2396">
                  <c:v>1805.075</c:v>
                </c:pt>
                <c:pt idx="2397">
                  <c:v>1805.557</c:v>
                </c:pt>
                <c:pt idx="2398">
                  <c:v>1806.039</c:v>
                </c:pt>
                <c:pt idx="2399">
                  <c:v>1806.521</c:v>
                </c:pt>
                <c:pt idx="2400">
                  <c:v>1807.0029999999999</c:v>
                </c:pt>
                <c:pt idx="2401">
                  <c:v>1807.4849999999999</c:v>
                </c:pt>
                <c:pt idx="2402">
                  <c:v>1807.9670000000001</c:v>
                </c:pt>
                <c:pt idx="2403">
                  <c:v>1808.4490000000001</c:v>
                </c:pt>
                <c:pt idx="2404">
                  <c:v>1808.932</c:v>
                </c:pt>
                <c:pt idx="2405">
                  <c:v>1809.414</c:v>
                </c:pt>
                <c:pt idx="2406">
                  <c:v>1809.896</c:v>
                </c:pt>
                <c:pt idx="2407">
                  <c:v>1810.3779999999999</c:v>
                </c:pt>
                <c:pt idx="2408">
                  <c:v>1810.86</c:v>
                </c:pt>
                <c:pt idx="2409">
                  <c:v>1811.3420000000001</c:v>
                </c:pt>
                <c:pt idx="2410">
                  <c:v>1811.8240000000001</c:v>
                </c:pt>
                <c:pt idx="2411">
                  <c:v>1812.306</c:v>
                </c:pt>
                <c:pt idx="2412">
                  <c:v>1812.789</c:v>
                </c:pt>
                <c:pt idx="2413">
                  <c:v>1813.271</c:v>
                </c:pt>
                <c:pt idx="2414">
                  <c:v>1813.7529999999999</c:v>
                </c:pt>
                <c:pt idx="2415">
                  <c:v>1814.2349999999999</c:v>
                </c:pt>
                <c:pt idx="2416">
                  <c:v>1814.7170000000001</c:v>
                </c:pt>
                <c:pt idx="2417">
                  <c:v>1815.1990000000001</c:v>
                </c:pt>
                <c:pt idx="2418">
                  <c:v>1815.681</c:v>
                </c:pt>
                <c:pt idx="2419">
                  <c:v>1816.163</c:v>
                </c:pt>
                <c:pt idx="2420">
                  <c:v>1816.646</c:v>
                </c:pt>
                <c:pt idx="2421">
                  <c:v>1817.1279999999999</c:v>
                </c:pt>
                <c:pt idx="2422">
                  <c:v>1817.61</c:v>
                </c:pt>
                <c:pt idx="2423">
                  <c:v>1818.0920000000001</c:v>
                </c:pt>
                <c:pt idx="2424">
                  <c:v>1818.5740000000001</c:v>
                </c:pt>
                <c:pt idx="2425">
                  <c:v>1819.056</c:v>
                </c:pt>
                <c:pt idx="2426">
                  <c:v>1819.538</c:v>
                </c:pt>
                <c:pt idx="2427">
                  <c:v>1820.02</c:v>
                </c:pt>
                <c:pt idx="2428">
                  <c:v>1820.5029999999999</c:v>
                </c:pt>
                <c:pt idx="2429">
                  <c:v>1820.9849999999999</c:v>
                </c:pt>
                <c:pt idx="2430">
                  <c:v>1821.4670000000001</c:v>
                </c:pt>
                <c:pt idx="2431">
                  <c:v>1821.9490000000001</c:v>
                </c:pt>
                <c:pt idx="2432">
                  <c:v>1822.431</c:v>
                </c:pt>
                <c:pt idx="2433">
                  <c:v>1822.913</c:v>
                </c:pt>
                <c:pt idx="2434">
                  <c:v>1823.395</c:v>
                </c:pt>
                <c:pt idx="2435">
                  <c:v>1823.877</c:v>
                </c:pt>
                <c:pt idx="2436">
                  <c:v>1824.3589999999999</c:v>
                </c:pt>
                <c:pt idx="2437">
                  <c:v>1824.8420000000001</c:v>
                </c:pt>
                <c:pt idx="2438">
                  <c:v>1825.3240000000001</c:v>
                </c:pt>
                <c:pt idx="2439">
                  <c:v>1825.806</c:v>
                </c:pt>
                <c:pt idx="2440">
                  <c:v>1826.288</c:v>
                </c:pt>
                <c:pt idx="2441">
                  <c:v>1826.77</c:v>
                </c:pt>
                <c:pt idx="2442">
                  <c:v>1827.252</c:v>
                </c:pt>
                <c:pt idx="2443">
                  <c:v>1827.7339999999999</c:v>
                </c:pt>
                <c:pt idx="2444">
                  <c:v>1828.2170000000001</c:v>
                </c:pt>
                <c:pt idx="2445">
                  <c:v>1828.6990000000001</c:v>
                </c:pt>
                <c:pt idx="2446">
                  <c:v>1829.181</c:v>
                </c:pt>
                <c:pt idx="2447">
                  <c:v>1829.663</c:v>
                </c:pt>
                <c:pt idx="2448">
                  <c:v>1830.145</c:v>
                </c:pt>
                <c:pt idx="2449">
                  <c:v>1830.627</c:v>
                </c:pt>
                <c:pt idx="2450">
                  <c:v>1831.1089999999999</c:v>
                </c:pt>
                <c:pt idx="2451">
                  <c:v>1831.5909999999999</c:v>
                </c:pt>
                <c:pt idx="2452">
                  <c:v>1832.0730000000001</c:v>
                </c:pt>
                <c:pt idx="2453">
                  <c:v>1832.556</c:v>
                </c:pt>
                <c:pt idx="2454">
                  <c:v>1833.038</c:v>
                </c:pt>
                <c:pt idx="2455">
                  <c:v>1833.52</c:v>
                </c:pt>
                <c:pt idx="2456">
                  <c:v>1834.002</c:v>
                </c:pt>
                <c:pt idx="2457">
                  <c:v>1834.4839999999999</c:v>
                </c:pt>
                <c:pt idx="2458">
                  <c:v>1834.9659999999999</c:v>
                </c:pt>
                <c:pt idx="2459">
                  <c:v>1835.4480000000001</c:v>
                </c:pt>
                <c:pt idx="2460">
                  <c:v>1835.931</c:v>
                </c:pt>
                <c:pt idx="2461">
                  <c:v>1836.413</c:v>
                </c:pt>
                <c:pt idx="2462">
                  <c:v>1836.895</c:v>
                </c:pt>
                <c:pt idx="2463">
                  <c:v>1837.377</c:v>
                </c:pt>
                <c:pt idx="2464">
                  <c:v>1837.8589999999999</c:v>
                </c:pt>
                <c:pt idx="2465">
                  <c:v>1838.3409999999999</c:v>
                </c:pt>
                <c:pt idx="2466">
                  <c:v>1838.8230000000001</c:v>
                </c:pt>
                <c:pt idx="2467">
                  <c:v>1839.3050000000001</c:v>
                </c:pt>
                <c:pt idx="2468">
                  <c:v>1839.787</c:v>
                </c:pt>
                <c:pt idx="2469">
                  <c:v>1840.27</c:v>
                </c:pt>
                <c:pt idx="2470">
                  <c:v>1840.752</c:v>
                </c:pt>
                <c:pt idx="2471">
                  <c:v>1841.2339999999999</c:v>
                </c:pt>
                <c:pt idx="2472">
                  <c:v>1841.7159999999999</c:v>
                </c:pt>
                <c:pt idx="2473">
                  <c:v>1842.1980000000001</c:v>
                </c:pt>
                <c:pt idx="2474">
                  <c:v>1842.68</c:v>
                </c:pt>
                <c:pt idx="2475">
                  <c:v>1843.162</c:v>
                </c:pt>
                <c:pt idx="2476">
                  <c:v>1843.645</c:v>
                </c:pt>
                <c:pt idx="2477">
                  <c:v>1844.127</c:v>
                </c:pt>
                <c:pt idx="2478">
                  <c:v>1844.6089999999999</c:v>
                </c:pt>
                <c:pt idx="2479">
                  <c:v>1845.0909999999999</c:v>
                </c:pt>
                <c:pt idx="2480">
                  <c:v>1845.5730000000001</c:v>
                </c:pt>
                <c:pt idx="2481">
                  <c:v>1846.0550000000001</c:v>
                </c:pt>
                <c:pt idx="2482">
                  <c:v>1846.537</c:v>
                </c:pt>
                <c:pt idx="2483">
                  <c:v>1847.019</c:v>
                </c:pt>
                <c:pt idx="2484">
                  <c:v>1847.501</c:v>
                </c:pt>
                <c:pt idx="2485">
                  <c:v>1847.9839999999999</c:v>
                </c:pt>
                <c:pt idx="2486">
                  <c:v>1848.4659999999999</c:v>
                </c:pt>
                <c:pt idx="2487">
                  <c:v>1848.9480000000001</c:v>
                </c:pt>
                <c:pt idx="2488">
                  <c:v>1849.43</c:v>
                </c:pt>
                <c:pt idx="2489">
                  <c:v>1849.912</c:v>
                </c:pt>
                <c:pt idx="2490">
                  <c:v>1850.394</c:v>
                </c:pt>
                <c:pt idx="2491">
                  <c:v>1850.876</c:v>
                </c:pt>
                <c:pt idx="2492">
                  <c:v>1851.3589999999999</c:v>
                </c:pt>
                <c:pt idx="2493">
                  <c:v>1851.8409999999999</c:v>
                </c:pt>
                <c:pt idx="2494">
                  <c:v>1852.3230000000001</c:v>
                </c:pt>
                <c:pt idx="2495">
                  <c:v>1852.8050000000001</c:v>
                </c:pt>
                <c:pt idx="2496">
                  <c:v>1853.287</c:v>
                </c:pt>
                <c:pt idx="2497">
                  <c:v>1853.769</c:v>
                </c:pt>
                <c:pt idx="2498">
                  <c:v>1854.251</c:v>
                </c:pt>
                <c:pt idx="2499">
                  <c:v>1854.7329999999999</c:v>
                </c:pt>
                <c:pt idx="2500">
                  <c:v>1855.2149999999999</c:v>
                </c:pt>
                <c:pt idx="2501">
                  <c:v>1855.6980000000001</c:v>
                </c:pt>
                <c:pt idx="2502">
                  <c:v>1856.18</c:v>
                </c:pt>
                <c:pt idx="2503">
                  <c:v>1856.662</c:v>
                </c:pt>
                <c:pt idx="2504">
                  <c:v>1857.144</c:v>
                </c:pt>
                <c:pt idx="2505">
                  <c:v>1857.626</c:v>
                </c:pt>
                <c:pt idx="2506">
                  <c:v>1858.1079999999999</c:v>
                </c:pt>
                <c:pt idx="2507">
                  <c:v>1858.59</c:v>
                </c:pt>
                <c:pt idx="2508">
                  <c:v>1859.0730000000001</c:v>
                </c:pt>
                <c:pt idx="2509">
                  <c:v>1859.5550000000001</c:v>
                </c:pt>
                <c:pt idx="2510">
                  <c:v>1860.037</c:v>
                </c:pt>
                <c:pt idx="2511">
                  <c:v>1860.519</c:v>
                </c:pt>
                <c:pt idx="2512">
                  <c:v>1861.001</c:v>
                </c:pt>
                <c:pt idx="2513">
                  <c:v>1861.4829999999999</c:v>
                </c:pt>
                <c:pt idx="2514">
                  <c:v>1861.9649999999999</c:v>
                </c:pt>
                <c:pt idx="2515">
                  <c:v>1862.4469999999999</c:v>
                </c:pt>
                <c:pt idx="2516">
                  <c:v>1862.9290000000001</c:v>
                </c:pt>
                <c:pt idx="2517">
                  <c:v>1863.412</c:v>
                </c:pt>
                <c:pt idx="2518">
                  <c:v>1863.894</c:v>
                </c:pt>
                <c:pt idx="2519">
                  <c:v>1864.376</c:v>
                </c:pt>
                <c:pt idx="2520">
                  <c:v>1864.8579999999999</c:v>
                </c:pt>
                <c:pt idx="2521">
                  <c:v>1865.34</c:v>
                </c:pt>
                <c:pt idx="2522">
                  <c:v>1865.8219999999999</c:v>
                </c:pt>
                <c:pt idx="2523">
                  <c:v>1866.3040000000001</c:v>
                </c:pt>
                <c:pt idx="2524">
                  <c:v>1866.7860000000001</c:v>
                </c:pt>
                <c:pt idx="2525">
                  <c:v>1867.269</c:v>
                </c:pt>
                <c:pt idx="2526">
                  <c:v>1867.751</c:v>
                </c:pt>
                <c:pt idx="2527">
                  <c:v>1868.2329999999999</c:v>
                </c:pt>
                <c:pt idx="2528">
                  <c:v>1868.7149999999999</c:v>
                </c:pt>
                <c:pt idx="2529">
                  <c:v>1869.1969999999999</c:v>
                </c:pt>
                <c:pt idx="2530">
                  <c:v>1869.6790000000001</c:v>
                </c:pt>
                <c:pt idx="2531">
                  <c:v>1870.1610000000001</c:v>
                </c:pt>
                <c:pt idx="2532">
                  <c:v>1870.643</c:v>
                </c:pt>
                <c:pt idx="2533">
                  <c:v>1871.126</c:v>
                </c:pt>
                <c:pt idx="2534">
                  <c:v>1871.6079999999999</c:v>
                </c:pt>
                <c:pt idx="2535">
                  <c:v>1872.09</c:v>
                </c:pt>
                <c:pt idx="2536">
                  <c:v>1872.5719999999999</c:v>
                </c:pt>
                <c:pt idx="2537">
                  <c:v>1873.0540000000001</c:v>
                </c:pt>
                <c:pt idx="2538">
                  <c:v>1873.5360000000001</c:v>
                </c:pt>
                <c:pt idx="2539">
                  <c:v>1874.018</c:v>
                </c:pt>
                <c:pt idx="2540">
                  <c:v>1874.5</c:v>
                </c:pt>
                <c:pt idx="2541">
                  <c:v>1874.9829999999999</c:v>
                </c:pt>
                <c:pt idx="2542">
                  <c:v>1875.4649999999999</c:v>
                </c:pt>
                <c:pt idx="2543">
                  <c:v>1875.9469999999999</c:v>
                </c:pt>
                <c:pt idx="2544">
                  <c:v>1876.4290000000001</c:v>
                </c:pt>
                <c:pt idx="2545">
                  <c:v>1876.9110000000001</c:v>
                </c:pt>
                <c:pt idx="2546">
                  <c:v>1877.393</c:v>
                </c:pt>
                <c:pt idx="2547">
                  <c:v>1877.875</c:v>
                </c:pt>
                <c:pt idx="2548">
                  <c:v>1878.357</c:v>
                </c:pt>
                <c:pt idx="2549">
                  <c:v>1878.84</c:v>
                </c:pt>
                <c:pt idx="2550">
                  <c:v>1879.3219999999999</c:v>
                </c:pt>
                <c:pt idx="2551">
                  <c:v>1879.8040000000001</c:v>
                </c:pt>
                <c:pt idx="2552">
                  <c:v>1880.2860000000001</c:v>
                </c:pt>
                <c:pt idx="2553">
                  <c:v>1880.768</c:v>
                </c:pt>
                <c:pt idx="2554">
                  <c:v>1881.25</c:v>
                </c:pt>
                <c:pt idx="2555">
                  <c:v>1881.732</c:v>
                </c:pt>
                <c:pt idx="2556">
                  <c:v>1882.2139999999999</c:v>
                </c:pt>
                <c:pt idx="2557">
                  <c:v>1882.6969999999999</c:v>
                </c:pt>
                <c:pt idx="2558">
                  <c:v>1883.1790000000001</c:v>
                </c:pt>
                <c:pt idx="2559">
                  <c:v>1883.6610000000001</c:v>
                </c:pt>
                <c:pt idx="2560">
                  <c:v>1884.143</c:v>
                </c:pt>
                <c:pt idx="2561">
                  <c:v>1884.625</c:v>
                </c:pt>
                <c:pt idx="2562">
                  <c:v>1885.107</c:v>
                </c:pt>
                <c:pt idx="2563">
                  <c:v>1885.5889999999999</c:v>
                </c:pt>
                <c:pt idx="2564">
                  <c:v>1886.0709999999999</c:v>
                </c:pt>
                <c:pt idx="2565">
                  <c:v>1886.5540000000001</c:v>
                </c:pt>
                <c:pt idx="2566">
                  <c:v>1887.0360000000001</c:v>
                </c:pt>
                <c:pt idx="2567">
                  <c:v>1887.518</c:v>
                </c:pt>
                <c:pt idx="2568">
                  <c:v>1888</c:v>
                </c:pt>
                <c:pt idx="2569">
                  <c:v>1888.482</c:v>
                </c:pt>
                <c:pt idx="2570">
                  <c:v>1888.9639999999999</c:v>
                </c:pt>
                <c:pt idx="2571">
                  <c:v>1889.4459999999999</c:v>
                </c:pt>
                <c:pt idx="2572">
                  <c:v>1889.9280000000001</c:v>
                </c:pt>
                <c:pt idx="2573">
                  <c:v>1890.4110000000001</c:v>
                </c:pt>
                <c:pt idx="2574">
                  <c:v>1890.893</c:v>
                </c:pt>
                <c:pt idx="2575">
                  <c:v>1891.375</c:v>
                </c:pt>
                <c:pt idx="2576">
                  <c:v>1891.857</c:v>
                </c:pt>
                <c:pt idx="2577">
                  <c:v>1892.3389999999999</c:v>
                </c:pt>
                <c:pt idx="2578">
                  <c:v>1892.8209999999999</c:v>
                </c:pt>
                <c:pt idx="2579">
                  <c:v>1893.3030000000001</c:v>
                </c:pt>
                <c:pt idx="2580">
                  <c:v>1893.7850000000001</c:v>
                </c:pt>
                <c:pt idx="2581">
                  <c:v>1894.268</c:v>
                </c:pt>
                <c:pt idx="2582">
                  <c:v>1894.75</c:v>
                </c:pt>
                <c:pt idx="2583">
                  <c:v>1895.232</c:v>
                </c:pt>
                <c:pt idx="2584">
                  <c:v>1895.7139999999999</c:v>
                </c:pt>
                <c:pt idx="2585">
                  <c:v>1896.1959999999999</c:v>
                </c:pt>
                <c:pt idx="2586">
                  <c:v>1896.6780000000001</c:v>
                </c:pt>
                <c:pt idx="2587">
                  <c:v>1897.16</c:v>
                </c:pt>
                <c:pt idx="2588">
                  <c:v>1897.6420000000001</c:v>
                </c:pt>
                <c:pt idx="2589">
                  <c:v>1898.125</c:v>
                </c:pt>
                <c:pt idx="2590">
                  <c:v>1898.607</c:v>
                </c:pt>
                <c:pt idx="2591">
                  <c:v>1899.0889999999999</c:v>
                </c:pt>
                <c:pt idx="2592">
                  <c:v>1899.5709999999999</c:v>
                </c:pt>
                <c:pt idx="2593">
                  <c:v>1900.0530000000001</c:v>
                </c:pt>
                <c:pt idx="2594">
                  <c:v>1900.5350000000001</c:v>
                </c:pt>
                <c:pt idx="2595">
                  <c:v>1901.0170000000001</c:v>
                </c:pt>
                <c:pt idx="2596">
                  <c:v>1901.499</c:v>
                </c:pt>
                <c:pt idx="2597">
                  <c:v>1901.982</c:v>
                </c:pt>
                <c:pt idx="2598">
                  <c:v>1902.4639999999999</c:v>
                </c:pt>
                <c:pt idx="2599">
                  <c:v>1902.9459999999999</c:v>
                </c:pt>
                <c:pt idx="2600">
                  <c:v>1903.4280000000001</c:v>
                </c:pt>
                <c:pt idx="2601">
                  <c:v>1903.91</c:v>
                </c:pt>
                <c:pt idx="2602">
                  <c:v>1904.3920000000001</c:v>
                </c:pt>
                <c:pt idx="2603">
                  <c:v>1904.874</c:v>
                </c:pt>
                <c:pt idx="2604">
                  <c:v>1905.356</c:v>
                </c:pt>
                <c:pt idx="2605">
                  <c:v>1905.8389999999999</c:v>
                </c:pt>
                <c:pt idx="2606">
                  <c:v>1906.3209999999999</c:v>
                </c:pt>
                <c:pt idx="2607">
                  <c:v>1906.8030000000001</c:v>
                </c:pt>
                <c:pt idx="2608">
                  <c:v>1907.2850000000001</c:v>
                </c:pt>
                <c:pt idx="2609">
                  <c:v>1907.7670000000001</c:v>
                </c:pt>
                <c:pt idx="2610">
                  <c:v>1908.249</c:v>
                </c:pt>
                <c:pt idx="2611">
                  <c:v>1908.731</c:v>
                </c:pt>
                <c:pt idx="2612">
                  <c:v>1909.213</c:v>
                </c:pt>
                <c:pt idx="2613">
                  <c:v>1909.6959999999999</c:v>
                </c:pt>
                <c:pt idx="2614">
                  <c:v>1910.1780000000001</c:v>
                </c:pt>
                <c:pt idx="2615">
                  <c:v>1910.66</c:v>
                </c:pt>
                <c:pt idx="2616">
                  <c:v>1911.1420000000001</c:v>
                </c:pt>
                <c:pt idx="2617">
                  <c:v>1911.624</c:v>
                </c:pt>
                <c:pt idx="2618">
                  <c:v>1912.106</c:v>
                </c:pt>
                <c:pt idx="2619">
                  <c:v>1912.588</c:v>
                </c:pt>
                <c:pt idx="2620">
                  <c:v>1913.07</c:v>
                </c:pt>
                <c:pt idx="2621">
                  <c:v>1913.5530000000001</c:v>
                </c:pt>
                <c:pt idx="2622">
                  <c:v>1914.0350000000001</c:v>
                </c:pt>
                <c:pt idx="2623">
                  <c:v>1914.5170000000001</c:v>
                </c:pt>
                <c:pt idx="2624">
                  <c:v>1914.999</c:v>
                </c:pt>
                <c:pt idx="2625">
                  <c:v>1915.481</c:v>
                </c:pt>
                <c:pt idx="2626">
                  <c:v>1915.963</c:v>
                </c:pt>
                <c:pt idx="2627">
                  <c:v>1916.4449999999999</c:v>
                </c:pt>
                <c:pt idx="2628">
                  <c:v>1916.9269999999999</c:v>
                </c:pt>
                <c:pt idx="2629">
                  <c:v>1917.41</c:v>
                </c:pt>
                <c:pt idx="2630">
                  <c:v>1917.8920000000001</c:v>
                </c:pt>
                <c:pt idx="2631">
                  <c:v>1918.374</c:v>
                </c:pt>
                <c:pt idx="2632">
                  <c:v>1918.856</c:v>
                </c:pt>
                <c:pt idx="2633">
                  <c:v>1919.338</c:v>
                </c:pt>
                <c:pt idx="2634">
                  <c:v>1919.82</c:v>
                </c:pt>
                <c:pt idx="2635">
                  <c:v>1920.3019999999999</c:v>
                </c:pt>
                <c:pt idx="2636">
                  <c:v>1920.7840000000001</c:v>
                </c:pt>
                <c:pt idx="2637">
                  <c:v>1921.2670000000001</c:v>
                </c:pt>
                <c:pt idx="2638">
                  <c:v>1921.749</c:v>
                </c:pt>
                <c:pt idx="2639">
                  <c:v>1922.231</c:v>
                </c:pt>
                <c:pt idx="2640">
                  <c:v>1922.713</c:v>
                </c:pt>
                <c:pt idx="2641">
                  <c:v>1923.1949999999999</c:v>
                </c:pt>
                <c:pt idx="2642">
                  <c:v>1923.6769999999999</c:v>
                </c:pt>
                <c:pt idx="2643">
                  <c:v>1924.1590000000001</c:v>
                </c:pt>
                <c:pt idx="2644">
                  <c:v>1924.6410000000001</c:v>
                </c:pt>
                <c:pt idx="2645">
                  <c:v>1925.124</c:v>
                </c:pt>
                <c:pt idx="2646">
                  <c:v>1925.606</c:v>
                </c:pt>
                <c:pt idx="2647">
                  <c:v>1926.088</c:v>
                </c:pt>
                <c:pt idx="2648">
                  <c:v>1926.57</c:v>
                </c:pt>
                <c:pt idx="2649">
                  <c:v>1927.0519999999999</c:v>
                </c:pt>
                <c:pt idx="2650">
                  <c:v>1927.5340000000001</c:v>
                </c:pt>
                <c:pt idx="2651">
                  <c:v>1928.0160000000001</c:v>
                </c:pt>
                <c:pt idx="2652">
                  <c:v>1928.498</c:v>
                </c:pt>
                <c:pt idx="2653">
                  <c:v>1928.981</c:v>
                </c:pt>
                <c:pt idx="2654">
                  <c:v>1929.463</c:v>
                </c:pt>
                <c:pt idx="2655">
                  <c:v>1929.9449999999999</c:v>
                </c:pt>
                <c:pt idx="2656">
                  <c:v>1930.4269999999999</c:v>
                </c:pt>
                <c:pt idx="2657">
                  <c:v>1930.9090000000001</c:v>
                </c:pt>
                <c:pt idx="2658">
                  <c:v>1931.3910000000001</c:v>
                </c:pt>
                <c:pt idx="2659">
                  <c:v>1931.873</c:v>
                </c:pt>
                <c:pt idx="2660">
                  <c:v>1932.355</c:v>
                </c:pt>
                <c:pt idx="2661">
                  <c:v>1932.838</c:v>
                </c:pt>
                <c:pt idx="2662">
                  <c:v>1933.32</c:v>
                </c:pt>
                <c:pt idx="2663">
                  <c:v>1933.8019999999999</c:v>
                </c:pt>
                <c:pt idx="2664">
                  <c:v>1934.2840000000001</c:v>
                </c:pt>
                <c:pt idx="2665">
                  <c:v>1934.7660000000001</c:v>
                </c:pt>
                <c:pt idx="2666">
                  <c:v>1935.248</c:v>
                </c:pt>
                <c:pt idx="2667">
                  <c:v>1935.73</c:v>
                </c:pt>
                <c:pt idx="2668">
                  <c:v>1936.212</c:v>
                </c:pt>
                <c:pt idx="2669">
                  <c:v>1936.6949999999999</c:v>
                </c:pt>
                <c:pt idx="2670">
                  <c:v>1937.1769999999999</c:v>
                </c:pt>
                <c:pt idx="2671">
                  <c:v>1937.6590000000001</c:v>
                </c:pt>
                <c:pt idx="2672">
                  <c:v>1938.1410000000001</c:v>
                </c:pt>
                <c:pt idx="2673">
                  <c:v>1938.623</c:v>
                </c:pt>
                <c:pt idx="2674">
                  <c:v>1939.105</c:v>
                </c:pt>
                <c:pt idx="2675">
                  <c:v>1939.587</c:v>
                </c:pt>
                <c:pt idx="2676">
                  <c:v>1940.069</c:v>
                </c:pt>
                <c:pt idx="2677">
                  <c:v>1940.5519999999999</c:v>
                </c:pt>
                <c:pt idx="2678">
                  <c:v>1941.0340000000001</c:v>
                </c:pt>
                <c:pt idx="2679">
                  <c:v>1941.5160000000001</c:v>
                </c:pt>
                <c:pt idx="2680">
                  <c:v>1941.998</c:v>
                </c:pt>
                <c:pt idx="2681">
                  <c:v>1942.48</c:v>
                </c:pt>
                <c:pt idx="2682">
                  <c:v>1942.962</c:v>
                </c:pt>
                <c:pt idx="2683">
                  <c:v>1943.444</c:v>
                </c:pt>
                <c:pt idx="2684">
                  <c:v>1943.9259999999999</c:v>
                </c:pt>
                <c:pt idx="2685">
                  <c:v>1944.4090000000001</c:v>
                </c:pt>
                <c:pt idx="2686">
                  <c:v>1944.8910000000001</c:v>
                </c:pt>
                <c:pt idx="2687">
                  <c:v>1945.373</c:v>
                </c:pt>
                <c:pt idx="2688">
                  <c:v>1945.855</c:v>
                </c:pt>
                <c:pt idx="2689">
                  <c:v>1946.337</c:v>
                </c:pt>
                <c:pt idx="2690">
                  <c:v>1946.819</c:v>
                </c:pt>
                <c:pt idx="2691">
                  <c:v>1947.3009999999999</c:v>
                </c:pt>
                <c:pt idx="2692">
                  <c:v>1947.7829999999999</c:v>
                </c:pt>
                <c:pt idx="2693">
                  <c:v>1948.2660000000001</c:v>
                </c:pt>
                <c:pt idx="2694">
                  <c:v>1948.748</c:v>
                </c:pt>
                <c:pt idx="2695">
                  <c:v>1949.23</c:v>
                </c:pt>
                <c:pt idx="2696">
                  <c:v>1949.712</c:v>
                </c:pt>
                <c:pt idx="2697">
                  <c:v>1950.194</c:v>
                </c:pt>
                <c:pt idx="2698">
                  <c:v>1950.6759999999999</c:v>
                </c:pt>
                <c:pt idx="2699">
                  <c:v>1951.1579999999999</c:v>
                </c:pt>
                <c:pt idx="2700">
                  <c:v>1951.64</c:v>
                </c:pt>
                <c:pt idx="2701">
                  <c:v>1952.123</c:v>
                </c:pt>
                <c:pt idx="2702">
                  <c:v>1952.605</c:v>
                </c:pt>
                <c:pt idx="2703">
                  <c:v>1953.087</c:v>
                </c:pt>
                <c:pt idx="2704">
                  <c:v>1953.569</c:v>
                </c:pt>
                <c:pt idx="2705">
                  <c:v>1954.0509999999999</c:v>
                </c:pt>
                <c:pt idx="2706">
                  <c:v>1954.5329999999999</c:v>
                </c:pt>
                <c:pt idx="2707">
                  <c:v>1955.0150000000001</c:v>
                </c:pt>
                <c:pt idx="2708">
                  <c:v>1955.4970000000001</c:v>
                </c:pt>
                <c:pt idx="2709">
                  <c:v>1955.979</c:v>
                </c:pt>
                <c:pt idx="2710">
                  <c:v>1956.462</c:v>
                </c:pt>
                <c:pt idx="2711">
                  <c:v>1956.944</c:v>
                </c:pt>
                <c:pt idx="2712">
                  <c:v>1957.4259999999999</c:v>
                </c:pt>
                <c:pt idx="2713">
                  <c:v>1957.9079999999999</c:v>
                </c:pt>
                <c:pt idx="2714">
                  <c:v>1958.39</c:v>
                </c:pt>
                <c:pt idx="2715">
                  <c:v>1958.8720000000001</c:v>
                </c:pt>
                <c:pt idx="2716">
                  <c:v>1959.354</c:v>
                </c:pt>
                <c:pt idx="2717">
                  <c:v>1959.837</c:v>
                </c:pt>
                <c:pt idx="2718">
                  <c:v>1960.319</c:v>
                </c:pt>
                <c:pt idx="2719">
                  <c:v>1960.8009999999999</c:v>
                </c:pt>
                <c:pt idx="2720">
                  <c:v>1961.2829999999999</c:v>
                </c:pt>
                <c:pt idx="2721">
                  <c:v>1961.7650000000001</c:v>
                </c:pt>
                <c:pt idx="2722">
                  <c:v>1962.2470000000001</c:v>
                </c:pt>
                <c:pt idx="2723">
                  <c:v>1962.729</c:v>
                </c:pt>
                <c:pt idx="2724">
                  <c:v>1963.211</c:v>
                </c:pt>
                <c:pt idx="2725">
                  <c:v>1963.693</c:v>
                </c:pt>
                <c:pt idx="2726">
                  <c:v>1964.1759999999999</c:v>
                </c:pt>
                <c:pt idx="2727">
                  <c:v>1964.6579999999999</c:v>
                </c:pt>
                <c:pt idx="2728">
                  <c:v>1965.14</c:v>
                </c:pt>
                <c:pt idx="2729">
                  <c:v>1965.6220000000001</c:v>
                </c:pt>
                <c:pt idx="2730">
                  <c:v>1966.104</c:v>
                </c:pt>
                <c:pt idx="2731">
                  <c:v>1966.586</c:v>
                </c:pt>
                <c:pt idx="2732">
                  <c:v>1967.068</c:v>
                </c:pt>
                <c:pt idx="2733">
                  <c:v>1967.5509999999999</c:v>
                </c:pt>
                <c:pt idx="2734">
                  <c:v>1968.0329999999999</c:v>
                </c:pt>
                <c:pt idx="2735">
                  <c:v>1968.5150000000001</c:v>
                </c:pt>
                <c:pt idx="2736">
                  <c:v>1968.9970000000001</c:v>
                </c:pt>
                <c:pt idx="2737">
                  <c:v>1969.479</c:v>
                </c:pt>
                <c:pt idx="2738">
                  <c:v>1969.961</c:v>
                </c:pt>
                <c:pt idx="2739">
                  <c:v>1970.443</c:v>
                </c:pt>
                <c:pt idx="2740">
                  <c:v>1970.925</c:v>
                </c:pt>
                <c:pt idx="2741">
                  <c:v>1971.4069999999999</c:v>
                </c:pt>
                <c:pt idx="2742">
                  <c:v>1971.89</c:v>
                </c:pt>
                <c:pt idx="2743">
                  <c:v>1972.3720000000001</c:v>
                </c:pt>
                <c:pt idx="2744">
                  <c:v>1972.854</c:v>
                </c:pt>
                <c:pt idx="2745">
                  <c:v>1973.336</c:v>
                </c:pt>
                <c:pt idx="2746">
                  <c:v>1973.818</c:v>
                </c:pt>
                <c:pt idx="2747">
                  <c:v>1974.3</c:v>
                </c:pt>
                <c:pt idx="2748">
                  <c:v>1974.7819999999999</c:v>
                </c:pt>
                <c:pt idx="2749">
                  <c:v>1975.2650000000001</c:v>
                </c:pt>
                <c:pt idx="2750">
                  <c:v>1975.7470000000001</c:v>
                </c:pt>
                <c:pt idx="2751">
                  <c:v>1976.229</c:v>
                </c:pt>
                <c:pt idx="2752">
                  <c:v>1976.711</c:v>
                </c:pt>
                <c:pt idx="2753">
                  <c:v>1977.193</c:v>
                </c:pt>
                <c:pt idx="2754">
                  <c:v>1977.675</c:v>
                </c:pt>
                <c:pt idx="2755">
                  <c:v>1978.1569999999999</c:v>
                </c:pt>
                <c:pt idx="2756">
                  <c:v>1978.6389999999999</c:v>
                </c:pt>
                <c:pt idx="2757">
                  <c:v>1979.1210000000001</c:v>
                </c:pt>
                <c:pt idx="2758">
                  <c:v>1979.604</c:v>
                </c:pt>
                <c:pt idx="2759">
                  <c:v>1980.086</c:v>
                </c:pt>
                <c:pt idx="2760">
                  <c:v>1980.568</c:v>
                </c:pt>
                <c:pt idx="2761">
                  <c:v>1981.05</c:v>
                </c:pt>
                <c:pt idx="2762">
                  <c:v>1981.5319999999999</c:v>
                </c:pt>
                <c:pt idx="2763">
                  <c:v>1982.0139999999999</c:v>
                </c:pt>
                <c:pt idx="2764">
                  <c:v>1982.4960000000001</c:v>
                </c:pt>
                <c:pt idx="2765">
                  <c:v>1982.979</c:v>
                </c:pt>
                <c:pt idx="2766">
                  <c:v>1983.461</c:v>
                </c:pt>
                <c:pt idx="2767">
                  <c:v>1983.943</c:v>
                </c:pt>
                <c:pt idx="2768">
                  <c:v>1984.425</c:v>
                </c:pt>
                <c:pt idx="2769">
                  <c:v>1984.9069999999999</c:v>
                </c:pt>
                <c:pt idx="2770">
                  <c:v>1985.3889999999999</c:v>
                </c:pt>
                <c:pt idx="2771">
                  <c:v>1985.8710000000001</c:v>
                </c:pt>
                <c:pt idx="2772">
                  <c:v>1986.3530000000001</c:v>
                </c:pt>
                <c:pt idx="2773">
                  <c:v>1986.835</c:v>
                </c:pt>
                <c:pt idx="2774">
                  <c:v>1987.318</c:v>
                </c:pt>
                <c:pt idx="2775">
                  <c:v>1987.8</c:v>
                </c:pt>
                <c:pt idx="2776">
                  <c:v>1988.2819999999999</c:v>
                </c:pt>
                <c:pt idx="2777">
                  <c:v>1988.7639999999999</c:v>
                </c:pt>
                <c:pt idx="2778">
                  <c:v>1989.2460000000001</c:v>
                </c:pt>
                <c:pt idx="2779">
                  <c:v>1989.7280000000001</c:v>
                </c:pt>
                <c:pt idx="2780">
                  <c:v>1990.21</c:v>
                </c:pt>
                <c:pt idx="2781">
                  <c:v>1990.693</c:v>
                </c:pt>
                <c:pt idx="2782">
                  <c:v>1991.175</c:v>
                </c:pt>
                <c:pt idx="2783">
                  <c:v>1991.6569999999999</c:v>
                </c:pt>
                <c:pt idx="2784">
                  <c:v>1992.1389999999999</c:v>
                </c:pt>
                <c:pt idx="2785">
                  <c:v>1992.6210000000001</c:v>
                </c:pt>
                <c:pt idx="2786">
                  <c:v>1993.1030000000001</c:v>
                </c:pt>
                <c:pt idx="2787">
                  <c:v>1993.585</c:v>
                </c:pt>
                <c:pt idx="2788">
                  <c:v>1994.067</c:v>
                </c:pt>
                <c:pt idx="2789">
                  <c:v>1994.549</c:v>
                </c:pt>
                <c:pt idx="2790">
                  <c:v>1995.0319999999999</c:v>
                </c:pt>
                <c:pt idx="2791">
                  <c:v>1995.5139999999999</c:v>
                </c:pt>
                <c:pt idx="2792">
                  <c:v>1995.9960000000001</c:v>
                </c:pt>
                <c:pt idx="2793">
                  <c:v>1996.4780000000001</c:v>
                </c:pt>
                <c:pt idx="2794">
                  <c:v>1996.96</c:v>
                </c:pt>
                <c:pt idx="2795">
                  <c:v>1997.442</c:v>
                </c:pt>
                <c:pt idx="2796">
                  <c:v>1997.924</c:v>
                </c:pt>
                <c:pt idx="2797">
                  <c:v>1998.4059999999999</c:v>
                </c:pt>
                <c:pt idx="2798">
                  <c:v>1998.8889999999999</c:v>
                </c:pt>
                <c:pt idx="2799">
                  <c:v>1999.3710000000001</c:v>
                </c:pt>
                <c:pt idx="2800">
                  <c:v>1999.8530000000001</c:v>
                </c:pt>
                <c:pt idx="2801">
                  <c:v>2000.335</c:v>
                </c:pt>
                <c:pt idx="2802">
                  <c:v>2000.817</c:v>
                </c:pt>
                <c:pt idx="2803">
                  <c:v>2001.299</c:v>
                </c:pt>
                <c:pt idx="2804">
                  <c:v>2001.7809999999999</c:v>
                </c:pt>
                <c:pt idx="2805">
                  <c:v>2002.2629999999999</c:v>
                </c:pt>
                <c:pt idx="2806">
                  <c:v>2002.7460000000001</c:v>
                </c:pt>
                <c:pt idx="2807">
                  <c:v>2003.2280000000001</c:v>
                </c:pt>
                <c:pt idx="2808">
                  <c:v>2003.71</c:v>
                </c:pt>
                <c:pt idx="2809">
                  <c:v>2004.192</c:v>
                </c:pt>
                <c:pt idx="2810">
                  <c:v>2004.674</c:v>
                </c:pt>
                <c:pt idx="2811">
                  <c:v>2005.1559999999999</c:v>
                </c:pt>
                <c:pt idx="2812">
                  <c:v>2005.6379999999999</c:v>
                </c:pt>
                <c:pt idx="2813">
                  <c:v>2006.12</c:v>
                </c:pt>
                <c:pt idx="2814">
                  <c:v>2006.6030000000001</c:v>
                </c:pt>
                <c:pt idx="2815">
                  <c:v>2007.085</c:v>
                </c:pt>
                <c:pt idx="2816">
                  <c:v>2007.567</c:v>
                </c:pt>
                <c:pt idx="2817">
                  <c:v>2008.049</c:v>
                </c:pt>
                <c:pt idx="2818">
                  <c:v>2008.5309999999999</c:v>
                </c:pt>
                <c:pt idx="2819">
                  <c:v>2009.0129999999999</c:v>
                </c:pt>
                <c:pt idx="2820">
                  <c:v>2009.4949999999999</c:v>
                </c:pt>
                <c:pt idx="2821">
                  <c:v>2009.9780000000001</c:v>
                </c:pt>
                <c:pt idx="2822">
                  <c:v>2010.46</c:v>
                </c:pt>
                <c:pt idx="2823">
                  <c:v>2010.942</c:v>
                </c:pt>
                <c:pt idx="2824">
                  <c:v>2011.424</c:v>
                </c:pt>
                <c:pt idx="2825">
                  <c:v>2011.9059999999999</c:v>
                </c:pt>
                <c:pt idx="2826">
                  <c:v>2012.3879999999999</c:v>
                </c:pt>
                <c:pt idx="2827">
                  <c:v>2012.87</c:v>
                </c:pt>
                <c:pt idx="2828">
                  <c:v>2013.3520000000001</c:v>
                </c:pt>
                <c:pt idx="2829">
                  <c:v>2013.8340000000001</c:v>
                </c:pt>
                <c:pt idx="2830">
                  <c:v>2014.317</c:v>
                </c:pt>
                <c:pt idx="2831">
                  <c:v>2014.799</c:v>
                </c:pt>
                <c:pt idx="2832">
                  <c:v>2015.2809999999999</c:v>
                </c:pt>
                <c:pt idx="2833">
                  <c:v>2015.7629999999999</c:v>
                </c:pt>
                <c:pt idx="2834">
                  <c:v>2016.2449999999999</c:v>
                </c:pt>
                <c:pt idx="2835">
                  <c:v>2016.7270000000001</c:v>
                </c:pt>
                <c:pt idx="2836">
                  <c:v>2017.2090000000001</c:v>
                </c:pt>
                <c:pt idx="2837">
                  <c:v>2017.692</c:v>
                </c:pt>
                <c:pt idx="2838">
                  <c:v>2018.174</c:v>
                </c:pt>
                <c:pt idx="2839">
                  <c:v>2018.6559999999999</c:v>
                </c:pt>
                <c:pt idx="2840">
                  <c:v>2019.1379999999999</c:v>
                </c:pt>
                <c:pt idx="2841">
                  <c:v>2019.62</c:v>
                </c:pt>
                <c:pt idx="2842">
                  <c:v>2020.1020000000001</c:v>
                </c:pt>
                <c:pt idx="2843">
                  <c:v>2020.5840000000001</c:v>
                </c:pt>
                <c:pt idx="2844">
                  <c:v>2021.066</c:v>
                </c:pt>
                <c:pt idx="2845">
                  <c:v>2021.548</c:v>
                </c:pt>
                <c:pt idx="2846">
                  <c:v>2022.0309999999999</c:v>
                </c:pt>
                <c:pt idx="2847">
                  <c:v>2022.5129999999999</c:v>
                </c:pt>
                <c:pt idx="2848">
                  <c:v>2022.9949999999999</c:v>
                </c:pt>
                <c:pt idx="2849">
                  <c:v>2023.4770000000001</c:v>
                </c:pt>
                <c:pt idx="2850">
                  <c:v>2023.9590000000001</c:v>
                </c:pt>
                <c:pt idx="2851">
                  <c:v>2024.441</c:v>
                </c:pt>
                <c:pt idx="2852">
                  <c:v>2024.923</c:v>
                </c:pt>
                <c:pt idx="2853">
                  <c:v>2025.4059999999999</c:v>
                </c:pt>
                <c:pt idx="2854">
                  <c:v>2025.8879999999999</c:v>
                </c:pt>
                <c:pt idx="2855">
                  <c:v>2026.37</c:v>
                </c:pt>
                <c:pt idx="2856">
                  <c:v>2026.8520000000001</c:v>
                </c:pt>
                <c:pt idx="2857">
                  <c:v>2027.3340000000001</c:v>
                </c:pt>
                <c:pt idx="2858">
                  <c:v>2027.816</c:v>
                </c:pt>
                <c:pt idx="2859">
                  <c:v>2028.298</c:v>
                </c:pt>
                <c:pt idx="2860">
                  <c:v>2028.78</c:v>
                </c:pt>
                <c:pt idx="2861">
                  <c:v>2029.2619999999999</c:v>
                </c:pt>
                <c:pt idx="2862">
                  <c:v>2029.7449999999999</c:v>
                </c:pt>
                <c:pt idx="2863">
                  <c:v>2030.2270000000001</c:v>
                </c:pt>
                <c:pt idx="2864">
                  <c:v>2030.7090000000001</c:v>
                </c:pt>
                <c:pt idx="2865">
                  <c:v>2031.191</c:v>
                </c:pt>
                <c:pt idx="2866">
                  <c:v>2031.673</c:v>
                </c:pt>
                <c:pt idx="2867">
                  <c:v>2032.155</c:v>
                </c:pt>
                <c:pt idx="2868">
                  <c:v>2032.6369999999999</c:v>
                </c:pt>
                <c:pt idx="2869">
                  <c:v>2033.12</c:v>
                </c:pt>
                <c:pt idx="2870">
                  <c:v>2033.6020000000001</c:v>
                </c:pt>
                <c:pt idx="2871">
                  <c:v>2034.0840000000001</c:v>
                </c:pt>
                <c:pt idx="2872">
                  <c:v>2034.566</c:v>
                </c:pt>
                <c:pt idx="2873">
                  <c:v>2035.048</c:v>
                </c:pt>
                <c:pt idx="2874">
                  <c:v>2035.53</c:v>
                </c:pt>
                <c:pt idx="2875">
                  <c:v>2036.0119999999999</c:v>
                </c:pt>
                <c:pt idx="2876">
                  <c:v>2036.4939999999999</c:v>
                </c:pt>
                <c:pt idx="2877">
                  <c:v>2036.9760000000001</c:v>
                </c:pt>
                <c:pt idx="2878">
                  <c:v>2037.4590000000001</c:v>
                </c:pt>
                <c:pt idx="2879">
                  <c:v>2037.941</c:v>
                </c:pt>
                <c:pt idx="2880">
                  <c:v>2038.423</c:v>
                </c:pt>
                <c:pt idx="2881">
                  <c:v>2038.905</c:v>
                </c:pt>
                <c:pt idx="2882">
                  <c:v>2039.3869999999999</c:v>
                </c:pt>
                <c:pt idx="2883">
                  <c:v>2039.8689999999999</c:v>
                </c:pt>
                <c:pt idx="2884">
                  <c:v>2040.3510000000001</c:v>
                </c:pt>
                <c:pt idx="2885">
                  <c:v>2040.8330000000001</c:v>
                </c:pt>
                <c:pt idx="2886">
                  <c:v>2041.316</c:v>
                </c:pt>
                <c:pt idx="2887">
                  <c:v>2041.798</c:v>
                </c:pt>
                <c:pt idx="2888">
                  <c:v>2042.28</c:v>
                </c:pt>
                <c:pt idx="2889">
                  <c:v>2042.7619999999999</c:v>
                </c:pt>
                <c:pt idx="2890">
                  <c:v>2043.2439999999999</c:v>
                </c:pt>
                <c:pt idx="2891">
                  <c:v>2043.7260000000001</c:v>
                </c:pt>
                <c:pt idx="2892">
                  <c:v>2044.2080000000001</c:v>
                </c:pt>
                <c:pt idx="2893">
                  <c:v>2044.69</c:v>
                </c:pt>
                <c:pt idx="2894">
                  <c:v>2045.173</c:v>
                </c:pt>
                <c:pt idx="2895">
                  <c:v>2045.655</c:v>
                </c:pt>
                <c:pt idx="2896">
                  <c:v>2046.1369999999999</c:v>
                </c:pt>
                <c:pt idx="2897">
                  <c:v>2046.6189999999999</c:v>
                </c:pt>
                <c:pt idx="2898">
                  <c:v>2047.1010000000001</c:v>
                </c:pt>
                <c:pt idx="2899">
                  <c:v>2047.5830000000001</c:v>
                </c:pt>
                <c:pt idx="2900">
                  <c:v>2048.0650000000001</c:v>
                </c:pt>
                <c:pt idx="2901">
                  <c:v>2048.547</c:v>
                </c:pt>
                <c:pt idx="2902">
                  <c:v>2049.0300000000002</c:v>
                </c:pt>
                <c:pt idx="2903">
                  <c:v>2049.5120000000002</c:v>
                </c:pt>
                <c:pt idx="2904">
                  <c:v>2049.9940000000001</c:v>
                </c:pt>
                <c:pt idx="2905">
                  <c:v>2050.4760000000001</c:v>
                </c:pt>
                <c:pt idx="2906">
                  <c:v>2050.9580000000001</c:v>
                </c:pt>
                <c:pt idx="2907">
                  <c:v>2051.44</c:v>
                </c:pt>
                <c:pt idx="2908">
                  <c:v>2051.922</c:v>
                </c:pt>
                <c:pt idx="2909">
                  <c:v>2052.4050000000002</c:v>
                </c:pt>
                <c:pt idx="2910">
                  <c:v>2052.886</c:v>
                </c:pt>
                <c:pt idx="2911">
                  <c:v>2053.3690000000001</c:v>
                </c:pt>
                <c:pt idx="2912">
                  <c:v>2053.8510000000001</c:v>
                </c:pt>
                <c:pt idx="2913">
                  <c:v>2054.3330000000001</c:v>
                </c:pt>
                <c:pt idx="2914">
                  <c:v>2054.8150000000001</c:v>
                </c:pt>
                <c:pt idx="2915">
                  <c:v>2055.297</c:v>
                </c:pt>
                <c:pt idx="2916">
                  <c:v>2055.779</c:v>
                </c:pt>
                <c:pt idx="2917">
                  <c:v>2056.261</c:v>
                </c:pt>
                <c:pt idx="2918">
                  <c:v>2056.7440000000001</c:v>
                </c:pt>
                <c:pt idx="2919">
                  <c:v>2057.2260000000001</c:v>
                </c:pt>
                <c:pt idx="2920">
                  <c:v>2057.7080000000001</c:v>
                </c:pt>
                <c:pt idx="2921">
                  <c:v>2058.19</c:v>
                </c:pt>
                <c:pt idx="2922">
                  <c:v>2058.672</c:v>
                </c:pt>
                <c:pt idx="2923">
                  <c:v>2059.154</c:v>
                </c:pt>
                <c:pt idx="2924">
                  <c:v>2059.636</c:v>
                </c:pt>
                <c:pt idx="2925">
                  <c:v>2060.1179999999999</c:v>
                </c:pt>
                <c:pt idx="2926">
                  <c:v>2060.6010000000001</c:v>
                </c:pt>
                <c:pt idx="2927">
                  <c:v>2061.0830000000001</c:v>
                </c:pt>
                <c:pt idx="2928">
                  <c:v>2061.5650000000001</c:v>
                </c:pt>
                <c:pt idx="2929">
                  <c:v>2062.047</c:v>
                </c:pt>
                <c:pt idx="2930">
                  <c:v>2062.529</c:v>
                </c:pt>
                <c:pt idx="2931">
                  <c:v>2063.011</c:v>
                </c:pt>
                <c:pt idx="2932">
                  <c:v>2063.4929999999999</c:v>
                </c:pt>
                <c:pt idx="2933">
                  <c:v>2063.9749999999999</c:v>
                </c:pt>
                <c:pt idx="2934">
                  <c:v>2064.4580000000001</c:v>
                </c:pt>
                <c:pt idx="2935">
                  <c:v>2064.94</c:v>
                </c:pt>
                <c:pt idx="2936">
                  <c:v>2065.422</c:v>
                </c:pt>
                <c:pt idx="2937">
                  <c:v>2065.904</c:v>
                </c:pt>
                <c:pt idx="2938">
                  <c:v>2066.386</c:v>
                </c:pt>
                <c:pt idx="2939">
                  <c:v>2066.8679999999999</c:v>
                </c:pt>
                <c:pt idx="2940">
                  <c:v>2067.35</c:v>
                </c:pt>
                <c:pt idx="2941">
                  <c:v>2067.8330000000001</c:v>
                </c:pt>
                <c:pt idx="2942">
                  <c:v>2068.3139999999999</c:v>
                </c:pt>
                <c:pt idx="2943">
                  <c:v>2068.797</c:v>
                </c:pt>
                <c:pt idx="2944">
                  <c:v>2069.279</c:v>
                </c:pt>
                <c:pt idx="2945">
                  <c:v>2069.761</c:v>
                </c:pt>
                <c:pt idx="2946">
                  <c:v>2070.242999999999</c:v>
                </c:pt>
                <c:pt idx="2947">
                  <c:v>2070.724999999999</c:v>
                </c:pt>
                <c:pt idx="2948">
                  <c:v>2071.206999999999</c:v>
                </c:pt>
                <c:pt idx="2949">
                  <c:v>2071.688999999998</c:v>
                </c:pt>
                <c:pt idx="2950">
                  <c:v>2072.172</c:v>
                </c:pt>
                <c:pt idx="2951">
                  <c:v>2072.654</c:v>
                </c:pt>
                <c:pt idx="2952">
                  <c:v>2073.136</c:v>
                </c:pt>
                <c:pt idx="2953">
                  <c:v>2073.6179999999999</c:v>
                </c:pt>
                <c:pt idx="2954">
                  <c:v>2074.1</c:v>
                </c:pt>
                <c:pt idx="2955">
                  <c:v>2074.5819999999999</c:v>
                </c:pt>
                <c:pt idx="2956">
                  <c:v>2075.0639999999999</c:v>
                </c:pt>
                <c:pt idx="2957">
                  <c:v>2075.5459999999998</c:v>
                </c:pt>
                <c:pt idx="2958">
                  <c:v>2076.029</c:v>
                </c:pt>
                <c:pt idx="2959">
                  <c:v>2076.511</c:v>
                </c:pt>
                <c:pt idx="2960">
                  <c:v>2076.9929999999999</c:v>
                </c:pt>
                <c:pt idx="2961">
                  <c:v>2077.4749999999999</c:v>
                </c:pt>
                <c:pt idx="2962">
                  <c:v>2077.9569999999999</c:v>
                </c:pt>
                <c:pt idx="2963">
                  <c:v>2078.4389999999999</c:v>
                </c:pt>
                <c:pt idx="2964">
                  <c:v>2078.9209999999998</c:v>
                </c:pt>
                <c:pt idx="2965">
                  <c:v>2079.4029999999998</c:v>
                </c:pt>
                <c:pt idx="2966">
                  <c:v>2079.8850000000002</c:v>
                </c:pt>
                <c:pt idx="2967">
                  <c:v>2080.3679999999999</c:v>
                </c:pt>
                <c:pt idx="2968">
                  <c:v>2080.85</c:v>
                </c:pt>
                <c:pt idx="2969">
                  <c:v>2081.3319999999999</c:v>
                </c:pt>
                <c:pt idx="2970">
                  <c:v>2081.8139999999999</c:v>
                </c:pt>
                <c:pt idx="2971">
                  <c:v>2082.2959999999998</c:v>
                </c:pt>
                <c:pt idx="2972">
                  <c:v>2082.7779999999998</c:v>
                </c:pt>
                <c:pt idx="2973">
                  <c:v>2083.2600000000002</c:v>
                </c:pt>
                <c:pt idx="2974">
                  <c:v>2083.7420000000002</c:v>
                </c:pt>
                <c:pt idx="2975">
                  <c:v>2084.224999999999</c:v>
                </c:pt>
                <c:pt idx="2976">
                  <c:v>2084.706999999999</c:v>
                </c:pt>
                <c:pt idx="2977">
                  <c:v>2085.188999999998</c:v>
                </c:pt>
                <c:pt idx="2978">
                  <c:v>2085.6709999999998</c:v>
                </c:pt>
                <c:pt idx="2979">
                  <c:v>2086.1529999999998</c:v>
                </c:pt>
                <c:pt idx="2980">
                  <c:v>2086.6350000000002</c:v>
                </c:pt>
                <c:pt idx="2981">
                  <c:v>2087.1170000000002</c:v>
                </c:pt>
                <c:pt idx="2982">
                  <c:v>2087.6</c:v>
                </c:pt>
                <c:pt idx="2983">
                  <c:v>2088.0819999999999</c:v>
                </c:pt>
                <c:pt idx="2984">
                  <c:v>2088.5639999999999</c:v>
                </c:pt>
                <c:pt idx="2985">
                  <c:v>2089.0459999999998</c:v>
                </c:pt>
                <c:pt idx="2986">
                  <c:v>2089.5279999999998</c:v>
                </c:pt>
                <c:pt idx="2987">
                  <c:v>2090.0100000000002</c:v>
                </c:pt>
                <c:pt idx="2988">
                  <c:v>2090.4920000000002</c:v>
                </c:pt>
                <c:pt idx="2989">
                  <c:v>2090.9740000000002</c:v>
                </c:pt>
                <c:pt idx="2990">
                  <c:v>2091.4569999999999</c:v>
                </c:pt>
                <c:pt idx="2991">
                  <c:v>2091.9389999999999</c:v>
                </c:pt>
                <c:pt idx="2992">
                  <c:v>2092.4209999999998</c:v>
                </c:pt>
                <c:pt idx="2993">
                  <c:v>2092.9029999999998</c:v>
                </c:pt>
                <c:pt idx="2994">
                  <c:v>2093.3850000000002</c:v>
                </c:pt>
                <c:pt idx="2995">
                  <c:v>2093.8670000000002</c:v>
                </c:pt>
                <c:pt idx="2996">
                  <c:v>2094.3490000000002</c:v>
                </c:pt>
                <c:pt idx="2997">
                  <c:v>2094.8310000000001</c:v>
                </c:pt>
                <c:pt idx="2998">
                  <c:v>2095.3130000000001</c:v>
                </c:pt>
                <c:pt idx="2999">
                  <c:v>2095.7959999999998</c:v>
                </c:pt>
                <c:pt idx="3000">
                  <c:v>2096.2779999999998</c:v>
                </c:pt>
                <c:pt idx="3001">
                  <c:v>2096.7600000000002</c:v>
                </c:pt>
                <c:pt idx="3002">
                  <c:v>2097.2420000000002</c:v>
                </c:pt>
                <c:pt idx="3003">
                  <c:v>2097.7240000000002</c:v>
                </c:pt>
                <c:pt idx="3004">
                  <c:v>2098.2060000000001</c:v>
                </c:pt>
                <c:pt idx="3005">
                  <c:v>2098.6880000000001</c:v>
                </c:pt>
                <c:pt idx="3006">
                  <c:v>2099.17</c:v>
                </c:pt>
                <c:pt idx="3007">
                  <c:v>2099.6529999999998</c:v>
                </c:pt>
                <c:pt idx="3008">
                  <c:v>2100.1350000000002</c:v>
                </c:pt>
                <c:pt idx="3009">
                  <c:v>2100.6170000000002</c:v>
                </c:pt>
                <c:pt idx="3010">
                  <c:v>2101.0990000000002</c:v>
                </c:pt>
                <c:pt idx="3011">
                  <c:v>2101.5810000000001</c:v>
                </c:pt>
                <c:pt idx="3012">
                  <c:v>2102.0630000000001</c:v>
                </c:pt>
                <c:pt idx="3013">
                  <c:v>2102.5450000000001</c:v>
                </c:pt>
                <c:pt idx="3014">
                  <c:v>2103.0279999999998</c:v>
                </c:pt>
                <c:pt idx="3015">
                  <c:v>2103.5100000000002</c:v>
                </c:pt>
                <c:pt idx="3016">
                  <c:v>2103.9920000000002</c:v>
                </c:pt>
                <c:pt idx="3017">
                  <c:v>2104.4740000000002</c:v>
                </c:pt>
                <c:pt idx="3018">
                  <c:v>2104.9560000000001</c:v>
                </c:pt>
                <c:pt idx="3019">
                  <c:v>2105.4380000000001</c:v>
                </c:pt>
                <c:pt idx="3020">
                  <c:v>2105.92</c:v>
                </c:pt>
                <c:pt idx="3021">
                  <c:v>2106.402</c:v>
                </c:pt>
                <c:pt idx="3022">
                  <c:v>2106.8850000000002</c:v>
                </c:pt>
                <c:pt idx="3023">
                  <c:v>2107.3670000000002</c:v>
                </c:pt>
                <c:pt idx="3024">
                  <c:v>2107.8490000000002</c:v>
                </c:pt>
                <c:pt idx="3025">
                  <c:v>2108.3310000000001</c:v>
                </c:pt>
                <c:pt idx="3026">
                  <c:v>2108.8130000000001</c:v>
                </c:pt>
                <c:pt idx="3027">
                  <c:v>2109.2950000000001</c:v>
                </c:pt>
                <c:pt idx="3028">
                  <c:v>2109.777</c:v>
                </c:pt>
                <c:pt idx="3029">
                  <c:v>2110.259</c:v>
                </c:pt>
                <c:pt idx="3030">
                  <c:v>2110.741</c:v>
                </c:pt>
                <c:pt idx="3031">
                  <c:v>2111.2240000000002</c:v>
                </c:pt>
                <c:pt idx="3032">
                  <c:v>2111.7060000000001</c:v>
                </c:pt>
                <c:pt idx="3033">
                  <c:v>2112.1880000000001</c:v>
                </c:pt>
                <c:pt idx="3034">
                  <c:v>2112.67</c:v>
                </c:pt>
                <c:pt idx="3035">
                  <c:v>2113.152</c:v>
                </c:pt>
                <c:pt idx="3036">
                  <c:v>2113.634</c:v>
                </c:pt>
                <c:pt idx="3037">
                  <c:v>2114.116</c:v>
                </c:pt>
                <c:pt idx="3038">
                  <c:v>2114.5990000000002</c:v>
                </c:pt>
                <c:pt idx="3039">
                  <c:v>2115.0810000000001</c:v>
                </c:pt>
                <c:pt idx="3040">
                  <c:v>2115.5630000000001</c:v>
                </c:pt>
                <c:pt idx="3041">
                  <c:v>2116.0450000000001</c:v>
                </c:pt>
                <c:pt idx="3042">
                  <c:v>2116.527</c:v>
                </c:pt>
                <c:pt idx="3043">
                  <c:v>2117.009</c:v>
                </c:pt>
                <c:pt idx="3044">
                  <c:v>2117.491</c:v>
                </c:pt>
                <c:pt idx="3045">
                  <c:v>2117.973</c:v>
                </c:pt>
                <c:pt idx="3046">
                  <c:v>2118.4560000000001</c:v>
                </c:pt>
                <c:pt idx="3047">
                  <c:v>2118.9380000000001</c:v>
                </c:pt>
                <c:pt idx="3048">
                  <c:v>2119.42</c:v>
                </c:pt>
                <c:pt idx="3049">
                  <c:v>2119.902</c:v>
                </c:pt>
                <c:pt idx="3050">
                  <c:v>2120.384</c:v>
                </c:pt>
                <c:pt idx="3051">
                  <c:v>2120.866</c:v>
                </c:pt>
                <c:pt idx="3052">
                  <c:v>2121.348</c:v>
                </c:pt>
                <c:pt idx="3053">
                  <c:v>2121.83</c:v>
                </c:pt>
                <c:pt idx="3054">
                  <c:v>2122.3130000000001</c:v>
                </c:pt>
                <c:pt idx="3055">
                  <c:v>2122.7950000000001</c:v>
                </c:pt>
                <c:pt idx="3056">
                  <c:v>2123.277</c:v>
                </c:pt>
                <c:pt idx="3057">
                  <c:v>2123.759</c:v>
                </c:pt>
                <c:pt idx="3058">
                  <c:v>2124.241</c:v>
                </c:pt>
                <c:pt idx="3059">
                  <c:v>2124.723</c:v>
                </c:pt>
                <c:pt idx="3060">
                  <c:v>2125.204999999999</c:v>
                </c:pt>
                <c:pt idx="3061">
                  <c:v>2125.6880000000001</c:v>
                </c:pt>
                <c:pt idx="3062">
                  <c:v>2126.168999999999</c:v>
                </c:pt>
                <c:pt idx="3063">
                  <c:v>2126.652</c:v>
                </c:pt>
                <c:pt idx="3064">
                  <c:v>2127.134</c:v>
                </c:pt>
                <c:pt idx="3065">
                  <c:v>2127.616</c:v>
                </c:pt>
                <c:pt idx="3066">
                  <c:v>2128.098</c:v>
                </c:pt>
                <c:pt idx="3067">
                  <c:v>2128.58</c:v>
                </c:pt>
                <c:pt idx="3068">
                  <c:v>2129.0619999999999</c:v>
                </c:pt>
                <c:pt idx="3069">
                  <c:v>2129.5439999999999</c:v>
                </c:pt>
                <c:pt idx="3070">
                  <c:v>2130.027</c:v>
                </c:pt>
                <c:pt idx="3071">
                  <c:v>2130.509</c:v>
                </c:pt>
                <c:pt idx="3072">
                  <c:v>2130.991</c:v>
                </c:pt>
                <c:pt idx="3073">
                  <c:v>2131.473</c:v>
                </c:pt>
                <c:pt idx="3074">
                  <c:v>2131.9549999999999</c:v>
                </c:pt>
                <c:pt idx="3075">
                  <c:v>2132.4369999999999</c:v>
                </c:pt>
                <c:pt idx="3076">
                  <c:v>2132.9189999999999</c:v>
                </c:pt>
                <c:pt idx="3077">
                  <c:v>2133.4009999999998</c:v>
                </c:pt>
                <c:pt idx="3078">
                  <c:v>2133.884</c:v>
                </c:pt>
                <c:pt idx="3079">
                  <c:v>2134.366</c:v>
                </c:pt>
                <c:pt idx="3080">
                  <c:v>2134.848</c:v>
                </c:pt>
                <c:pt idx="3081">
                  <c:v>2135.33</c:v>
                </c:pt>
                <c:pt idx="3082">
                  <c:v>2135.8119999999999</c:v>
                </c:pt>
                <c:pt idx="3083">
                  <c:v>2136.2939999999999</c:v>
                </c:pt>
                <c:pt idx="3084">
                  <c:v>2136.7759999999998</c:v>
                </c:pt>
                <c:pt idx="3085">
                  <c:v>2137.2579999999998</c:v>
                </c:pt>
                <c:pt idx="3086">
                  <c:v>2137.7399999999998</c:v>
                </c:pt>
                <c:pt idx="3087">
                  <c:v>2138.223</c:v>
                </c:pt>
                <c:pt idx="3088">
                  <c:v>2138.704999999999</c:v>
                </c:pt>
                <c:pt idx="3089">
                  <c:v>2139.186999999999</c:v>
                </c:pt>
                <c:pt idx="3090">
                  <c:v>2139.668999999999</c:v>
                </c:pt>
                <c:pt idx="3091">
                  <c:v>2140.1509999999998</c:v>
                </c:pt>
                <c:pt idx="3092">
                  <c:v>2140.6329999999998</c:v>
                </c:pt>
                <c:pt idx="3093">
                  <c:v>2141.1149999999998</c:v>
                </c:pt>
                <c:pt idx="3094">
                  <c:v>2141.5970000000002</c:v>
                </c:pt>
                <c:pt idx="3095">
                  <c:v>2142.08</c:v>
                </c:pt>
                <c:pt idx="3096">
                  <c:v>2142.5619999999999</c:v>
                </c:pt>
                <c:pt idx="3097">
                  <c:v>2143.0439999999999</c:v>
                </c:pt>
                <c:pt idx="3098">
                  <c:v>2143.5259999999998</c:v>
                </c:pt>
                <c:pt idx="3099">
                  <c:v>2144.0079999999998</c:v>
                </c:pt>
                <c:pt idx="3100">
                  <c:v>2144.4899999999998</c:v>
                </c:pt>
                <c:pt idx="3101">
                  <c:v>2144.9720000000002</c:v>
                </c:pt>
                <c:pt idx="3102">
                  <c:v>2145.4549999999999</c:v>
                </c:pt>
                <c:pt idx="3103">
                  <c:v>2145.9369999999999</c:v>
                </c:pt>
                <c:pt idx="3104">
                  <c:v>2146.4189999999999</c:v>
                </c:pt>
                <c:pt idx="3105">
                  <c:v>2146.9009999999998</c:v>
                </c:pt>
                <c:pt idx="3106">
                  <c:v>2147.3829999999998</c:v>
                </c:pt>
                <c:pt idx="3107">
                  <c:v>2147.8649999999998</c:v>
                </c:pt>
                <c:pt idx="3108">
                  <c:v>2148.3470000000002</c:v>
                </c:pt>
                <c:pt idx="3109">
                  <c:v>2148.8290000000002</c:v>
                </c:pt>
                <c:pt idx="3110">
                  <c:v>2149.3119999999999</c:v>
                </c:pt>
                <c:pt idx="3111">
                  <c:v>2149.7939999999999</c:v>
                </c:pt>
                <c:pt idx="3112">
                  <c:v>2150.2759999999998</c:v>
                </c:pt>
                <c:pt idx="3113">
                  <c:v>2150.7579999999998</c:v>
                </c:pt>
                <c:pt idx="3114">
                  <c:v>2151.2399999999998</c:v>
                </c:pt>
                <c:pt idx="3115">
                  <c:v>2151.7220000000002</c:v>
                </c:pt>
                <c:pt idx="3116">
                  <c:v>2152.2040000000002</c:v>
                </c:pt>
                <c:pt idx="3117">
                  <c:v>2152.6860000000001</c:v>
                </c:pt>
                <c:pt idx="3118">
                  <c:v>2153.1680000000001</c:v>
                </c:pt>
                <c:pt idx="3119">
                  <c:v>2153.6509999999998</c:v>
                </c:pt>
                <c:pt idx="3120">
                  <c:v>2154.1329999999998</c:v>
                </c:pt>
                <c:pt idx="3121">
                  <c:v>2154.6149999999998</c:v>
                </c:pt>
                <c:pt idx="3122">
                  <c:v>2155.0970000000002</c:v>
                </c:pt>
                <c:pt idx="3123">
                  <c:v>2155.5790000000002</c:v>
                </c:pt>
                <c:pt idx="3124">
                  <c:v>2156.0610000000001</c:v>
                </c:pt>
                <c:pt idx="3125">
                  <c:v>2156.5430000000001</c:v>
                </c:pt>
                <c:pt idx="3126">
                  <c:v>2157.0250000000001</c:v>
                </c:pt>
                <c:pt idx="3127">
                  <c:v>2157.5079999999998</c:v>
                </c:pt>
                <c:pt idx="3128">
                  <c:v>2157.9899999999998</c:v>
                </c:pt>
                <c:pt idx="3129">
                  <c:v>2158.4720000000002</c:v>
                </c:pt>
                <c:pt idx="3130">
                  <c:v>2158.9540000000002</c:v>
                </c:pt>
                <c:pt idx="3131">
                  <c:v>2159.4360000000001</c:v>
                </c:pt>
                <c:pt idx="3132">
                  <c:v>2159.9180000000001</c:v>
                </c:pt>
                <c:pt idx="3133">
                  <c:v>2160.4</c:v>
                </c:pt>
                <c:pt idx="3134">
                  <c:v>2160.8829999999998</c:v>
                </c:pt>
                <c:pt idx="3135">
                  <c:v>2161.3649999999998</c:v>
                </c:pt>
                <c:pt idx="3136">
                  <c:v>2161.8470000000002</c:v>
                </c:pt>
                <c:pt idx="3137">
                  <c:v>2162.3290000000002</c:v>
                </c:pt>
                <c:pt idx="3138">
                  <c:v>2162.8110000000001</c:v>
                </c:pt>
                <c:pt idx="3139">
                  <c:v>2163.2930000000001</c:v>
                </c:pt>
                <c:pt idx="3140">
                  <c:v>2163.7750000000001</c:v>
                </c:pt>
                <c:pt idx="3141">
                  <c:v>2164.2570000000001</c:v>
                </c:pt>
                <c:pt idx="3142">
                  <c:v>2164.7399999999998</c:v>
                </c:pt>
                <c:pt idx="3143">
                  <c:v>2165.2220000000002</c:v>
                </c:pt>
                <c:pt idx="3144">
                  <c:v>2165.7040000000002</c:v>
                </c:pt>
                <c:pt idx="3145">
                  <c:v>2166.1860000000001</c:v>
                </c:pt>
                <c:pt idx="3146">
                  <c:v>2166.6680000000001</c:v>
                </c:pt>
                <c:pt idx="3147">
                  <c:v>2167.15</c:v>
                </c:pt>
                <c:pt idx="3148">
                  <c:v>2167.6320000000001</c:v>
                </c:pt>
                <c:pt idx="3149">
                  <c:v>2168.114</c:v>
                </c:pt>
                <c:pt idx="3150">
                  <c:v>2168.596</c:v>
                </c:pt>
                <c:pt idx="3151">
                  <c:v>2169.0790000000002</c:v>
                </c:pt>
                <c:pt idx="3152">
                  <c:v>2169.5610000000001</c:v>
                </c:pt>
                <c:pt idx="3153">
                  <c:v>2170.0430000000001</c:v>
                </c:pt>
                <c:pt idx="3154">
                  <c:v>2170.5250000000001</c:v>
                </c:pt>
                <c:pt idx="3155">
                  <c:v>2171.0070000000001</c:v>
                </c:pt>
                <c:pt idx="3156">
                  <c:v>2171.489</c:v>
                </c:pt>
                <c:pt idx="3157">
                  <c:v>2171.971</c:v>
                </c:pt>
                <c:pt idx="3158">
                  <c:v>2172.453</c:v>
                </c:pt>
                <c:pt idx="3159">
                  <c:v>2172.9360000000001</c:v>
                </c:pt>
                <c:pt idx="3160">
                  <c:v>2173.4180000000001</c:v>
                </c:pt>
                <c:pt idx="3161">
                  <c:v>2173.9</c:v>
                </c:pt>
                <c:pt idx="3162">
                  <c:v>2174.3820000000001</c:v>
                </c:pt>
                <c:pt idx="3163">
                  <c:v>2174.864</c:v>
                </c:pt>
                <c:pt idx="3164">
                  <c:v>2175.346</c:v>
                </c:pt>
                <c:pt idx="3165">
                  <c:v>2175.828</c:v>
                </c:pt>
                <c:pt idx="3166">
                  <c:v>2176.3110000000001</c:v>
                </c:pt>
                <c:pt idx="3167">
                  <c:v>2176.7919999999999</c:v>
                </c:pt>
                <c:pt idx="3168">
                  <c:v>2177.2750000000001</c:v>
                </c:pt>
                <c:pt idx="3169">
                  <c:v>2177.7570000000001</c:v>
                </c:pt>
                <c:pt idx="3170">
                  <c:v>2178.239</c:v>
                </c:pt>
                <c:pt idx="3171">
                  <c:v>2178.721</c:v>
                </c:pt>
                <c:pt idx="3172">
                  <c:v>2179.203</c:v>
                </c:pt>
                <c:pt idx="3173">
                  <c:v>2179.684999999999</c:v>
                </c:pt>
                <c:pt idx="3174">
                  <c:v>2180.166999999999</c:v>
                </c:pt>
                <c:pt idx="3175">
                  <c:v>2180.65</c:v>
                </c:pt>
                <c:pt idx="3176">
                  <c:v>2181.1320000000001</c:v>
                </c:pt>
                <c:pt idx="3177">
                  <c:v>2181.614</c:v>
                </c:pt>
                <c:pt idx="3178">
                  <c:v>2182.096</c:v>
                </c:pt>
                <c:pt idx="3179">
                  <c:v>2182.578</c:v>
                </c:pt>
                <c:pt idx="3180">
                  <c:v>2183.06</c:v>
                </c:pt>
                <c:pt idx="3181">
                  <c:v>2183.5419999999999</c:v>
                </c:pt>
                <c:pt idx="3182">
                  <c:v>2184.0239999999999</c:v>
                </c:pt>
                <c:pt idx="3183">
                  <c:v>2184.5070000000001</c:v>
                </c:pt>
                <c:pt idx="3184">
                  <c:v>2184.989</c:v>
                </c:pt>
                <c:pt idx="3185">
                  <c:v>2185.471</c:v>
                </c:pt>
                <c:pt idx="3186">
                  <c:v>2185.953</c:v>
                </c:pt>
                <c:pt idx="3187">
                  <c:v>2186.4349999999999</c:v>
                </c:pt>
                <c:pt idx="3188">
                  <c:v>2186.9169999999999</c:v>
                </c:pt>
                <c:pt idx="3189">
                  <c:v>2187.3989999999999</c:v>
                </c:pt>
                <c:pt idx="3190">
                  <c:v>2187.8809999999999</c:v>
                </c:pt>
                <c:pt idx="3191">
                  <c:v>2188.364</c:v>
                </c:pt>
                <c:pt idx="3192">
                  <c:v>2188.846</c:v>
                </c:pt>
                <c:pt idx="3193">
                  <c:v>2189.328</c:v>
                </c:pt>
                <c:pt idx="3194">
                  <c:v>2189.81</c:v>
                </c:pt>
                <c:pt idx="3195">
                  <c:v>2190.2919999999999</c:v>
                </c:pt>
                <c:pt idx="3196">
                  <c:v>2190.7739999999999</c:v>
                </c:pt>
                <c:pt idx="3197">
                  <c:v>2191.2559999999999</c:v>
                </c:pt>
                <c:pt idx="3198">
                  <c:v>2191.739</c:v>
                </c:pt>
                <c:pt idx="3199">
                  <c:v>2192.2199999999998</c:v>
                </c:pt>
                <c:pt idx="3200">
                  <c:v>2192.703</c:v>
                </c:pt>
                <c:pt idx="3201">
                  <c:v>2193.184999999999</c:v>
                </c:pt>
                <c:pt idx="3202">
                  <c:v>2193.666999999999</c:v>
                </c:pt>
                <c:pt idx="3203">
                  <c:v>2194.148999999999</c:v>
                </c:pt>
                <c:pt idx="3204">
                  <c:v>2194.6309999999999</c:v>
                </c:pt>
                <c:pt idx="3205">
                  <c:v>2195.1129999999998</c:v>
                </c:pt>
                <c:pt idx="3206">
                  <c:v>2195.5949999999998</c:v>
                </c:pt>
                <c:pt idx="3207">
                  <c:v>2196.078</c:v>
                </c:pt>
                <c:pt idx="3208">
                  <c:v>2196.56</c:v>
                </c:pt>
                <c:pt idx="3209">
                  <c:v>2197.0419999999999</c:v>
                </c:pt>
                <c:pt idx="3210">
                  <c:v>2197.5239999999999</c:v>
                </c:pt>
                <c:pt idx="3211">
                  <c:v>2198.0059999999999</c:v>
                </c:pt>
                <c:pt idx="3212">
                  <c:v>2198.4879999999998</c:v>
                </c:pt>
                <c:pt idx="3213">
                  <c:v>2198.9699999999998</c:v>
                </c:pt>
                <c:pt idx="3214">
                  <c:v>2199.4520000000002</c:v>
                </c:pt>
                <c:pt idx="3215">
                  <c:v>2199.9349999999999</c:v>
                </c:pt>
                <c:pt idx="3216">
                  <c:v>2200.4169999999999</c:v>
                </c:pt>
                <c:pt idx="3217">
                  <c:v>2200.8989999999999</c:v>
                </c:pt>
                <c:pt idx="3218">
                  <c:v>2201.3809999999999</c:v>
                </c:pt>
                <c:pt idx="3219">
                  <c:v>2201.8629999999998</c:v>
                </c:pt>
                <c:pt idx="3220">
                  <c:v>2202.3449999999998</c:v>
                </c:pt>
                <c:pt idx="3221">
                  <c:v>2202.8270000000002</c:v>
                </c:pt>
                <c:pt idx="3222">
                  <c:v>2203.3090000000002</c:v>
                </c:pt>
                <c:pt idx="3223">
                  <c:v>2203.7919999999999</c:v>
                </c:pt>
                <c:pt idx="3224">
                  <c:v>2204.2739999999999</c:v>
                </c:pt>
                <c:pt idx="3225">
                  <c:v>2204.7559999999999</c:v>
                </c:pt>
                <c:pt idx="3226">
                  <c:v>2205.2379999999998</c:v>
                </c:pt>
                <c:pt idx="3227">
                  <c:v>2205.7199999999998</c:v>
                </c:pt>
                <c:pt idx="3228">
                  <c:v>2206.2020000000002</c:v>
                </c:pt>
                <c:pt idx="3229">
                  <c:v>2206.6840000000002</c:v>
                </c:pt>
                <c:pt idx="3230">
                  <c:v>2207.166999999999</c:v>
                </c:pt>
                <c:pt idx="3231">
                  <c:v>2207.648999999999</c:v>
                </c:pt>
                <c:pt idx="3232">
                  <c:v>2208.1309999999999</c:v>
                </c:pt>
                <c:pt idx="3233">
                  <c:v>2208.6129999999998</c:v>
                </c:pt>
                <c:pt idx="3234">
                  <c:v>2209.0949999999998</c:v>
                </c:pt>
                <c:pt idx="3235">
                  <c:v>2209.5770000000002</c:v>
                </c:pt>
                <c:pt idx="3236">
                  <c:v>2210.0590000000002</c:v>
                </c:pt>
                <c:pt idx="3237">
                  <c:v>2210.5410000000002</c:v>
                </c:pt>
                <c:pt idx="3238">
                  <c:v>2211.0230000000001</c:v>
                </c:pt>
                <c:pt idx="3239">
                  <c:v>2211.5059999999999</c:v>
                </c:pt>
                <c:pt idx="3240">
                  <c:v>2211.9879999999998</c:v>
                </c:pt>
                <c:pt idx="3241">
                  <c:v>2212.4699999999998</c:v>
                </c:pt>
                <c:pt idx="3242">
                  <c:v>2212.9520000000002</c:v>
                </c:pt>
                <c:pt idx="3243">
                  <c:v>2213.4340000000002</c:v>
                </c:pt>
                <c:pt idx="3244">
                  <c:v>2213.9160000000002</c:v>
                </c:pt>
                <c:pt idx="3245">
                  <c:v>2214.3980000000001</c:v>
                </c:pt>
                <c:pt idx="3246">
                  <c:v>2214.88</c:v>
                </c:pt>
                <c:pt idx="3247">
                  <c:v>2215.3629999999998</c:v>
                </c:pt>
                <c:pt idx="3248">
                  <c:v>2215.8449999999998</c:v>
                </c:pt>
                <c:pt idx="3249">
                  <c:v>2216.3270000000002</c:v>
                </c:pt>
                <c:pt idx="3250">
                  <c:v>2216.8090000000002</c:v>
                </c:pt>
                <c:pt idx="3251">
                  <c:v>2217.2910000000002</c:v>
                </c:pt>
                <c:pt idx="3252">
                  <c:v>2217.7730000000001</c:v>
                </c:pt>
                <c:pt idx="3253">
                  <c:v>2218.2550000000001</c:v>
                </c:pt>
                <c:pt idx="3254">
                  <c:v>2218.7379999999998</c:v>
                </c:pt>
                <c:pt idx="3255">
                  <c:v>2219.2190000000001</c:v>
                </c:pt>
                <c:pt idx="3256">
                  <c:v>2219.7020000000002</c:v>
                </c:pt>
                <c:pt idx="3257">
                  <c:v>2220.1840000000002</c:v>
                </c:pt>
                <c:pt idx="3258">
                  <c:v>2220.6660000000002</c:v>
                </c:pt>
                <c:pt idx="3259">
                  <c:v>2221.1480000000001</c:v>
                </c:pt>
                <c:pt idx="3260">
                  <c:v>2221.63</c:v>
                </c:pt>
                <c:pt idx="3261">
                  <c:v>2222.1120000000001</c:v>
                </c:pt>
                <c:pt idx="3262">
                  <c:v>2222.5940000000001</c:v>
                </c:pt>
                <c:pt idx="3263">
                  <c:v>2223.0770000000002</c:v>
                </c:pt>
                <c:pt idx="3264">
                  <c:v>2223.5590000000002</c:v>
                </c:pt>
                <c:pt idx="3265">
                  <c:v>2224.0410000000002</c:v>
                </c:pt>
                <c:pt idx="3266">
                  <c:v>2224.5230000000001</c:v>
                </c:pt>
                <c:pt idx="3267">
                  <c:v>2225.0050000000001</c:v>
                </c:pt>
                <c:pt idx="3268">
                  <c:v>2225.4870000000001</c:v>
                </c:pt>
                <c:pt idx="3269">
                  <c:v>2225.9690000000001</c:v>
                </c:pt>
                <c:pt idx="3270">
                  <c:v>2226.451</c:v>
                </c:pt>
                <c:pt idx="3271">
                  <c:v>2226.9340000000002</c:v>
                </c:pt>
                <c:pt idx="3272">
                  <c:v>2227.4160000000002</c:v>
                </c:pt>
                <c:pt idx="3273">
                  <c:v>2227.8980000000001</c:v>
                </c:pt>
                <c:pt idx="3274">
                  <c:v>2228.38</c:v>
                </c:pt>
                <c:pt idx="3275">
                  <c:v>2228.8620000000001</c:v>
                </c:pt>
                <c:pt idx="3276">
                  <c:v>2229.3440000000001</c:v>
                </c:pt>
                <c:pt idx="3277">
                  <c:v>2229.826</c:v>
                </c:pt>
                <c:pt idx="3278">
                  <c:v>2230.308</c:v>
                </c:pt>
                <c:pt idx="3279">
                  <c:v>2230.7910000000002</c:v>
                </c:pt>
                <c:pt idx="3280">
                  <c:v>2231.2730000000001</c:v>
                </c:pt>
                <c:pt idx="3281">
                  <c:v>2231.7550000000001</c:v>
                </c:pt>
                <c:pt idx="3282">
                  <c:v>2232.2370000000001</c:v>
                </c:pt>
                <c:pt idx="3283">
                  <c:v>2232.7190000000001</c:v>
                </c:pt>
                <c:pt idx="3284">
                  <c:v>2233.201</c:v>
                </c:pt>
                <c:pt idx="3285">
                  <c:v>2233.683</c:v>
                </c:pt>
                <c:pt idx="3286">
                  <c:v>2234.1660000000002</c:v>
                </c:pt>
                <c:pt idx="3287">
                  <c:v>2234.646999999999</c:v>
                </c:pt>
                <c:pt idx="3288">
                  <c:v>2235.13</c:v>
                </c:pt>
                <c:pt idx="3289">
                  <c:v>2235.6120000000001</c:v>
                </c:pt>
                <c:pt idx="3290">
                  <c:v>2236.0940000000001</c:v>
                </c:pt>
                <c:pt idx="3291">
                  <c:v>2236.576</c:v>
                </c:pt>
                <c:pt idx="3292">
                  <c:v>2237.058</c:v>
                </c:pt>
                <c:pt idx="3293">
                  <c:v>2237.54</c:v>
                </c:pt>
                <c:pt idx="3294">
                  <c:v>2238.0219999999999</c:v>
                </c:pt>
                <c:pt idx="3295">
                  <c:v>2238.5050000000001</c:v>
                </c:pt>
                <c:pt idx="3296">
                  <c:v>2238.9870000000001</c:v>
                </c:pt>
                <c:pt idx="3297">
                  <c:v>2239.4690000000001</c:v>
                </c:pt>
                <c:pt idx="3298">
                  <c:v>2239.951</c:v>
                </c:pt>
                <c:pt idx="3299">
                  <c:v>2240.433</c:v>
                </c:pt>
                <c:pt idx="3300">
                  <c:v>2240.915</c:v>
                </c:pt>
                <c:pt idx="3301">
                  <c:v>2241.3969999999999</c:v>
                </c:pt>
                <c:pt idx="3302">
                  <c:v>2241.8789999999999</c:v>
                </c:pt>
                <c:pt idx="3303">
                  <c:v>2242.3620000000001</c:v>
                </c:pt>
                <c:pt idx="3304">
                  <c:v>2242.8440000000001</c:v>
                </c:pt>
                <c:pt idx="3305">
                  <c:v>2243.326</c:v>
                </c:pt>
                <c:pt idx="3306">
                  <c:v>2243.808</c:v>
                </c:pt>
                <c:pt idx="3307">
                  <c:v>2244.29</c:v>
                </c:pt>
                <c:pt idx="3308">
                  <c:v>2244.7719999999999</c:v>
                </c:pt>
                <c:pt idx="3309">
                  <c:v>2245.2539999999999</c:v>
                </c:pt>
                <c:pt idx="3310">
                  <c:v>2245.7359999999999</c:v>
                </c:pt>
                <c:pt idx="3311">
                  <c:v>2246.2190000000001</c:v>
                </c:pt>
                <c:pt idx="3312">
                  <c:v>2246.701</c:v>
                </c:pt>
                <c:pt idx="3313">
                  <c:v>2247.183</c:v>
                </c:pt>
                <c:pt idx="3314">
                  <c:v>2247.665</c:v>
                </c:pt>
                <c:pt idx="3315">
                  <c:v>2248.146999999999</c:v>
                </c:pt>
                <c:pt idx="3316">
                  <c:v>2248.628999999999</c:v>
                </c:pt>
                <c:pt idx="3317">
                  <c:v>2249.1109999999999</c:v>
                </c:pt>
                <c:pt idx="3318">
                  <c:v>2249.5940000000001</c:v>
                </c:pt>
                <c:pt idx="3319">
                  <c:v>2250.0749999999998</c:v>
                </c:pt>
                <c:pt idx="3320">
                  <c:v>2250.558</c:v>
                </c:pt>
                <c:pt idx="3321">
                  <c:v>2251.04</c:v>
                </c:pt>
                <c:pt idx="3322">
                  <c:v>2251.5219999999999</c:v>
                </c:pt>
                <c:pt idx="3323">
                  <c:v>2252.0039999999999</c:v>
                </c:pt>
                <c:pt idx="3324">
                  <c:v>2252.4859999999999</c:v>
                </c:pt>
                <c:pt idx="3325">
                  <c:v>2252.9679999999998</c:v>
                </c:pt>
                <c:pt idx="3326">
                  <c:v>2253.4499999999998</c:v>
                </c:pt>
                <c:pt idx="3327">
                  <c:v>2253.933</c:v>
                </c:pt>
                <c:pt idx="3328">
                  <c:v>2254.415</c:v>
                </c:pt>
                <c:pt idx="3329">
                  <c:v>2254.8969999999999</c:v>
                </c:pt>
                <c:pt idx="3330">
                  <c:v>2255.3789999999999</c:v>
                </c:pt>
                <c:pt idx="3331">
                  <c:v>2255.8609999999999</c:v>
                </c:pt>
                <c:pt idx="3332">
                  <c:v>2256.3429999999998</c:v>
                </c:pt>
                <c:pt idx="3333">
                  <c:v>2256.8249999999998</c:v>
                </c:pt>
                <c:pt idx="3334">
                  <c:v>2257.3069999999998</c:v>
                </c:pt>
                <c:pt idx="3335">
                  <c:v>2257.79</c:v>
                </c:pt>
                <c:pt idx="3336">
                  <c:v>2258.2719999999999</c:v>
                </c:pt>
                <c:pt idx="3337">
                  <c:v>2258.7539999999999</c:v>
                </c:pt>
                <c:pt idx="3338">
                  <c:v>2259.2359999999999</c:v>
                </c:pt>
                <c:pt idx="3339">
                  <c:v>2259.7179999999998</c:v>
                </c:pt>
                <c:pt idx="3340">
                  <c:v>2260.1999999999998</c:v>
                </c:pt>
                <c:pt idx="3341">
                  <c:v>2260.6819999999998</c:v>
                </c:pt>
                <c:pt idx="3342">
                  <c:v>2261.1640000000002</c:v>
                </c:pt>
                <c:pt idx="3343">
                  <c:v>2261.6460000000002</c:v>
                </c:pt>
                <c:pt idx="3344">
                  <c:v>2262.128999999999</c:v>
                </c:pt>
                <c:pt idx="3345">
                  <c:v>2262.6109999999999</c:v>
                </c:pt>
                <c:pt idx="3346">
                  <c:v>2263.0929999999998</c:v>
                </c:pt>
                <c:pt idx="3347">
                  <c:v>2263.5749999999998</c:v>
                </c:pt>
                <c:pt idx="3348">
                  <c:v>2264.0569999999998</c:v>
                </c:pt>
                <c:pt idx="3349">
                  <c:v>2264.5390000000002</c:v>
                </c:pt>
                <c:pt idx="3350">
                  <c:v>2265.0210000000002</c:v>
                </c:pt>
                <c:pt idx="3351">
                  <c:v>2265.5030000000002</c:v>
                </c:pt>
                <c:pt idx="3352">
                  <c:v>2265.9859999999999</c:v>
                </c:pt>
                <c:pt idx="3353">
                  <c:v>2266.4679999999998</c:v>
                </c:pt>
                <c:pt idx="3354">
                  <c:v>2266.9499999999998</c:v>
                </c:pt>
                <c:pt idx="3355">
                  <c:v>2267.4319999999998</c:v>
                </c:pt>
                <c:pt idx="3356">
                  <c:v>2267.9140000000002</c:v>
                </c:pt>
                <c:pt idx="3357">
                  <c:v>2268.3960000000002</c:v>
                </c:pt>
                <c:pt idx="3358">
                  <c:v>2268.8780000000002</c:v>
                </c:pt>
                <c:pt idx="3359">
                  <c:v>2269.3609999999999</c:v>
                </c:pt>
                <c:pt idx="3360">
                  <c:v>2269.8429999999998</c:v>
                </c:pt>
                <c:pt idx="3361">
                  <c:v>2270.3249999999998</c:v>
                </c:pt>
                <c:pt idx="3362">
                  <c:v>2270.8069999999998</c:v>
                </c:pt>
                <c:pt idx="3363">
                  <c:v>2271.2890000000002</c:v>
                </c:pt>
                <c:pt idx="3364">
                  <c:v>2271.7710000000002</c:v>
                </c:pt>
                <c:pt idx="3365">
                  <c:v>2272.2530000000002</c:v>
                </c:pt>
                <c:pt idx="3366">
                  <c:v>2272.7350000000001</c:v>
                </c:pt>
                <c:pt idx="3367">
                  <c:v>2273.2179999999998</c:v>
                </c:pt>
                <c:pt idx="3368">
                  <c:v>2273.6999999999998</c:v>
                </c:pt>
                <c:pt idx="3369">
                  <c:v>2274.1819999999998</c:v>
                </c:pt>
                <c:pt idx="3370">
                  <c:v>2274.6640000000002</c:v>
                </c:pt>
                <c:pt idx="3371">
                  <c:v>2275.1460000000002</c:v>
                </c:pt>
                <c:pt idx="3372">
                  <c:v>2275.6280000000002</c:v>
                </c:pt>
                <c:pt idx="3373">
                  <c:v>2276.11</c:v>
                </c:pt>
                <c:pt idx="3374">
                  <c:v>2276.5920000000001</c:v>
                </c:pt>
                <c:pt idx="3375">
                  <c:v>2277.0740000000001</c:v>
                </c:pt>
                <c:pt idx="3376">
                  <c:v>2277.5569999999998</c:v>
                </c:pt>
                <c:pt idx="3377">
                  <c:v>2278.0390000000002</c:v>
                </c:pt>
                <c:pt idx="3378">
                  <c:v>2278.5210000000002</c:v>
                </c:pt>
                <c:pt idx="3379">
                  <c:v>2279.0030000000002</c:v>
                </c:pt>
                <c:pt idx="3380">
                  <c:v>2279.4850000000001</c:v>
                </c:pt>
                <c:pt idx="3381">
                  <c:v>2279.9670000000001</c:v>
                </c:pt>
                <c:pt idx="3382">
                  <c:v>2280.4490000000001</c:v>
                </c:pt>
                <c:pt idx="3383">
                  <c:v>2280.931</c:v>
                </c:pt>
                <c:pt idx="3384">
                  <c:v>2281.4140000000002</c:v>
                </c:pt>
                <c:pt idx="3385">
                  <c:v>2281.8960000000002</c:v>
                </c:pt>
                <c:pt idx="3386">
                  <c:v>2282.3780000000002</c:v>
                </c:pt>
                <c:pt idx="3387">
                  <c:v>2282.86</c:v>
                </c:pt>
                <c:pt idx="3388">
                  <c:v>2283.3420000000001</c:v>
                </c:pt>
                <c:pt idx="3389">
                  <c:v>2283.8240000000001</c:v>
                </c:pt>
                <c:pt idx="3390">
                  <c:v>2284.306</c:v>
                </c:pt>
                <c:pt idx="3391">
                  <c:v>2284.7890000000002</c:v>
                </c:pt>
                <c:pt idx="3392">
                  <c:v>2285.2710000000002</c:v>
                </c:pt>
                <c:pt idx="3393">
                  <c:v>2285.7530000000002</c:v>
                </c:pt>
                <c:pt idx="3394">
                  <c:v>2286.2350000000001</c:v>
                </c:pt>
                <c:pt idx="3395">
                  <c:v>2286.7170000000001</c:v>
                </c:pt>
                <c:pt idx="3396">
                  <c:v>2287.1990000000001</c:v>
                </c:pt>
                <c:pt idx="3397">
                  <c:v>2287.681</c:v>
                </c:pt>
                <c:pt idx="3398">
                  <c:v>2288.163</c:v>
                </c:pt>
                <c:pt idx="3399">
                  <c:v>2288.6460000000002</c:v>
                </c:pt>
                <c:pt idx="3400">
                  <c:v>2289.1280000000002</c:v>
                </c:pt>
                <c:pt idx="3401">
                  <c:v>2289.61</c:v>
                </c:pt>
                <c:pt idx="3402">
                  <c:v>2290.0920000000001</c:v>
                </c:pt>
                <c:pt idx="3403">
                  <c:v>2290.5740000000001</c:v>
                </c:pt>
                <c:pt idx="3404">
                  <c:v>2291.056</c:v>
                </c:pt>
                <c:pt idx="3405">
                  <c:v>2291.538</c:v>
                </c:pt>
                <c:pt idx="3406">
                  <c:v>2292.02</c:v>
                </c:pt>
                <c:pt idx="3407">
                  <c:v>2292.502</c:v>
                </c:pt>
                <c:pt idx="3408">
                  <c:v>2292.9850000000001</c:v>
                </c:pt>
                <c:pt idx="3409">
                  <c:v>2293.4670000000001</c:v>
                </c:pt>
                <c:pt idx="3410">
                  <c:v>2293.9490000000001</c:v>
                </c:pt>
                <c:pt idx="3411">
                  <c:v>2294.431</c:v>
                </c:pt>
                <c:pt idx="3412">
                  <c:v>2294.913</c:v>
                </c:pt>
                <c:pt idx="3413">
                  <c:v>2295.395</c:v>
                </c:pt>
                <c:pt idx="3414">
                  <c:v>2295.877</c:v>
                </c:pt>
                <c:pt idx="3415">
                  <c:v>2296.3589999999999</c:v>
                </c:pt>
                <c:pt idx="3416">
                  <c:v>2296.8420000000001</c:v>
                </c:pt>
                <c:pt idx="3417">
                  <c:v>2297.3240000000001</c:v>
                </c:pt>
                <c:pt idx="3418">
                  <c:v>2297.806</c:v>
                </c:pt>
                <c:pt idx="3419">
                  <c:v>2298.288</c:v>
                </c:pt>
                <c:pt idx="3420">
                  <c:v>2298.77</c:v>
                </c:pt>
                <c:pt idx="3421">
                  <c:v>2299.252</c:v>
                </c:pt>
                <c:pt idx="3422">
                  <c:v>2299.7339999999999</c:v>
                </c:pt>
                <c:pt idx="3423">
                  <c:v>2300.2170000000001</c:v>
                </c:pt>
                <c:pt idx="3424">
                  <c:v>2300.6990000000001</c:v>
                </c:pt>
                <c:pt idx="3425">
                  <c:v>2301.181</c:v>
                </c:pt>
                <c:pt idx="3426">
                  <c:v>2301.663</c:v>
                </c:pt>
                <c:pt idx="3427">
                  <c:v>2302.145</c:v>
                </c:pt>
                <c:pt idx="3428">
                  <c:v>2302.627</c:v>
                </c:pt>
                <c:pt idx="3429">
                  <c:v>2303.108999999999</c:v>
                </c:pt>
                <c:pt idx="3430">
                  <c:v>2303.5909999999999</c:v>
                </c:pt>
                <c:pt idx="3431">
                  <c:v>2304.0729999999999</c:v>
                </c:pt>
                <c:pt idx="3432">
                  <c:v>2304.556</c:v>
                </c:pt>
                <c:pt idx="3433">
                  <c:v>2305.038</c:v>
                </c:pt>
                <c:pt idx="3434">
                  <c:v>2305.52</c:v>
                </c:pt>
                <c:pt idx="3435">
                  <c:v>2306.002</c:v>
                </c:pt>
                <c:pt idx="3436">
                  <c:v>2306.4839999999999</c:v>
                </c:pt>
                <c:pt idx="3437">
                  <c:v>2306.9659999999999</c:v>
                </c:pt>
                <c:pt idx="3438">
                  <c:v>2307.4479999999999</c:v>
                </c:pt>
                <c:pt idx="3439">
                  <c:v>2307.9299999999998</c:v>
                </c:pt>
                <c:pt idx="3440">
                  <c:v>2308.413</c:v>
                </c:pt>
                <c:pt idx="3441">
                  <c:v>2308.895</c:v>
                </c:pt>
                <c:pt idx="3442">
                  <c:v>2309.377</c:v>
                </c:pt>
                <c:pt idx="3443">
                  <c:v>2309.8589999999999</c:v>
                </c:pt>
                <c:pt idx="3444">
                  <c:v>2310.3409999999999</c:v>
                </c:pt>
                <c:pt idx="3445">
                  <c:v>2310.8229999999999</c:v>
                </c:pt>
                <c:pt idx="3446">
                  <c:v>2311.3049999999998</c:v>
                </c:pt>
                <c:pt idx="3447">
                  <c:v>2311.788</c:v>
                </c:pt>
                <c:pt idx="3448">
                  <c:v>2312.27</c:v>
                </c:pt>
                <c:pt idx="3449">
                  <c:v>2312.752</c:v>
                </c:pt>
                <c:pt idx="3450">
                  <c:v>2313.2339999999999</c:v>
                </c:pt>
                <c:pt idx="3451">
                  <c:v>2313.7159999999999</c:v>
                </c:pt>
                <c:pt idx="3452">
                  <c:v>2314.1979999999999</c:v>
                </c:pt>
                <c:pt idx="3453">
                  <c:v>2314.6799999999998</c:v>
                </c:pt>
                <c:pt idx="3454">
                  <c:v>2315.1619999999998</c:v>
                </c:pt>
                <c:pt idx="3455">
                  <c:v>2315.645</c:v>
                </c:pt>
                <c:pt idx="3456">
                  <c:v>2316.127</c:v>
                </c:pt>
                <c:pt idx="3457">
                  <c:v>2316.608999999999</c:v>
                </c:pt>
                <c:pt idx="3458">
                  <c:v>2317.0909999999999</c:v>
                </c:pt>
                <c:pt idx="3459">
                  <c:v>2317.5729999999999</c:v>
                </c:pt>
                <c:pt idx="3460">
                  <c:v>2318.0549999999998</c:v>
                </c:pt>
                <c:pt idx="3461">
                  <c:v>2318.5369999999998</c:v>
                </c:pt>
                <c:pt idx="3462">
                  <c:v>2319.0189999999998</c:v>
                </c:pt>
                <c:pt idx="3463">
                  <c:v>2319.5010000000002</c:v>
                </c:pt>
                <c:pt idx="3464">
                  <c:v>2319.9839999999999</c:v>
                </c:pt>
                <c:pt idx="3465">
                  <c:v>2320.4659999999999</c:v>
                </c:pt>
                <c:pt idx="3466">
                  <c:v>2320.9479999999999</c:v>
                </c:pt>
                <c:pt idx="3467">
                  <c:v>2321.4299999999998</c:v>
                </c:pt>
                <c:pt idx="3468">
                  <c:v>2321.9119999999998</c:v>
                </c:pt>
                <c:pt idx="3469">
                  <c:v>2322.3939999999998</c:v>
                </c:pt>
                <c:pt idx="3470">
                  <c:v>2322.8760000000002</c:v>
                </c:pt>
                <c:pt idx="3471">
                  <c:v>2323.3580000000002</c:v>
                </c:pt>
                <c:pt idx="3472">
                  <c:v>2323.8409999999999</c:v>
                </c:pt>
                <c:pt idx="3473">
                  <c:v>2324.3229999999999</c:v>
                </c:pt>
                <c:pt idx="3474">
                  <c:v>2324.8049999999998</c:v>
                </c:pt>
                <c:pt idx="3475">
                  <c:v>2325.286999999998</c:v>
                </c:pt>
                <c:pt idx="3476">
                  <c:v>2325.768999999998</c:v>
                </c:pt>
                <c:pt idx="3477">
                  <c:v>2326.2510000000002</c:v>
                </c:pt>
                <c:pt idx="3478">
                  <c:v>2326.7330000000002</c:v>
                </c:pt>
                <c:pt idx="3479">
                  <c:v>2327.2159999999999</c:v>
                </c:pt>
                <c:pt idx="3480">
                  <c:v>2327.6979999999999</c:v>
                </c:pt>
                <c:pt idx="3481">
                  <c:v>2328.1799999999998</c:v>
                </c:pt>
                <c:pt idx="3482">
                  <c:v>2328.6619999999998</c:v>
                </c:pt>
                <c:pt idx="3483">
                  <c:v>2329.1439999999998</c:v>
                </c:pt>
                <c:pt idx="3484">
                  <c:v>2329.6260000000002</c:v>
                </c:pt>
                <c:pt idx="3485">
                  <c:v>2330.1080000000002</c:v>
                </c:pt>
                <c:pt idx="3486">
                  <c:v>2330.59</c:v>
                </c:pt>
                <c:pt idx="3487">
                  <c:v>2331.0729999999999</c:v>
                </c:pt>
                <c:pt idx="3488">
                  <c:v>2331.5549999999998</c:v>
                </c:pt>
                <c:pt idx="3489">
                  <c:v>2332.0369999999998</c:v>
                </c:pt>
                <c:pt idx="3490">
                  <c:v>2332.5189999999998</c:v>
                </c:pt>
                <c:pt idx="3491">
                  <c:v>2333.0010000000002</c:v>
                </c:pt>
                <c:pt idx="3492">
                  <c:v>2333.4830000000002</c:v>
                </c:pt>
                <c:pt idx="3493">
                  <c:v>2333.9650000000001</c:v>
                </c:pt>
                <c:pt idx="3494">
                  <c:v>2334.4470000000001</c:v>
                </c:pt>
                <c:pt idx="3495">
                  <c:v>2334.9290000000001</c:v>
                </c:pt>
                <c:pt idx="3496">
                  <c:v>2335.4119999999998</c:v>
                </c:pt>
                <c:pt idx="3497">
                  <c:v>2335.8939999999998</c:v>
                </c:pt>
                <c:pt idx="3498">
                  <c:v>2336.3760000000002</c:v>
                </c:pt>
                <c:pt idx="3499">
                  <c:v>2336.8580000000002</c:v>
                </c:pt>
                <c:pt idx="3500">
                  <c:v>2337.34</c:v>
                </c:pt>
                <c:pt idx="3501">
                  <c:v>2337.8220000000001</c:v>
                </c:pt>
                <c:pt idx="3502">
                  <c:v>2338.3040000000001</c:v>
                </c:pt>
                <c:pt idx="3503">
                  <c:v>2338.7860000000001</c:v>
                </c:pt>
                <c:pt idx="3504">
                  <c:v>2339.268999999998</c:v>
                </c:pt>
                <c:pt idx="3505">
                  <c:v>2339.7510000000002</c:v>
                </c:pt>
                <c:pt idx="3506">
                  <c:v>2340.2330000000002</c:v>
                </c:pt>
                <c:pt idx="3507">
                  <c:v>2340.7150000000001</c:v>
                </c:pt>
                <c:pt idx="3508">
                  <c:v>2341.1970000000001</c:v>
                </c:pt>
                <c:pt idx="3509">
                  <c:v>2341.6790000000001</c:v>
                </c:pt>
                <c:pt idx="3510">
                  <c:v>2342.1610000000001</c:v>
                </c:pt>
                <c:pt idx="3511">
                  <c:v>2342.6439999999998</c:v>
                </c:pt>
                <c:pt idx="3512">
                  <c:v>2343.125</c:v>
                </c:pt>
                <c:pt idx="3513">
                  <c:v>2343.6080000000002</c:v>
                </c:pt>
                <c:pt idx="3514">
                  <c:v>2344.09</c:v>
                </c:pt>
                <c:pt idx="3515">
                  <c:v>2344.5720000000001</c:v>
                </c:pt>
                <c:pt idx="3516">
                  <c:v>2345.0540000000001</c:v>
                </c:pt>
                <c:pt idx="3517">
                  <c:v>2345.5360000000001</c:v>
                </c:pt>
                <c:pt idx="3518">
                  <c:v>2346.018</c:v>
                </c:pt>
                <c:pt idx="3519">
                  <c:v>2346.5</c:v>
                </c:pt>
                <c:pt idx="3520">
                  <c:v>2346.9830000000002</c:v>
                </c:pt>
                <c:pt idx="3521">
                  <c:v>2347.4650000000001</c:v>
                </c:pt>
                <c:pt idx="3522">
                  <c:v>2347.9470000000001</c:v>
                </c:pt>
                <c:pt idx="3523">
                  <c:v>2348.4290000000001</c:v>
                </c:pt>
                <c:pt idx="3524">
                  <c:v>2348.9110000000001</c:v>
                </c:pt>
                <c:pt idx="3525">
                  <c:v>2349.393</c:v>
                </c:pt>
                <c:pt idx="3526">
                  <c:v>2349.875</c:v>
                </c:pt>
                <c:pt idx="3527">
                  <c:v>2350.357</c:v>
                </c:pt>
                <c:pt idx="3528">
                  <c:v>2350.84</c:v>
                </c:pt>
                <c:pt idx="3529">
                  <c:v>2351.3220000000001</c:v>
                </c:pt>
                <c:pt idx="3530">
                  <c:v>2351.8040000000001</c:v>
                </c:pt>
                <c:pt idx="3531">
                  <c:v>2352.2860000000001</c:v>
                </c:pt>
                <c:pt idx="3532">
                  <c:v>2352.768</c:v>
                </c:pt>
                <c:pt idx="3533">
                  <c:v>2353.25</c:v>
                </c:pt>
                <c:pt idx="3534">
                  <c:v>2353.732</c:v>
                </c:pt>
                <c:pt idx="3535">
                  <c:v>2354.2139999999999</c:v>
                </c:pt>
                <c:pt idx="3536">
                  <c:v>2354.6970000000001</c:v>
                </c:pt>
                <c:pt idx="3537">
                  <c:v>2355.1790000000001</c:v>
                </c:pt>
                <c:pt idx="3538">
                  <c:v>2355.6610000000001</c:v>
                </c:pt>
                <c:pt idx="3539">
                  <c:v>2356.143</c:v>
                </c:pt>
                <c:pt idx="3540">
                  <c:v>2356.625</c:v>
                </c:pt>
                <c:pt idx="3541">
                  <c:v>2357.107</c:v>
                </c:pt>
                <c:pt idx="3542">
                  <c:v>2357.588999999999</c:v>
                </c:pt>
                <c:pt idx="3543">
                  <c:v>2358.0720000000001</c:v>
                </c:pt>
                <c:pt idx="3544">
                  <c:v>2358.5529999999999</c:v>
                </c:pt>
                <c:pt idx="3545">
                  <c:v>2359.0360000000001</c:v>
                </c:pt>
                <c:pt idx="3546">
                  <c:v>2359.518</c:v>
                </c:pt>
                <c:pt idx="3547">
                  <c:v>2360</c:v>
                </c:pt>
                <c:pt idx="3548">
                  <c:v>2360.482</c:v>
                </c:pt>
                <c:pt idx="3549">
                  <c:v>2360.9639999999999</c:v>
                </c:pt>
                <c:pt idx="3550">
                  <c:v>2361.4459999999999</c:v>
                </c:pt>
                <c:pt idx="3551">
                  <c:v>2361.9279999999999</c:v>
                </c:pt>
                <c:pt idx="3552">
                  <c:v>2362.4110000000001</c:v>
                </c:pt>
                <c:pt idx="3553">
                  <c:v>2362.893</c:v>
                </c:pt>
                <c:pt idx="3554">
                  <c:v>2363.375</c:v>
                </c:pt>
                <c:pt idx="3555">
                  <c:v>2363.857</c:v>
                </c:pt>
                <c:pt idx="3556">
                  <c:v>2364.3389999999999</c:v>
                </c:pt>
                <c:pt idx="3557">
                  <c:v>2364.8209999999999</c:v>
                </c:pt>
                <c:pt idx="3558">
                  <c:v>2365.3029999999999</c:v>
                </c:pt>
                <c:pt idx="3559">
                  <c:v>2365.784999999998</c:v>
                </c:pt>
                <c:pt idx="3560">
                  <c:v>2366.268</c:v>
                </c:pt>
                <c:pt idx="3561">
                  <c:v>2366.75</c:v>
                </c:pt>
                <c:pt idx="3562">
                  <c:v>2367.232</c:v>
                </c:pt>
                <c:pt idx="3563">
                  <c:v>2367.7139999999999</c:v>
                </c:pt>
                <c:pt idx="3564">
                  <c:v>2368.1959999999999</c:v>
                </c:pt>
                <c:pt idx="3565">
                  <c:v>2368.6779999999999</c:v>
                </c:pt>
                <c:pt idx="3566">
                  <c:v>2369.16</c:v>
                </c:pt>
                <c:pt idx="3567">
                  <c:v>2369.6419999999998</c:v>
                </c:pt>
                <c:pt idx="3568">
                  <c:v>2370.125</c:v>
                </c:pt>
                <c:pt idx="3569">
                  <c:v>2370.607</c:v>
                </c:pt>
                <c:pt idx="3570">
                  <c:v>2371.088999999999</c:v>
                </c:pt>
                <c:pt idx="3571">
                  <c:v>2371.5709999999999</c:v>
                </c:pt>
                <c:pt idx="3572">
                  <c:v>2372.0529999999999</c:v>
                </c:pt>
                <c:pt idx="3573">
                  <c:v>2372.5349999999999</c:v>
                </c:pt>
                <c:pt idx="3574">
                  <c:v>2373.0169999999998</c:v>
                </c:pt>
                <c:pt idx="3575">
                  <c:v>2373.5</c:v>
                </c:pt>
                <c:pt idx="3576">
                  <c:v>2373.9810000000002</c:v>
                </c:pt>
                <c:pt idx="3577">
                  <c:v>2374.4639999999999</c:v>
                </c:pt>
                <c:pt idx="3578">
                  <c:v>2374.9459999999999</c:v>
                </c:pt>
                <c:pt idx="3579">
                  <c:v>2375.4279999999999</c:v>
                </c:pt>
                <c:pt idx="3580">
                  <c:v>2375.91</c:v>
                </c:pt>
                <c:pt idx="3581">
                  <c:v>2376.3919999999998</c:v>
                </c:pt>
                <c:pt idx="3582">
                  <c:v>2376.8739999999998</c:v>
                </c:pt>
                <c:pt idx="3583">
                  <c:v>2377.3560000000002</c:v>
                </c:pt>
                <c:pt idx="3584">
                  <c:v>2377.8389999999999</c:v>
                </c:pt>
                <c:pt idx="3585">
                  <c:v>2378.3209999999999</c:v>
                </c:pt>
                <c:pt idx="3586">
                  <c:v>2378.8029999999999</c:v>
                </c:pt>
                <c:pt idx="3587">
                  <c:v>2379.284999999998</c:v>
                </c:pt>
                <c:pt idx="3588">
                  <c:v>2379.766999999998</c:v>
                </c:pt>
                <c:pt idx="3589">
                  <c:v>2380.248999999998</c:v>
                </c:pt>
                <c:pt idx="3590">
                  <c:v>2380.7310000000002</c:v>
                </c:pt>
                <c:pt idx="3591">
                  <c:v>2381.2130000000002</c:v>
                </c:pt>
                <c:pt idx="3592">
                  <c:v>2381.6959999999999</c:v>
                </c:pt>
                <c:pt idx="3593">
                  <c:v>2382.1779999999999</c:v>
                </c:pt>
                <c:pt idx="3594">
                  <c:v>2382.66</c:v>
                </c:pt>
                <c:pt idx="3595">
                  <c:v>2383.1419999999998</c:v>
                </c:pt>
                <c:pt idx="3596">
                  <c:v>2383.6239999999998</c:v>
                </c:pt>
                <c:pt idx="3597">
                  <c:v>2384.1060000000002</c:v>
                </c:pt>
                <c:pt idx="3598">
                  <c:v>2384.5880000000002</c:v>
                </c:pt>
                <c:pt idx="3599">
                  <c:v>2385.0700000000002</c:v>
                </c:pt>
                <c:pt idx="3600">
                  <c:v>2385.5520000000001</c:v>
                </c:pt>
                <c:pt idx="3601">
                  <c:v>2386.0349999999999</c:v>
                </c:pt>
                <c:pt idx="3602">
                  <c:v>2386.5169999999998</c:v>
                </c:pt>
                <c:pt idx="3603">
                  <c:v>2386.9989999999998</c:v>
                </c:pt>
                <c:pt idx="3604">
                  <c:v>2387.4810000000002</c:v>
                </c:pt>
                <c:pt idx="3605">
                  <c:v>2387.9630000000002</c:v>
                </c:pt>
                <c:pt idx="3606">
                  <c:v>2388.4450000000002</c:v>
                </c:pt>
                <c:pt idx="3607">
                  <c:v>2388.9270000000001</c:v>
                </c:pt>
                <c:pt idx="3608">
                  <c:v>2389.4090000000001</c:v>
                </c:pt>
                <c:pt idx="3609">
                  <c:v>2389.8919999999998</c:v>
                </c:pt>
                <c:pt idx="3610">
                  <c:v>2390.3739999999998</c:v>
                </c:pt>
                <c:pt idx="3611">
                  <c:v>2390.8560000000002</c:v>
                </c:pt>
                <c:pt idx="3612">
                  <c:v>2391.3380000000002</c:v>
                </c:pt>
                <c:pt idx="3613">
                  <c:v>2391.8200000000002</c:v>
                </c:pt>
                <c:pt idx="3614">
                  <c:v>2392.3020000000001</c:v>
                </c:pt>
                <c:pt idx="3615">
                  <c:v>2392.7840000000001</c:v>
                </c:pt>
                <c:pt idx="3616">
                  <c:v>2393.266999999998</c:v>
                </c:pt>
                <c:pt idx="3617">
                  <c:v>2393.748999999998</c:v>
                </c:pt>
                <c:pt idx="3618">
                  <c:v>2394.2310000000002</c:v>
                </c:pt>
                <c:pt idx="3619">
                  <c:v>2394.7130000000002</c:v>
                </c:pt>
                <c:pt idx="3620">
                  <c:v>2395.1950000000002</c:v>
                </c:pt>
                <c:pt idx="3621">
                  <c:v>2395.6770000000001</c:v>
                </c:pt>
                <c:pt idx="3622">
                  <c:v>2396.1590000000001</c:v>
                </c:pt>
                <c:pt idx="3623">
                  <c:v>2396.6410000000001</c:v>
                </c:pt>
                <c:pt idx="3624">
                  <c:v>2397.1239999999998</c:v>
                </c:pt>
                <c:pt idx="3625">
                  <c:v>2397.6060000000002</c:v>
                </c:pt>
                <c:pt idx="3626">
                  <c:v>2398.0880000000002</c:v>
                </c:pt>
                <c:pt idx="3627">
                  <c:v>2398.5700000000002</c:v>
                </c:pt>
                <c:pt idx="3628">
                  <c:v>2399.0520000000001</c:v>
                </c:pt>
                <c:pt idx="3629">
                  <c:v>2399.5340000000001</c:v>
                </c:pt>
                <c:pt idx="3630">
                  <c:v>2400.0160000000001</c:v>
                </c:pt>
                <c:pt idx="3631">
                  <c:v>2400.498</c:v>
                </c:pt>
                <c:pt idx="3632">
                  <c:v>2400.98</c:v>
                </c:pt>
                <c:pt idx="3633">
                  <c:v>2401.4630000000002</c:v>
                </c:pt>
                <c:pt idx="3634">
                  <c:v>2401.9450000000002</c:v>
                </c:pt>
                <c:pt idx="3635">
                  <c:v>2402.4270000000001</c:v>
                </c:pt>
                <c:pt idx="3636">
                  <c:v>2402.9090000000001</c:v>
                </c:pt>
                <c:pt idx="3637">
                  <c:v>2403.3910000000001</c:v>
                </c:pt>
                <c:pt idx="3638">
                  <c:v>2403.873</c:v>
                </c:pt>
                <c:pt idx="3639">
                  <c:v>2404.355</c:v>
                </c:pt>
                <c:pt idx="3640">
                  <c:v>2404.837</c:v>
                </c:pt>
                <c:pt idx="3641">
                  <c:v>2405.3200000000002</c:v>
                </c:pt>
                <c:pt idx="3642">
                  <c:v>2405.8020000000001</c:v>
                </c:pt>
                <c:pt idx="3643">
                  <c:v>2406.2840000000001</c:v>
                </c:pt>
                <c:pt idx="3644">
                  <c:v>2406.7660000000001</c:v>
                </c:pt>
                <c:pt idx="3645">
                  <c:v>2407.248</c:v>
                </c:pt>
                <c:pt idx="3646">
                  <c:v>2407.73</c:v>
                </c:pt>
                <c:pt idx="3647">
                  <c:v>2408.212</c:v>
                </c:pt>
                <c:pt idx="3648">
                  <c:v>2408.6950000000002</c:v>
                </c:pt>
                <c:pt idx="3649">
                  <c:v>2409.1770000000001</c:v>
                </c:pt>
                <c:pt idx="3650">
                  <c:v>2409.6590000000001</c:v>
                </c:pt>
                <c:pt idx="3651">
                  <c:v>2410.1410000000001</c:v>
                </c:pt>
                <c:pt idx="3652">
                  <c:v>2410.623</c:v>
                </c:pt>
                <c:pt idx="3653">
                  <c:v>2411.105</c:v>
                </c:pt>
                <c:pt idx="3654">
                  <c:v>2411.587</c:v>
                </c:pt>
                <c:pt idx="3655">
                  <c:v>2412.069</c:v>
                </c:pt>
                <c:pt idx="3656">
                  <c:v>2412.5520000000001</c:v>
                </c:pt>
                <c:pt idx="3657">
                  <c:v>2413.0340000000001</c:v>
                </c:pt>
                <c:pt idx="3658">
                  <c:v>2413.5160000000001</c:v>
                </c:pt>
                <c:pt idx="3659">
                  <c:v>2413.998</c:v>
                </c:pt>
                <c:pt idx="3660">
                  <c:v>2414.48</c:v>
                </c:pt>
                <c:pt idx="3661">
                  <c:v>2414.962</c:v>
                </c:pt>
                <c:pt idx="3662">
                  <c:v>2415.444</c:v>
                </c:pt>
                <c:pt idx="3663">
                  <c:v>2415.9259999999999</c:v>
                </c:pt>
                <c:pt idx="3664">
                  <c:v>2416.4079999999999</c:v>
                </c:pt>
                <c:pt idx="3665">
                  <c:v>2416.8910000000001</c:v>
                </c:pt>
                <c:pt idx="3666">
                  <c:v>2417.373</c:v>
                </c:pt>
                <c:pt idx="3667">
                  <c:v>2417.855</c:v>
                </c:pt>
                <c:pt idx="3668">
                  <c:v>2418.337</c:v>
                </c:pt>
                <c:pt idx="3669">
                  <c:v>2418.819</c:v>
                </c:pt>
                <c:pt idx="3670">
                  <c:v>2419.3009999999999</c:v>
                </c:pt>
                <c:pt idx="3671">
                  <c:v>2419.782999999999</c:v>
                </c:pt>
                <c:pt idx="3672">
                  <c:v>2420.2660000000001</c:v>
                </c:pt>
                <c:pt idx="3673">
                  <c:v>2420.748</c:v>
                </c:pt>
                <c:pt idx="3674">
                  <c:v>2421.23</c:v>
                </c:pt>
                <c:pt idx="3675">
                  <c:v>2421.712</c:v>
                </c:pt>
                <c:pt idx="3676">
                  <c:v>2422.194</c:v>
                </c:pt>
                <c:pt idx="3677">
                  <c:v>2422.6759999999999</c:v>
                </c:pt>
                <c:pt idx="3678">
                  <c:v>2423.1579999999999</c:v>
                </c:pt>
                <c:pt idx="3679">
                  <c:v>2423.64</c:v>
                </c:pt>
                <c:pt idx="3680">
                  <c:v>2424.123</c:v>
                </c:pt>
                <c:pt idx="3681">
                  <c:v>2424.605</c:v>
                </c:pt>
                <c:pt idx="3682">
                  <c:v>2425.087</c:v>
                </c:pt>
                <c:pt idx="3683">
                  <c:v>2425.569</c:v>
                </c:pt>
                <c:pt idx="3684">
                  <c:v>2426.0509999999999</c:v>
                </c:pt>
                <c:pt idx="3685">
                  <c:v>2426.5329999999999</c:v>
                </c:pt>
                <c:pt idx="3686">
                  <c:v>2427.0149999999999</c:v>
                </c:pt>
                <c:pt idx="3687">
                  <c:v>2427.4969999999998</c:v>
                </c:pt>
                <c:pt idx="3688">
                  <c:v>2427.9789999999998</c:v>
                </c:pt>
                <c:pt idx="3689">
                  <c:v>2428.462</c:v>
                </c:pt>
                <c:pt idx="3690">
                  <c:v>2428.944</c:v>
                </c:pt>
                <c:pt idx="3691">
                  <c:v>2429.4259999999999</c:v>
                </c:pt>
                <c:pt idx="3692">
                  <c:v>2429.9079999999999</c:v>
                </c:pt>
                <c:pt idx="3693">
                  <c:v>2430.39</c:v>
                </c:pt>
                <c:pt idx="3694">
                  <c:v>2430.8719999999998</c:v>
                </c:pt>
                <c:pt idx="3695">
                  <c:v>2431.3539999999998</c:v>
                </c:pt>
                <c:pt idx="3696">
                  <c:v>2431.8359999999998</c:v>
                </c:pt>
                <c:pt idx="3697">
                  <c:v>2432.319</c:v>
                </c:pt>
                <c:pt idx="3698">
                  <c:v>2432.8009999999999</c:v>
                </c:pt>
                <c:pt idx="3699">
                  <c:v>2433.282999999999</c:v>
                </c:pt>
                <c:pt idx="3700">
                  <c:v>2433.764999999999</c:v>
                </c:pt>
                <c:pt idx="3701">
                  <c:v>2434.246999999998</c:v>
                </c:pt>
                <c:pt idx="3702">
                  <c:v>2434.728999999998</c:v>
                </c:pt>
                <c:pt idx="3703">
                  <c:v>2435.2109999999998</c:v>
                </c:pt>
                <c:pt idx="3704">
                  <c:v>2435.694</c:v>
                </c:pt>
                <c:pt idx="3705">
                  <c:v>2436.1759999999999</c:v>
                </c:pt>
                <c:pt idx="3706">
                  <c:v>2436.6579999999999</c:v>
                </c:pt>
                <c:pt idx="3707">
                  <c:v>2437.14</c:v>
                </c:pt>
                <c:pt idx="3708">
                  <c:v>2437.6219999999998</c:v>
                </c:pt>
                <c:pt idx="3709">
                  <c:v>2438.1039999999998</c:v>
                </c:pt>
                <c:pt idx="3710">
                  <c:v>2438.5859999999998</c:v>
                </c:pt>
                <c:pt idx="3711">
                  <c:v>2439.0680000000002</c:v>
                </c:pt>
                <c:pt idx="3712">
                  <c:v>2439.5509999999999</c:v>
                </c:pt>
                <c:pt idx="3713">
                  <c:v>2440.0329999999999</c:v>
                </c:pt>
                <c:pt idx="3714">
                  <c:v>2440.5149999999999</c:v>
                </c:pt>
                <c:pt idx="3715">
                  <c:v>2440.9969999999998</c:v>
                </c:pt>
                <c:pt idx="3716">
                  <c:v>2441.4789999999998</c:v>
                </c:pt>
                <c:pt idx="3717">
                  <c:v>2441.9609999999998</c:v>
                </c:pt>
                <c:pt idx="3718">
                  <c:v>2442.4430000000002</c:v>
                </c:pt>
                <c:pt idx="3719">
                  <c:v>2442.9250000000002</c:v>
                </c:pt>
                <c:pt idx="3720">
                  <c:v>2443.4070000000002</c:v>
                </c:pt>
                <c:pt idx="3721">
                  <c:v>2443.89</c:v>
                </c:pt>
                <c:pt idx="3722">
                  <c:v>2444.3719999999998</c:v>
                </c:pt>
                <c:pt idx="3723">
                  <c:v>2444.8539999999998</c:v>
                </c:pt>
                <c:pt idx="3724">
                  <c:v>2445.3359999999998</c:v>
                </c:pt>
                <c:pt idx="3725">
                  <c:v>2445.8180000000002</c:v>
                </c:pt>
                <c:pt idx="3726">
                  <c:v>2446.3000000000002</c:v>
                </c:pt>
                <c:pt idx="3727">
                  <c:v>2446.7820000000002</c:v>
                </c:pt>
                <c:pt idx="3728">
                  <c:v>2447.2640000000001</c:v>
                </c:pt>
                <c:pt idx="3729">
                  <c:v>2447.746999999998</c:v>
                </c:pt>
                <c:pt idx="3730">
                  <c:v>2448.228999999998</c:v>
                </c:pt>
                <c:pt idx="3731">
                  <c:v>2448.7109999999998</c:v>
                </c:pt>
                <c:pt idx="3732">
                  <c:v>2449.1930000000002</c:v>
                </c:pt>
                <c:pt idx="3733">
                  <c:v>2449.6750000000002</c:v>
                </c:pt>
                <c:pt idx="3734">
                  <c:v>2450.1570000000002</c:v>
                </c:pt>
                <c:pt idx="3735">
                  <c:v>2450.6390000000001</c:v>
                </c:pt>
                <c:pt idx="3736">
                  <c:v>2451.1219999999998</c:v>
                </c:pt>
                <c:pt idx="3737">
                  <c:v>2451.6039999999998</c:v>
                </c:pt>
                <c:pt idx="3738">
                  <c:v>2452.0859999999998</c:v>
                </c:pt>
                <c:pt idx="3739">
                  <c:v>2452.5680000000002</c:v>
                </c:pt>
                <c:pt idx="3740">
                  <c:v>2453.0500000000002</c:v>
                </c:pt>
                <c:pt idx="3741">
                  <c:v>2453.5320000000002</c:v>
                </c:pt>
                <c:pt idx="3742">
                  <c:v>2454.0140000000001</c:v>
                </c:pt>
                <c:pt idx="3743">
                  <c:v>2454.4960000000001</c:v>
                </c:pt>
                <c:pt idx="3744">
                  <c:v>2454.9789999999998</c:v>
                </c:pt>
                <c:pt idx="3745">
                  <c:v>2455.4609999999998</c:v>
                </c:pt>
                <c:pt idx="3746">
                  <c:v>2455.9430000000002</c:v>
                </c:pt>
                <c:pt idx="3747">
                  <c:v>2456.4250000000002</c:v>
                </c:pt>
                <c:pt idx="3748">
                  <c:v>2456.9070000000002</c:v>
                </c:pt>
                <c:pt idx="3749">
                  <c:v>2457.3890000000001</c:v>
                </c:pt>
                <c:pt idx="3750">
                  <c:v>2457.8710000000001</c:v>
                </c:pt>
                <c:pt idx="3751">
                  <c:v>2458.3530000000001</c:v>
                </c:pt>
                <c:pt idx="3752">
                  <c:v>2458.835</c:v>
                </c:pt>
                <c:pt idx="3753">
                  <c:v>2459.3180000000002</c:v>
                </c:pt>
                <c:pt idx="3754">
                  <c:v>2459.8000000000002</c:v>
                </c:pt>
                <c:pt idx="3755">
                  <c:v>2460.2820000000002</c:v>
                </c:pt>
                <c:pt idx="3756">
                  <c:v>2460.7640000000001</c:v>
                </c:pt>
                <c:pt idx="3757">
                  <c:v>2461.2460000000001</c:v>
                </c:pt>
                <c:pt idx="3758">
                  <c:v>2461.7280000000001</c:v>
                </c:pt>
                <c:pt idx="3759">
                  <c:v>2462.21</c:v>
                </c:pt>
                <c:pt idx="3760">
                  <c:v>2462.692</c:v>
                </c:pt>
                <c:pt idx="3761">
                  <c:v>2463.1750000000002</c:v>
                </c:pt>
                <c:pt idx="3762">
                  <c:v>2463.6570000000002</c:v>
                </c:pt>
                <c:pt idx="3763">
                  <c:v>2464.1390000000001</c:v>
                </c:pt>
                <c:pt idx="3764">
                  <c:v>2464.6210000000001</c:v>
                </c:pt>
                <c:pt idx="3765">
                  <c:v>2465.1030000000001</c:v>
                </c:pt>
                <c:pt idx="3766">
                  <c:v>2465.585</c:v>
                </c:pt>
                <c:pt idx="3767">
                  <c:v>2466.067</c:v>
                </c:pt>
                <c:pt idx="3768">
                  <c:v>2466.5500000000002</c:v>
                </c:pt>
                <c:pt idx="3769">
                  <c:v>2467.0309999999999</c:v>
                </c:pt>
                <c:pt idx="3770">
                  <c:v>2467.5140000000001</c:v>
                </c:pt>
                <c:pt idx="3771">
                  <c:v>2467.9960000000001</c:v>
                </c:pt>
                <c:pt idx="3772">
                  <c:v>2468.4780000000001</c:v>
                </c:pt>
                <c:pt idx="3773">
                  <c:v>2468.96</c:v>
                </c:pt>
                <c:pt idx="3774">
                  <c:v>2469.442</c:v>
                </c:pt>
                <c:pt idx="3775">
                  <c:v>2469.924</c:v>
                </c:pt>
                <c:pt idx="3776">
                  <c:v>2470.4059999999999</c:v>
                </c:pt>
                <c:pt idx="3777">
                  <c:v>2470.8890000000001</c:v>
                </c:pt>
                <c:pt idx="3778">
                  <c:v>2471.3710000000001</c:v>
                </c:pt>
                <c:pt idx="3779">
                  <c:v>2471.8530000000001</c:v>
                </c:pt>
                <c:pt idx="3780">
                  <c:v>2472.335</c:v>
                </c:pt>
                <c:pt idx="3781">
                  <c:v>2472.817</c:v>
                </c:pt>
                <c:pt idx="3782">
                  <c:v>2473.299</c:v>
                </c:pt>
                <c:pt idx="3783">
                  <c:v>2473.780999999999</c:v>
                </c:pt>
                <c:pt idx="3784">
                  <c:v>2474.262999999999</c:v>
                </c:pt>
                <c:pt idx="3785">
                  <c:v>2474.7460000000001</c:v>
                </c:pt>
                <c:pt idx="3786">
                  <c:v>2475.2280000000001</c:v>
                </c:pt>
                <c:pt idx="3787">
                  <c:v>2475.71</c:v>
                </c:pt>
                <c:pt idx="3788">
                  <c:v>2476.192</c:v>
                </c:pt>
                <c:pt idx="3789">
                  <c:v>2476.674</c:v>
                </c:pt>
                <c:pt idx="3790">
                  <c:v>2477.1559999999999</c:v>
                </c:pt>
                <c:pt idx="3791">
                  <c:v>2477.6379999999999</c:v>
                </c:pt>
                <c:pt idx="3792">
                  <c:v>2478.12</c:v>
                </c:pt>
                <c:pt idx="3793">
                  <c:v>2478.6030000000001</c:v>
                </c:pt>
                <c:pt idx="3794">
                  <c:v>2479.085</c:v>
                </c:pt>
                <c:pt idx="3795">
                  <c:v>2479.567</c:v>
                </c:pt>
                <c:pt idx="3796">
                  <c:v>2480.049</c:v>
                </c:pt>
                <c:pt idx="3797">
                  <c:v>2480.5309999999999</c:v>
                </c:pt>
                <c:pt idx="3798">
                  <c:v>2481.0129999999999</c:v>
                </c:pt>
                <c:pt idx="3799">
                  <c:v>2481.4949999999999</c:v>
                </c:pt>
                <c:pt idx="3800">
                  <c:v>2481.9780000000001</c:v>
                </c:pt>
                <c:pt idx="3801">
                  <c:v>2482.4589999999998</c:v>
                </c:pt>
                <c:pt idx="3802">
                  <c:v>2482.942</c:v>
                </c:pt>
                <c:pt idx="3803">
                  <c:v>2483.424</c:v>
                </c:pt>
                <c:pt idx="3804">
                  <c:v>2483.9059999999999</c:v>
                </c:pt>
                <c:pt idx="3805">
                  <c:v>2484.3879999999999</c:v>
                </c:pt>
                <c:pt idx="3806">
                  <c:v>2484.87</c:v>
                </c:pt>
                <c:pt idx="3807">
                  <c:v>2485.3519999999999</c:v>
                </c:pt>
                <c:pt idx="3808">
                  <c:v>2485.8339999999998</c:v>
                </c:pt>
                <c:pt idx="3809">
                  <c:v>2486.317</c:v>
                </c:pt>
                <c:pt idx="3810">
                  <c:v>2486.799</c:v>
                </c:pt>
                <c:pt idx="3811">
                  <c:v>2487.280999999999</c:v>
                </c:pt>
                <c:pt idx="3812">
                  <c:v>2487.762999999999</c:v>
                </c:pt>
                <c:pt idx="3813">
                  <c:v>2488.244999999999</c:v>
                </c:pt>
                <c:pt idx="3814">
                  <c:v>2488.726999999998</c:v>
                </c:pt>
                <c:pt idx="3815">
                  <c:v>2489.208999999998</c:v>
                </c:pt>
                <c:pt idx="3816">
                  <c:v>2489.6909999999998</c:v>
                </c:pt>
                <c:pt idx="3817">
                  <c:v>2490.174</c:v>
                </c:pt>
                <c:pt idx="3818">
                  <c:v>2490.6559999999999</c:v>
                </c:pt>
                <c:pt idx="3819">
                  <c:v>2491.1379999999999</c:v>
                </c:pt>
                <c:pt idx="3820">
                  <c:v>2491.62</c:v>
                </c:pt>
                <c:pt idx="3821">
                  <c:v>2492.1019999999999</c:v>
                </c:pt>
                <c:pt idx="3822">
                  <c:v>2492.5839999999998</c:v>
                </c:pt>
                <c:pt idx="3823">
                  <c:v>2493.0659999999998</c:v>
                </c:pt>
                <c:pt idx="3824">
                  <c:v>2493.5479999999998</c:v>
                </c:pt>
                <c:pt idx="3825">
                  <c:v>2494.0309999999999</c:v>
                </c:pt>
                <c:pt idx="3826">
                  <c:v>2494.5129999999999</c:v>
                </c:pt>
                <c:pt idx="3827">
                  <c:v>2494.9949999999999</c:v>
                </c:pt>
                <c:pt idx="3828">
                  <c:v>2495.4769999999999</c:v>
                </c:pt>
                <c:pt idx="3829">
                  <c:v>2495.9589999999998</c:v>
                </c:pt>
                <c:pt idx="3830">
                  <c:v>2496.4409999999998</c:v>
                </c:pt>
                <c:pt idx="3831">
                  <c:v>2496.9229999999998</c:v>
                </c:pt>
                <c:pt idx="3832">
                  <c:v>2497.4059999999999</c:v>
                </c:pt>
                <c:pt idx="3833">
                  <c:v>2497.8870000000002</c:v>
                </c:pt>
                <c:pt idx="3834">
                  <c:v>2498.37</c:v>
                </c:pt>
                <c:pt idx="3835">
                  <c:v>2498.8519999999999</c:v>
                </c:pt>
                <c:pt idx="3836">
                  <c:v>2499.3339999999998</c:v>
                </c:pt>
                <c:pt idx="3837">
                  <c:v>2499.8159999999998</c:v>
                </c:pt>
                <c:pt idx="3838">
                  <c:v>2500.2979999999998</c:v>
                </c:pt>
                <c:pt idx="3839">
                  <c:v>2500.7800000000002</c:v>
                </c:pt>
                <c:pt idx="3840">
                  <c:v>2501.2620000000002</c:v>
                </c:pt>
                <c:pt idx="3841">
                  <c:v>2501.744999999999</c:v>
                </c:pt>
                <c:pt idx="3842">
                  <c:v>2502.226999999998</c:v>
                </c:pt>
                <c:pt idx="3843">
                  <c:v>2502.708999999998</c:v>
                </c:pt>
                <c:pt idx="3844">
                  <c:v>2503.1909999999998</c:v>
                </c:pt>
                <c:pt idx="3845">
                  <c:v>2503.6729999999998</c:v>
                </c:pt>
                <c:pt idx="3846">
                  <c:v>2504.1550000000002</c:v>
                </c:pt>
                <c:pt idx="3847">
                  <c:v>2504.6370000000002</c:v>
                </c:pt>
                <c:pt idx="3848">
                  <c:v>2505.1190000000001</c:v>
                </c:pt>
                <c:pt idx="3849">
                  <c:v>2505.6019999999999</c:v>
                </c:pt>
                <c:pt idx="3850">
                  <c:v>2506.0839999999998</c:v>
                </c:pt>
                <c:pt idx="3851">
                  <c:v>2506.5659999999998</c:v>
                </c:pt>
                <c:pt idx="3852">
                  <c:v>2507.0479999999998</c:v>
                </c:pt>
                <c:pt idx="3853">
                  <c:v>2507.5300000000002</c:v>
                </c:pt>
                <c:pt idx="3854">
                  <c:v>2508.0120000000002</c:v>
                </c:pt>
                <c:pt idx="3855">
                  <c:v>2508.4940000000001</c:v>
                </c:pt>
                <c:pt idx="3856">
                  <c:v>2508.9760000000001</c:v>
                </c:pt>
                <c:pt idx="3857">
                  <c:v>2509.4580000000001</c:v>
                </c:pt>
                <c:pt idx="3858">
                  <c:v>2509.9409999999998</c:v>
                </c:pt>
                <c:pt idx="3859">
                  <c:v>2510.4229999999998</c:v>
                </c:pt>
                <c:pt idx="3860">
                  <c:v>2510.9050000000002</c:v>
                </c:pt>
                <c:pt idx="3861">
                  <c:v>2511.3870000000002</c:v>
                </c:pt>
                <c:pt idx="3862">
                  <c:v>2511.8690000000001</c:v>
                </c:pt>
                <c:pt idx="3863">
                  <c:v>2512.3510000000001</c:v>
                </c:pt>
                <c:pt idx="3864">
                  <c:v>2512.8330000000001</c:v>
                </c:pt>
                <c:pt idx="3865">
                  <c:v>2513.3159999999998</c:v>
                </c:pt>
                <c:pt idx="3866">
                  <c:v>2513.7979999999998</c:v>
                </c:pt>
                <c:pt idx="3867">
                  <c:v>2514.2800000000002</c:v>
                </c:pt>
                <c:pt idx="3868">
                  <c:v>2514.7620000000002</c:v>
                </c:pt>
                <c:pt idx="3869">
                  <c:v>2515.2440000000001</c:v>
                </c:pt>
                <c:pt idx="3870">
                  <c:v>2515.7260000000001</c:v>
                </c:pt>
                <c:pt idx="3871">
                  <c:v>2516.2080000000001</c:v>
                </c:pt>
                <c:pt idx="3872">
                  <c:v>2516.69</c:v>
                </c:pt>
                <c:pt idx="3873">
                  <c:v>2517.1729999999998</c:v>
                </c:pt>
                <c:pt idx="3874">
                  <c:v>2517.6550000000002</c:v>
                </c:pt>
                <c:pt idx="3875">
                  <c:v>2518.1370000000002</c:v>
                </c:pt>
                <c:pt idx="3876">
                  <c:v>2518.6190000000001</c:v>
                </c:pt>
                <c:pt idx="3877">
                  <c:v>2519.1010000000001</c:v>
                </c:pt>
                <c:pt idx="3878">
                  <c:v>2519.5830000000001</c:v>
                </c:pt>
                <c:pt idx="3879">
                  <c:v>2520.0650000000001</c:v>
                </c:pt>
                <c:pt idx="3880">
                  <c:v>2520.547</c:v>
                </c:pt>
                <c:pt idx="3881">
                  <c:v>2521.0300000000002</c:v>
                </c:pt>
                <c:pt idx="3882">
                  <c:v>2521.5120000000002</c:v>
                </c:pt>
                <c:pt idx="3883">
                  <c:v>2521.9940000000001</c:v>
                </c:pt>
                <c:pt idx="3884">
                  <c:v>2522.4760000000001</c:v>
                </c:pt>
                <c:pt idx="3885">
                  <c:v>2522.9580000000001</c:v>
                </c:pt>
                <c:pt idx="3886">
                  <c:v>2523.44</c:v>
                </c:pt>
                <c:pt idx="3887">
                  <c:v>2523.922</c:v>
                </c:pt>
                <c:pt idx="3888">
                  <c:v>2524.4050000000002</c:v>
                </c:pt>
                <c:pt idx="3889">
                  <c:v>2524.886</c:v>
                </c:pt>
                <c:pt idx="3890">
                  <c:v>2525.3690000000001</c:v>
                </c:pt>
                <c:pt idx="3891">
                  <c:v>2525.8510000000001</c:v>
                </c:pt>
                <c:pt idx="3892">
                  <c:v>2526.3330000000001</c:v>
                </c:pt>
                <c:pt idx="3893">
                  <c:v>2526.8150000000001</c:v>
                </c:pt>
                <c:pt idx="3894">
                  <c:v>2527.297</c:v>
                </c:pt>
                <c:pt idx="3895">
                  <c:v>2527.779</c:v>
                </c:pt>
                <c:pt idx="3896">
                  <c:v>2528.261</c:v>
                </c:pt>
                <c:pt idx="3897">
                  <c:v>2528.7440000000001</c:v>
                </c:pt>
                <c:pt idx="3898">
                  <c:v>2529.2260000000001</c:v>
                </c:pt>
                <c:pt idx="3899">
                  <c:v>2529.7080000000001</c:v>
                </c:pt>
                <c:pt idx="3900">
                  <c:v>2530.19</c:v>
                </c:pt>
                <c:pt idx="3901">
                  <c:v>2530.672</c:v>
                </c:pt>
                <c:pt idx="3902">
                  <c:v>2531.154</c:v>
                </c:pt>
                <c:pt idx="3903">
                  <c:v>2531.636</c:v>
                </c:pt>
                <c:pt idx="3904">
                  <c:v>2532.1179999999999</c:v>
                </c:pt>
                <c:pt idx="3905">
                  <c:v>2532.6010000000001</c:v>
                </c:pt>
                <c:pt idx="3906">
                  <c:v>2533.0830000000001</c:v>
                </c:pt>
                <c:pt idx="3907">
                  <c:v>2533.5650000000001</c:v>
                </c:pt>
                <c:pt idx="3908">
                  <c:v>2534.047</c:v>
                </c:pt>
                <c:pt idx="3909">
                  <c:v>2534.529</c:v>
                </c:pt>
                <c:pt idx="3910">
                  <c:v>2535.011</c:v>
                </c:pt>
                <c:pt idx="3911">
                  <c:v>2535.4929999999999</c:v>
                </c:pt>
                <c:pt idx="3912">
                  <c:v>2535.9749999999999</c:v>
                </c:pt>
                <c:pt idx="3913">
                  <c:v>2536.4580000000001</c:v>
                </c:pt>
                <c:pt idx="3914">
                  <c:v>2536.94</c:v>
                </c:pt>
                <c:pt idx="3915">
                  <c:v>2537.422</c:v>
                </c:pt>
                <c:pt idx="3916">
                  <c:v>2537.904</c:v>
                </c:pt>
                <c:pt idx="3917">
                  <c:v>2538.386</c:v>
                </c:pt>
                <c:pt idx="3918">
                  <c:v>2538.8679999999999</c:v>
                </c:pt>
                <c:pt idx="3919">
                  <c:v>2539.35</c:v>
                </c:pt>
                <c:pt idx="3920">
                  <c:v>2539.8330000000001</c:v>
                </c:pt>
                <c:pt idx="3921">
                  <c:v>2540.3139999999999</c:v>
                </c:pt>
                <c:pt idx="3922">
                  <c:v>2540.797</c:v>
                </c:pt>
                <c:pt idx="3923">
                  <c:v>2541.279</c:v>
                </c:pt>
                <c:pt idx="3924">
                  <c:v>2541.761</c:v>
                </c:pt>
                <c:pt idx="3925">
                  <c:v>2542.242999999999</c:v>
                </c:pt>
                <c:pt idx="3926">
                  <c:v>2542.724999999999</c:v>
                </c:pt>
                <c:pt idx="3927">
                  <c:v>2543.206999999999</c:v>
                </c:pt>
                <c:pt idx="3928">
                  <c:v>2543.688999999998</c:v>
                </c:pt>
                <c:pt idx="3929">
                  <c:v>2544.172</c:v>
                </c:pt>
                <c:pt idx="3930">
                  <c:v>2544.654</c:v>
                </c:pt>
                <c:pt idx="3931">
                  <c:v>2545.136</c:v>
                </c:pt>
                <c:pt idx="3932">
                  <c:v>2545.6179999999999</c:v>
                </c:pt>
                <c:pt idx="3933">
                  <c:v>2546.1</c:v>
                </c:pt>
                <c:pt idx="3934">
                  <c:v>2546.5819999999999</c:v>
                </c:pt>
                <c:pt idx="3935">
                  <c:v>2547.0639999999999</c:v>
                </c:pt>
                <c:pt idx="3936">
                  <c:v>2547.5459999999998</c:v>
                </c:pt>
                <c:pt idx="3937">
                  <c:v>2548.029</c:v>
                </c:pt>
                <c:pt idx="3938">
                  <c:v>2548.511</c:v>
                </c:pt>
                <c:pt idx="3939">
                  <c:v>2548.9929999999999</c:v>
                </c:pt>
                <c:pt idx="3940">
                  <c:v>2549.4749999999999</c:v>
                </c:pt>
                <c:pt idx="3941">
                  <c:v>2549.9569999999999</c:v>
                </c:pt>
                <c:pt idx="3942">
                  <c:v>2550.4389999999999</c:v>
                </c:pt>
                <c:pt idx="3943">
                  <c:v>2550.9209999999998</c:v>
                </c:pt>
                <c:pt idx="3944">
                  <c:v>2551.4029999999998</c:v>
                </c:pt>
                <c:pt idx="3945">
                  <c:v>2551.8850000000002</c:v>
                </c:pt>
                <c:pt idx="3946">
                  <c:v>2552.3679999999999</c:v>
                </c:pt>
                <c:pt idx="3947">
                  <c:v>2552.85</c:v>
                </c:pt>
                <c:pt idx="3948">
                  <c:v>2553.3319999999999</c:v>
                </c:pt>
                <c:pt idx="3949">
                  <c:v>2553.8139999999999</c:v>
                </c:pt>
                <c:pt idx="3950">
                  <c:v>2554.2959999999998</c:v>
                </c:pt>
                <c:pt idx="3951">
                  <c:v>2554.7779999999998</c:v>
                </c:pt>
                <c:pt idx="3952">
                  <c:v>2555.2600000000002</c:v>
                </c:pt>
                <c:pt idx="3953">
                  <c:v>2555.7420000000002</c:v>
                </c:pt>
                <c:pt idx="3954">
                  <c:v>2556.224999999999</c:v>
                </c:pt>
                <c:pt idx="3955">
                  <c:v>2556.706999999999</c:v>
                </c:pt>
                <c:pt idx="3956">
                  <c:v>2557.188999999998</c:v>
                </c:pt>
                <c:pt idx="3957">
                  <c:v>2557.6709999999998</c:v>
                </c:pt>
                <c:pt idx="3958">
                  <c:v>2558.1529999999998</c:v>
                </c:pt>
                <c:pt idx="3959">
                  <c:v>2558.6350000000002</c:v>
                </c:pt>
                <c:pt idx="3960">
                  <c:v>2559.1170000000002</c:v>
                </c:pt>
                <c:pt idx="3961">
                  <c:v>2559.6</c:v>
                </c:pt>
                <c:pt idx="3962">
                  <c:v>2560.0819999999999</c:v>
                </c:pt>
                <c:pt idx="3963">
                  <c:v>2560.5639999999999</c:v>
                </c:pt>
                <c:pt idx="3964">
                  <c:v>2561.0459999999998</c:v>
                </c:pt>
                <c:pt idx="3965">
                  <c:v>2561.5279999999998</c:v>
                </c:pt>
                <c:pt idx="3966">
                  <c:v>2562.0100000000002</c:v>
                </c:pt>
                <c:pt idx="3967">
                  <c:v>2562.4920000000002</c:v>
                </c:pt>
                <c:pt idx="3968">
                  <c:v>2562.9740000000002</c:v>
                </c:pt>
                <c:pt idx="3969">
                  <c:v>2563.4569999999999</c:v>
                </c:pt>
                <c:pt idx="3970">
                  <c:v>2563.9389999999999</c:v>
                </c:pt>
                <c:pt idx="3971">
                  <c:v>2564.4209999999998</c:v>
                </c:pt>
                <c:pt idx="3972">
                  <c:v>2564.9029999999998</c:v>
                </c:pt>
                <c:pt idx="3973">
                  <c:v>2565.3850000000002</c:v>
                </c:pt>
                <c:pt idx="3974">
                  <c:v>2565.8670000000002</c:v>
                </c:pt>
                <c:pt idx="3975">
                  <c:v>2566.3490000000002</c:v>
                </c:pt>
                <c:pt idx="3976">
                  <c:v>2566.8310000000001</c:v>
                </c:pt>
                <c:pt idx="3977">
                  <c:v>2567.3130000000001</c:v>
                </c:pt>
                <c:pt idx="3978">
                  <c:v>2567.7959999999998</c:v>
                </c:pt>
                <c:pt idx="3979">
                  <c:v>2568.2779999999998</c:v>
                </c:pt>
                <c:pt idx="3980">
                  <c:v>2568.7600000000002</c:v>
                </c:pt>
                <c:pt idx="3981">
                  <c:v>2569.2420000000002</c:v>
                </c:pt>
                <c:pt idx="3982">
                  <c:v>2569.7240000000002</c:v>
                </c:pt>
                <c:pt idx="3983">
                  <c:v>2570.2060000000001</c:v>
                </c:pt>
                <c:pt idx="3984">
                  <c:v>2570.6880000000001</c:v>
                </c:pt>
                <c:pt idx="3985">
                  <c:v>2571.17</c:v>
                </c:pt>
                <c:pt idx="3986">
                  <c:v>2571.6529999999998</c:v>
                </c:pt>
                <c:pt idx="3987">
                  <c:v>2572.1350000000002</c:v>
                </c:pt>
                <c:pt idx="3988">
                  <c:v>2572.6170000000002</c:v>
                </c:pt>
                <c:pt idx="3989">
                  <c:v>2573.0990000000002</c:v>
                </c:pt>
                <c:pt idx="3990">
                  <c:v>2573.5810000000001</c:v>
                </c:pt>
                <c:pt idx="3991">
                  <c:v>2574.0630000000001</c:v>
                </c:pt>
                <c:pt idx="3992">
                  <c:v>2574.5450000000001</c:v>
                </c:pt>
                <c:pt idx="3993">
                  <c:v>2575.0279999999998</c:v>
                </c:pt>
                <c:pt idx="3994">
                  <c:v>2575.5100000000002</c:v>
                </c:pt>
                <c:pt idx="3995">
                  <c:v>2575.9920000000002</c:v>
                </c:pt>
                <c:pt idx="3996">
                  <c:v>2576.4740000000002</c:v>
                </c:pt>
                <c:pt idx="3997">
                  <c:v>2576.9560000000001</c:v>
                </c:pt>
                <c:pt idx="3998">
                  <c:v>2577.4380000000001</c:v>
                </c:pt>
                <c:pt idx="3999">
                  <c:v>2577.92</c:v>
                </c:pt>
                <c:pt idx="4000">
                  <c:v>2578.402</c:v>
                </c:pt>
                <c:pt idx="4001">
                  <c:v>2578.8850000000002</c:v>
                </c:pt>
                <c:pt idx="4002">
                  <c:v>2579.3670000000002</c:v>
                </c:pt>
                <c:pt idx="4003">
                  <c:v>2579.8490000000002</c:v>
                </c:pt>
                <c:pt idx="4004">
                  <c:v>2580.3310000000001</c:v>
                </c:pt>
                <c:pt idx="4005">
                  <c:v>2580.8130000000001</c:v>
                </c:pt>
                <c:pt idx="4006">
                  <c:v>2581.2950000000001</c:v>
                </c:pt>
                <c:pt idx="4007">
                  <c:v>2581.777</c:v>
                </c:pt>
                <c:pt idx="4008">
                  <c:v>2582.259</c:v>
                </c:pt>
                <c:pt idx="4009">
                  <c:v>2582.741</c:v>
                </c:pt>
                <c:pt idx="4010">
                  <c:v>2583.2240000000002</c:v>
                </c:pt>
                <c:pt idx="4011">
                  <c:v>2583.7060000000001</c:v>
                </c:pt>
                <c:pt idx="4012">
                  <c:v>2584.1880000000001</c:v>
                </c:pt>
                <c:pt idx="4013">
                  <c:v>2584.67</c:v>
                </c:pt>
                <c:pt idx="4014">
                  <c:v>2585.152</c:v>
                </c:pt>
                <c:pt idx="4015">
                  <c:v>2585.634</c:v>
                </c:pt>
                <c:pt idx="4016">
                  <c:v>2586.116</c:v>
                </c:pt>
                <c:pt idx="4017">
                  <c:v>2586.598</c:v>
                </c:pt>
                <c:pt idx="4018">
                  <c:v>2587.0810000000001</c:v>
                </c:pt>
                <c:pt idx="4019">
                  <c:v>2587.5630000000001</c:v>
                </c:pt>
                <c:pt idx="4020">
                  <c:v>2588.0450000000001</c:v>
                </c:pt>
                <c:pt idx="4021">
                  <c:v>2588.527</c:v>
                </c:pt>
                <c:pt idx="4022">
                  <c:v>2589.009</c:v>
                </c:pt>
                <c:pt idx="4023">
                  <c:v>2589.491</c:v>
                </c:pt>
                <c:pt idx="4024">
                  <c:v>2589.973</c:v>
                </c:pt>
                <c:pt idx="4025">
                  <c:v>2590.4560000000001</c:v>
                </c:pt>
                <c:pt idx="4026">
                  <c:v>2590.9380000000001</c:v>
                </c:pt>
                <c:pt idx="4027">
                  <c:v>2591.42</c:v>
                </c:pt>
                <c:pt idx="4028">
                  <c:v>2591.902</c:v>
                </c:pt>
                <c:pt idx="4029">
                  <c:v>2592.384</c:v>
                </c:pt>
                <c:pt idx="4030">
                  <c:v>2592.866</c:v>
                </c:pt>
                <c:pt idx="4031">
                  <c:v>2593.348</c:v>
                </c:pt>
                <c:pt idx="4032">
                  <c:v>2593.83</c:v>
                </c:pt>
                <c:pt idx="4033">
                  <c:v>2594.3130000000001</c:v>
                </c:pt>
                <c:pt idx="4034">
                  <c:v>2594.7950000000001</c:v>
                </c:pt>
                <c:pt idx="4035">
                  <c:v>2595.277</c:v>
                </c:pt>
                <c:pt idx="4036">
                  <c:v>2595.759</c:v>
                </c:pt>
                <c:pt idx="4037">
                  <c:v>2596.241</c:v>
                </c:pt>
                <c:pt idx="4038">
                  <c:v>2596.723</c:v>
                </c:pt>
                <c:pt idx="4039">
                  <c:v>2597.204999999999</c:v>
                </c:pt>
                <c:pt idx="4040">
                  <c:v>2597.686999999999</c:v>
                </c:pt>
                <c:pt idx="4041">
                  <c:v>2598.168999999999</c:v>
                </c:pt>
                <c:pt idx="4042">
                  <c:v>2598.652</c:v>
                </c:pt>
                <c:pt idx="4043">
                  <c:v>2599.134</c:v>
                </c:pt>
                <c:pt idx="4044">
                  <c:v>2599.616</c:v>
                </c:pt>
                <c:pt idx="4045">
                  <c:v>2600.098</c:v>
                </c:pt>
                <c:pt idx="4046">
                  <c:v>2600.58</c:v>
                </c:pt>
                <c:pt idx="4047">
                  <c:v>2601.0619999999999</c:v>
                </c:pt>
                <c:pt idx="4048">
                  <c:v>2601.5439999999999</c:v>
                </c:pt>
                <c:pt idx="4049">
                  <c:v>2602.0259999999998</c:v>
                </c:pt>
                <c:pt idx="4050">
                  <c:v>2602.509</c:v>
                </c:pt>
                <c:pt idx="4051">
                  <c:v>2602.991</c:v>
                </c:pt>
                <c:pt idx="4052">
                  <c:v>2603.473</c:v>
                </c:pt>
                <c:pt idx="4053">
                  <c:v>2603.9549999999999</c:v>
                </c:pt>
                <c:pt idx="4054">
                  <c:v>2604.4369999999999</c:v>
                </c:pt>
                <c:pt idx="4055">
                  <c:v>2604.9189999999999</c:v>
                </c:pt>
                <c:pt idx="4056">
                  <c:v>2605.4009999999998</c:v>
                </c:pt>
                <c:pt idx="4057">
                  <c:v>2605.884</c:v>
                </c:pt>
                <c:pt idx="4058">
                  <c:v>2606.366</c:v>
                </c:pt>
                <c:pt idx="4059">
                  <c:v>2606.848</c:v>
                </c:pt>
                <c:pt idx="4060">
                  <c:v>2607.33</c:v>
                </c:pt>
                <c:pt idx="4061">
                  <c:v>2607.8119999999999</c:v>
                </c:pt>
                <c:pt idx="4062">
                  <c:v>2608.2939999999999</c:v>
                </c:pt>
                <c:pt idx="4063">
                  <c:v>2608.7759999999998</c:v>
                </c:pt>
                <c:pt idx="4064">
                  <c:v>2609.2579999999998</c:v>
                </c:pt>
                <c:pt idx="4065">
                  <c:v>2609.7399999999998</c:v>
                </c:pt>
                <c:pt idx="4066">
                  <c:v>2610.223</c:v>
                </c:pt>
                <c:pt idx="4067">
                  <c:v>2610.704999999999</c:v>
                </c:pt>
                <c:pt idx="4068">
                  <c:v>2611.186999999999</c:v>
                </c:pt>
                <c:pt idx="4069">
                  <c:v>2611.668999999999</c:v>
                </c:pt>
                <c:pt idx="4070">
                  <c:v>2612.1509999999998</c:v>
                </c:pt>
                <c:pt idx="4071">
                  <c:v>2612.6329999999998</c:v>
                </c:pt>
                <c:pt idx="4072">
                  <c:v>2613.1149999999998</c:v>
                </c:pt>
                <c:pt idx="4073">
                  <c:v>2613.5970000000002</c:v>
                </c:pt>
                <c:pt idx="4074">
                  <c:v>2614.08</c:v>
                </c:pt>
                <c:pt idx="4075">
                  <c:v>2614.5619999999999</c:v>
                </c:pt>
                <c:pt idx="4076">
                  <c:v>2615.0439999999999</c:v>
                </c:pt>
                <c:pt idx="4077">
                  <c:v>2615.5259999999998</c:v>
                </c:pt>
                <c:pt idx="4078">
                  <c:v>2616.0079999999998</c:v>
                </c:pt>
                <c:pt idx="4079">
                  <c:v>2616.4899999999998</c:v>
                </c:pt>
                <c:pt idx="4080">
                  <c:v>2616.9720000000002</c:v>
                </c:pt>
                <c:pt idx="4081">
                  <c:v>2617.4549999999999</c:v>
                </c:pt>
                <c:pt idx="4082">
                  <c:v>2617.9369999999999</c:v>
                </c:pt>
                <c:pt idx="4083">
                  <c:v>2618.4189999999999</c:v>
                </c:pt>
                <c:pt idx="4084">
                  <c:v>2618.9009999999998</c:v>
                </c:pt>
                <c:pt idx="4085">
                  <c:v>2619.3829999999998</c:v>
                </c:pt>
                <c:pt idx="4086">
                  <c:v>2619.8649999999998</c:v>
                </c:pt>
                <c:pt idx="4087">
                  <c:v>2620.3470000000002</c:v>
                </c:pt>
                <c:pt idx="4088">
                  <c:v>2620.8290000000002</c:v>
                </c:pt>
                <c:pt idx="4089">
                  <c:v>2621.3119999999999</c:v>
                </c:pt>
                <c:pt idx="4090">
                  <c:v>2621.7939999999999</c:v>
                </c:pt>
                <c:pt idx="4091">
                  <c:v>2622.2759999999998</c:v>
                </c:pt>
                <c:pt idx="4092">
                  <c:v>2622.7579999999998</c:v>
                </c:pt>
                <c:pt idx="4093">
                  <c:v>2623.24</c:v>
                </c:pt>
                <c:pt idx="4094">
                  <c:v>2623.7220000000002</c:v>
                </c:pt>
                <c:pt idx="4095">
                  <c:v>2624.2040000000002</c:v>
                </c:pt>
                <c:pt idx="4096">
                  <c:v>2624.6860000000001</c:v>
                </c:pt>
                <c:pt idx="4097">
                  <c:v>2625.1680000000001</c:v>
                </c:pt>
                <c:pt idx="4098">
                  <c:v>2625.6509999999998</c:v>
                </c:pt>
                <c:pt idx="4099">
                  <c:v>2626.1329999999998</c:v>
                </c:pt>
                <c:pt idx="4100">
                  <c:v>2626.6149999999998</c:v>
                </c:pt>
                <c:pt idx="4101">
                  <c:v>2627.0970000000002</c:v>
                </c:pt>
                <c:pt idx="4102">
                  <c:v>2627.5790000000002</c:v>
                </c:pt>
                <c:pt idx="4103">
                  <c:v>2628.0610000000001</c:v>
                </c:pt>
                <c:pt idx="4104">
                  <c:v>2628.5430000000001</c:v>
                </c:pt>
                <c:pt idx="4105">
                  <c:v>2629.0250000000001</c:v>
                </c:pt>
                <c:pt idx="4106">
                  <c:v>2629.5079999999998</c:v>
                </c:pt>
                <c:pt idx="4107">
                  <c:v>2629.99</c:v>
                </c:pt>
                <c:pt idx="4108">
                  <c:v>2630.4720000000002</c:v>
                </c:pt>
                <c:pt idx="4109">
                  <c:v>2630.9540000000002</c:v>
                </c:pt>
                <c:pt idx="4110">
                  <c:v>2631.4360000000001</c:v>
                </c:pt>
                <c:pt idx="4111">
                  <c:v>2631.9180000000001</c:v>
                </c:pt>
                <c:pt idx="4112">
                  <c:v>2632.4</c:v>
                </c:pt>
                <c:pt idx="4113">
                  <c:v>2632.8829999999998</c:v>
                </c:pt>
                <c:pt idx="4114">
                  <c:v>2633.3649999999998</c:v>
                </c:pt>
                <c:pt idx="4115">
                  <c:v>2633.8470000000002</c:v>
                </c:pt>
                <c:pt idx="4116">
                  <c:v>2634.3290000000002</c:v>
                </c:pt>
                <c:pt idx="4117">
                  <c:v>2634.8110000000001</c:v>
                </c:pt>
                <c:pt idx="4118">
                  <c:v>2635.2930000000001</c:v>
                </c:pt>
                <c:pt idx="4119">
                  <c:v>2635.7750000000001</c:v>
                </c:pt>
                <c:pt idx="4120">
                  <c:v>2636.2570000000001</c:v>
                </c:pt>
                <c:pt idx="4121">
                  <c:v>2636.74</c:v>
                </c:pt>
                <c:pt idx="4122">
                  <c:v>2637.2220000000002</c:v>
                </c:pt>
                <c:pt idx="4123">
                  <c:v>2637.7040000000002</c:v>
                </c:pt>
                <c:pt idx="4124">
                  <c:v>2638.1860000000001</c:v>
                </c:pt>
                <c:pt idx="4125">
                  <c:v>2638.6680000000001</c:v>
                </c:pt>
                <c:pt idx="4126">
                  <c:v>2639.15</c:v>
                </c:pt>
                <c:pt idx="4127">
                  <c:v>2639.6320000000001</c:v>
                </c:pt>
                <c:pt idx="4128">
                  <c:v>2640.114</c:v>
                </c:pt>
                <c:pt idx="4129">
                  <c:v>2640.596</c:v>
                </c:pt>
                <c:pt idx="4130">
                  <c:v>2641.0790000000002</c:v>
                </c:pt>
                <c:pt idx="4131">
                  <c:v>2641.5610000000001</c:v>
                </c:pt>
                <c:pt idx="4132">
                  <c:v>2642.0430000000001</c:v>
                </c:pt>
                <c:pt idx="4133">
                  <c:v>2642.5250000000001</c:v>
                </c:pt>
                <c:pt idx="4134">
                  <c:v>2643.0070000000001</c:v>
                </c:pt>
                <c:pt idx="4135">
                  <c:v>2643.489</c:v>
                </c:pt>
                <c:pt idx="4136">
                  <c:v>2643.971</c:v>
                </c:pt>
                <c:pt idx="4137">
                  <c:v>2644.453</c:v>
                </c:pt>
                <c:pt idx="4138">
                  <c:v>2644.9360000000001</c:v>
                </c:pt>
                <c:pt idx="4139">
                  <c:v>2645.4180000000001</c:v>
                </c:pt>
                <c:pt idx="4140">
                  <c:v>2645.9</c:v>
                </c:pt>
                <c:pt idx="4141">
                  <c:v>2646.3820000000001</c:v>
                </c:pt>
                <c:pt idx="4142">
                  <c:v>2646.864</c:v>
                </c:pt>
                <c:pt idx="4143">
                  <c:v>2647.346</c:v>
                </c:pt>
                <c:pt idx="4144">
                  <c:v>2647.828</c:v>
                </c:pt>
                <c:pt idx="4145">
                  <c:v>2648.3110000000001</c:v>
                </c:pt>
                <c:pt idx="4146">
                  <c:v>2648.7919999999999</c:v>
                </c:pt>
                <c:pt idx="4147">
                  <c:v>2649.2750000000001</c:v>
                </c:pt>
                <c:pt idx="4148">
                  <c:v>2649.7570000000001</c:v>
                </c:pt>
                <c:pt idx="4149">
                  <c:v>2650.239</c:v>
                </c:pt>
                <c:pt idx="4150">
                  <c:v>2650.721</c:v>
                </c:pt>
                <c:pt idx="4151">
                  <c:v>2651.203</c:v>
                </c:pt>
                <c:pt idx="4152">
                  <c:v>2651.684999999999</c:v>
                </c:pt>
                <c:pt idx="4153">
                  <c:v>2652.166999999999</c:v>
                </c:pt>
                <c:pt idx="4154">
                  <c:v>2652.65</c:v>
                </c:pt>
                <c:pt idx="4155">
                  <c:v>2653.1320000000001</c:v>
                </c:pt>
                <c:pt idx="4156">
                  <c:v>2653.614</c:v>
                </c:pt>
                <c:pt idx="4157">
                  <c:v>2654.096</c:v>
                </c:pt>
                <c:pt idx="4158">
                  <c:v>2654.578</c:v>
                </c:pt>
                <c:pt idx="4159">
                  <c:v>2655.06</c:v>
                </c:pt>
                <c:pt idx="4160">
                  <c:v>2655.5419999999999</c:v>
                </c:pt>
                <c:pt idx="4161">
                  <c:v>2656.0239999999999</c:v>
                </c:pt>
                <c:pt idx="4162">
                  <c:v>2656.5070000000001</c:v>
                </c:pt>
                <c:pt idx="4163">
                  <c:v>2656.989</c:v>
                </c:pt>
                <c:pt idx="4164">
                  <c:v>2657.471</c:v>
                </c:pt>
                <c:pt idx="4165">
                  <c:v>2657.953</c:v>
                </c:pt>
                <c:pt idx="4166">
                  <c:v>2658.4349999999999</c:v>
                </c:pt>
                <c:pt idx="4167">
                  <c:v>2658.9169999999999</c:v>
                </c:pt>
                <c:pt idx="4168">
                  <c:v>2659.3989999999999</c:v>
                </c:pt>
                <c:pt idx="4169">
                  <c:v>2659.8809999999999</c:v>
                </c:pt>
                <c:pt idx="4170">
                  <c:v>2660.364</c:v>
                </c:pt>
                <c:pt idx="4171">
                  <c:v>2660.846</c:v>
                </c:pt>
                <c:pt idx="4172">
                  <c:v>2661.328</c:v>
                </c:pt>
                <c:pt idx="4173">
                  <c:v>2661.81</c:v>
                </c:pt>
                <c:pt idx="4174">
                  <c:v>2662.2919999999999</c:v>
                </c:pt>
                <c:pt idx="4175">
                  <c:v>2662.7739999999999</c:v>
                </c:pt>
                <c:pt idx="4176">
                  <c:v>2663.2559999999999</c:v>
                </c:pt>
                <c:pt idx="4177">
                  <c:v>2663.739</c:v>
                </c:pt>
                <c:pt idx="4178">
                  <c:v>2664.22</c:v>
                </c:pt>
                <c:pt idx="4179">
                  <c:v>2664.703</c:v>
                </c:pt>
                <c:pt idx="4180">
                  <c:v>2665.184999999999</c:v>
                </c:pt>
                <c:pt idx="4181">
                  <c:v>2665.666999999999</c:v>
                </c:pt>
                <c:pt idx="4182">
                  <c:v>2666.148999999999</c:v>
                </c:pt>
                <c:pt idx="4183">
                  <c:v>2666.6309999999999</c:v>
                </c:pt>
                <c:pt idx="4184">
                  <c:v>2667.1129999999998</c:v>
                </c:pt>
                <c:pt idx="4185">
                  <c:v>2667.5949999999998</c:v>
                </c:pt>
                <c:pt idx="4186">
                  <c:v>2668.078</c:v>
                </c:pt>
                <c:pt idx="4187">
                  <c:v>2668.56</c:v>
                </c:pt>
                <c:pt idx="4188">
                  <c:v>2669.0419999999999</c:v>
                </c:pt>
                <c:pt idx="4189">
                  <c:v>2669.5239999999999</c:v>
                </c:pt>
                <c:pt idx="4190">
                  <c:v>2670.0059999999999</c:v>
                </c:pt>
                <c:pt idx="4191">
                  <c:v>2670.4879999999998</c:v>
                </c:pt>
                <c:pt idx="4192">
                  <c:v>2670.97</c:v>
                </c:pt>
                <c:pt idx="4193">
                  <c:v>2671.4520000000002</c:v>
                </c:pt>
                <c:pt idx="4194">
                  <c:v>2671.9349999999999</c:v>
                </c:pt>
                <c:pt idx="4195">
                  <c:v>2672.4169999999999</c:v>
                </c:pt>
                <c:pt idx="4196">
                  <c:v>2672.8989999999999</c:v>
                </c:pt>
                <c:pt idx="4197">
                  <c:v>2673.3809999999999</c:v>
                </c:pt>
                <c:pt idx="4198">
                  <c:v>2673.8629999999998</c:v>
                </c:pt>
                <c:pt idx="4199">
                  <c:v>2674.3449999999998</c:v>
                </c:pt>
                <c:pt idx="4200">
                  <c:v>2674.8270000000002</c:v>
                </c:pt>
                <c:pt idx="4201">
                  <c:v>2675.3090000000002</c:v>
                </c:pt>
                <c:pt idx="4202">
                  <c:v>2675.7919999999999</c:v>
                </c:pt>
                <c:pt idx="4203">
                  <c:v>2676.2739999999999</c:v>
                </c:pt>
                <c:pt idx="4204">
                  <c:v>2676.7559999999999</c:v>
                </c:pt>
                <c:pt idx="4205">
                  <c:v>2677.2379999999998</c:v>
                </c:pt>
                <c:pt idx="4206">
                  <c:v>2677.72</c:v>
                </c:pt>
                <c:pt idx="4207">
                  <c:v>2678.2020000000002</c:v>
                </c:pt>
                <c:pt idx="4208">
                  <c:v>2678.6840000000002</c:v>
                </c:pt>
                <c:pt idx="4209">
                  <c:v>2679.166999999999</c:v>
                </c:pt>
                <c:pt idx="4210">
                  <c:v>2679.6480000000001</c:v>
                </c:pt>
                <c:pt idx="4211">
                  <c:v>2680.1309999999999</c:v>
                </c:pt>
                <c:pt idx="4212">
                  <c:v>2680.6129999999998</c:v>
                </c:pt>
                <c:pt idx="4213">
                  <c:v>2681.0949999999998</c:v>
                </c:pt>
                <c:pt idx="4214">
                  <c:v>2681.5770000000002</c:v>
                </c:pt>
                <c:pt idx="4215">
                  <c:v>2682.0590000000002</c:v>
                </c:pt>
                <c:pt idx="4216">
                  <c:v>2682.5410000000002</c:v>
                </c:pt>
                <c:pt idx="4217">
                  <c:v>2683.0230000000001</c:v>
                </c:pt>
                <c:pt idx="4218">
                  <c:v>2683.5059999999999</c:v>
                </c:pt>
                <c:pt idx="4219">
                  <c:v>2683.9879999999998</c:v>
                </c:pt>
                <c:pt idx="4220">
                  <c:v>2684.47</c:v>
                </c:pt>
                <c:pt idx="4221">
                  <c:v>2684.9520000000002</c:v>
                </c:pt>
                <c:pt idx="4222">
                  <c:v>2685.4340000000002</c:v>
                </c:pt>
                <c:pt idx="4223">
                  <c:v>2685.9160000000002</c:v>
                </c:pt>
                <c:pt idx="4224">
                  <c:v>2686.3980000000001</c:v>
                </c:pt>
                <c:pt idx="4225">
                  <c:v>2686.88</c:v>
                </c:pt>
                <c:pt idx="4226">
                  <c:v>2687.3629999999998</c:v>
                </c:pt>
                <c:pt idx="4227">
                  <c:v>2687.8449999999998</c:v>
                </c:pt>
                <c:pt idx="4228">
                  <c:v>2688.3270000000002</c:v>
                </c:pt>
                <c:pt idx="4229">
                  <c:v>2688.8090000000002</c:v>
                </c:pt>
                <c:pt idx="4230">
                  <c:v>2689.2910000000002</c:v>
                </c:pt>
                <c:pt idx="4231">
                  <c:v>2689.7730000000001</c:v>
                </c:pt>
                <c:pt idx="4232">
                  <c:v>2690.2550000000001</c:v>
                </c:pt>
                <c:pt idx="4233">
                  <c:v>2690.7370000000001</c:v>
                </c:pt>
                <c:pt idx="4234">
                  <c:v>2691.2190000000001</c:v>
                </c:pt>
                <c:pt idx="4235">
                  <c:v>2691.7020000000002</c:v>
                </c:pt>
                <c:pt idx="4236">
                  <c:v>2692.1840000000002</c:v>
                </c:pt>
                <c:pt idx="4237">
                  <c:v>2692.6660000000002</c:v>
                </c:pt>
                <c:pt idx="4238">
                  <c:v>2693.1480000000001</c:v>
                </c:pt>
                <c:pt idx="4239">
                  <c:v>2693.63</c:v>
                </c:pt>
                <c:pt idx="4240">
                  <c:v>2694.1120000000001</c:v>
                </c:pt>
                <c:pt idx="4241">
                  <c:v>2694.5940000000001</c:v>
                </c:pt>
                <c:pt idx="4242">
                  <c:v>2695.076</c:v>
                </c:pt>
                <c:pt idx="4243">
                  <c:v>2695.5590000000002</c:v>
                </c:pt>
                <c:pt idx="4244">
                  <c:v>2696.0410000000002</c:v>
                </c:pt>
                <c:pt idx="4245">
                  <c:v>2696.5230000000001</c:v>
                </c:pt>
                <c:pt idx="4246">
                  <c:v>2697.0050000000001</c:v>
                </c:pt>
                <c:pt idx="4247">
                  <c:v>2697.4870000000001</c:v>
                </c:pt>
                <c:pt idx="4248">
                  <c:v>2697.9690000000001</c:v>
                </c:pt>
                <c:pt idx="4249">
                  <c:v>2698.451</c:v>
                </c:pt>
                <c:pt idx="4250">
                  <c:v>2698.9340000000002</c:v>
                </c:pt>
                <c:pt idx="4251">
                  <c:v>2699.4160000000002</c:v>
                </c:pt>
                <c:pt idx="4252">
                  <c:v>2699.8980000000001</c:v>
                </c:pt>
                <c:pt idx="4253">
                  <c:v>2700.38</c:v>
                </c:pt>
                <c:pt idx="4254">
                  <c:v>2700.8620000000001</c:v>
                </c:pt>
                <c:pt idx="4255">
                  <c:v>2701.3440000000001</c:v>
                </c:pt>
                <c:pt idx="4256">
                  <c:v>2701.826</c:v>
                </c:pt>
                <c:pt idx="4257">
                  <c:v>2702.308</c:v>
                </c:pt>
                <c:pt idx="4258">
                  <c:v>2702.7910000000002</c:v>
                </c:pt>
                <c:pt idx="4259">
                  <c:v>2703.2730000000001</c:v>
                </c:pt>
                <c:pt idx="4260">
                  <c:v>2703.7550000000001</c:v>
                </c:pt>
                <c:pt idx="4261">
                  <c:v>2704.2370000000001</c:v>
                </c:pt>
                <c:pt idx="4262">
                  <c:v>2704.7190000000001</c:v>
                </c:pt>
                <c:pt idx="4263">
                  <c:v>2705.201</c:v>
                </c:pt>
                <c:pt idx="4264">
                  <c:v>2705.683</c:v>
                </c:pt>
                <c:pt idx="4265">
                  <c:v>2706.165</c:v>
                </c:pt>
                <c:pt idx="4266">
                  <c:v>2706.646999999999</c:v>
                </c:pt>
                <c:pt idx="4267">
                  <c:v>2707.13</c:v>
                </c:pt>
                <c:pt idx="4268">
                  <c:v>2707.6120000000001</c:v>
                </c:pt>
                <c:pt idx="4269">
                  <c:v>2708.0940000000001</c:v>
                </c:pt>
                <c:pt idx="4270">
                  <c:v>2708.576</c:v>
                </c:pt>
                <c:pt idx="4271">
                  <c:v>2709.058</c:v>
                </c:pt>
                <c:pt idx="4272">
                  <c:v>2709.54</c:v>
                </c:pt>
                <c:pt idx="4273">
                  <c:v>2710.0219999999999</c:v>
                </c:pt>
                <c:pt idx="4274">
                  <c:v>2710.5050000000001</c:v>
                </c:pt>
                <c:pt idx="4275">
                  <c:v>2710.9870000000001</c:v>
                </c:pt>
                <c:pt idx="4276">
                  <c:v>2711.4690000000001</c:v>
                </c:pt>
                <c:pt idx="4277">
                  <c:v>2711.951</c:v>
                </c:pt>
                <c:pt idx="4278">
                  <c:v>2712.433</c:v>
                </c:pt>
                <c:pt idx="4279">
                  <c:v>2712.915</c:v>
                </c:pt>
                <c:pt idx="4280">
                  <c:v>2713.3969999999999</c:v>
                </c:pt>
                <c:pt idx="4281">
                  <c:v>2713.8789999999999</c:v>
                </c:pt>
                <c:pt idx="4282">
                  <c:v>2714.3620000000001</c:v>
                </c:pt>
                <c:pt idx="4283">
                  <c:v>2714.8440000000001</c:v>
                </c:pt>
                <c:pt idx="4284">
                  <c:v>2715.326</c:v>
                </c:pt>
                <c:pt idx="4285">
                  <c:v>2715.808</c:v>
                </c:pt>
                <c:pt idx="4286">
                  <c:v>2716.29</c:v>
                </c:pt>
                <c:pt idx="4287">
                  <c:v>2716.7719999999999</c:v>
                </c:pt>
                <c:pt idx="4288">
                  <c:v>2717.2539999999999</c:v>
                </c:pt>
                <c:pt idx="4289">
                  <c:v>2717.7359999999999</c:v>
                </c:pt>
                <c:pt idx="4290">
                  <c:v>2718.2190000000001</c:v>
                </c:pt>
                <c:pt idx="4291">
                  <c:v>2718.701</c:v>
                </c:pt>
                <c:pt idx="4292">
                  <c:v>2719.183</c:v>
                </c:pt>
                <c:pt idx="4293">
                  <c:v>2719.665</c:v>
                </c:pt>
                <c:pt idx="4294">
                  <c:v>2720.146999999999</c:v>
                </c:pt>
                <c:pt idx="4295">
                  <c:v>2720.628999999999</c:v>
                </c:pt>
                <c:pt idx="4296">
                  <c:v>2721.1109999999999</c:v>
                </c:pt>
                <c:pt idx="4297">
                  <c:v>2721.5940000000001</c:v>
                </c:pt>
                <c:pt idx="4298">
                  <c:v>2722.0749999999998</c:v>
                </c:pt>
                <c:pt idx="4299">
                  <c:v>2722.558</c:v>
                </c:pt>
                <c:pt idx="4300">
                  <c:v>2723.04</c:v>
                </c:pt>
                <c:pt idx="4301">
                  <c:v>2723.5219999999999</c:v>
                </c:pt>
                <c:pt idx="4302">
                  <c:v>2724.0039999999999</c:v>
                </c:pt>
                <c:pt idx="4303">
                  <c:v>2724.4859999999999</c:v>
                </c:pt>
                <c:pt idx="4304">
                  <c:v>2724.9679999999998</c:v>
                </c:pt>
                <c:pt idx="4305">
                  <c:v>2725.45</c:v>
                </c:pt>
                <c:pt idx="4306">
                  <c:v>2725.933</c:v>
                </c:pt>
                <c:pt idx="4307">
                  <c:v>2726.415</c:v>
                </c:pt>
                <c:pt idx="4308">
                  <c:v>2726.8969999999999</c:v>
                </c:pt>
                <c:pt idx="4309">
                  <c:v>2727.3789999999999</c:v>
                </c:pt>
                <c:pt idx="4310">
                  <c:v>2727.8609999999999</c:v>
                </c:pt>
                <c:pt idx="4311">
                  <c:v>2728.3429999999998</c:v>
                </c:pt>
                <c:pt idx="4312">
                  <c:v>2728.8249999999998</c:v>
                </c:pt>
                <c:pt idx="4313">
                  <c:v>2729.3069999999998</c:v>
                </c:pt>
                <c:pt idx="4314">
                  <c:v>2729.79</c:v>
                </c:pt>
                <c:pt idx="4315">
                  <c:v>2730.2719999999999</c:v>
                </c:pt>
                <c:pt idx="4316">
                  <c:v>2730.7539999999999</c:v>
                </c:pt>
                <c:pt idx="4317">
                  <c:v>2731.2359999999999</c:v>
                </c:pt>
                <c:pt idx="4318">
                  <c:v>2731.7179999999998</c:v>
                </c:pt>
                <c:pt idx="4319">
                  <c:v>2732.2</c:v>
                </c:pt>
                <c:pt idx="4320">
                  <c:v>2732.6819999999998</c:v>
                </c:pt>
                <c:pt idx="4321">
                  <c:v>2733.1640000000002</c:v>
                </c:pt>
                <c:pt idx="4322">
                  <c:v>2733.6460000000002</c:v>
                </c:pt>
                <c:pt idx="4323">
                  <c:v>2734.128999999999</c:v>
                </c:pt>
                <c:pt idx="4324">
                  <c:v>2734.6109999999999</c:v>
                </c:pt>
                <c:pt idx="4325">
                  <c:v>2735.0929999999998</c:v>
                </c:pt>
                <c:pt idx="4326">
                  <c:v>2735.5749999999998</c:v>
                </c:pt>
                <c:pt idx="4327">
                  <c:v>2736.0569999999998</c:v>
                </c:pt>
                <c:pt idx="4328">
                  <c:v>2736.5390000000002</c:v>
                </c:pt>
                <c:pt idx="4329">
                  <c:v>2737.0210000000002</c:v>
                </c:pt>
                <c:pt idx="4330">
                  <c:v>2737.5030000000002</c:v>
                </c:pt>
                <c:pt idx="4331">
                  <c:v>2737.9859999999999</c:v>
                </c:pt>
                <c:pt idx="4332">
                  <c:v>2738.4679999999998</c:v>
                </c:pt>
                <c:pt idx="4333">
                  <c:v>2738.95</c:v>
                </c:pt>
                <c:pt idx="4334">
                  <c:v>2739.4319999999998</c:v>
                </c:pt>
                <c:pt idx="4335">
                  <c:v>2739.9140000000002</c:v>
                </c:pt>
                <c:pt idx="4336">
                  <c:v>2740.3960000000002</c:v>
                </c:pt>
                <c:pt idx="4337">
                  <c:v>2740.8780000000002</c:v>
                </c:pt>
                <c:pt idx="4338">
                  <c:v>2741.3609999999999</c:v>
                </c:pt>
                <c:pt idx="4339">
                  <c:v>2741.8429999999998</c:v>
                </c:pt>
                <c:pt idx="4340">
                  <c:v>2742.3249999999998</c:v>
                </c:pt>
                <c:pt idx="4341">
                  <c:v>2742.8069999999998</c:v>
                </c:pt>
                <c:pt idx="4342">
                  <c:v>2743.2890000000002</c:v>
                </c:pt>
                <c:pt idx="4343">
                  <c:v>2743.7710000000002</c:v>
                </c:pt>
                <c:pt idx="4344">
                  <c:v>2744.2530000000002</c:v>
                </c:pt>
                <c:pt idx="4345">
                  <c:v>2744.7350000000001</c:v>
                </c:pt>
                <c:pt idx="4346">
                  <c:v>2745.2179999999998</c:v>
                </c:pt>
                <c:pt idx="4347">
                  <c:v>2745.7</c:v>
                </c:pt>
                <c:pt idx="4348">
                  <c:v>2746.1819999999998</c:v>
                </c:pt>
                <c:pt idx="4349">
                  <c:v>2746.6640000000002</c:v>
                </c:pt>
                <c:pt idx="4350">
                  <c:v>2747.1460000000002</c:v>
                </c:pt>
                <c:pt idx="4351">
                  <c:v>2747.6280000000002</c:v>
                </c:pt>
                <c:pt idx="4352">
                  <c:v>2748.11</c:v>
                </c:pt>
                <c:pt idx="4353">
                  <c:v>2748.5920000000001</c:v>
                </c:pt>
                <c:pt idx="4354">
                  <c:v>2749.0740000000001</c:v>
                </c:pt>
                <c:pt idx="4355">
                  <c:v>2749.5569999999998</c:v>
                </c:pt>
                <c:pt idx="4356">
                  <c:v>2750.0390000000002</c:v>
                </c:pt>
                <c:pt idx="4357">
                  <c:v>2750.5210000000002</c:v>
                </c:pt>
                <c:pt idx="4358">
                  <c:v>2751.0030000000002</c:v>
                </c:pt>
                <c:pt idx="4359">
                  <c:v>2751.4850000000001</c:v>
                </c:pt>
                <c:pt idx="4360">
                  <c:v>2751.9670000000001</c:v>
                </c:pt>
                <c:pt idx="4361">
                  <c:v>2752.4490000000001</c:v>
                </c:pt>
                <c:pt idx="4362">
                  <c:v>2752.931</c:v>
                </c:pt>
                <c:pt idx="4363">
                  <c:v>2753.4140000000002</c:v>
                </c:pt>
                <c:pt idx="4364">
                  <c:v>2753.8960000000002</c:v>
                </c:pt>
                <c:pt idx="4365">
                  <c:v>2754.3780000000002</c:v>
                </c:pt>
                <c:pt idx="4366">
                  <c:v>2754.86</c:v>
                </c:pt>
                <c:pt idx="4367">
                  <c:v>2755.3420000000001</c:v>
                </c:pt>
                <c:pt idx="4368">
                  <c:v>2755.8240000000001</c:v>
                </c:pt>
                <c:pt idx="4369">
                  <c:v>2756.306</c:v>
                </c:pt>
                <c:pt idx="4370">
                  <c:v>2756.7890000000002</c:v>
                </c:pt>
                <c:pt idx="4371">
                  <c:v>2757.2710000000002</c:v>
                </c:pt>
                <c:pt idx="4372">
                  <c:v>2757.7530000000002</c:v>
                </c:pt>
                <c:pt idx="4373">
                  <c:v>2758.2350000000001</c:v>
                </c:pt>
                <c:pt idx="4374">
                  <c:v>2758.7170000000001</c:v>
                </c:pt>
                <c:pt idx="4375">
                  <c:v>2759.1990000000001</c:v>
                </c:pt>
                <c:pt idx="4376">
                  <c:v>2759.681</c:v>
                </c:pt>
                <c:pt idx="4377">
                  <c:v>2760.163</c:v>
                </c:pt>
                <c:pt idx="4378">
                  <c:v>2760.6460000000002</c:v>
                </c:pt>
                <c:pt idx="4379">
                  <c:v>2761.1280000000002</c:v>
                </c:pt>
                <c:pt idx="4380">
                  <c:v>2761.61</c:v>
                </c:pt>
                <c:pt idx="4381">
                  <c:v>2762.0920000000001</c:v>
                </c:pt>
                <c:pt idx="4382">
                  <c:v>2762.5740000000001</c:v>
                </c:pt>
                <c:pt idx="4383">
                  <c:v>2763.056</c:v>
                </c:pt>
                <c:pt idx="4384">
                  <c:v>2763.538</c:v>
                </c:pt>
                <c:pt idx="4385">
                  <c:v>2764.02</c:v>
                </c:pt>
                <c:pt idx="4386">
                  <c:v>2764.502</c:v>
                </c:pt>
                <c:pt idx="4387">
                  <c:v>2764.9850000000001</c:v>
                </c:pt>
                <c:pt idx="4388">
                  <c:v>2765.4670000000001</c:v>
                </c:pt>
                <c:pt idx="4389">
                  <c:v>2765.9490000000001</c:v>
                </c:pt>
                <c:pt idx="4390">
                  <c:v>2766.431</c:v>
                </c:pt>
                <c:pt idx="4391">
                  <c:v>2766.913</c:v>
                </c:pt>
                <c:pt idx="4392">
                  <c:v>2767.395</c:v>
                </c:pt>
                <c:pt idx="4393">
                  <c:v>2767.877</c:v>
                </c:pt>
                <c:pt idx="4394">
                  <c:v>2768.3589999999999</c:v>
                </c:pt>
                <c:pt idx="4395">
                  <c:v>2768.8420000000001</c:v>
                </c:pt>
                <c:pt idx="4396">
                  <c:v>2769.3240000000001</c:v>
                </c:pt>
                <c:pt idx="4397">
                  <c:v>2769.806</c:v>
                </c:pt>
                <c:pt idx="4398">
                  <c:v>2770.288</c:v>
                </c:pt>
                <c:pt idx="4399">
                  <c:v>2770.77</c:v>
                </c:pt>
                <c:pt idx="4400">
                  <c:v>2771.252</c:v>
                </c:pt>
                <c:pt idx="4401">
                  <c:v>2771.7339999999999</c:v>
                </c:pt>
                <c:pt idx="4402">
                  <c:v>2772.2170000000001</c:v>
                </c:pt>
                <c:pt idx="4403">
                  <c:v>2772.6979999999999</c:v>
                </c:pt>
                <c:pt idx="4404">
                  <c:v>2773.181</c:v>
                </c:pt>
                <c:pt idx="4405">
                  <c:v>2773.663</c:v>
                </c:pt>
                <c:pt idx="4406">
                  <c:v>2774.145</c:v>
                </c:pt>
                <c:pt idx="4407">
                  <c:v>2774.627</c:v>
                </c:pt>
                <c:pt idx="4408">
                  <c:v>2775.108999999999</c:v>
                </c:pt>
                <c:pt idx="4409">
                  <c:v>2775.5909999999999</c:v>
                </c:pt>
                <c:pt idx="4410">
                  <c:v>2776.0729999999999</c:v>
                </c:pt>
                <c:pt idx="4411">
                  <c:v>2776.556</c:v>
                </c:pt>
                <c:pt idx="4412">
                  <c:v>2777.038</c:v>
                </c:pt>
                <c:pt idx="4413">
                  <c:v>2777.52</c:v>
                </c:pt>
                <c:pt idx="4414">
                  <c:v>2778.002</c:v>
                </c:pt>
                <c:pt idx="4415">
                  <c:v>2778.4839999999999</c:v>
                </c:pt>
                <c:pt idx="4416">
                  <c:v>2778.9659999999999</c:v>
                </c:pt>
                <c:pt idx="4417">
                  <c:v>2779.4479999999999</c:v>
                </c:pt>
                <c:pt idx="4418">
                  <c:v>2779.93</c:v>
                </c:pt>
                <c:pt idx="4419">
                  <c:v>2780.413</c:v>
                </c:pt>
                <c:pt idx="4420">
                  <c:v>2780.895</c:v>
                </c:pt>
                <c:pt idx="4421">
                  <c:v>2781.377</c:v>
                </c:pt>
                <c:pt idx="4422">
                  <c:v>2781.8589999999999</c:v>
                </c:pt>
                <c:pt idx="4423">
                  <c:v>2782.3409999999999</c:v>
                </c:pt>
                <c:pt idx="4424">
                  <c:v>2782.8229999999999</c:v>
                </c:pt>
                <c:pt idx="4425">
                  <c:v>2783.3049999999998</c:v>
                </c:pt>
                <c:pt idx="4426">
                  <c:v>2783.786999999998</c:v>
                </c:pt>
                <c:pt idx="4427">
                  <c:v>2784.27</c:v>
                </c:pt>
                <c:pt idx="4428">
                  <c:v>2784.752</c:v>
                </c:pt>
                <c:pt idx="4429">
                  <c:v>2785.2339999999999</c:v>
                </c:pt>
                <c:pt idx="4430">
                  <c:v>2785.7159999999999</c:v>
                </c:pt>
                <c:pt idx="4431">
                  <c:v>2786.1979999999999</c:v>
                </c:pt>
                <c:pt idx="4432">
                  <c:v>2786.68</c:v>
                </c:pt>
                <c:pt idx="4433">
                  <c:v>2787.1619999999998</c:v>
                </c:pt>
                <c:pt idx="4434">
                  <c:v>2787.645</c:v>
                </c:pt>
                <c:pt idx="4435">
                  <c:v>2788.1260000000002</c:v>
                </c:pt>
                <c:pt idx="4436">
                  <c:v>2788.608999999999</c:v>
                </c:pt>
                <c:pt idx="4437">
                  <c:v>2789.0909999999999</c:v>
                </c:pt>
                <c:pt idx="4438">
                  <c:v>2789.5729999999999</c:v>
                </c:pt>
                <c:pt idx="4439">
                  <c:v>2790.0549999999998</c:v>
                </c:pt>
                <c:pt idx="4440">
                  <c:v>2790.5369999999998</c:v>
                </c:pt>
                <c:pt idx="4441">
                  <c:v>2791.0189999999998</c:v>
                </c:pt>
                <c:pt idx="4442">
                  <c:v>2791.5010000000002</c:v>
                </c:pt>
                <c:pt idx="4443">
                  <c:v>2791.9839999999999</c:v>
                </c:pt>
                <c:pt idx="4444">
                  <c:v>2792.4659999999999</c:v>
                </c:pt>
                <c:pt idx="4445">
                  <c:v>2792.9479999999999</c:v>
                </c:pt>
                <c:pt idx="4446">
                  <c:v>2793.43</c:v>
                </c:pt>
                <c:pt idx="4447">
                  <c:v>2793.9119999999998</c:v>
                </c:pt>
                <c:pt idx="4448">
                  <c:v>2794.3939999999998</c:v>
                </c:pt>
                <c:pt idx="4449">
                  <c:v>2794.8760000000002</c:v>
                </c:pt>
                <c:pt idx="4450">
                  <c:v>2795.3580000000002</c:v>
                </c:pt>
                <c:pt idx="4451">
                  <c:v>2795.8409999999999</c:v>
                </c:pt>
                <c:pt idx="4452">
                  <c:v>2796.3229999999999</c:v>
                </c:pt>
                <c:pt idx="4453">
                  <c:v>2796.8049999999998</c:v>
                </c:pt>
                <c:pt idx="4454">
                  <c:v>2797.286999999998</c:v>
                </c:pt>
                <c:pt idx="4455">
                  <c:v>2797.768999999998</c:v>
                </c:pt>
                <c:pt idx="4456">
                  <c:v>2798.2510000000002</c:v>
                </c:pt>
                <c:pt idx="4457">
                  <c:v>2798.7330000000002</c:v>
                </c:pt>
                <c:pt idx="4458">
                  <c:v>2799.2150000000001</c:v>
                </c:pt>
                <c:pt idx="4459">
                  <c:v>2799.6979999999999</c:v>
                </c:pt>
                <c:pt idx="4460">
                  <c:v>2800.18</c:v>
                </c:pt>
                <c:pt idx="4461">
                  <c:v>2800.6619999999998</c:v>
                </c:pt>
                <c:pt idx="4462">
                  <c:v>2801.1439999999998</c:v>
                </c:pt>
                <c:pt idx="4463">
                  <c:v>2801.6260000000002</c:v>
                </c:pt>
                <c:pt idx="4464">
                  <c:v>2802.1080000000002</c:v>
                </c:pt>
                <c:pt idx="4465">
                  <c:v>2802.59</c:v>
                </c:pt>
                <c:pt idx="4466">
                  <c:v>2803.0729999999999</c:v>
                </c:pt>
                <c:pt idx="4467">
                  <c:v>2803.5549999999998</c:v>
                </c:pt>
                <c:pt idx="4468">
                  <c:v>2804.0369999999998</c:v>
                </c:pt>
                <c:pt idx="4469">
                  <c:v>2804.5189999999998</c:v>
                </c:pt>
                <c:pt idx="4470">
                  <c:v>2805.0010000000002</c:v>
                </c:pt>
                <c:pt idx="4471">
                  <c:v>2805.4830000000002</c:v>
                </c:pt>
                <c:pt idx="4472">
                  <c:v>2805.9650000000001</c:v>
                </c:pt>
                <c:pt idx="4473">
                  <c:v>2806.4470000000001</c:v>
                </c:pt>
                <c:pt idx="4474">
                  <c:v>2806.9290000000001</c:v>
                </c:pt>
                <c:pt idx="4475">
                  <c:v>2807.4119999999998</c:v>
                </c:pt>
                <c:pt idx="4476">
                  <c:v>2807.8939999999998</c:v>
                </c:pt>
                <c:pt idx="4477">
                  <c:v>2808.3760000000002</c:v>
                </c:pt>
                <c:pt idx="4478">
                  <c:v>2808.8580000000002</c:v>
                </c:pt>
                <c:pt idx="4479">
                  <c:v>2809.34</c:v>
                </c:pt>
                <c:pt idx="4480">
                  <c:v>2809.8220000000001</c:v>
                </c:pt>
                <c:pt idx="4481">
                  <c:v>2810.3040000000001</c:v>
                </c:pt>
                <c:pt idx="4482">
                  <c:v>2810.7860000000001</c:v>
                </c:pt>
                <c:pt idx="4483">
                  <c:v>2811.268999999998</c:v>
                </c:pt>
                <c:pt idx="4484">
                  <c:v>2811.7510000000002</c:v>
                </c:pt>
                <c:pt idx="4485">
                  <c:v>2812.2330000000002</c:v>
                </c:pt>
                <c:pt idx="4486">
                  <c:v>2812.7150000000001</c:v>
                </c:pt>
                <c:pt idx="4487">
                  <c:v>2813.1970000000001</c:v>
                </c:pt>
                <c:pt idx="4488">
                  <c:v>2813.6790000000001</c:v>
                </c:pt>
                <c:pt idx="4489">
                  <c:v>2814.1610000000001</c:v>
                </c:pt>
                <c:pt idx="4490">
                  <c:v>2814.643</c:v>
                </c:pt>
                <c:pt idx="4491">
                  <c:v>2815.125</c:v>
                </c:pt>
                <c:pt idx="4492">
                  <c:v>2815.6080000000002</c:v>
                </c:pt>
                <c:pt idx="4493">
                  <c:v>2816.09</c:v>
                </c:pt>
                <c:pt idx="4494">
                  <c:v>2816.5720000000001</c:v>
                </c:pt>
                <c:pt idx="4495">
                  <c:v>2817.0540000000001</c:v>
                </c:pt>
                <c:pt idx="4496">
                  <c:v>2817.5360000000001</c:v>
                </c:pt>
                <c:pt idx="4497">
                  <c:v>2818.018</c:v>
                </c:pt>
                <c:pt idx="4498">
                  <c:v>2818.5</c:v>
                </c:pt>
                <c:pt idx="4499">
                  <c:v>2818.9830000000002</c:v>
                </c:pt>
                <c:pt idx="4500">
                  <c:v>2819.4650000000001</c:v>
                </c:pt>
                <c:pt idx="4501">
                  <c:v>2819.9470000000001</c:v>
                </c:pt>
                <c:pt idx="4502">
                  <c:v>2820.4290000000001</c:v>
                </c:pt>
                <c:pt idx="4503">
                  <c:v>2820.9110000000001</c:v>
                </c:pt>
                <c:pt idx="4504">
                  <c:v>2821.393</c:v>
                </c:pt>
                <c:pt idx="4505">
                  <c:v>2821.875</c:v>
                </c:pt>
                <c:pt idx="4506">
                  <c:v>2822.357</c:v>
                </c:pt>
                <c:pt idx="4507">
                  <c:v>2822.84</c:v>
                </c:pt>
                <c:pt idx="4508">
                  <c:v>2823.3220000000001</c:v>
                </c:pt>
                <c:pt idx="4509">
                  <c:v>2823.8040000000001</c:v>
                </c:pt>
                <c:pt idx="4510">
                  <c:v>2824.2860000000001</c:v>
                </c:pt>
                <c:pt idx="4511">
                  <c:v>2824.768</c:v>
                </c:pt>
                <c:pt idx="4512">
                  <c:v>2825.25</c:v>
                </c:pt>
                <c:pt idx="4513">
                  <c:v>2825.732</c:v>
                </c:pt>
                <c:pt idx="4514">
                  <c:v>2826.2139999999999</c:v>
                </c:pt>
                <c:pt idx="4515">
                  <c:v>2826.6970000000001</c:v>
                </c:pt>
                <c:pt idx="4516">
                  <c:v>2827.1790000000001</c:v>
                </c:pt>
                <c:pt idx="4517">
                  <c:v>2827.6610000000001</c:v>
                </c:pt>
                <c:pt idx="4518">
                  <c:v>2828.143</c:v>
                </c:pt>
                <c:pt idx="4519">
                  <c:v>2828.625</c:v>
                </c:pt>
                <c:pt idx="4520">
                  <c:v>2829.107</c:v>
                </c:pt>
                <c:pt idx="4521">
                  <c:v>2829.588999999999</c:v>
                </c:pt>
                <c:pt idx="4522">
                  <c:v>2830.0720000000001</c:v>
                </c:pt>
                <c:pt idx="4523">
                  <c:v>2830.5529999999999</c:v>
                </c:pt>
                <c:pt idx="4524">
                  <c:v>2831.0360000000001</c:v>
                </c:pt>
                <c:pt idx="4525">
                  <c:v>2831.518</c:v>
                </c:pt>
                <c:pt idx="4526">
                  <c:v>2832</c:v>
                </c:pt>
                <c:pt idx="4527">
                  <c:v>2832.482</c:v>
                </c:pt>
                <c:pt idx="4528">
                  <c:v>2832.9639999999999</c:v>
                </c:pt>
                <c:pt idx="4529">
                  <c:v>2833.4459999999999</c:v>
                </c:pt>
                <c:pt idx="4530">
                  <c:v>2833.9279999999999</c:v>
                </c:pt>
                <c:pt idx="4531">
                  <c:v>2834.4110000000001</c:v>
                </c:pt>
                <c:pt idx="4532">
                  <c:v>2834.893</c:v>
                </c:pt>
                <c:pt idx="4533">
                  <c:v>2835.375</c:v>
                </c:pt>
                <c:pt idx="4534">
                  <c:v>2835.857</c:v>
                </c:pt>
                <c:pt idx="4535">
                  <c:v>2836.3389999999999</c:v>
                </c:pt>
                <c:pt idx="4536">
                  <c:v>2836.8209999999999</c:v>
                </c:pt>
                <c:pt idx="4537">
                  <c:v>2837.3029999999999</c:v>
                </c:pt>
                <c:pt idx="4538">
                  <c:v>2837.784999999998</c:v>
                </c:pt>
                <c:pt idx="4539">
                  <c:v>2838.268</c:v>
                </c:pt>
                <c:pt idx="4540">
                  <c:v>2838.75</c:v>
                </c:pt>
                <c:pt idx="4541">
                  <c:v>2839.232</c:v>
                </c:pt>
                <c:pt idx="4542">
                  <c:v>2839.7139999999999</c:v>
                </c:pt>
                <c:pt idx="4543">
                  <c:v>2840.1959999999999</c:v>
                </c:pt>
                <c:pt idx="4544">
                  <c:v>2840.6779999999999</c:v>
                </c:pt>
                <c:pt idx="4545">
                  <c:v>2841.16</c:v>
                </c:pt>
                <c:pt idx="4546">
                  <c:v>2841.6419999999998</c:v>
                </c:pt>
                <c:pt idx="4547">
                  <c:v>2842.125</c:v>
                </c:pt>
                <c:pt idx="4548">
                  <c:v>2842.607</c:v>
                </c:pt>
                <c:pt idx="4549">
                  <c:v>2843.088999999999</c:v>
                </c:pt>
                <c:pt idx="4550">
                  <c:v>2843.5709999999999</c:v>
                </c:pt>
                <c:pt idx="4551">
                  <c:v>2844.0529999999999</c:v>
                </c:pt>
                <c:pt idx="4552">
                  <c:v>2844.5349999999999</c:v>
                </c:pt>
                <c:pt idx="4553">
                  <c:v>2845.0169999999998</c:v>
                </c:pt>
                <c:pt idx="4554">
                  <c:v>2845.5</c:v>
                </c:pt>
                <c:pt idx="4555">
                  <c:v>2845.9810000000002</c:v>
                </c:pt>
                <c:pt idx="4556">
                  <c:v>2846.4639999999999</c:v>
                </c:pt>
                <c:pt idx="4557">
                  <c:v>2846.9459999999999</c:v>
                </c:pt>
                <c:pt idx="4558">
                  <c:v>2847.4279999999999</c:v>
                </c:pt>
                <c:pt idx="4559">
                  <c:v>2847.91</c:v>
                </c:pt>
                <c:pt idx="4560">
                  <c:v>2848.3919999999998</c:v>
                </c:pt>
                <c:pt idx="4561">
                  <c:v>2848.8739999999998</c:v>
                </c:pt>
                <c:pt idx="4562">
                  <c:v>2849.3560000000002</c:v>
                </c:pt>
                <c:pt idx="4563">
                  <c:v>2849.8389999999999</c:v>
                </c:pt>
                <c:pt idx="4564">
                  <c:v>2850.3209999999999</c:v>
                </c:pt>
                <c:pt idx="4565">
                  <c:v>2850.8029999999999</c:v>
                </c:pt>
                <c:pt idx="4566">
                  <c:v>2851.284999999998</c:v>
                </c:pt>
                <c:pt idx="4567">
                  <c:v>2851.766999999998</c:v>
                </c:pt>
                <c:pt idx="4568">
                  <c:v>2852.248999999998</c:v>
                </c:pt>
                <c:pt idx="4569">
                  <c:v>2852.7310000000002</c:v>
                </c:pt>
                <c:pt idx="4570">
                  <c:v>2853.2130000000002</c:v>
                </c:pt>
                <c:pt idx="4571">
                  <c:v>2853.6959999999999</c:v>
                </c:pt>
                <c:pt idx="4572">
                  <c:v>2854.1779999999999</c:v>
                </c:pt>
                <c:pt idx="4573">
                  <c:v>2854.66</c:v>
                </c:pt>
                <c:pt idx="4574">
                  <c:v>2855.1419999999998</c:v>
                </c:pt>
                <c:pt idx="4575">
                  <c:v>2855.6239999999998</c:v>
                </c:pt>
                <c:pt idx="4576">
                  <c:v>2856.1060000000002</c:v>
                </c:pt>
                <c:pt idx="4577">
                  <c:v>2856.5880000000002</c:v>
                </c:pt>
                <c:pt idx="4578">
                  <c:v>2857.07</c:v>
                </c:pt>
                <c:pt idx="4579">
                  <c:v>2857.5520000000001</c:v>
                </c:pt>
                <c:pt idx="4580">
                  <c:v>2858.0349999999999</c:v>
                </c:pt>
                <c:pt idx="4581">
                  <c:v>2858.5169999999998</c:v>
                </c:pt>
                <c:pt idx="4582">
                  <c:v>2858.9989999999998</c:v>
                </c:pt>
                <c:pt idx="4583">
                  <c:v>2859.4810000000002</c:v>
                </c:pt>
                <c:pt idx="4584">
                  <c:v>2859.9630000000002</c:v>
                </c:pt>
                <c:pt idx="4585">
                  <c:v>2860.4450000000002</c:v>
                </c:pt>
                <c:pt idx="4586">
                  <c:v>2860.9270000000001</c:v>
                </c:pt>
                <c:pt idx="4587">
                  <c:v>2861.4090000000001</c:v>
                </c:pt>
                <c:pt idx="4588">
                  <c:v>2861.8919999999998</c:v>
                </c:pt>
                <c:pt idx="4589">
                  <c:v>2862.3739999999998</c:v>
                </c:pt>
                <c:pt idx="4590">
                  <c:v>2862.8560000000002</c:v>
                </c:pt>
                <c:pt idx="4591">
                  <c:v>2863.3380000000002</c:v>
                </c:pt>
                <c:pt idx="4592">
                  <c:v>2863.82</c:v>
                </c:pt>
                <c:pt idx="4593">
                  <c:v>2864.3020000000001</c:v>
                </c:pt>
                <c:pt idx="4594">
                  <c:v>2864.7840000000001</c:v>
                </c:pt>
                <c:pt idx="4595">
                  <c:v>2865.266999999998</c:v>
                </c:pt>
                <c:pt idx="4596">
                  <c:v>2865.748999999998</c:v>
                </c:pt>
                <c:pt idx="4597">
                  <c:v>2866.2310000000002</c:v>
                </c:pt>
                <c:pt idx="4598">
                  <c:v>2866.7130000000002</c:v>
                </c:pt>
                <c:pt idx="4599">
                  <c:v>2867.1950000000002</c:v>
                </c:pt>
                <c:pt idx="4600">
                  <c:v>2867.6770000000001</c:v>
                </c:pt>
                <c:pt idx="4601">
                  <c:v>2868.1590000000001</c:v>
                </c:pt>
                <c:pt idx="4602">
                  <c:v>2868.6410000000001</c:v>
                </c:pt>
                <c:pt idx="4603">
                  <c:v>2869.1239999999998</c:v>
                </c:pt>
                <c:pt idx="4604">
                  <c:v>2869.6060000000002</c:v>
                </c:pt>
                <c:pt idx="4605">
                  <c:v>2870.0880000000002</c:v>
                </c:pt>
                <c:pt idx="4606">
                  <c:v>2870.57</c:v>
                </c:pt>
                <c:pt idx="4607">
                  <c:v>2871.0520000000001</c:v>
                </c:pt>
                <c:pt idx="4608">
                  <c:v>2871.5340000000001</c:v>
                </c:pt>
                <c:pt idx="4609">
                  <c:v>2872.0160000000001</c:v>
                </c:pt>
                <c:pt idx="4610">
                  <c:v>2872.498</c:v>
                </c:pt>
                <c:pt idx="4611">
                  <c:v>2872.98</c:v>
                </c:pt>
                <c:pt idx="4612">
                  <c:v>2873.4630000000002</c:v>
                </c:pt>
                <c:pt idx="4613">
                  <c:v>2873.9450000000002</c:v>
                </c:pt>
                <c:pt idx="4614">
                  <c:v>2874.4270000000001</c:v>
                </c:pt>
                <c:pt idx="4615">
                  <c:v>2874.9090000000001</c:v>
                </c:pt>
                <c:pt idx="4616">
                  <c:v>2875.3910000000001</c:v>
                </c:pt>
                <c:pt idx="4617">
                  <c:v>2875.873</c:v>
                </c:pt>
                <c:pt idx="4618">
                  <c:v>2876.355</c:v>
                </c:pt>
                <c:pt idx="4619">
                  <c:v>2876.837</c:v>
                </c:pt>
                <c:pt idx="4620">
                  <c:v>2877.32</c:v>
                </c:pt>
                <c:pt idx="4621">
                  <c:v>2877.8020000000001</c:v>
                </c:pt>
                <c:pt idx="4622">
                  <c:v>2878.2840000000001</c:v>
                </c:pt>
                <c:pt idx="4623">
                  <c:v>2878.7660000000001</c:v>
                </c:pt>
                <c:pt idx="4624">
                  <c:v>2879.248</c:v>
                </c:pt>
                <c:pt idx="4625">
                  <c:v>2879.73</c:v>
                </c:pt>
                <c:pt idx="4626">
                  <c:v>2880.212</c:v>
                </c:pt>
                <c:pt idx="4627">
                  <c:v>2880.6950000000002</c:v>
                </c:pt>
                <c:pt idx="4628">
                  <c:v>2881.1770000000001</c:v>
                </c:pt>
                <c:pt idx="4629">
                  <c:v>2881.6590000000001</c:v>
                </c:pt>
                <c:pt idx="4630">
                  <c:v>2882.1410000000001</c:v>
                </c:pt>
                <c:pt idx="4631">
                  <c:v>2882.623</c:v>
                </c:pt>
                <c:pt idx="4632">
                  <c:v>2883.105</c:v>
                </c:pt>
                <c:pt idx="4633">
                  <c:v>2883.587</c:v>
                </c:pt>
                <c:pt idx="4634">
                  <c:v>2884.069</c:v>
                </c:pt>
                <c:pt idx="4635">
                  <c:v>2884.5520000000001</c:v>
                </c:pt>
                <c:pt idx="4636">
                  <c:v>2885.0340000000001</c:v>
                </c:pt>
                <c:pt idx="4637">
                  <c:v>2885.5160000000001</c:v>
                </c:pt>
                <c:pt idx="4638">
                  <c:v>2885.998</c:v>
                </c:pt>
                <c:pt idx="4639">
                  <c:v>2886.48</c:v>
                </c:pt>
                <c:pt idx="4640">
                  <c:v>2886.962</c:v>
                </c:pt>
                <c:pt idx="4641">
                  <c:v>2887.444</c:v>
                </c:pt>
                <c:pt idx="4642">
                  <c:v>2887.9259999999999</c:v>
                </c:pt>
                <c:pt idx="4643">
                  <c:v>2888.4079999999999</c:v>
                </c:pt>
                <c:pt idx="4644">
                  <c:v>2888.8910000000001</c:v>
                </c:pt>
                <c:pt idx="4645">
                  <c:v>2889.373</c:v>
                </c:pt>
                <c:pt idx="4646">
                  <c:v>2889.855</c:v>
                </c:pt>
                <c:pt idx="4647">
                  <c:v>2890.337</c:v>
                </c:pt>
                <c:pt idx="4648">
                  <c:v>2890.819</c:v>
                </c:pt>
                <c:pt idx="4649">
                  <c:v>2891.3009999999999</c:v>
                </c:pt>
                <c:pt idx="4650">
                  <c:v>2891.782999999999</c:v>
                </c:pt>
                <c:pt idx="4651">
                  <c:v>2892.264999999999</c:v>
                </c:pt>
                <c:pt idx="4652">
                  <c:v>2892.748</c:v>
                </c:pt>
                <c:pt idx="4653">
                  <c:v>2893.23</c:v>
                </c:pt>
                <c:pt idx="4654">
                  <c:v>2893.712</c:v>
                </c:pt>
                <c:pt idx="4655">
                  <c:v>2894.194</c:v>
                </c:pt>
                <c:pt idx="4656">
                  <c:v>2894.6759999999999</c:v>
                </c:pt>
                <c:pt idx="4657">
                  <c:v>2895.1579999999999</c:v>
                </c:pt>
                <c:pt idx="4658">
                  <c:v>2895.64</c:v>
                </c:pt>
                <c:pt idx="4659">
                  <c:v>2896.123</c:v>
                </c:pt>
                <c:pt idx="4660">
                  <c:v>2896.6039999999998</c:v>
                </c:pt>
                <c:pt idx="4661">
                  <c:v>2897.087</c:v>
                </c:pt>
                <c:pt idx="4662">
                  <c:v>2897.569</c:v>
                </c:pt>
                <c:pt idx="4663">
                  <c:v>2898.0509999999999</c:v>
                </c:pt>
                <c:pt idx="4664">
                  <c:v>2898.5329999999999</c:v>
                </c:pt>
                <c:pt idx="4665">
                  <c:v>2899.0149999999999</c:v>
                </c:pt>
                <c:pt idx="4666">
                  <c:v>2899.4969999999998</c:v>
                </c:pt>
                <c:pt idx="4667">
                  <c:v>2899.9789999999998</c:v>
                </c:pt>
                <c:pt idx="4668">
                  <c:v>2900.462</c:v>
                </c:pt>
                <c:pt idx="4669">
                  <c:v>2900.944</c:v>
                </c:pt>
                <c:pt idx="4670">
                  <c:v>2901.4259999999999</c:v>
                </c:pt>
                <c:pt idx="4671">
                  <c:v>2901.9079999999999</c:v>
                </c:pt>
                <c:pt idx="4672">
                  <c:v>2902.39</c:v>
                </c:pt>
                <c:pt idx="4673">
                  <c:v>2902.8719999999998</c:v>
                </c:pt>
                <c:pt idx="4674">
                  <c:v>2903.3539999999998</c:v>
                </c:pt>
                <c:pt idx="4675">
                  <c:v>2903.8359999999998</c:v>
                </c:pt>
                <c:pt idx="4676">
                  <c:v>2904.319</c:v>
                </c:pt>
                <c:pt idx="4677">
                  <c:v>2904.8009999999999</c:v>
                </c:pt>
                <c:pt idx="4678">
                  <c:v>2905.282999999999</c:v>
                </c:pt>
                <c:pt idx="4679">
                  <c:v>2905.764999999999</c:v>
                </c:pt>
                <c:pt idx="4680">
                  <c:v>2906.246999999998</c:v>
                </c:pt>
                <c:pt idx="4681">
                  <c:v>2906.728999999998</c:v>
                </c:pt>
                <c:pt idx="4682">
                  <c:v>2907.2109999999998</c:v>
                </c:pt>
                <c:pt idx="4683">
                  <c:v>2907.6930000000002</c:v>
                </c:pt>
                <c:pt idx="4684">
                  <c:v>2908.1759999999999</c:v>
                </c:pt>
                <c:pt idx="4685">
                  <c:v>2908.6579999999999</c:v>
                </c:pt>
                <c:pt idx="4686">
                  <c:v>2909.14</c:v>
                </c:pt>
                <c:pt idx="4687">
                  <c:v>2909.6219999999998</c:v>
                </c:pt>
                <c:pt idx="4688">
                  <c:v>2910.1039999999998</c:v>
                </c:pt>
                <c:pt idx="4689">
                  <c:v>2910.5859999999998</c:v>
                </c:pt>
                <c:pt idx="4690">
                  <c:v>2911.0680000000002</c:v>
                </c:pt>
                <c:pt idx="4691">
                  <c:v>2911.5509999999999</c:v>
                </c:pt>
                <c:pt idx="4692">
                  <c:v>2912.0329999999999</c:v>
                </c:pt>
                <c:pt idx="4693">
                  <c:v>2912.5149999999999</c:v>
                </c:pt>
                <c:pt idx="4694">
                  <c:v>2912.9969999999998</c:v>
                </c:pt>
                <c:pt idx="4695">
                  <c:v>2913.4789999999998</c:v>
                </c:pt>
                <c:pt idx="4696">
                  <c:v>2913.9609999999998</c:v>
                </c:pt>
                <c:pt idx="4697">
                  <c:v>2914.4430000000002</c:v>
                </c:pt>
                <c:pt idx="4698">
                  <c:v>2914.9250000000002</c:v>
                </c:pt>
                <c:pt idx="4699">
                  <c:v>2915.4070000000002</c:v>
                </c:pt>
                <c:pt idx="4700">
                  <c:v>2915.89</c:v>
                </c:pt>
                <c:pt idx="4701">
                  <c:v>2916.3719999999998</c:v>
                </c:pt>
                <c:pt idx="4702">
                  <c:v>2916.8539999999998</c:v>
                </c:pt>
                <c:pt idx="4703">
                  <c:v>2917.3359999999998</c:v>
                </c:pt>
                <c:pt idx="4704">
                  <c:v>2917.8180000000002</c:v>
                </c:pt>
                <c:pt idx="4705">
                  <c:v>2918.3</c:v>
                </c:pt>
                <c:pt idx="4706">
                  <c:v>2918.7820000000002</c:v>
                </c:pt>
                <c:pt idx="4707">
                  <c:v>2919.2640000000001</c:v>
                </c:pt>
                <c:pt idx="4708">
                  <c:v>2919.746999999998</c:v>
                </c:pt>
                <c:pt idx="4709">
                  <c:v>2920.228999999998</c:v>
                </c:pt>
                <c:pt idx="4710">
                  <c:v>2920.7109999999998</c:v>
                </c:pt>
                <c:pt idx="4711">
                  <c:v>2921.1930000000002</c:v>
                </c:pt>
                <c:pt idx="4712">
                  <c:v>2921.6750000000002</c:v>
                </c:pt>
                <c:pt idx="4713">
                  <c:v>2922.1570000000002</c:v>
                </c:pt>
                <c:pt idx="4714">
                  <c:v>2922.6390000000001</c:v>
                </c:pt>
                <c:pt idx="4715">
                  <c:v>2923.1219999999998</c:v>
                </c:pt>
                <c:pt idx="4716">
                  <c:v>2923.6039999999998</c:v>
                </c:pt>
                <c:pt idx="4717">
                  <c:v>2924.0859999999998</c:v>
                </c:pt>
                <c:pt idx="4718">
                  <c:v>2924.5680000000002</c:v>
                </c:pt>
                <c:pt idx="4719">
                  <c:v>2925.05</c:v>
                </c:pt>
                <c:pt idx="4720">
                  <c:v>2925.5320000000002</c:v>
                </c:pt>
                <c:pt idx="4721">
                  <c:v>2926.0140000000001</c:v>
                </c:pt>
                <c:pt idx="4722">
                  <c:v>2926.4960000000001</c:v>
                </c:pt>
                <c:pt idx="4723">
                  <c:v>2926.9789999999998</c:v>
                </c:pt>
                <c:pt idx="4724">
                  <c:v>2927.4609999999998</c:v>
                </c:pt>
                <c:pt idx="4725">
                  <c:v>2927.9430000000002</c:v>
                </c:pt>
                <c:pt idx="4726">
                  <c:v>2928.4250000000002</c:v>
                </c:pt>
                <c:pt idx="4727">
                  <c:v>2928.9070000000002</c:v>
                </c:pt>
                <c:pt idx="4728">
                  <c:v>2929.3890000000001</c:v>
                </c:pt>
                <c:pt idx="4729">
                  <c:v>2929.8710000000001</c:v>
                </c:pt>
                <c:pt idx="4730">
                  <c:v>2930.3530000000001</c:v>
                </c:pt>
                <c:pt idx="4731">
                  <c:v>2930.835</c:v>
                </c:pt>
                <c:pt idx="4732">
                  <c:v>2931.3180000000002</c:v>
                </c:pt>
                <c:pt idx="4733">
                  <c:v>2931.8</c:v>
                </c:pt>
                <c:pt idx="4734">
                  <c:v>2932.2820000000002</c:v>
                </c:pt>
                <c:pt idx="4735">
                  <c:v>2932.7640000000001</c:v>
                </c:pt>
                <c:pt idx="4736">
                  <c:v>2933.2460000000001</c:v>
                </c:pt>
                <c:pt idx="4737">
                  <c:v>2933.7280000000001</c:v>
                </c:pt>
                <c:pt idx="4738">
                  <c:v>2934.21</c:v>
                </c:pt>
                <c:pt idx="4739">
                  <c:v>2934.692</c:v>
                </c:pt>
                <c:pt idx="4740">
                  <c:v>2935.1750000000002</c:v>
                </c:pt>
                <c:pt idx="4741">
                  <c:v>2935.6570000000002</c:v>
                </c:pt>
                <c:pt idx="4742">
                  <c:v>2936.1390000000001</c:v>
                </c:pt>
                <c:pt idx="4743">
                  <c:v>2936.6210000000001</c:v>
                </c:pt>
                <c:pt idx="4744">
                  <c:v>2937.1030000000001</c:v>
                </c:pt>
                <c:pt idx="4745">
                  <c:v>2937.585</c:v>
                </c:pt>
                <c:pt idx="4746">
                  <c:v>2938.067</c:v>
                </c:pt>
                <c:pt idx="4747">
                  <c:v>2938.55</c:v>
                </c:pt>
                <c:pt idx="4748">
                  <c:v>2939.0309999999999</c:v>
                </c:pt>
                <c:pt idx="4749">
                  <c:v>2939.5140000000001</c:v>
                </c:pt>
                <c:pt idx="4750">
                  <c:v>2939.9960000000001</c:v>
                </c:pt>
                <c:pt idx="4751">
                  <c:v>2940.4780000000001</c:v>
                </c:pt>
                <c:pt idx="4752">
                  <c:v>2940.96</c:v>
                </c:pt>
                <c:pt idx="4753">
                  <c:v>2941.442</c:v>
                </c:pt>
                <c:pt idx="4754">
                  <c:v>2941.924</c:v>
                </c:pt>
                <c:pt idx="4755">
                  <c:v>2942.4059999999999</c:v>
                </c:pt>
                <c:pt idx="4756">
                  <c:v>2942.8890000000001</c:v>
                </c:pt>
                <c:pt idx="4757">
                  <c:v>2943.3710000000001</c:v>
                </c:pt>
                <c:pt idx="4758">
                  <c:v>2943.8530000000001</c:v>
                </c:pt>
                <c:pt idx="4759">
                  <c:v>2944.335</c:v>
                </c:pt>
                <c:pt idx="4760">
                  <c:v>2944.817</c:v>
                </c:pt>
                <c:pt idx="4761">
                  <c:v>2945.299</c:v>
                </c:pt>
                <c:pt idx="4762">
                  <c:v>2945.780999999999</c:v>
                </c:pt>
                <c:pt idx="4763">
                  <c:v>2946.262999999999</c:v>
                </c:pt>
                <c:pt idx="4764">
                  <c:v>2946.7460000000001</c:v>
                </c:pt>
                <c:pt idx="4765">
                  <c:v>2947.2280000000001</c:v>
                </c:pt>
                <c:pt idx="4766">
                  <c:v>2947.71</c:v>
                </c:pt>
                <c:pt idx="4767">
                  <c:v>2948.192</c:v>
                </c:pt>
                <c:pt idx="4768">
                  <c:v>2948.674</c:v>
                </c:pt>
                <c:pt idx="4769">
                  <c:v>2949.1559999999999</c:v>
                </c:pt>
                <c:pt idx="4770">
                  <c:v>2949.6379999999999</c:v>
                </c:pt>
                <c:pt idx="4771">
                  <c:v>2950.12</c:v>
                </c:pt>
                <c:pt idx="4772">
                  <c:v>2950.6030000000001</c:v>
                </c:pt>
                <c:pt idx="4773">
                  <c:v>2951.085</c:v>
                </c:pt>
                <c:pt idx="4774">
                  <c:v>2951.567</c:v>
                </c:pt>
                <c:pt idx="4775">
                  <c:v>2952.049</c:v>
                </c:pt>
                <c:pt idx="4776">
                  <c:v>2952.5309999999999</c:v>
                </c:pt>
                <c:pt idx="4777">
                  <c:v>2953.0129999999999</c:v>
                </c:pt>
                <c:pt idx="4778">
                  <c:v>2953.4949999999999</c:v>
                </c:pt>
                <c:pt idx="4779">
                  <c:v>2953.9780000000001</c:v>
                </c:pt>
                <c:pt idx="4780">
                  <c:v>2954.4589999999998</c:v>
                </c:pt>
                <c:pt idx="4781">
                  <c:v>2954.942</c:v>
                </c:pt>
                <c:pt idx="4782">
                  <c:v>2955.424</c:v>
                </c:pt>
                <c:pt idx="4783">
                  <c:v>2955.9059999999999</c:v>
                </c:pt>
                <c:pt idx="4784">
                  <c:v>2956.3879999999999</c:v>
                </c:pt>
                <c:pt idx="4785">
                  <c:v>2956.87</c:v>
                </c:pt>
                <c:pt idx="4786">
                  <c:v>2957.3519999999999</c:v>
                </c:pt>
                <c:pt idx="4787">
                  <c:v>2957.8339999999998</c:v>
                </c:pt>
                <c:pt idx="4788">
                  <c:v>2958.317</c:v>
                </c:pt>
                <c:pt idx="4789">
                  <c:v>2958.799</c:v>
                </c:pt>
                <c:pt idx="4790">
                  <c:v>2959.280999999999</c:v>
                </c:pt>
                <c:pt idx="4791">
                  <c:v>2959.762999999999</c:v>
                </c:pt>
                <c:pt idx="4792">
                  <c:v>2960.244999999999</c:v>
                </c:pt>
                <c:pt idx="4793">
                  <c:v>2960.726999999998</c:v>
                </c:pt>
                <c:pt idx="4794">
                  <c:v>2961.208999999998</c:v>
                </c:pt>
                <c:pt idx="4795">
                  <c:v>2961.6909999999998</c:v>
                </c:pt>
                <c:pt idx="4796">
                  <c:v>2962.174</c:v>
                </c:pt>
                <c:pt idx="4797">
                  <c:v>2962.6559999999999</c:v>
                </c:pt>
                <c:pt idx="4798">
                  <c:v>2963.1379999999999</c:v>
                </c:pt>
                <c:pt idx="4799">
                  <c:v>2963.62</c:v>
                </c:pt>
                <c:pt idx="4800">
                  <c:v>2964.1019999999999</c:v>
                </c:pt>
                <c:pt idx="4801">
                  <c:v>2964.5839999999998</c:v>
                </c:pt>
                <c:pt idx="4802">
                  <c:v>2965.0659999999998</c:v>
                </c:pt>
                <c:pt idx="4803">
                  <c:v>2965.5479999999998</c:v>
                </c:pt>
                <c:pt idx="4804">
                  <c:v>2966.0309999999999</c:v>
                </c:pt>
                <c:pt idx="4805">
                  <c:v>2966.5129999999999</c:v>
                </c:pt>
                <c:pt idx="4806">
                  <c:v>2966.9949999999999</c:v>
                </c:pt>
                <c:pt idx="4807">
                  <c:v>2967.4769999999999</c:v>
                </c:pt>
                <c:pt idx="4808">
                  <c:v>2967.9589999999998</c:v>
                </c:pt>
                <c:pt idx="4809">
                  <c:v>2968.4409999999998</c:v>
                </c:pt>
                <c:pt idx="4810">
                  <c:v>2968.9229999999998</c:v>
                </c:pt>
                <c:pt idx="4811">
                  <c:v>2969.4059999999999</c:v>
                </c:pt>
                <c:pt idx="4812">
                  <c:v>2969.8870000000002</c:v>
                </c:pt>
                <c:pt idx="4813">
                  <c:v>2970.37</c:v>
                </c:pt>
                <c:pt idx="4814">
                  <c:v>2970.8519999999999</c:v>
                </c:pt>
                <c:pt idx="4815">
                  <c:v>2971.3339999999998</c:v>
                </c:pt>
                <c:pt idx="4816">
                  <c:v>2971.8159999999998</c:v>
                </c:pt>
                <c:pt idx="4817">
                  <c:v>2972.2979999999998</c:v>
                </c:pt>
                <c:pt idx="4818">
                  <c:v>2972.78</c:v>
                </c:pt>
                <c:pt idx="4819">
                  <c:v>2973.2620000000002</c:v>
                </c:pt>
                <c:pt idx="4820">
                  <c:v>2973.744999999999</c:v>
                </c:pt>
                <c:pt idx="4821">
                  <c:v>2974.226999999998</c:v>
                </c:pt>
                <c:pt idx="4822">
                  <c:v>2974.708999999998</c:v>
                </c:pt>
                <c:pt idx="4823">
                  <c:v>2975.1909999999998</c:v>
                </c:pt>
                <c:pt idx="4824">
                  <c:v>2975.6729999999998</c:v>
                </c:pt>
                <c:pt idx="4825">
                  <c:v>2976.1550000000002</c:v>
                </c:pt>
                <c:pt idx="4826">
                  <c:v>2976.6370000000002</c:v>
                </c:pt>
                <c:pt idx="4827">
                  <c:v>2977.1190000000001</c:v>
                </c:pt>
                <c:pt idx="4828">
                  <c:v>2977.6019999999999</c:v>
                </c:pt>
                <c:pt idx="4829">
                  <c:v>2978.0839999999998</c:v>
                </c:pt>
                <c:pt idx="4830">
                  <c:v>2978.5659999999998</c:v>
                </c:pt>
                <c:pt idx="4831">
                  <c:v>2979.0479999999998</c:v>
                </c:pt>
                <c:pt idx="4832">
                  <c:v>2979.53</c:v>
                </c:pt>
                <c:pt idx="4833">
                  <c:v>2980.0120000000002</c:v>
                </c:pt>
                <c:pt idx="4834">
                  <c:v>2980.4940000000001</c:v>
                </c:pt>
                <c:pt idx="4835">
                  <c:v>2980.9760000000001</c:v>
                </c:pt>
                <c:pt idx="4836">
                  <c:v>2981.4580000000001</c:v>
                </c:pt>
                <c:pt idx="4837">
                  <c:v>2981.9409999999998</c:v>
                </c:pt>
                <c:pt idx="4838">
                  <c:v>2982.4229999999998</c:v>
                </c:pt>
                <c:pt idx="4839">
                  <c:v>2982.9050000000002</c:v>
                </c:pt>
                <c:pt idx="4840">
                  <c:v>2983.3870000000002</c:v>
                </c:pt>
                <c:pt idx="4841">
                  <c:v>2983.8690000000001</c:v>
                </c:pt>
                <c:pt idx="4842">
                  <c:v>2984.3510000000001</c:v>
                </c:pt>
                <c:pt idx="4843">
                  <c:v>2984.8330000000001</c:v>
                </c:pt>
                <c:pt idx="4844">
                  <c:v>2985.3150000000001</c:v>
                </c:pt>
                <c:pt idx="4845">
                  <c:v>2985.7979999999998</c:v>
                </c:pt>
                <c:pt idx="4846">
                  <c:v>2986.28</c:v>
                </c:pt>
                <c:pt idx="4847">
                  <c:v>2986.7620000000002</c:v>
                </c:pt>
                <c:pt idx="4848">
                  <c:v>2987.2440000000001</c:v>
                </c:pt>
                <c:pt idx="4849">
                  <c:v>2987.7260000000001</c:v>
                </c:pt>
                <c:pt idx="4850">
                  <c:v>2988.2080000000001</c:v>
                </c:pt>
                <c:pt idx="4851">
                  <c:v>2988.69</c:v>
                </c:pt>
                <c:pt idx="4852">
                  <c:v>2989.1729999999998</c:v>
                </c:pt>
                <c:pt idx="4853">
                  <c:v>2989.6550000000002</c:v>
                </c:pt>
                <c:pt idx="4854">
                  <c:v>2990.1370000000002</c:v>
                </c:pt>
                <c:pt idx="4855">
                  <c:v>2990.6190000000001</c:v>
                </c:pt>
                <c:pt idx="4856">
                  <c:v>2991.1010000000001</c:v>
                </c:pt>
                <c:pt idx="4857">
                  <c:v>2991.5830000000001</c:v>
                </c:pt>
                <c:pt idx="4858">
                  <c:v>2992.0650000000001</c:v>
                </c:pt>
                <c:pt idx="4859">
                  <c:v>2992.547</c:v>
                </c:pt>
                <c:pt idx="4860">
                  <c:v>2993.03</c:v>
                </c:pt>
                <c:pt idx="4861">
                  <c:v>2993.5120000000002</c:v>
                </c:pt>
                <c:pt idx="4862">
                  <c:v>2993.9940000000001</c:v>
                </c:pt>
                <c:pt idx="4863">
                  <c:v>2994.4760000000001</c:v>
                </c:pt>
                <c:pt idx="4864">
                  <c:v>2994.9580000000001</c:v>
                </c:pt>
                <c:pt idx="4865">
                  <c:v>2995.44</c:v>
                </c:pt>
                <c:pt idx="4866">
                  <c:v>2995.922</c:v>
                </c:pt>
                <c:pt idx="4867">
                  <c:v>2996.404</c:v>
                </c:pt>
                <c:pt idx="4868">
                  <c:v>2996.886</c:v>
                </c:pt>
                <c:pt idx="4869">
                  <c:v>2997.3690000000001</c:v>
                </c:pt>
                <c:pt idx="4870">
                  <c:v>2997.8510000000001</c:v>
                </c:pt>
                <c:pt idx="4871">
                  <c:v>2998.3330000000001</c:v>
                </c:pt>
                <c:pt idx="4872">
                  <c:v>2998.8150000000001</c:v>
                </c:pt>
                <c:pt idx="4873">
                  <c:v>2999.297</c:v>
                </c:pt>
                <c:pt idx="4874">
                  <c:v>2999.779</c:v>
                </c:pt>
                <c:pt idx="4875">
                  <c:v>3000.261</c:v>
                </c:pt>
                <c:pt idx="4876">
                  <c:v>3000.742999999999</c:v>
                </c:pt>
                <c:pt idx="4877">
                  <c:v>3001.2260000000001</c:v>
                </c:pt>
                <c:pt idx="4878">
                  <c:v>3001.7080000000001</c:v>
                </c:pt>
                <c:pt idx="4879">
                  <c:v>3002.19</c:v>
                </c:pt>
                <c:pt idx="4880">
                  <c:v>3002.672</c:v>
                </c:pt>
                <c:pt idx="4881">
                  <c:v>3003.154</c:v>
                </c:pt>
                <c:pt idx="4882">
                  <c:v>3003.636</c:v>
                </c:pt>
                <c:pt idx="4883">
                  <c:v>3004.1179999999999</c:v>
                </c:pt>
                <c:pt idx="4884">
                  <c:v>3004.6010000000001</c:v>
                </c:pt>
                <c:pt idx="4885">
                  <c:v>3005.0830000000001</c:v>
                </c:pt>
                <c:pt idx="4886">
                  <c:v>3005.5650000000001</c:v>
                </c:pt>
                <c:pt idx="4887">
                  <c:v>3006.047</c:v>
                </c:pt>
                <c:pt idx="4888">
                  <c:v>3006.529</c:v>
                </c:pt>
                <c:pt idx="4889">
                  <c:v>3007.011</c:v>
                </c:pt>
                <c:pt idx="4890">
                  <c:v>3007.4929999999999</c:v>
                </c:pt>
                <c:pt idx="4891">
                  <c:v>3007.9749999999999</c:v>
                </c:pt>
                <c:pt idx="4892">
                  <c:v>3008.4580000000001</c:v>
                </c:pt>
                <c:pt idx="4893">
                  <c:v>3008.94</c:v>
                </c:pt>
                <c:pt idx="4894">
                  <c:v>3009.422</c:v>
                </c:pt>
                <c:pt idx="4895">
                  <c:v>3009.904</c:v>
                </c:pt>
                <c:pt idx="4896">
                  <c:v>3010.386</c:v>
                </c:pt>
                <c:pt idx="4897">
                  <c:v>3010.8679999999999</c:v>
                </c:pt>
                <c:pt idx="4898">
                  <c:v>3011.35</c:v>
                </c:pt>
                <c:pt idx="4899">
                  <c:v>3011.8319999999999</c:v>
                </c:pt>
                <c:pt idx="4900">
                  <c:v>3012.3139999999999</c:v>
                </c:pt>
                <c:pt idx="4901">
                  <c:v>3012.797</c:v>
                </c:pt>
                <c:pt idx="4902">
                  <c:v>3013.279</c:v>
                </c:pt>
                <c:pt idx="4903">
                  <c:v>3013.761</c:v>
                </c:pt>
                <c:pt idx="4904">
                  <c:v>3014.242999999999</c:v>
                </c:pt>
                <c:pt idx="4905">
                  <c:v>3014.724999999999</c:v>
                </c:pt>
                <c:pt idx="4906">
                  <c:v>3015.206999999999</c:v>
                </c:pt>
                <c:pt idx="4907">
                  <c:v>3015.688999999998</c:v>
                </c:pt>
                <c:pt idx="4908">
                  <c:v>3016.172</c:v>
                </c:pt>
                <c:pt idx="4909">
                  <c:v>3016.654</c:v>
                </c:pt>
                <c:pt idx="4910">
                  <c:v>3017.136</c:v>
                </c:pt>
                <c:pt idx="4911">
                  <c:v>3017.6179999999999</c:v>
                </c:pt>
                <c:pt idx="4912">
                  <c:v>3018.1</c:v>
                </c:pt>
                <c:pt idx="4913">
                  <c:v>3018.5819999999999</c:v>
                </c:pt>
                <c:pt idx="4914">
                  <c:v>3019.0639999999999</c:v>
                </c:pt>
                <c:pt idx="4915">
                  <c:v>3019.5459999999998</c:v>
                </c:pt>
                <c:pt idx="4916">
                  <c:v>3020.029</c:v>
                </c:pt>
                <c:pt idx="4917">
                  <c:v>3020.511</c:v>
                </c:pt>
                <c:pt idx="4918">
                  <c:v>3020.9929999999999</c:v>
                </c:pt>
                <c:pt idx="4919">
                  <c:v>3021.4749999999999</c:v>
                </c:pt>
                <c:pt idx="4920">
                  <c:v>3021.9569999999999</c:v>
                </c:pt>
                <c:pt idx="4921">
                  <c:v>3022.4389999999999</c:v>
                </c:pt>
                <c:pt idx="4922">
                  <c:v>3022.9209999999998</c:v>
                </c:pt>
                <c:pt idx="4923">
                  <c:v>3023.4029999999998</c:v>
                </c:pt>
                <c:pt idx="4924">
                  <c:v>3023.8850000000002</c:v>
                </c:pt>
                <c:pt idx="4925">
                  <c:v>3024.3679999999999</c:v>
                </c:pt>
                <c:pt idx="4926">
                  <c:v>3024.85</c:v>
                </c:pt>
                <c:pt idx="4927">
                  <c:v>3025.3319999999999</c:v>
                </c:pt>
                <c:pt idx="4928">
                  <c:v>3025.8139999999999</c:v>
                </c:pt>
                <c:pt idx="4929">
                  <c:v>3026.2959999999998</c:v>
                </c:pt>
                <c:pt idx="4930">
                  <c:v>3026.7779999999998</c:v>
                </c:pt>
                <c:pt idx="4931">
                  <c:v>3027.26</c:v>
                </c:pt>
                <c:pt idx="4932">
                  <c:v>3027.7420000000002</c:v>
                </c:pt>
                <c:pt idx="4933">
                  <c:v>3028.224999999999</c:v>
                </c:pt>
                <c:pt idx="4934">
                  <c:v>3028.706999999999</c:v>
                </c:pt>
                <c:pt idx="4935">
                  <c:v>3029.188999999998</c:v>
                </c:pt>
                <c:pt idx="4936">
                  <c:v>3029.6709999999998</c:v>
                </c:pt>
                <c:pt idx="4937">
                  <c:v>3030.1529999999998</c:v>
                </c:pt>
                <c:pt idx="4938">
                  <c:v>3030.6350000000002</c:v>
                </c:pt>
                <c:pt idx="4939">
                  <c:v>3031.1170000000002</c:v>
                </c:pt>
                <c:pt idx="4940">
                  <c:v>3031.6</c:v>
                </c:pt>
                <c:pt idx="4941">
                  <c:v>3032.0819999999999</c:v>
                </c:pt>
                <c:pt idx="4942">
                  <c:v>3032.5639999999999</c:v>
                </c:pt>
                <c:pt idx="4943">
                  <c:v>3033.0459999999998</c:v>
                </c:pt>
                <c:pt idx="4944">
                  <c:v>3033.5279999999998</c:v>
                </c:pt>
                <c:pt idx="4945">
                  <c:v>3034.01</c:v>
                </c:pt>
                <c:pt idx="4946">
                  <c:v>3034.4920000000002</c:v>
                </c:pt>
                <c:pt idx="4947">
                  <c:v>3034.9740000000002</c:v>
                </c:pt>
                <c:pt idx="4948">
                  <c:v>3035.4569999999999</c:v>
                </c:pt>
                <c:pt idx="4949">
                  <c:v>3035.9389999999999</c:v>
                </c:pt>
                <c:pt idx="4950">
                  <c:v>3036.4209999999998</c:v>
                </c:pt>
                <c:pt idx="4951">
                  <c:v>3036.9029999999998</c:v>
                </c:pt>
                <c:pt idx="4952">
                  <c:v>3037.3850000000002</c:v>
                </c:pt>
                <c:pt idx="4953">
                  <c:v>3037.8670000000002</c:v>
                </c:pt>
                <c:pt idx="4954">
                  <c:v>3038.3490000000002</c:v>
                </c:pt>
                <c:pt idx="4955">
                  <c:v>3038.8310000000001</c:v>
                </c:pt>
                <c:pt idx="4956">
                  <c:v>3039.3130000000001</c:v>
                </c:pt>
                <c:pt idx="4957">
                  <c:v>3039.7959999999998</c:v>
                </c:pt>
                <c:pt idx="4958">
                  <c:v>3040.2779999999998</c:v>
                </c:pt>
                <c:pt idx="4959">
                  <c:v>3040.76</c:v>
                </c:pt>
                <c:pt idx="4960">
                  <c:v>3041.2420000000002</c:v>
                </c:pt>
                <c:pt idx="4961">
                  <c:v>3041.7240000000002</c:v>
                </c:pt>
                <c:pt idx="4962">
                  <c:v>3042.2060000000001</c:v>
                </c:pt>
                <c:pt idx="4963">
                  <c:v>3042.6880000000001</c:v>
                </c:pt>
                <c:pt idx="4964">
                  <c:v>3043.17</c:v>
                </c:pt>
                <c:pt idx="4965">
                  <c:v>3043.6529999999998</c:v>
                </c:pt>
                <c:pt idx="4966">
                  <c:v>3044.1350000000002</c:v>
                </c:pt>
                <c:pt idx="4967">
                  <c:v>3044.6170000000002</c:v>
                </c:pt>
                <c:pt idx="4968">
                  <c:v>3045.0990000000002</c:v>
                </c:pt>
                <c:pt idx="4969">
                  <c:v>3045.5810000000001</c:v>
                </c:pt>
                <c:pt idx="4970">
                  <c:v>3046.0630000000001</c:v>
                </c:pt>
                <c:pt idx="4971">
                  <c:v>3046.5450000000001</c:v>
                </c:pt>
                <c:pt idx="4972">
                  <c:v>3047.0279999999998</c:v>
                </c:pt>
                <c:pt idx="4973">
                  <c:v>3047.51</c:v>
                </c:pt>
                <c:pt idx="4974">
                  <c:v>3047.9920000000002</c:v>
                </c:pt>
                <c:pt idx="4975">
                  <c:v>3048.4740000000002</c:v>
                </c:pt>
                <c:pt idx="4976">
                  <c:v>3048.9560000000001</c:v>
                </c:pt>
                <c:pt idx="4977">
                  <c:v>3049.4380000000001</c:v>
                </c:pt>
                <c:pt idx="4978">
                  <c:v>3049.92</c:v>
                </c:pt>
                <c:pt idx="4979">
                  <c:v>3050.402</c:v>
                </c:pt>
                <c:pt idx="4980">
                  <c:v>3050.8850000000002</c:v>
                </c:pt>
                <c:pt idx="4981">
                  <c:v>3051.3670000000002</c:v>
                </c:pt>
                <c:pt idx="4982">
                  <c:v>3051.8490000000002</c:v>
                </c:pt>
                <c:pt idx="4983">
                  <c:v>3052.3310000000001</c:v>
                </c:pt>
                <c:pt idx="4984">
                  <c:v>3052.8130000000001</c:v>
                </c:pt>
                <c:pt idx="4985">
                  <c:v>3053.2950000000001</c:v>
                </c:pt>
                <c:pt idx="4986">
                  <c:v>3053.777</c:v>
                </c:pt>
                <c:pt idx="4987">
                  <c:v>3054.259</c:v>
                </c:pt>
                <c:pt idx="4988">
                  <c:v>3054.741</c:v>
                </c:pt>
                <c:pt idx="4989">
                  <c:v>3055.2240000000002</c:v>
                </c:pt>
                <c:pt idx="4990">
                  <c:v>3055.7060000000001</c:v>
                </c:pt>
                <c:pt idx="4991">
                  <c:v>3056.1880000000001</c:v>
                </c:pt>
                <c:pt idx="4992">
                  <c:v>3056.67</c:v>
                </c:pt>
                <c:pt idx="4993">
                  <c:v>3057.152</c:v>
                </c:pt>
                <c:pt idx="4994">
                  <c:v>3057.634</c:v>
                </c:pt>
                <c:pt idx="4995">
                  <c:v>3058.116</c:v>
                </c:pt>
                <c:pt idx="4996">
                  <c:v>3058.598</c:v>
                </c:pt>
                <c:pt idx="4997">
                  <c:v>3059.0810000000001</c:v>
                </c:pt>
                <c:pt idx="4998">
                  <c:v>3059.5630000000001</c:v>
                </c:pt>
                <c:pt idx="4999">
                  <c:v>3060.0450000000001</c:v>
                </c:pt>
                <c:pt idx="5000">
                  <c:v>3060.527</c:v>
                </c:pt>
                <c:pt idx="5001">
                  <c:v>3061.009</c:v>
                </c:pt>
                <c:pt idx="5002">
                  <c:v>3061.491</c:v>
                </c:pt>
                <c:pt idx="5003">
                  <c:v>3061.973</c:v>
                </c:pt>
                <c:pt idx="5004">
                  <c:v>3062.4560000000001</c:v>
                </c:pt>
                <c:pt idx="5005">
                  <c:v>3062.9380000000001</c:v>
                </c:pt>
                <c:pt idx="5006">
                  <c:v>3063.42</c:v>
                </c:pt>
                <c:pt idx="5007">
                  <c:v>3063.902</c:v>
                </c:pt>
                <c:pt idx="5008">
                  <c:v>3064.384</c:v>
                </c:pt>
                <c:pt idx="5009">
                  <c:v>3064.866</c:v>
                </c:pt>
                <c:pt idx="5010">
                  <c:v>3065.348</c:v>
                </c:pt>
                <c:pt idx="5011">
                  <c:v>3065.83</c:v>
                </c:pt>
                <c:pt idx="5012">
                  <c:v>3066.3130000000001</c:v>
                </c:pt>
                <c:pt idx="5013">
                  <c:v>3066.7950000000001</c:v>
                </c:pt>
                <c:pt idx="5014">
                  <c:v>3067.277</c:v>
                </c:pt>
                <c:pt idx="5015">
                  <c:v>3067.759</c:v>
                </c:pt>
                <c:pt idx="5016">
                  <c:v>3068.241</c:v>
                </c:pt>
                <c:pt idx="5017">
                  <c:v>3068.723</c:v>
                </c:pt>
                <c:pt idx="5018">
                  <c:v>3069.204999999999</c:v>
                </c:pt>
                <c:pt idx="5019">
                  <c:v>3069.686999999999</c:v>
                </c:pt>
                <c:pt idx="5020">
                  <c:v>3070.168999999999</c:v>
                </c:pt>
                <c:pt idx="5021">
                  <c:v>3070.652</c:v>
                </c:pt>
                <c:pt idx="5022">
                  <c:v>3071.134</c:v>
                </c:pt>
                <c:pt idx="5023">
                  <c:v>3071.616</c:v>
                </c:pt>
                <c:pt idx="5024">
                  <c:v>3072.098</c:v>
                </c:pt>
                <c:pt idx="5025">
                  <c:v>3072.58</c:v>
                </c:pt>
                <c:pt idx="5026">
                  <c:v>3073.0619999999999</c:v>
                </c:pt>
                <c:pt idx="5027">
                  <c:v>3073.5439999999999</c:v>
                </c:pt>
                <c:pt idx="5028">
                  <c:v>3074.0259999999998</c:v>
                </c:pt>
                <c:pt idx="5029">
                  <c:v>3074.509</c:v>
                </c:pt>
                <c:pt idx="5030">
                  <c:v>3074.991</c:v>
                </c:pt>
                <c:pt idx="5031">
                  <c:v>3075.473</c:v>
                </c:pt>
                <c:pt idx="5032">
                  <c:v>3075.9549999999999</c:v>
                </c:pt>
                <c:pt idx="5033">
                  <c:v>3076.4369999999999</c:v>
                </c:pt>
                <c:pt idx="5034">
                  <c:v>3076.9189999999999</c:v>
                </c:pt>
                <c:pt idx="5035">
                  <c:v>3077.4009999999998</c:v>
                </c:pt>
                <c:pt idx="5036">
                  <c:v>3077.884</c:v>
                </c:pt>
                <c:pt idx="5037">
                  <c:v>3078.3649999999998</c:v>
                </c:pt>
                <c:pt idx="5038">
                  <c:v>3078.848</c:v>
                </c:pt>
                <c:pt idx="5039">
                  <c:v>3079.33</c:v>
                </c:pt>
                <c:pt idx="5040">
                  <c:v>3079.8119999999999</c:v>
                </c:pt>
                <c:pt idx="5041">
                  <c:v>3080.2939999999999</c:v>
                </c:pt>
                <c:pt idx="5042">
                  <c:v>3080.7759999999998</c:v>
                </c:pt>
                <c:pt idx="5043">
                  <c:v>3081.2579999999998</c:v>
                </c:pt>
                <c:pt idx="5044">
                  <c:v>3081.74</c:v>
                </c:pt>
                <c:pt idx="5045">
                  <c:v>3082.223</c:v>
                </c:pt>
                <c:pt idx="5046">
                  <c:v>3082.704999999999</c:v>
                </c:pt>
                <c:pt idx="5047">
                  <c:v>3083.186999999999</c:v>
                </c:pt>
                <c:pt idx="5048">
                  <c:v>3083.668999999999</c:v>
                </c:pt>
                <c:pt idx="5049">
                  <c:v>3084.1509999999998</c:v>
                </c:pt>
                <c:pt idx="5050">
                  <c:v>3084.6329999999998</c:v>
                </c:pt>
                <c:pt idx="5051">
                  <c:v>3085.1149999999998</c:v>
                </c:pt>
                <c:pt idx="5052">
                  <c:v>3085.5970000000002</c:v>
                </c:pt>
                <c:pt idx="5053">
                  <c:v>3086.08</c:v>
                </c:pt>
                <c:pt idx="5054">
                  <c:v>3086.5619999999999</c:v>
                </c:pt>
                <c:pt idx="5055">
                  <c:v>3087.0439999999999</c:v>
                </c:pt>
                <c:pt idx="5056">
                  <c:v>3087.5259999999998</c:v>
                </c:pt>
                <c:pt idx="5057">
                  <c:v>3088.0079999999998</c:v>
                </c:pt>
                <c:pt idx="5058">
                  <c:v>3088.49</c:v>
                </c:pt>
                <c:pt idx="5059">
                  <c:v>3088.9720000000002</c:v>
                </c:pt>
                <c:pt idx="5060">
                  <c:v>3089.4540000000002</c:v>
                </c:pt>
                <c:pt idx="5061">
                  <c:v>3089.9369999999999</c:v>
                </c:pt>
                <c:pt idx="5062">
                  <c:v>3090.4189999999999</c:v>
                </c:pt>
                <c:pt idx="5063">
                  <c:v>3090.9009999999998</c:v>
                </c:pt>
                <c:pt idx="5064">
                  <c:v>3091.3829999999998</c:v>
                </c:pt>
                <c:pt idx="5065">
                  <c:v>3091.8649999999998</c:v>
                </c:pt>
                <c:pt idx="5066">
                  <c:v>3092.3470000000002</c:v>
                </c:pt>
                <c:pt idx="5067">
                  <c:v>3092.8290000000002</c:v>
                </c:pt>
                <c:pt idx="5068">
                  <c:v>3093.3119999999999</c:v>
                </c:pt>
                <c:pt idx="5069">
                  <c:v>3093.7930000000001</c:v>
                </c:pt>
                <c:pt idx="5070">
                  <c:v>3094.2759999999998</c:v>
                </c:pt>
                <c:pt idx="5071">
                  <c:v>3094.7579999999998</c:v>
                </c:pt>
                <c:pt idx="5072">
                  <c:v>3095.24</c:v>
                </c:pt>
                <c:pt idx="5073">
                  <c:v>3095.7220000000002</c:v>
                </c:pt>
                <c:pt idx="5074">
                  <c:v>3096.2040000000002</c:v>
                </c:pt>
                <c:pt idx="5075">
                  <c:v>3096.6860000000001</c:v>
                </c:pt>
                <c:pt idx="5076">
                  <c:v>3097.1680000000001</c:v>
                </c:pt>
                <c:pt idx="5077">
                  <c:v>3097.6509999999998</c:v>
                </c:pt>
                <c:pt idx="5078">
                  <c:v>3098.1329999999998</c:v>
                </c:pt>
                <c:pt idx="5079">
                  <c:v>3098.6149999999998</c:v>
                </c:pt>
                <c:pt idx="5080">
                  <c:v>3099.0970000000002</c:v>
                </c:pt>
                <c:pt idx="5081">
                  <c:v>3099.5790000000002</c:v>
                </c:pt>
                <c:pt idx="5082">
                  <c:v>3100.0610000000001</c:v>
                </c:pt>
                <c:pt idx="5083">
                  <c:v>3100.5430000000001</c:v>
                </c:pt>
                <c:pt idx="5084">
                  <c:v>3101.0250000000001</c:v>
                </c:pt>
                <c:pt idx="5085">
                  <c:v>3101.5079999999998</c:v>
                </c:pt>
                <c:pt idx="5086">
                  <c:v>3101.99</c:v>
                </c:pt>
                <c:pt idx="5087">
                  <c:v>3102.4720000000002</c:v>
                </c:pt>
                <c:pt idx="5088">
                  <c:v>3102.9540000000002</c:v>
                </c:pt>
                <c:pt idx="5089">
                  <c:v>3103.4360000000001</c:v>
                </c:pt>
                <c:pt idx="5090">
                  <c:v>3103.9180000000001</c:v>
                </c:pt>
                <c:pt idx="5091">
                  <c:v>3104.4</c:v>
                </c:pt>
                <c:pt idx="5092">
                  <c:v>3104.8820000000001</c:v>
                </c:pt>
                <c:pt idx="5093">
                  <c:v>3105.3649999999998</c:v>
                </c:pt>
                <c:pt idx="5094">
                  <c:v>3105.8470000000002</c:v>
                </c:pt>
                <c:pt idx="5095">
                  <c:v>3106.3290000000002</c:v>
                </c:pt>
                <c:pt idx="5096">
                  <c:v>3106.8110000000001</c:v>
                </c:pt>
                <c:pt idx="5097">
                  <c:v>3107.2930000000001</c:v>
                </c:pt>
                <c:pt idx="5098">
                  <c:v>3107.7750000000001</c:v>
                </c:pt>
                <c:pt idx="5099">
                  <c:v>3108.2570000000001</c:v>
                </c:pt>
                <c:pt idx="5100">
                  <c:v>3108.74</c:v>
                </c:pt>
                <c:pt idx="5101">
                  <c:v>3109.2220000000002</c:v>
                </c:pt>
                <c:pt idx="5102">
                  <c:v>3109.7040000000002</c:v>
                </c:pt>
                <c:pt idx="5103">
                  <c:v>3110.1860000000001</c:v>
                </c:pt>
                <c:pt idx="5104">
                  <c:v>3110.6680000000001</c:v>
                </c:pt>
                <c:pt idx="5105">
                  <c:v>3111.15</c:v>
                </c:pt>
                <c:pt idx="5106">
                  <c:v>3111.6320000000001</c:v>
                </c:pt>
                <c:pt idx="5107">
                  <c:v>3112.114</c:v>
                </c:pt>
                <c:pt idx="5108">
                  <c:v>3112.596</c:v>
                </c:pt>
                <c:pt idx="5109">
                  <c:v>3113.0790000000002</c:v>
                </c:pt>
                <c:pt idx="5110">
                  <c:v>3113.5610000000001</c:v>
                </c:pt>
                <c:pt idx="5111">
                  <c:v>3114.0430000000001</c:v>
                </c:pt>
                <c:pt idx="5112">
                  <c:v>3114.5250000000001</c:v>
                </c:pt>
                <c:pt idx="5113">
                  <c:v>3115.0070000000001</c:v>
                </c:pt>
                <c:pt idx="5114">
                  <c:v>3115.489</c:v>
                </c:pt>
                <c:pt idx="5115">
                  <c:v>3115.971</c:v>
                </c:pt>
                <c:pt idx="5116">
                  <c:v>3116.453</c:v>
                </c:pt>
                <c:pt idx="5117">
                  <c:v>3116.9360000000001</c:v>
                </c:pt>
                <c:pt idx="5118">
                  <c:v>3117.4180000000001</c:v>
                </c:pt>
                <c:pt idx="5119">
                  <c:v>3117.9</c:v>
                </c:pt>
                <c:pt idx="5120">
                  <c:v>3118.3820000000001</c:v>
                </c:pt>
                <c:pt idx="5121">
                  <c:v>3118.864</c:v>
                </c:pt>
                <c:pt idx="5122">
                  <c:v>3119.346</c:v>
                </c:pt>
                <c:pt idx="5123">
                  <c:v>3119.828</c:v>
                </c:pt>
                <c:pt idx="5124">
                  <c:v>3120.3110000000001</c:v>
                </c:pt>
                <c:pt idx="5125">
                  <c:v>3120.7919999999999</c:v>
                </c:pt>
                <c:pt idx="5126">
                  <c:v>3121.2750000000001</c:v>
                </c:pt>
                <c:pt idx="5127">
                  <c:v>3121.7570000000001</c:v>
                </c:pt>
                <c:pt idx="5128">
                  <c:v>3122.239</c:v>
                </c:pt>
                <c:pt idx="5129">
                  <c:v>3122.721</c:v>
                </c:pt>
                <c:pt idx="5130">
                  <c:v>3123.203</c:v>
                </c:pt>
                <c:pt idx="5131">
                  <c:v>3123.684999999999</c:v>
                </c:pt>
                <c:pt idx="5132">
                  <c:v>3124.166999999999</c:v>
                </c:pt>
                <c:pt idx="5133">
                  <c:v>3124.65</c:v>
                </c:pt>
                <c:pt idx="5134">
                  <c:v>3125.1320000000001</c:v>
                </c:pt>
                <c:pt idx="5135">
                  <c:v>3125.614</c:v>
                </c:pt>
                <c:pt idx="5136">
                  <c:v>3126.096</c:v>
                </c:pt>
                <c:pt idx="5137">
                  <c:v>3126.578</c:v>
                </c:pt>
                <c:pt idx="5138">
                  <c:v>3127.06</c:v>
                </c:pt>
                <c:pt idx="5139">
                  <c:v>3127.5419999999999</c:v>
                </c:pt>
                <c:pt idx="5140">
                  <c:v>3128.0239999999999</c:v>
                </c:pt>
                <c:pt idx="5141">
                  <c:v>3128.5070000000001</c:v>
                </c:pt>
                <c:pt idx="5142">
                  <c:v>3128.989</c:v>
                </c:pt>
                <c:pt idx="5143">
                  <c:v>3129.471</c:v>
                </c:pt>
                <c:pt idx="5144">
                  <c:v>3129.953</c:v>
                </c:pt>
                <c:pt idx="5145">
                  <c:v>3130.4349999999999</c:v>
                </c:pt>
                <c:pt idx="5146">
                  <c:v>3130.9169999999999</c:v>
                </c:pt>
                <c:pt idx="5147">
                  <c:v>3131.3989999999999</c:v>
                </c:pt>
                <c:pt idx="5148">
                  <c:v>3131.8809999999999</c:v>
                </c:pt>
                <c:pt idx="5149">
                  <c:v>3132.364</c:v>
                </c:pt>
                <c:pt idx="5150">
                  <c:v>3132.846</c:v>
                </c:pt>
                <c:pt idx="5151">
                  <c:v>3133.328</c:v>
                </c:pt>
                <c:pt idx="5152">
                  <c:v>3133.81</c:v>
                </c:pt>
                <c:pt idx="5153">
                  <c:v>3134.2919999999999</c:v>
                </c:pt>
                <c:pt idx="5154">
                  <c:v>3134.7739999999999</c:v>
                </c:pt>
                <c:pt idx="5155">
                  <c:v>3135.2559999999999</c:v>
                </c:pt>
                <c:pt idx="5156">
                  <c:v>3135.739</c:v>
                </c:pt>
                <c:pt idx="5157">
                  <c:v>3136.22</c:v>
                </c:pt>
                <c:pt idx="5158">
                  <c:v>3136.703</c:v>
                </c:pt>
                <c:pt idx="5159">
                  <c:v>3137.184999999999</c:v>
                </c:pt>
                <c:pt idx="5160">
                  <c:v>3137.666999999999</c:v>
                </c:pt>
                <c:pt idx="5161">
                  <c:v>3138.148999999999</c:v>
                </c:pt>
                <c:pt idx="5162">
                  <c:v>3138.6309999999999</c:v>
                </c:pt>
                <c:pt idx="5163">
                  <c:v>3139.1129999999998</c:v>
                </c:pt>
                <c:pt idx="5164">
                  <c:v>3139.5949999999998</c:v>
                </c:pt>
                <c:pt idx="5165">
                  <c:v>3140.078</c:v>
                </c:pt>
                <c:pt idx="5166">
                  <c:v>3140.56</c:v>
                </c:pt>
                <c:pt idx="5167">
                  <c:v>3141.0419999999999</c:v>
                </c:pt>
                <c:pt idx="5168">
                  <c:v>3141.5239999999999</c:v>
                </c:pt>
                <c:pt idx="5169">
                  <c:v>3142.0059999999999</c:v>
                </c:pt>
                <c:pt idx="5170">
                  <c:v>3142.4879999999998</c:v>
                </c:pt>
                <c:pt idx="5171">
                  <c:v>3142.97</c:v>
                </c:pt>
                <c:pt idx="5172">
                  <c:v>3143.4520000000002</c:v>
                </c:pt>
                <c:pt idx="5173">
                  <c:v>3143.9349999999999</c:v>
                </c:pt>
                <c:pt idx="5174">
                  <c:v>3144.4169999999999</c:v>
                </c:pt>
                <c:pt idx="5175">
                  <c:v>3144.8989999999999</c:v>
                </c:pt>
                <c:pt idx="5176">
                  <c:v>3145.3809999999999</c:v>
                </c:pt>
                <c:pt idx="5177">
                  <c:v>3145.8629999999998</c:v>
                </c:pt>
                <c:pt idx="5178">
                  <c:v>3146.3449999999998</c:v>
                </c:pt>
                <c:pt idx="5179">
                  <c:v>3146.8270000000002</c:v>
                </c:pt>
                <c:pt idx="5180">
                  <c:v>3147.3090000000002</c:v>
                </c:pt>
                <c:pt idx="5181">
                  <c:v>3147.7919999999999</c:v>
                </c:pt>
                <c:pt idx="5182">
                  <c:v>3148.2739999999999</c:v>
                </c:pt>
                <c:pt idx="5183">
                  <c:v>3148.7559999999999</c:v>
                </c:pt>
                <c:pt idx="5184">
                  <c:v>3149.2379999999998</c:v>
                </c:pt>
                <c:pt idx="5185">
                  <c:v>3149.72</c:v>
                </c:pt>
                <c:pt idx="5186">
                  <c:v>3150.2020000000002</c:v>
                </c:pt>
                <c:pt idx="5187">
                  <c:v>3150.6840000000002</c:v>
                </c:pt>
                <c:pt idx="5188">
                  <c:v>3151.166999999999</c:v>
                </c:pt>
                <c:pt idx="5189">
                  <c:v>3151.6480000000001</c:v>
                </c:pt>
                <c:pt idx="5190">
                  <c:v>3152.1309999999999</c:v>
                </c:pt>
                <c:pt idx="5191">
                  <c:v>3152.6129999999998</c:v>
                </c:pt>
                <c:pt idx="5192">
                  <c:v>3153.0949999999998</c:v>
                </c:pt>
                <c:pt idx="5193">
                  <c:v>3153.5770000000002</c:v>
                </c:pt>
                <c:pt idx="5194">
                  <c:v>3154.0590000000002</c:v>
                </c:pt>
                <c:pt idx="5195">
                  <c:v>3154.5410000000002</c:v>
                </c:pt>
                <c:pt idx="5196">
                  <c:v>3155.0230000000001</c:v>
                </c:pt>
                <c:pt idx="5197">
                  <c:v>3155.5059999999999</c:v>
                </c:pt>
                <c:pt idx="5198">
                  <c:v>3155.9879999999998</c:v>
                </c:pt>
                <c:pt idx="5199">
                  <c:v>3156.47</c:v>
                </c:pt>
                <c:pt idx="5200">
                  <c:v>3156.9520000000002</c:v>
                </c:pt>
                <c:pt idx="5201">
                  <c:v>3157.4340000000002</c:v>
                </c:pt>
                <c:pt idx="5202">
                  <c:v>3157.9160000000002</c:v>
                </c:pt>
                <c:pt idx="5203">
                  <c:v>3158.3980000000001</c:v>
                </c:pt>
                <c:pt idx="5204">
                  <c:v>3158.88</c:v>
                </c:pt>
                <c:pt idx="5205">
                  <c:v>3159.3629999999998</c:v>
                </c:pt>
                <c:pt idx="5206">
                  <c:v>3159.8449999999998</c:v>
                </c:pt>
                <c:pt idx="5207">
                  <c:v>3160.3270000000002</c:v>
                </c:pt>
                <c:pt idx="5208">
                  <c:v>3160.8090000000002</c:v>
                </c:pt>
                <c:pt idx="5209">
                  <c:v>3161.2910000000002</c:v>
                </c:pt>
                <c:pt idx="5210">
                  <c:v>3161.7730000000001</c:v>
                </c:pt>
                <c:pt idx="5211">
                  <c:v>3162.2550000000001</c:v>
                </c:pt>
                <c:pt idx="5212">
                  <c:v>3162.7370000000001</c:v>
                </c:pt>
                <c:pt idx="5213">
                  <c:v>3163.2190000000001</c:v>
                </c:pt>
                <c:pt idx="5214">
                  <c:v>3163.7020000000002</c:v>
                </c:pt>
                <c:pt idx="5215">
                  <c:v>3164.1840000000002</c:v>
                </c:pt>
                <c:pt idx="5216">
                  <c:v>3164.6660000000002</c:v>
                </c:pt>
                <c:pt idx="5217">
                  <c:v>3165.1480000000001</c:v>
                </c:pt>
                <c:pt idx="5218">
                  <c:v>3165.63</c:v>
                </c:pt>
                <c:pt idx="5219">
                  <c:v>3166.1120000000001</c:v>
                </c:pt>
                <c:pt idx="5220">
                  <c:v>3166.5940000000001</c:v>
                </c:pt>
                <c:pt idx="5221">
                  <c:v>3167.076</c:v>
                </c:pt>
                <c:pt idx="5222">
                  <c:v>3167.5590000000002</c:v>
                </c:pt>
                <c:pt idx="5223">
                  <c:v>3168.0410000000002</c:v>
                </c:pt>
                <c:pt idx="5224">
                  <c:v>3168.5230000000001</c:v>
                </c:pt>
                <c:pt idx="5225">
                  <c:v>3169.0050000000001</c:v>
                </c:pt>
                <c:pt idx="5226">
                  <c:v>3169.4870000000001</c:v>
                </c:pt>
                <c:pt idx="5227">
                  <c:v>3169.9690000000001</c:v>
                </c:pt>
                <c:pt idx="5228">
                  <c:v>3170.451</c:v>
                </c:pt>
                <c:pt idx="5229">
                  <c:v>3170.9340000000002</c:v>
                </c:pt>
                <c:pt idx="5230">
                  <c:v>3171.4160000000002</c:v>
                </c:pt>
                <c:pt idx="5231">
                  <c:v>3171.8980000000001</c:v>
                </c:pt>
                <c:pt idx="5232">
                  <c:v>3172.38</c:v>
                </c:pt>
                <c:pt idx="5233">
                  <c:v>3172.8620000000001</c:v>
                </c:pt>
                <c:pt idx="5234">
                  <c:v>3173.3440000000001</c:v>
                </c:pt>
                <c:pt idx="5235">
                  <c:v>3173.826</c:v>
                </c:pt>
                <c:pt idx="5236">
                  <c:v>3174.308</c:v>
                </c:pt>
                <c:pt idx="5237">
                  <c:v>3174.7910000000002</c:v>
                </c:pt>
                <c:pt idx="5238">
                  <c:v>3175.2730000000001</c:v>
                </c:pt>
                <c:pt idx="5239">
                  <c:v>3175.7550000000001</c:v>
                </c:pt>
                <c:pt idx="5240">
                  <c:v>3176.2370000000001</c:v>
                </c:pt>
                <c:pt idx="5241">
                  <c:v>3176.7190000000001</c:v>
                </c:pt>
                <c:pt idx="5242">
                  <c:v>3177.201</c:v>
                </c:pt>
                <c:pt idx="5243">
                  <c:v>3177.683</c:v>
                </c:pt>
                <c:pt idx="5244">
                  <c:v>3178.165</c:v>
                </c:pt>
                <c:pt idx="5245">
                  <c:v>3178.646999999999</c:v>
                </c:pt>
                <c:pt idx="5246">
                  <c:v>3179.13</c:v>
                </c:pt>
                <c:pt idx="5247">
                  <c:v>3179.6120000000001</c:v>
                </c:pt>
                <c:pt idx="5248">
                  <c:v>3180.0940000000001</c:v>
                </c:pt>
                <c:pt idx="5249">
                  <c:v>3180.576</c:v>
                </c:pt>
                <c:pt idx="5250">
                  <c:v>3181.058</c:v>
                </c:pt>
                <c:pt idx="5251">
                  <c:v>3181.54</c:v>
                </c:pt>
                <c:pt idx="5252">
                  <c:v>3182.0219999999999</c:v>
                </c:pt>
                <c:pt idx="5253">
                  <c:v>3182.5039999999999</c:v>
                </c:pt>
                <c:pt idx="5254">
                  <c:v>3182.9870000000001</c:v>
                </c:pt>
                <c:pt idx="5255">
                  <c:v>3183.4690000000001</c:v>
                </c:pt>
                <c:pt idx="5256">
                  <c:v>3183.951</c:v>
                </c:pt>
                <c:pt idx="5257">
                  <c:v>3184.433</c:v>
                </c:pt>
                <c:pt idx="5258">
                  <c:v>3184.915</c:v>
                </c:pt>
                <c:pt idx="5259">
                  <c:v>3185.3969999999999</c:v>
                </c:pt>
                <c:pt idx="5260">
                  <c:v>3185.8789999999999</c:v>
                </c:pt>
                <c:pt idx="5261">
                  <c:v>3186.3620000000001</c:v>
                </c:pt>
                <c:pt idx="5262">
                  <c:v>3186.8440000000001</c:v>
                </c:pt>
                <c:pt idx="5263">
                  <c:v>3187.326</c:v>
                </c:pt>
                <c:pt idx="5264">
                  <c:v>3187.808</c:v>
                </c:pt>
                <c:pt idx="5265">
                  <c:v>3188.29</c:v>
                </c:pt>
                <c:pt idx="5266">
                  <c:v>3188.7719999999999</c:v>
                </c:pt>
                <c:pt idx="5267">
                  <c:v>3189.2539999999999</c:v>
                </c:pt>
                <c:pt idx="5268">
                  <c:v>3189.7359999999999</c:v>
                </c:pt>
                <c:pt idx="5269">
                  <c:v>3190.2190000000001</c:v>
                </c:pt>
                <c:pt idx="5270">
                  <c:v>3190.701</c:v>
                </c:pt>
                <c:pt idx="5271">
                  <c:v>3191.183</c:v>
                </c:pt>
                <c:pt idx="5272">
                  <c:v>3191.665</c:v>
                </c:pt>
                <c:pt idx="5273">
                  <c:v>3192.146999999999</c:v>
                </c:pt>
                <c:pt idx="5274">
                  <c:v>3192.628999999999</c:v>
                </c:pt>
                <c:pt idx="5275">
                  <c:v>3193.1109999999999</c:v>
                </c:pt>
                <c:pt idx="5276">
                  <c:v>3193.5929999999998</c:v>
                </c:pt>
                <c:pt idx="5277">
                  <c:v>3194.0749999999998</c:v>
                </c:pt>
                <c:pt idx="5278">
                  <c:v>3194.558</c:v>
                </c:pt>
                <c:pt idx="5279">
                  <c:v>3195.04</c:v>
                </c:pt>
                <c:pt idx="5280">
                  <c:v>3195.5219999999999</c:v>
                </c:pt>
                <c:pt idx="5281">
                  <c:v>3196.0039999999999</c:v>
                </c:pt>
                <c:pt idx="5282">
                  <c:v>3196.4859999999999</c:v>
                </c:pt>
                <c:pt idx="5283">
                  <c:v>3196.9679999999998</c:v>
                </c:pt>
                <c:pt idx="5284">
                  <c:v>3197.45</c:v>
                </c:pt>
                <c:pt idx="5285">
                  <c:v>3197.9319999999998</c:v>
                </c:pt>
                <c:pt idx="5286">
                  <c:v>3198.415</c:v>
                </c:pt>
                <c:pt idx="5287">
                  <c:v>3198.8969999999999</c:v>
                </c:pt>
                <c:pt idx="5288">
                  <c:v>3199.3789999999999</c:v>
                </c:pt>
                <c:pt idx="5289">
                  <c:v>3199.8609999999999</c:v>
                </c:pt>
                <c:pt idx="5290">
                  <c:v>3200.3429999999998</c:v>
                </c:pt>
                <c:pt idx="5291">
                  <c:v>3200.8249999999998</c:v>
                </c:pt>
                <c:pt idx="5292">
                  <c:v>3201.3069999999998</c:v>
                </c:pt>
                <c:pt idx="5293">
                  <c:v>3201.79</c:v>
                </c:pt>
                <c:pt idx="5294">
                  <c:v>3202.2719999999999</c:v>
                </c:pt>
                <c:pt idx="5295">
                  <c:v>3202.7539999999999</c:v>
                </c:pt>
                <c:pt idx="5296">
                  <c:v>3203.2359999999999</c:v>
                </c:pt>
                <c:pt idx="5297">
                  <c:v>3203.7179999999998</c:v>
                </c:pt>
                <c:pt idx="5298">
                  <c:v>3204.2</c:v>
                </c:pt>
                <c:pt idx="5299">
                  <c:v>3204.6819999999998</c:v>
                </c:pt>
                <c:pt idx="5300">
                  <c:v>3205.1640000000002</c:v>
                </c:pt>
                <c:pt idx="5301">
                  <c:v>3205.6460000000002</c:v>
                </c:pt>
                <c:pt idx="5302">
                  <c:v>3206.128999999999</c:v>
                </c:pt>
                <c:pt idx="5303">
                  <c:v>3206.6109999999999</c:v>
                </c:pt>
                <c:pt idx="5304">
                  <c:v>3207.0929999999998</c:v>
                </c:pt>
                <c:pt idx="5305">
                  <c:v>3207.5749999999998</c:v>
                </c:pt>
                <c:pt idx="5306">
                  <c:v>3208.0569999999998</c:v>
                </c:pt>
                <c:pt idx="5307">
                  <c:v>3208.5390000000002</c:v>
                </c:pt>
                <c:pt idx="5308">
                  <c:v>3209.0210000000002</c:v>
                </c:pt>
                <c:pt idx="5309">
                  <c:v>3209.5030000000002</c:v>
                </c:pt>
                <c:pt idx="5310">
                  <c:v>3209.9859999999999</c:v>
                </c:pt>
                <c:pt idx="5311">
                  <c:v>3210.4679999999998</c:v>
                </c:pt>
                <c:pt idx="5312">
                  <c:v>3210.95</c:v>
                </c:pt>
                <c:pt idx="5313">
                  <c:v>3211.4319999999998</c:v>
                </c:pt>
                <c:pt idx="5314">
                  <c:v>3211.9140000000002</c:v>
                </c:pt>
                <c:pt idx="5315">
                  <c:v>3212.3960000000002</c:v>
                </c:pt>
                <c:pt idx="5316">
                  <c:v>3212.8780000000002</c:v>
                </c:pt>
                <c:pt idx="5317">
                  <c:v>3213.36</c:v>
                </c:pt>
                <c:pt idx="5318">
                  <c:v>3213.8429999999998</c:v>
                </c:pt>
                <c:pt idx="5319">
                  <c:v>3214.3249999999998</c:v>
                </c:pt>
                <c:pt idx="5320">
                  <c:v>3214.8069999999998</c:v>
                </c:pt>
                <c:pt idx="5321">
                  <c:v>3215.2890000000002</c:v>
                </c:pt>
                <c:pt idx="5322">
                  <c:v>3215.7710000000002</c:v>
                </c:pt>
                <c:pt idx="5323">
                  <c:v>3216.2530000000002</c:v>
                </c:pt>
                <c:pt idx="5324">
                  <c:v>3216.7350000000001</c:v>
                </c:pt>
                <c:pt idx="5325">
                  <c:v>3217.2179999999998</c:v>
                </c:pt>
                <c:pt idx="5326">
                  <c:v>3217.7</c:v>
                </c:pt>
                <c:pt idx="5327">
                  <c:v>3218.1819999999998</c:v>
                </c:pt>
                <c:pt idx="5328">
                  <c:v>3218.6640000000002</c:v>
                </c:pt>
                <c:pt idx="5329">
                  <c:v>3219.1460000000002</c:v>
                </c:pt>
                <c:pt idx="5330">
                  <c:v>3219.6280000000002</c:v>
                </c:pt>
                <c:pt idx="5331">
                  <c:v>3220.11</c:v>
                </c:pt>
                <c:pt idx="5332">
                  <c:v>3220.5920000000001</c:v>
                </c:pt>
                <c:pt idx="5333">
                  <c:v>3221.0740000000001</c:v>
                </c:pt>
                <c:pt idx="5334">
                  <c:v>3221.5569999999998</c:v>
                </c:pt>
                <c:pt idx="5335">
                  <c:v>3222.0390000000002</c:v>
                </c:pt>
                <c:pt idx="5336">
                  <c:v>3222.5210000000002</c:v>
                </c:pt>
                <c:pt idx="5337">
                  <c:v>3223.0030000000002</c:v>
                </c:pt>
                <c:pt idx="5338">
                  <c:v>3223.4850000000001</c:v>
                </c:pt>
                <c:pt idx="5339">
                  <c:v>3223.9670000000001</c:v>
                </c:pt>
                <c:pt idx="5340">
                  <c:v>3224.4490000000001</c:v>
                </c:pt>
                <c:pt idx="5341">
                  <c:v>3224.931</c:v>
                </c:pt>
                <c:pt idx="5342">
                  <c:v>3225.4140000000002</c:v>
                </c:pt>
                <c:pt idx="5343">
                  <c:v>3225.8960000000002</c:v>
                </c:pt>
                <c:pt idx="5344">
                  <c:v>3226.3780000000002</c:v>
                </c:pt>
                <c:pt idx="5345">
                  <c:v>3226.86</c:v>
                </c:pt>
                <c:pt idx="5346">
                  <c:v>3227.3420000000001</c:v>
                </c:pt>
                <c:pt idx="5347">
                  <c:v>3227.8240000000001</c:v>
                </c:pt>
                <c:pt idx="5348">
                  <c:v>3228.306</c:v>
                </c:pt>
                <c:pt idx="5349">
                  <c:v>3228.7890000000002</c:v>
                </c:pt>
                <c:pt idx="5350">
                  <c:v>3229.2710000000002</c:v>
                </c:pt>
                <c:pt idx="5351">
                  <c:v>3229.7530000000002</c:v>
                </c:pt>
                <c:pt idx="5352">
                  <c:v>3230.2350000000001</c:v>
                </c:pt>
                <c:pt idx="5353">
                  <c:v>3230.7170000000001</c:v>
                </c:pt>
                <c:pt idx="5354">
                  <c:v>3231.1990000000001</c:v>
                </c:pt>
                <c:pt idx="5355">
                  <c:v>3231.681</c:v>
                </c:pt>
                <c:pt idx="5356">
                  <c:v>3232.163</c:v>
                </c:pt>
                <c:pt idx="5357">
                  <c:v>3232.6460000000002</c:v>
                </c:pt>
                <c:pt idx="5358">
                  <c:v>3233.1280000000002</c:v>
                </c:pt>
                <c:pt idx="5359">
                  <c:v>3233.61</c:v>
                </c:pt>
                <c:pt idx="5360">
                  <c:v>3234.0920000000001</c:v>
                </c:pt>
                <c:pt idx="5361">
                  <c:v>3234.5740000000001</c:v>
                </c:pt>
                <c:pt idx="5362">
                  <c:v>3235.056</c:v>
                </c:pt>
                <c:pt idx="5363">
                  <c:v>3235.538</c:v>
                </c:pt>
                <c:pt idx="5364">
                  <c:v>3236.02</c:v>
                </c:pt>
                <c:pt idx="5365">
                  <c:v>3236.502</c:v>
                </c:pt>
                <c:pt idx="5366">
                  <c:v>3236.9850000000001</c:v>
                </c:pt>
                <c:pt idx="5367">
                  <c:v>3237.4670000000001</c:v>
                </c:pt>
                <c:pt idx="5368">
                  <c:v>3237.9490000000001</c:v>
                </c:pt>
                <c:pt idx="5369">
                  <c:v>3238.431</c:v>
                </c:pt>
                <c:pt idx="5370">
                  <c:v>3238.913</c:v>
                </c:pt>
                <c:pt idx="5371">
                  <c:v>3239.395</c:v>
                </c:pt>
                <c:pt idx="5372">
                  <c:v>3239.877</c:v>
                </c:pt>
                <c:pt idx="5373">
                  <c:v>3240.3589999999999</c:v>
                </c:pt>
                <c:pt idx="5374">
                  <c:v>3240.8420000000001</c:v>
                </c:pt>
                <c:pt idx="5375">
                  <c:v>3241.3240000000001</c:v>
                </c:pt>
                <c:pt idx="5376">
                  <c:v>3241.806</c:v>
                </c:pt>
                <c:pt idx="5377">
                  <c:v>3242.288</c:v>
                </c:pt>
                <c:pt idx="5378">
                  <c:v>3242.77</c:v>
                </c:pt>
                <c:pt idx="5379">
                  <c:v>3243.252</c:v>
                </c:pt>
                <c:pt idx="5380">
                  <c:v>3243.7339999999999</c:v>
                </c:pt>
                <c:pt idx="5381">
                  <c:v>3244.2170000000001</c:v>
                </c:pt>
                <c:pt idx="5382">
                  <c:v>3244.6979999999999</c:v>
                </c:pt>
                <c:pt idx="5383">
                  <c:v>3245.181</c:v>
                </c:pt>
                <c:pt idx="5384">
                  <c:v>3245.663</c:v>
                </c:pt>
                <c:pt idx="5385">
                  <c:v>3246.145</c:v>
                </c:pt>
                <c:pt idx="5386">
                  <c:v>3246.627</c:v>
                </c:pt>
                <c:pt idx="5387">
                  <c:v>3247.108999999999</c:v>
                </c:pt>
                <c:pt idx="5388">
                  <c:v>3247.5909999999999</c:v>
                </c:pt>
                <c:pt idx="5389">
                  <c:v>3248.0729999999999</c:v>
                </c:pt>
                <c:pt idx="5390">
                  <c:v>3248.556</c:v>
                </c:pt>
                <c:pt idx="5391">
                  <c:v>3249.038</c:v>
                </c:pt>
                <c:pt idx="5392">
                  <c:v>3249.52</c:v>
                </c:pt>
                <c:pt idx="5393">
                  <c:v>3250.002</c:v>
                </c:pt>
                <c:pt idx="5394">
                  <c:v>3250.4839999999999</c:v>
                </c:pt>
                <c:pt idx="5395">
                  <c:v>3250.9659999999999</c:v>
                </c:pt>
                <c:pt idx="5396">
                  <c:v>3251.4479999999999</c:v>
                </c:pt>
                <c:pt idx="5397">
                  <c:v>3251.93</c:v>
                </c:pt>
                <c:pt idx="5398">
                  <c:v>3252.413</c:v>
                </c:pt>
                <c:pt idx="5399">
                  <c:v>3252.895</c:v>
                </c:pt>
                <c:pt idx="5400">
                  <c:v>3253.377</c:v>
                </c:pt>
                <c:pt idx="5401">
                  <c:v>3253.8589999999999</c:v>
                </c:pt>
                <c:pt idx="5402">
                  <c:v>3254.3409999999999</c:v>
                </c:pt>
                <c:pt idx="5403">
                  <c:v>3254.8229999999999</c:v>
                </c:pt>
                <c:pt idx="5404">
                  <c:v>3255.3049999999998</c:v>
                </c:pt>
                <c:pt idx="5405">
                  <c:v>3255.786999999998</c:v>
                </c:pt>
                <c:pt idx="5406">
                  <c:v>3256.27</c:v>
                </c:pt>
                <c:pt idx="5407">
                  <c:v>3256.752</c:v>
                </c:pt>
                <c:pt idx="5408">
                  <c:v>3257.2339999999999</c:v>
                </c:pt>
                <c:pt idx="5409">
                  <c:v>3257.7159999999999</c:v>
                </c:pt>
                <c:pt idx="5410">
                  <c:v>3258.1979999999999</c:v>
                </c:pt>
                <c:pt idx="5411">
                  <c:v>3258.68</c:v>
                </c:pt>
                <c:pt idx="5412">
                  <c:v>3259.1619999999998</c:v>
                </c:pt>
                <c:pt idx="5413">
                  <c:v>3259.645</c:v>
                </c:pt>
                <c:pt idx="5414">
                  <c:v>3260.1260000000002</c:v>
                </c:pt>
                <c:pt idx="5415">
                  <c:v>3260.608999999999</c:v>
                </c:pt>
                <c:pt idx="5416">
                  <c:v>3261.0909999999999</c:v>
                </c:pt>
                <c:pt idx="5417">
                  <c:v>3261.5729999999999</c:v>
                </c:pt>
                <c:pt idx="5418">
                  <c:v>3262.0549999999998</c:v>
                </c:pt>
                <c:pt idx="5419">
                  <c:v>3262.5369999999998</c:v>
                </c:pt>
                <c:pt idx="5420">
                  <c:v>3263.0189999999998</c:v>
                </c:pt>
                <c:pt idx="5421">
                  <c:v>3263.5010000000002</c:v>
                </c:pt>
                <c:pt idx="5422">
                  <c:v>3263.9839999999999</c:v>
                </c:pt>
                <c:pt idx="5423">
                  <c:v>3264.4659999999999</c:v>
                </c:pt>
                <c:pt idx="5424">
                  <c:v>3264.9479999999999</c:v>
                </c:pt>
                <c:pt idx="5425">
                  <c:v>3265.43</c:v>
                </c:pt>
                <c:pt idx="5426">
                  <c:v>3265.9119999999998</c:v>
                </c:pt>
                <c:pt idx="5427">
                  <c:v>3266.3939999999998</c:v>
                </c:pt>
                <c:pt idx="5428">
                  <c:v>3266.8760000000002</c:v>
                </c:pt>
                <c:pt idx="5429">
                  <c:v>3267.3580000000002</c:v>
                </c:pt>
                <c:pt idx="5430">
                  <c:v>3267.8409999999999</c:v>
                </c:pt>
                <c:pt idx="5431">
                  <c:v>3268.3229999999999</c:v>
                </c:pt>
                <c:pt idx="5432">
                  <c:v>3268.8049999999998</c:v>
                </c:pt>
                <c:pt idx="5433">
                  <c:v>3269.286999999998</c:v>
                </c:pt>
                <c:pt idx="5434">
                  <c:v>3269.768999999998</c:v>
                </c:pt>
                <c:pt idx="5435">
                  <c:v>3270.2510000000002</c:v>
                </c:pt>
                <c:pt idx="5436">
                  <c:v>3270.7330000000002</c:v>
                </c:pt>
                <c:pt idx="5437">
                  <c:v>3271.2150000000001</c:v>
                </c:pt>
                <c:pt idx="5438">
                  <c:v>3271.6979999999999</c:v>
                </c:pt>
                <c:pt idx="5439">
                  <c:v>3272.18</c:v>
                </c:pt>
                <c:pt idx="5440">
                  <c:v>3272.6619999999998</c:v>
                </c:pt>
                <c:pt idx="5441">
                  <c:v>3273.1439999999998</c:v>
                </c:pt>
                <c:pt idx="5442">
                  <c:v>3273.6260000000002</c:v>
                </c:pt>
                <c:pt idx="5443">
                  <c:v>3274.1080000000002</c:v>
                </c:pt>
                <c:pt idx="5444">
                  <c:v>3274.59</c:v>
                </c:pt>
                <c:pt idx="5445">
                  <c:v>3275.0729999999999</c:v>
                </c:pt>
                <c:pt idx="5446">
                  <c:v>3275.5540000000001</c:v>
                </c:pt>
                <c:pt idx="5447">
                  <c:v>3276.0369999999998</c:v>
                </c:pt>
                <c:pt idx="5448">
                  <c:v>3276.5189999999998</c:v>
                </c:pt>
                <c:pt idx="5449">
                  <c:v>3277.0010000000002</c:v>
                </c:pt>
                <c:pt idx="5450">
                  <c:v>3277.4830000000002</c:v>
                </c:pt>
                <c:pt idx="5451">
                  <c:v>3277.9650000000001</c:v>
                </c:pt>
                <c:pt idx="5452">
                  <c:v>3278.4470000000001</c:v>
                </c:pt>
                <c:pt idx="5453">
                  <c:v>3278.9290000000001</c:v>
                </c:pt>
                <c:pt idx="5454">
                  <c:v>3279.4119999999998</c:v>
                </c:pt>
                <c:pt idx="5455">
                  <c:v>3279.8939999999998</c:v>
                </c:pt>
                <c:pt idx="5456">
                  <c:v>3280.3760000000002</c:v>
                </c:pt>
                <c:pt idx="5457">
                  <c:v>3280.8580000000002</c:v>
                </c:pt>
                <c:pt idx="5458">
                  <c:v>3281.34</c:v>
                </c:pt>
                <c:pt idx="5459">
                  <c:v>3281.8220000000001</c:v>
                </c:pt>
                <c:pt idx="5460">
                  <c:v>3282.3040000000001</c:v>
                </c:pt>
                <c:pt idx="5461">
                  <c:v>3282.7860000000001</c:v>
                </c:pt>
                <c:pt idx="5462">
                  <c:v>3283.268999999998</c:v>
                </c:pt>
                <c:pt idx="5463">
                  <c:v>3283.7510000000002</c:v>
                </c:pt>
                <c:pt idx="5464">
                  <c:v>3284.2330000000002</c:v>
                </c:pt>
                <c:pt idx="5465">
                  <c:v>3284.7150000000001</c:v>
                </c:pt>
                <c:pt idx="5466">
                  <c:v>3285.1970000000001</c:v>
                </c:pt>
                <c:pt idx="5467">
                  <c:v>3285.6790000000001</c:v>
                </c:pt>
                <c:pt idx="5468">
                  <c:v>3286.1610000000001</c:v>
                </c:pt>
                <c:pt idx="5469">
                  <c:v>3286.643</c:v>
                </c:pt>
                <c:pt idx="5470">
                  <c:v>3287.125</c:v>
                </c:pt>
                <c:pt idx="5471">
                  <c:v>3287.6080000000002</c:v>
                </c:pt>
                <c:pt idx="5472">
                  <c:v>3288.09</c:v>
                </c:pt>
                <c:pt idx="5473">
                  <c:v>3288.5720000000001</c:v>
                </c:pt>
                <c:pt idx="5474">
                  <c:v>3289.0540000000001</c:v>
                </c:pt>
                <c:pt idx="5475">
                  <c:v>3289.5360000000001</c:v>
                </c:pt>
                <c:pt idx="5476">
                  <c:v>3290.018</c:v>
                </c:pt>
                <c:pt idx="5477">
                  <c:v>3290.5</c:v>
                </c:pt>
                <c:pt idx="5478">
                  <c:v>3290.982</c:v>
                </c:pt>
                <c:pt idx="5479">
                  <c:v>3291.4650000000001</c:v>
                </c:pt>
                <c:pt idx="5480">
                  <c:v>3291.9470000000001</c:v>
                </c:pt>
                <c:pt idx="5481">
                  <c:v>3292.4290000000001</c:v>
                </c:pt>
                <c:pt idx="5482">
                  <c:v>3292.9110000000001</c:v>
                </c:pt>
                <c:pt idx="5483">
                  <c:v>3293.393</c:v>
                </c:pt>
                <c:pt idx="5484">
                  <c:v>3293.875</c:v>
                </c:pt>
                <c:pt idx="5485">
                  <c:v>3294.357</c:v>
                </c:pt>
                <c:pt idx="5486">
                  <c:v>3294.84</c:v>
                </c:pt>
                <c:pt idx="5487">
                  <c:v>3295.3220000000001</c:v>
                </c:pt>
                <c:pt idx="5488">
                  <c:v>3295.8040000000001</c:v>
                </c:pt>
                <c:pt idx="5489">
                  <c:v>3296.2860000000001</c:v>
                </c:pt>
                <c:pt idx="5490">
                  <c:v>3296.768</c:v>
                </c:pt>
                <c:pt idx="5491">
                  <c:v>3297.25</c:v>
                </c:pt>
                <c:pt idx="5492">
                  <c:v>3297.732</c:v>
                </c:pt>
                <c:pt idx="5493">
                  <c:v>3298.2139999999999</c:v>
                </c:pt>
                <c:pt idx="5494">
                  <c:v>3298.6970000000001</c:v>
                </c:pt>
                <c:pt idx="5495">
                  <c:v>3299.1790000000001</c:v>
                </c:pt>
                <c:pt idx="5496">
                  <c:v>3299.6610000000001</c:v>
                </c:pt>
                <c:pt idx="5497">
                  <c:v>3300.143</c:v>
                </c:pt>
                <c:pt idx="5498">
                  <c:v>3300.625</c:v>
                </c:pt>
                <c:pt idx="5499">
                  <c:v>3301.107</c:v>
                </c:pt>
                <c:pt idx="5500">
                  <c:v>3301.588999999999</c:v>
                </c:pt>
                <c:pt idx="5501">
                  <c:v>3302.0709999999999</c:v>
                </c:pt>
                <c:pt idx="5502">
                  <c:v>3302.5529999999999</c:v>
                </c:pt>
                <c:pt idx="5503">
                  <c:v>3303.0360000000001</c:v>
                </c:pt>
                <c:pt idx="5504">
                  <c:v>3303.518</c:v>
                </c:pt>
                <c:pt idx="5505">
                  <c:v>3304</c:v>
                </c:pt>
                <c:pt idx="5506">
                  <c:v>3304.482</c:v>
                </c:pt>
                <c:pt idx="5507">
                  <c:v>3304.9639999999999</c:v>
                </c:pt>
                <c:pt idx="5508">
                  <c:v>3305.4459999999999</c:v>
                </c:pt>
                <c:pt idx="5509">
                  <c:v>3305.9279999999999</c:v>
                </c:pt>
                <c:pt idx="5510">
                  <c:v>3306.41</c:v>
                </c:pt>
                <c:pt idx="5511">
                  <c:v>3306.893</c:v>
                </c:pt>
                <c:pt idx="5512">
                  <c:v>3307.375</c:v>
                </c:pt>
                <c:pt idx="5513">
                  <c:v>3307.857</c:v>
                </c:pt>
                <c:pt idx="5514">
                  <c:v>3308.3389999999999</c:v>
                </c:pt>
                <c:pt idx="5515">
                  <c:v>3308.8209999999999</c:v>
                </c:pt>
                <c:pt idx="5516">
                  <c:v>3309.3029999999999</c:v>
                </c:pt>
                <c:pt idx="5517">
                  <c:v>3309.784999999998</c:v>
                </c:pt>
                <c:pt idx="5518">
                  <c:v>3310.268</c:v>
                </c:pt>
                <c:pt idx="5519">
                  <c:v>3310.75</c:v>
                </c:pt>
                <c:pt idx="5520">
                  <c:v>3311.232</c:v>
                </c:pt>
                <c:pt idx="5521">
                  <c:v>3311.7139999999999</c:v>
                </c:pt>
                <c:pt idx="5522">
                  <c:v>3312.1959999999999</c:v>
                </c:pt>
                <c:pt idx="5523">
                  <c:v>3312.6779999999999</c:v>
                </c:pt>
                <c:pt idx="5524">
                  <c:v>3313.16</c:v>
                </c:pt>
                <c:pt idx="5525">
                  <c:v>3313.6419999999998</c:v>
                </c:pt>
                <c:pt idx="5526">
                  <c:v>3314.125</c:v>
                </c:pt>
                <c:pt idx="5527">
                  <c:v>3314.607</c:v>
                </c:pt>
                <c:pt idx="5528">
                  <c:v>3315.088999999999</c:v>
                </c:pt>
                <c:pt idx="5529">
                  <c:v>3315.5709999999999</c:v>
                </c:pt>
                <c:pt idx="5530">
                  <c:v>3316.0529999999999</c:v>
                </c:pt>
                <c:pt idx="5531">
                  <c:v>3316.5349999999999</c:v>
                </c:pt>
                <c:pt idx="5532">
                  <c:v>3317.0169999999998</c:v>
                </c:pt>
                <c:pt idx="5533">
                  <c:v>3317.4989999999998</c:v>
                </c:pt>
                <c:pt idx="5534">
                  <c:v>3317.9810000000002</c:v>
                </c:pt>
                <c:pt idx="5535">
                  <c:v>3318.4639999999999</c:v>
                </c:pt>
                <c:pt idx="5536">
                  <c:v>3318.9459999999999</c:v>
                </c:pt>
                <c:pt idx="5537">
                  <c:v>3319.4279999999999</c:v>
                </c:pt>
                <c:pt idx="5538">
                  <c:v>3319.91</c:v>
                </c:pt>
                <c:pt idx="5539">
                  <c:v>3320.3919999999998</c:v>
                </c:pt>
                <c:pt idx="5540">
                  <c:v>3320.8739999999998</c:v>
                </c:pt>
                <c:pt idx="5541">
                  <c:v>3321.3560000000002</c:v>
                </c:pt>
                <c:pt idx="5542">
                  <c:v>3321.8389999999999</c:v>
                </c:pt>
                <c:pt idx="5543">
                  <c:v>3322.3209999999999</c:v>
                </c:pt>
                <c:pt idx="5544">
                  <c:v>3322.8029999999999</c:v>
                </c:pt>
                <c:pt idx="5545">
                  <c:v>3323.284999999998</c:v>
                </c:pt>
                <c:pt idx="5546">
                  <c:v>3323.766999999998</c:v>
                </c:pt>
                <c:pt idx="5547">
                  <c:v>3324.248999999998</c:v>
                </c:pt>
                <c:pt idx="5548">
                  <c:v>3324.7310000000002</c:v>
                </c:pt>
                <c:pt idx="5549">
                  <c:v>3325.2130000000002</c:v>
                </c:pt>
                <c:pt idx="5550">
                  <c:v>3325.6959999999999</c:v>
                </c:pt>
                <c:pt idx="5551">
                  <c:v>3326.1779999999999</c:v>
                </c:pt>
                <c:pt idx="5552">
                  <c:v>3326.66</c:v>
                </c:pt>
                <c:pt idx="5553">
                  <c:v>3327.1419999999998</c:v>
                </c:pt>
                <c:pt idx="5554">
                  <c:v>3327.6239999999998</c:v>
                </c:pt>
                <c:pt idx="5555">
                  <c:v>3328.1060000000002</c:v>
                </c:pt>
                <c:pt idx="5556">
                  <c:v>3328.5880000000002</c:v>
                </c:pt>
                <c:pt idx="5557">
                  <c:v>3329.07</c:v>
                </c:pt>
                <c:pt idx="5558">
                  <c:v>3329.5520000000001</c:v>
                </c:pt>
                <c:pt idx="5559">
                  <c:v>3330.0349999999999</c:v>
                </c:pt>
                <c:pt idx="5560">
                  <c:v>3330.5169999999998</c:v>
                </c:pt>
                <c:pt idx="5561">
                  <c:v>3330.9989999999998</c:v>
                </c:pt>
                <c:pt idx="5562">
                  <c:v>3331.4810000000002</c:v>
                </c:pt>
                <c:pt idx="5563">
                  <c:v>3331.9630000000002</c:v>
                </c:pt>
                <c:pt idx="5564">
                  <c:v>3332.4450000000002</c:v>
                </c:pt>
                <c:pt idx="5565">
                  <c:v>3332.9270000000001</c:v>
                </c:pt>
                <c:pt idx="5566">
                  <c:v>3333.4090000000001</c:v>
                </c:pt>
                <c:pt idx="5567">
                  <c:v>3333.8919999999998</c:v>
                </c:pt>
                <c:pt idx="5568">
                  <c:v>3334.3739999999998</c:v>
                </c:pt>
                <c:pt idx="5569">
                  <c:v>3334.8560000000002</c:v>
                </c:pt>
                <c:pt idx="5570">
                  <c:v>3335.3380000000002</c:v>
                </c:pt>
                <c:pt idx="5571">
                  <c:v>3335.82</c:v>
                </c:pt>
                <c:pt idx="5572">
                  <c:v>3336.3020000000001</c:v>
                </c:pt>
                <c:pt idx="5573">
                  <c:v>3336.7840000000001</c:v>
                </c:pt>
                <c:pt idx="5574">
                  <c:v>3337.266999999998</c:v>
                </c:pt>
                <c:pt idx="5575">
                  <c:v>3337.748999999998</c:v>
                </c:pt>
                <c:pt idx="5576">
                  <c:v>3338.2310000000002</c:v>
                </c:pt>
                <c:pt idx="5577">
                  <c:v>3338.7130000000002</c:v>
                </c:pt>
                <c:pt idx="5578">
                  <c:v>3339.1950000000002</c:v>
                </c:pt>
                <c:pt idx="5579">
                  <c:v>3339.6770000000001</c:v>
                </c:pt>
                <c:pt idx="5580">
                  <c:v>3340.1590000000001</c:v>
                </c:pt>
                <c:pt idx="5581">
                  <c:v>3340.6410000000001</c:v>
                </c:pt>
                <c:pt idx="5582">
                  <c:v>3341.1239999999998</c:v>
                </c:pt>
                <c:pt idx="5583">
                  <c:v>3341.6060000000002</c:v>
                </c:pt>
                <c:pt idx="5584">
                  <c:v>3342.0880000000002</c:v>
                </c:pt>
                <c:pt idx="5585">
                  <c:v>3342.57</c:v>
                </c:pt>
                <c:pt idx="5586">
                  <c:v>3343.0520000000001</c:v>
                </c:pt>
                <c:pt idx="5587">
                  <c:v>3343.5340000000001</c:v>
                </c:pt>
                <c:pt idx="5588">
                  <c:v>3344.0160000000001</c:v>
                </c:pt>
                <c:pt idx="5589">
                  <c:v>3344.498</c:v>
                </c:pt>
                <c:pt idx="5590">
                  <c:v>3344.98</c:v>
                </c:pt>
                <c:pt idx="5591">
                  <c:v>3345.4630000000002</c:v>
                </c:pt>
                <c:pt idx="5592">
                  <c:v>3345.9450000000002</c:v>
                </c:pt>
                <c:pt idx="5593">
                  <c:v>3346.4270000000001</c:v>
                </c:pt>
                <c:pt idx="5594">
                  <c:v>3346.9090000000001</c:v>
                </c:pt>
                <c:pt idx="5595">
                  <c:v>3347.3910000000001</c:v>
                </c:pt>
                <c:pt idx="5596">
                  <c:v>3347.873</c:v>
                </c:pt>
                <c:pt idx="5597">
                  <c:v>3348.355</c:v>
                </c:pt>
                <c:pt idx="5598">
                  <c:v>3348.837</c:v>
                </c:pt>
                <c:pt idx="5599">
                  <c:v>3349.32</c:v>
                </c:pt>
                <c:pt idx="5600">
                  <c:v>3349.8020000000001</c:v>
                </c:pt>
                <c:pt idx="5601">
                  <c:v>3350.2840000000001</c:v>
                </c:pt>
                <c:pt idx="5602">
                  <c:v>3350.7660000000001</c:v>
                </c:pt>
                <c:pt idx="5603">
                  <c:v>3351.248</c:v>
                </c:pt>
                <c:pt idx="5604">
                  <c:v>3351.73</c:v>
                </c:pt>
                <c:pt idx="5605">
                  <c:v>3352.212</c:v>
                </c:pt>
                <c:pt idx="5606">
                  <c:v>3352.6950000000002</c:v>
                </c:pt>
                <c:pt idx="5607">
                  <c:v>3353.1770000000001</c:v>
                </c:pt>
                <c:pt idx="5608">
                  <c:v>3353.6590000000001</c:v>
                </c:pt>
                <c:pt idx="5609">
                  <c:v>3354.1410000000001</c:v>
                </c:pt>
                <c:pt idx="5610">
                  <c:v>3354.623</c:v>
                </c:pt>
                <c:pt idx="5611">
                  <c:v>3355.105</c:v>
                </c:pt>
                <c:pt idx="5612">
                  <c:v>3355.587</c:v>
                </c:pt>
                <c:pt idx="5613">
                  <c:v>3356.069</c:v>
                </c:pt>
                <c:pt idx="5614">
                  <c:v>3356.5520000000001</c:v>
                </c:pt>
                <c:pt idx="5615">
                  <c:v>3357.0340000000001</c:v>
                </c:pt>
                <c:pt idx="5616">
                  <c:v>3357.5160000000001</c:v>
                </c:pt>
                <c:pt idx="5617">
                  <c:v>3357.998</c:v>
                </c:pt>
                <c:pt idx="5618">
                  <c:v>3358.48</c:v>
                </c:pt>
                <c:pt idx="5619">
                  <c:v>3358.962</c:v>
                </c:pt>
                <c:pt idx="5620">
                  <c:v>3359.444</c:v>
                </c:pt>
                <c:pt idx="5621">
                  <c:v>3359.9259999999999</c:v>
                </c:pt>
                <c:pt idx="5622">
                  <c:v>3360.4079999999999</c:v>
                </c:pt>
                <c:pt idx="5623">
                  <c:v>3360.8910000000001</c:v>
                </c:pt>
                <c:pt idx="5624">
                  <c:v>3361.373</c:v>
                </c:pt>
                <c:pt idx="5625">
                  <c:v>3361.855</c:v>
                </c:pt>
                <c:pt idx="5626">
                  <c:v>3362.337</c:v>
                </c:pt>
                <c:pt idx="5627">
                  <c:v>3362.819</c:v>
                </c:pt>
                <c:pt idx="5628">
                  <c:v>3363.3009999999999</c:v>
                </c:pt>
                <c:pt idx="5629">
                  <c:v>3363.782999999999</c:v>
                </c:pt>
                <c:pt idx="5630">
                  <c:v>3364.264999999999</c:v>
                </c:pt>
                <c:pt idx="5631">
                  <c:v>3364.748</c:v>
                </c:pt>
                <c:pt idx="5632">
                  <c:v>3365.23</c:v>
                </c:pt>
                <c:pt idx="5633">
                  <c:v>3365.712</c:v>
                </c:pt>
                <c:pt idx="5634">
                  <c:v>3366.194</c:v>
                </c:pt>
                <c:pt idx="5635">
                  <c:v>3366.6759999999999</c:v>
                </c:pt>
                <c:pt idx="5636">
                  <c:v>3367.1579999999999</c:v>
                </c:pt>
                <c:pt idx="5637">
                  <c:v>3367.64</c:v>
                </c:pt>
                <c:pt idx="5638">
                  <c:v>3368.123</c:v>
                </c:pt>
                <c:pt idx="5639">
                  <c:v>3368.6039999999998</c:v>
                </c:pt>
                <c:pt idx="5640">
                  <c:v>3369.087</c:v>
                </c:pt>
                <c:pt idx="5641">
                  <c:v>3369.569</c:v>
                </c:pt>
                <c:pt idx="5642">
                  <c:v>3370.0509999999999</c:v>
                </c:pt>
                <c:pt idx="5643">
                  <c:v>3370.5329999999999</c:v>
                </c:pt>
                <c:pt idx="5644">
                  <c:v>3371.0149999999999</c:v>
                </c:pt>
                <c:pt idx="5645">
                  <c:v>3371.4969999999998</c:v>
                </c:pt>
                <c:pt idx="5646">
                  <c:v>3371.9789999999998</c:v>
                </c:pt>
                <c:pt idx="5647">
                  <c:v>3372.462</c:v>
                </c:pt>
                <c:pt idx="5648">
                  <c:v>3372.944</c:v>
                </c:pt>
                <c:pt idx="5649">
                  <c:v>3373.4259999999999</c:v>
                </c:pt>
                <c:pt idx="5650">
                  <c:v>3373.9079999999999</c:v>
                </c:pt>
                <c:pt idx="5651">
                  <c:v>3374.39</c:v>
                </c:pt>
                <c:pt idx="5652">
                  <c:v>3374.8719999999998</c:v>
                </c:pt>
                <c:pt idx="5653">
                  <c:v>3375.3539999999998</c:v>
                </c:pt>
                <c:pt idx="5654">
                  <c:v>3375.8359999999998</c:v>
                </c:pt>
                <c:pt idx="5655">
                  <c:v>3376.319</c:v>
                </c:pt>
                <c:pt idx="5656">
                  <c:v>3376.8009999999999</c:v>
                </c:pt>
                <c:pt idx="5657">
                  <c:v>3377.282999999999</c:v>
                </c:pt>
                <c:pt idx="5658">
                  <c:v>3377.764999999999</c:v>
                </c:pt>
                <c:pt idx="5659">
                  <c:v>3378.246999999998</c:v>
                </c:pt>
                <c:pt idx="5660">
                  <c:v>3378.728999999998</c:v>
                </c:pt>
                <c:pt idx="5661">
                  <c:v>3379.2109999999998</c:v>
                </c:pt>
                <c:pt idx="5662">
                  <c:v>3379.6930000000002</c:v>
                </c:pt>
                <c:pt idx="5663">
                  <c:v>3380.1759999999999</c:v>
                </c:pt>
                <c:pt idx="5664">
                  <c:v>3380.6579999999999</c:v>
                </c:pt>
                <c:pt idx="5665">
                  <c:v>3381.14</c:v>
                </c:pt>
                <c:pt idx="5666">
                  <c:v>3381.6219999999998</c:v>
                </c:pt>
                <c:pt idx="5667">
                  <c:v>3382.1039999999998</c:v>
                </c:pt>
                <c:pt idx="5668">
                  <c:v>3382.5859999999998</c:v>
                </c:pt>
                <c:pt idx="5669">
                  <c:v>3383.0680000000002</c:v>
                </c:pt>
                <c:pt idx="5670">
                  <c:v>3383.5509999999999</c:v>
                </c:pt>
                <c:pt idx="5671">
                  <c:v>3384.0320000000002</c:v>
                </c:pt>
                <c:pt idx="5672">
                  <c:v>3384.5149999999999</c:v>
                </c:pt>
                <c:pt idx="5673">
                  <c:v>3384.9969999999998</c:v>
                </c:pt>
                <c:pt idx="5674">
                  <c:v>3385.4789999999998</c:v>
                </c:pt>
                <c:pt idx="5675">
                  <c:v>3385.9609999999998</c:v>
                </c:pt>
                <c:pt idx="5676">
                  <c:v>3386.4430000000002</c:v>
                </c:pt>
                <c:pt idx="5677">
                  <c:v>3386.9250000000002</c:v>
                </c:pt>
                <c:pt idx="5678">
                  <c:v>3387.4070000000002</c:v>
                </c:pt>
                <c:pt idx="5679">
                  <c:v>3387.89</c:v>
                </c:pt>
                <c:pt idx="5680">
                  <c:v>3388.3719999999998</c:v>
                </c:pt>
                <c:pt idx="5681">
                  <c:v>3388.8539999999998</c:v>
                </c:pt>
                <c:pt idx="5682">
                  <c:v>3389.3359999999998</c:v>
                </c:pt>
                <c:pt idx="5683">
                  <c:v>3389.8180000000002</c:v>
                </c:pt>
                <c:pt idx="5684">
                  <c:v>3390.3</c:v>
                </c:pt>
                <c:pt idx="5685">
                  <c:v>3390.7820000000002</c:v>
                </c:pt>
                <c:pt idx="5686">
                  <c:v>3391.2640000000001</c:v>
                </c:pt>
                <c:pt idx="5687">
                  <c:v>3391.746999999998</c:v>
                </c:pt>
                <c:pt idx="5688">
                  <c:v>3392.228999999998</c:v>
                </c:pt>
                <c:pt idx="5689">
                  <c:v>3392.7109999999998</c:v>
                </c:pt>
                <c:pt idx="5690">
                  <c:v>3393.1930000000002</c:v>
                </c:pt>
                <c:pt idx="5691">
                  <c:v>3393.6750000000002</c:v>
                </c:pt>
                <c:pt idx="5692">
                  <c:v>3394.1570000000002</c:v>
                </c:pt>
                <c:pt idx="5693">
                  <c:v>3394.6390000000001</c:v>
                </c:pt>
                <c:pt idx="5694">
                  <c:v>3395.1210000000001</c:v>
                </c:pt>
                <c:pt idx="5695">
                  <c:v>3395.6039999999998</c:v>
                </c:pt>
                <c:pt idx="5696">
                  <c:v>3396.0859999999998</c:v>
                </c:pt>
                <c:pt idx="5697">
                  <c:v>3396.5680000000002</c:v>
                </c:pt>
                <c:pt idx="5698">
                  <c:v>3397.05</c:v>
                </c:pt>
                <c:pt idx="5699">
                  <c:v>3397.5320000000002</c:v>
                </c:pt>
                <c:pt idx="5700">
                  <c:v>3398.0140000000001</c:v>
                </c:pt>
                <c:pt idx="5701">
                  <c:v>3398.4960000000001</c:v>
                </c:pt>
                <c:pt idx="5702">
                  <c:v>3398.9789999999998</c:v>
                </c:pt>
                <c:pt idx="5703">
                  <c:v>3399.46</c:v>
                </c:pt>
                <c:pt idx="5704">
                  <c:v>3399.9430000000002</c:v>
                </c:pt>
                <c:pt idx="5705">
                  <c:v>3400.4250000000002</c:v>
                </c:pt>
                <c:pt idx="5706">
                  <c:v>3400.9070000000002</c:v>
                </c:pt>
                <c:pt idx="5707">
                  <c:v>3401.3890000000001</c:v>
                </c:pt>
                <c:pt idx="5708">
                  <c:v>3401.8710000000001</c:v>
                </c:pt>
                <c:pt idx="5709">
                  <c:v>3402.3530000000001</c:v>
                </c:pt>
                <c:pt idx="5710">
                  <c:v>3402.835</c:v>
                </c:pt>
                <c:pt idx="5711">
                  <c:v>3403.3180000000002</c:v>
                </c:pt>
                <c:pt idx="5712">
                  <c:v>3403.8</c:v>
                </c:pt>
                <c:pt idx="5713">
                  <c:v>3404.2820000000002</c:v>
                </c:pt>
                <c:pt idx="5714">
                  <c:v>3404.7640000000001</c:v>
                </c:pt>
                <c:pt idx="5715">
                  <c:v>3405.2460000000001</c:v>
                </c:pt>
                <c:pt idx="5716">
                  <c:v>3405.7280000000001</c:v>
                </c:pt>
                <c:pt idx="5717">
                  <c:v>3406.21</c:v>
                </c:pt>
                <c:pt idx="5718">
                  <c:v>3406.692</c:v>
                </c:pt>
                <c:pt idx="5719">
                  <c:v>3407.1750000000002</c:v>
                </c:pt>
                <c:pt idx="5720">
                  <c:v>3407.6570000000002</c:v>
                </c:pt>
                <c:pt idx="5721">
                  <c:v>3408.1390000000001</c:v>
                </c:pt>
                <c:pt idx="5722">
                  <c:v>3408.6210000000001</c:v>
                </c:pt>
                <c:pt idx="5723">
                  <c:v>3409.1030000000001</c:v>
                </c:pt>
                <c:pt idx="5724">
                  <c:v>3409.585</c:v>
                </c:pt>
                <c:pt idx="5725">
                  <c:v>3410.067</c:v>
                </c:pt>
                <c:pt idx="5726">
                  <c:v>3410.549</c:v>
                </c:pt>
                <c:pt idx="5727">
                  <c:v>3411.0309999999999</c:v>
                </c:pt>
                <c:pt idx="5728">
                  <c:v>3411.5140000000001</c:v>
                </c:pt>
                <c:pt idx="5729">
                  <c:v>3411.9960000000001</c:v>
                </c:pt>
                <c:pt idx="5730">
                  <c:v>3412.4780000000001</c:v>
                </c:pt>
                <c:pt idx="5731">
                  <c:v>3412.96</c:v>
                </c:pt>
                <c:pt idx="5732">
                  <c:v>3413.442</c:v>
                </c:pt>
                <c:pt idx="5733">
                  <c:v>3413.924</c:v>
                </c:pt>
                <c:pt idx="5734">
                  <c:v>3414.4059999999999</c:v>
                </c:pt>
                <c:pt idx="5735">
                  <c:v>3414.8890000000001</c:v>
                </c:pt>
                <c:pt idx="5736">
                  <c:v>3415.3710000000001</c:v>
                </c:pt>
                <c:pt idx="5737">
                  <c:v>3415.8530000000001</c:v>
                </c:pt>
                <c:pt idx="5738">
                  <c:v>3416.335</c:v>
                </c:pt>
                <c:pt idx="5739">
                  <c:v>3416.817</c:v>
                </c:pt>
                <c:pt idx="5740">
                  <c:v>3417.299</c:v>
                </c:pt>
                <c:pt idx="5741">
                  <c:v>3417.780999999999</c:v>
                </c:pt>
                <c:pt idx="5742">
                  <c:v>3418.262999999999</c:v>
                </c:pt>
                <c:pt idx="5743">
                  <c:v>3418.7460000000001</c:v>
                </c:pt>
                <c:pt idx="5744">
                  <c:v>3419.2280000000001</c:v>
                </c:pt>
                <c:pt idx="5745">
                  <c:v>3419.71</c:v>
                </c:pt>
                <c:pt idx="5746">
                  <c:v>3420.192</c:v>
                </c:pt>
                <c:pt idx="5747">
                  <c:v>3420.674</c:v>
                </c:pt>
                <c:pt idx="5748">
                  <c:v>3421.1559999999999</c:v>
                </c:pt>
                <c:pt idx="5749">
                  <c:v>3421.6379999999999</c:v>
                </c:pt>
                <c:pt idx="5750">
                  <c:v>3422.12</c:v>
                </c:pt>
                <c:pt idx="5751">
                  <c:v>3422.6030000000001</c:v>
                </c:pt>
                <c:pt idx="5752">
                  <c:v>3423.085</c:v>
                </c:pt>
                <c:pt idx="5753">
                  <c:v>3423.567</c:v>
                </c:pt>
                <c:pt idx="5754">
                  <c:v>3424.049</c:v>
                </c:pt>
                <c:pt idx="5755">
                  <c:v>3424.5309999999999</c:v>
                </c:pt>
                <c:pt idx="5756">
                  <c:v>3425.0129999999999</c:v>
                </c:pt>
                <c:pt idx="5757">
                  <c:v>3425.4949999999999</c:v>
                </c:pt>
                <c:pt idx="5758">
                  <c:v>3425.9780000000001</c:v>
                </c:pt>
                <c:pt idx="5759">
                  <c:v>3426.4589999999998</c:v>
                </c:pt>
                <c:pt idx="5760">
                  <c:v>3426.942</c:v>
                </c:pt>
                <c:pt idx="5761">
                  <c:v>3427.424</c:v>
                </c:pt>
                <c:pt idx="5762">
                  <c:v>3427.9059999999999</c:v>
                </c:pt>
                <c:pt idx="5763">
                  <c:v>3428.3879999999999</c:v>
                </c:pt>
                <c:pt idx="5764">
                  <c:v>3428.87</c:v>
                </c:pt>
                <c:pt idx="5765">
                  <c:v>3429.3519999999999</c:v>
                </c:pt>
                <c:pt idx="5766">
                  <c:v>3429.8339999999998</c:v>
                </c:pt>
                <c:pt idx="5767">
                  <c:v>3430.317</c:v>
                </c:pt>
                <c:pt idx="5768">
                  <c:v>3430.799</c:v>
                </c:pt>
                <c:pt idx="5769">
                  <c:v>3431.280999999999</c:v>
                </c:pt>
                <c:pt idx="5770">
                  <c:v>3431.762999999999</c:v>
                </c:pt>
                <c:pt idx="5771">
                  <c:v>3432.244999999999</c:v>
                </c:pt>
                <c:pt idx="5772">
                  <c:v>3432.726999999998</c:v>
                </c:pt>
                <c:pt idx="5773">
                  <c:v>3433.208999999998</c:v>
                </c:pt>
                <c:pt idx="5774">
                  <c:v>3433.6909999999998</c:v>
                </c:pt>
                <c:pt idx="5775">
                  <c:v>3434.174</c:v>
                </c:pt>
                <c:pt idx="5776">
                  <c:v>3434.6559999999999</c:v>
                </c:pt>
                <c:pt idx="5777">
                  <c:v>3435.1379999999999</c:v>
                </c:pt>
                <c:pt idx="5778">
                  <c:v>3435.62</c:v>
                </c:pt>
                <c:pt idx="5779">
                  <c:v>3436.1019999999999</c:v>
                </c:pt>
                <c:pt idx="5780">
                  <c:v>3436.5839999999998</c:v>
                </c:pt>
                <c:pt idx="5781">
                  <c:v>3437.0659999999998</c:v>
                </c:pt>
                <c:pt idx="5782">
                  <c:v>3437.5479999999998</c:v>
                </c:pt>
                <c:pt idx="5783">
                  <c:v>3438.0309999999999</c:v>
                </c:pt>
                <c:pt idx="5784">
                  <c:v>3438.5129999999999</c:v>
                </c:pt>
                <c:pt idx="5785">
                  <c:v>3438.9949999999999</c:v>
                </c:pt>
                <c:pt idx="5786">
                  <c:v>3439.4769999999999</c:v>
                </c:pt>
                <c:pt idx="5787">
                  <c:v>3439.9589999999998</c:v>
                </c:pt>
                <c:pt idx="5788">
                  <c:v>3440.4409999999998</c:v>
                </c:pt>
                <c:pt idx="5789">
                  <c:v>3440.9229999999998</c:v>
                </c:pt>
                <c:pt idx="5790">
                  <c:v>3441.4059999999999</c:v>
                </c:pt>
                <c:pt idx="5791">
                  <c:v>3441.8870000000002</c:v>
                </c:pt>
                <c:pt idx="5792">
                  <c:v>3442.37</c:v>
                </c:pt>
                <c:pt idx="5793">
                  <c:v>3442.8519999999999</c:v>
                </c:pt>
                <c:pt idx="5794">
                  <c:v>3443.3339999999998</c:v>
                </c:pt>
                <c:pt idx="5795">
                  <c:v>3443.8159999999998</c:v>
                </c:pt>
                <c:pt idx="5796">
                  <c:v>3444.2979999999998</c:v>
                </c:pt>
                <c:pt idx="5797">
                  <c:v>3444.78</c:v>
                </c:pt>
                <c:pt idx="5798">
                  <c:v>3445.2620000000002</c:v>
                </c:pt>
                <c:pt idx="5799">
                  <c:v>3445.744999999999</c:v>
                </c:pt>
                <c:pt idx="5800">
                  <c:v>3446.226999999998</c:v>
                </c:pt>
                <c:pt idx="5801">
                  <c:v>3446.708999999998</c:v>
                </c:pt>
                <c:pt idx="5802">
                  <c:v>3447.1909999999998</c:v>
                </c:pt>
                <c:pt idx="5803">
                  <c:v>3447.6729999999998</c:v>
                </c:pt>
                <c:pt idx="5804">
                  <c:v>3448.1550000000002</c:v>
                </c:pt>
                <c:pt idx="5805">
                  <c:v>3448.6370000000002</c:v>
                </c:pt>
                <c:pt idx="5806">
                  <c:v>3449.1190000000001</c:v>
                </c:pt>
                <c:pt idx="5807">
                  <c:v>3449.6019999999999</c:v>
                </c:pt>
                <c:pt idx="5808">
                  <c:v>3450.0839999999998</c:v>
                </c:pt>
                <c:pt idx="5809">
                  <c:v>3450.5659999999998</c:v>
                </c:pt>
                <c:pt idx="5810">
                  <c:v>3451.0479999999998</c:v>
                </c:pt>
                <c:pt idx="5811">
                  <c:v>3451.53</c:v>
                </c:pt>
                <c:pt idx="5812">
                  <c:v>3452.0120000000002</c:v>
                </c:pt>
                <c:pt idx="5813">
                  <c:v>3452.4940000000001</c:v>
                </c:pt>
                <c:pt idx="5814">
                  <c:v>3452.9760000000001</c:v>
                </c:pt>
                <c:pt idx="5815">
                  <c:v>3453.4580000000001</c:v>
                </c:pt>
                <c:pt idx="5816">
                  <c:v>3453.9409999999998</c:v>
                </c:pt>
                <c:pt idx="5817">
                  <c:v>3454.4229999999998</c:v>
                </c:pt>
                <c:pt idx="5818">
                  <c:v>3454.9050000000002</c:v>
                </c:pt>
                <c:pt idx="5819">
                  <c:v>3455.3870000000002</c:v>
                </c:pt>
                <c:pt idx="5820">
                  <c:v>3455.8690000000001</c:v>
                </c:pt>
                <c:pt idx="5821">
                  <c:v>3456.3510000000001</c:v>
                </c:pt>
                <c:pt idx="5822">
                  <c:v>3456.8330000000001</c:v>
                </c:pt>
                <c:pt idx="5823">
                  <c:v>3457.3150000000001</c:v>
                </c:pt>
                <c:pt idx="5824">
                  <c:v>3457.7979999999998</c:v>
                </c:pt>
                <c:pt idx="5825">
                  <c:v>3458.28</c:v>
                </c:pt>
                <c:pt idx="5826">
                  <c:v>3458.7620000000002</c:v>
                </c:pt>
                <c:pt idx="5827">
                  <c:v>3459.2440000000001</c:v>
                </c:pt>
                <c:pt idx="5828">
                  <c:v>3459.7260000000001</c:v>
                </c:pt>
                <c:pt idx="5829">
                  <c:v>3460.2080000000001</c:v>
                </c:pt>
                <c:pt idx="5830">
                  <c:v>3460.69</c:v>
                </c:pt>
                <c:pt idx="5831">
                  <c:v>3461.1729999999998</c:v>
                </c:pt>
                <c:pt idx="5832">
                  <c:v>3461.6550000000002</c:v>
                </c:pt>
                <c:pt idx="5833">
                  <c:v>3462.1370000000002</c:v>
                </c:pt>
                <c:pt idx="5834">
                  <c:v>3462.6190000000001</c:v>
                </c:pt>
                <c:pt idx="5835">
                  <c:v>3463.1010000000001</c:v>
                </c:pt>
                <c:pt idx="5836">
                  <c:v>3463.5830000000001</c:v>
                </c:pt>
                <c:pt idx="5837">
                  <c:v>3464.0650000000001</c:v>
                </c:pt>
                <c:pt idx="5838">
                  <c:v>3464.547</c:v>
                </c:pt>
                <c:pt idx="5839">
                  <c:v>3465.03</c:v>
                </c:pt>
                <c:pt idx="5840">
                  <c:v>3465.5120000000002</c:v>
                </c:pt>
                <c:pt idx="5841">
                  <c:v>3465.9940000000001</c:v>
                </c:pt>
                <c:pt idx="5842">
                  <c:v>3466.4760000000001</c:v>
                </c:pt>
                <c:pt idx="5843">
                  <c:v>3466.9580000000001</c:v>
                </c:pt>
                <c:pt idx="5844">
                  <c:v>3467.44</c:v>
                </c:pt>
                <c:pt idx="5845">
                  <c:v>3467.922</c:v>
                </c:pt>
                <c:pt idx="5846">
                  <c:v>3468.404</c:v>
                </c:pt>
                <c:pt idx="5847">
                  <c:v>3468.886</c:v>
                </c:pt>
                <c:pt idx="5848">
                  <c:v>3469.3690000000001</c:v>
                </c:pt>
                <c:pt idx="5849">
                  <c:v>3469.8510000000001</c:v>
                </c:pt>
                <c:pt idx="5850">
                  <c:v>3470.3330000000001</c:v>
                </c:pt>
                <c:pt idx="5851">
                  <c:v>3470.8150000000001</c:v>
                </c:pt>
                <c:pt idx="5852">
                  <c:v>3471.297</c:v>
                </c:pt>
                <c:pt idx="5853">
                  <c:v>3471.779</c:v>
                </c:pt>
                <c:pt idx="5854">
                  <c:v>3472.261</c:v>
                </c:pt>
                <c:pt idx="5855">
                  <c:v>3472.742999999999</c:v>
                </c:pt>
                <c:pt idx="5856">
                  <c:v>3473.2260000000001</c:v>
                </c:pt>
                <c:pt idx="5857">
                  <c:v>3473.7080000000001</c:v>
                </c:pt>
                <c:pt idx="5858">
                  <c:v>3474.19</c:v>
                </c:pt>
                <c:pt idx="5859">
                  <c:v>3474.672</c:v>
                </c:pt>
                <c:pt idx="5860">
                  <c:v>3475.154</c:v>
                </c:pt>
                <c:pt idx="5861">
                  <c:v>3475.636</c:v>
                </c:pt>
                <c:pt idx="5862">
                  <c:v>3476.1179999999999</c:v>
                </c:pt>
                <c:pt idx="5863">
                  <c:v>3476.6010000000001</c:v>
                </c:pt>
                <c:pt idx="5864">
                  <c:v>3477.0830000000001</c:v>
                </c:pt>
                <c:pt idx="5865">
                  <c:v>3477.5650000000001</c:v>
                </c:pt>
                <c:pt idx="5866">
                  <c:v>3478.047</c:v>
                </c:pt>
                <c:pt idx="5867">
                  <c:v>3478.529</c:v>
                </c:pt>
                <c:pt idx="5868">
                  <c:v>3479.011</c:v>
                </c:pt>
                <c:pt idx="5869">
                  <c:v>3479.4929999999999</c:v>
                </c:pt>
                <c:pt idx="5870">
                  <c:v>3479.9749999999999</c:v>
                </c:pt>
                <c:pt idx="5871">
                  <c:v>3480.4580000000001</c:v>
                </c:pt>
                <c:pt idx="5872">
                  <c:v>3480.94</c:v>
                </c:pt>
                <c:pt idx="5873">
                  <c:v>3481.422</c:v>
                </c:pt>
                <c:pt idx="5874">
                  <c:v>3481.904</c:v>
                </c:pt>
                <c:pt idx="5875">
                  <c:v>3482.386</c:v>
                </c:pt>
                <c:pt idx="5876">
                  <c:v>3482.8679999999999</c:v>
                </c:pt>
                <c:pt idx="5877">
                  <c:v>3483.35</c:v>
                </c:pt>
                <c:pt idx="5878">
                  <c:v>3483.8319999999999</c:v>
                </c:pt>
                <c:pt idx="5879">
                  <c:v>3484.3139999999999</c:v>
                </c:pt>
                <c:pt idx="5880">
                  <c:v>3484.797</c:v>
                </c:pt>
                <c:pt idx="5881">
                  <c:v>3485.279</c:v>
                </c:pt>
                <c:pt idx="5882">
                  <c:v>3485.761</c:v>
                </c:pt>
                <c:pt idx="5883">
                  <c:v>3486.242999999999</c:v>
                </c:pt>
                <c:pt idx="5884">
                  <c:v>3486.724999999999</c:v>
                </c:pt>
                <c:pt idx="5885">
                  <c:v>3487.206999999999</c:v>
                </c:pt>
                <c:pt idx="5886">
                  <c:v>3487.688999999998</c:v>
                </c:pt>
                <c:pt idx="5887">
                  <c:v>3488.1709999999998</c:v>
                </c:pt>
                <c:pt idx="5888">
                  <c:v>3488.654</c:v>
                </c:pt>
                <c:pt idx="5889">
                  <c:v>3489.136</c:v>
                </c:pt>
                <c:pt idx="5890">
                  <c:v>3489.6179999999999</c:v>
                </c:pt>
                <c:pt idx="5891">
                  <c:v>3490.1</c:v>
                </c:pt>
                <c:pt idx="5892">
                  <c:v>3490.5819999999999</c:v>
                </c:pt>
                <c:pt idx="5893">
                  <c:v>3491.0639999999999</c:v>
                </c:pt>
                <c:pt idx="5894">
                  <c:v>3491.5459999999998</c:v>
                </c:pt>
                <c:pt idx="5895">
                  <c:v>3492.029</c:v>
                </c:pt>
                <c:pt idx="5896">
                  <c:v>3492.51</c:v>
                </c:pt>
                <c:pt idx="5897">
                  <c:v>3492.9929999999999</c:v>
                </c:pt>
                <c:pt idx="5898">
                  <c:v>3493.4749999999999</c:v>
                </c:pt>
                <c:pt idx="5899">
                  <c:v>3493.9569999999999</c:v>
                </c:pt>
                <c:pt idx="5900">
                  <c:v>3494.4389999999999</c:v>
                </c:pt>
                <c:pt idx="5901">
                  <c:v>3494.9209999999998</c:v>
                </c:pt>
                <c:pt idx="5902">
                  <c:v>3495.4029999999998</c:v>
                </c:pt>
                <c:pt idx="5903">
                  <c:v>3495.8850000000002</c:v>
                </c:pt>
                <c:pt idx="5904">
                  <c:v>3496.3679999999999</c:v>
                </c:pt>
                <c:pt idx="5905">
                  <c:v>3496.85</c:v>
                </c:pt>
                <c:pt idx="5906">
                  <c:v>3497.3319999999999</c:v>
                </c:pt>
                <c:pt idx="5907">
                  <c:v>3497.8139999999999</c:v>
                </c:pt>
                <c:pt idx="5908">
                  <c:v>3498.2959999999998</c:v>
                </c:pt>
                <c:pt idx="5909">
                  <c:v>3498.7779999999998</c:v>
                </c:pt>
                <c:pt idx="5910">
                  <c:v>3499.26</c:v>
                </c:pt>
                <c:pt idx="5911">
                  <c:v>3499.7420000000002</c:v>
                </c:pt>
                <c:pt idx="5912">
                  <c:v>3500.224999999999</c:v>
                </c:pt>
                <c:pt idx="5913">
                  <c:v>3500.706999999999</c:v>
                </c:pt>
                <c:pt idx="5914">
                  <c:v>3501.188999999998</c:v>
                </c:pt>
                <c:pt idx="5915">
                  <c:v>3501.6709999999998</c:v>
                </c:pt>
                <c:pt idx="5916">
                  <c:v>3502.1529999999998</c:v>
                </c:pt>
                <c:pt idx="5917">
                  <c:v>3502.6350000000002</c:v>
                </c:pt>
                <c:pt idx="5918">
                  <c:v>3503.1170000000002</c:v>
                </c:pt>
                <c:pt idx="5919">
                  <c:v>3503.5990000000002</c:v>
                </c:pt>
                <c:pt idx="5920">
                  <c:v>3504.0819999999999</c:v>
                </c:pt>
                <c:pt idx="5921">
                  <c:v>3504.5639999999999</c:v>
                </c:pt>
                <c:pt idx="5922">
                  <c:v>3505.0459999999998</c:v>
                </c:pt>
                <c:pt idx="5923">
                  <c:v>3505.5279999999998</c:v>
                </c:pt>
                <c:pt idx="5924">
                  <c:v>3506.01</c:v>
                </c:pt>
                <c:pt idx="5925">
                  <c:v>3506.4920000000002</c:v>
                </c:pt>
                <c:pt idx="5926">
                  <c:v>3506.9740000000002</c:v>
                </c:pt>
                <c:pt idx="5927">
                  <c:v>3507.4569999999999</c:v>
                </c:pt>
                <c:pt idx="5928">
                  <c:v>3507.9389999999999</c:v>
                </c:pt>
                <c:pt idx="5929">
                  <c:v>3508.4209999999998</c:v>
                </c:pt>
                <c:pt idx="5930">
                  <c:v>3508.9029999999998</c:v>
                </c:pt>
                <c:pt idx="5931">
                  <c:v>3509.3850000000002</c:v>
                </c:pt>
                <c:pt idx="5932">
                  <c:v>3509.8670000000002</c:v>
                </c:pt>
                <c:pt idx="5933">
                  <c:v>3510.3490000000002</c:v>
                </c:pt>
                <c:pt idx="5934">
                  <c:v>3510.8310000000001</c:v>
                </c:pt>
                <c:pt idx="5935">
                  <c:v>3511.3130000000001</c:v>
                </c:pt>
                <c:pt idx="5936">
                  <c:v>3511.7959999999998</c:v>
                </c:pt>
                <c:pt idx="5937">
                  <c:v>3512.2779999999998</c:v>
                </c:pt>
                <c:pt idx="5938">
                  <c:v>3512.76</c:v>
                </c:pt>
                <c:pt idx="5939">
                  <c:v>3513.2420000000002</c:v>
                </c:pt>
                <c:pt idx="5940">
                  <c:v>3513.7240000000002</c:v>
                </c:pt>
                <c:pt idx="5941">
                  <c:v>3514.2060000000001</c:v>
                </c:pt>
                <c:pt idx="5942">
                  <c:v>3514.6880000000001</c:v>
                </c:pt>
                <c:pt idx="5943">
                  <c:v>3515.17</c:v>
                </c:pt>
                <c:pt idx="5944">
                  <c:v>3515.6529999999998</c:v>
                </c:pt>
                <c:pt idx="5945">
                  <c:v>3516.1350000000002</c:v>
                </c:pt>
                <c:pt idx="5946">
                  <c:v>3516.6170000000002</c:v>
                </c:pt>
                <c:pt idx="5947">
                  <c:v>3517.0990000000002</c:v>
                </c:pt>
                <c:pt idx="5948">
                  <c:v>3517.5810000000001</c:v>
                </c:pt>
                <c:pt idx="5949">
                  <c:v>3518.0630000000001</c:v>
                </c:pt>
                <c:pt idx="5950">
                  <c:v>3518.5450000000001</c:v>
                </c:pt>
                <c:pt idx="5951">
                  <c:v>3519.0279999999998</c:v>
                </c:pt>
                <c:pt idx="5952">
                  <c:v>3519.51</c:v>
                </c:pt>
                <c:pt idx="5953">
                  <c:v>3519.9920000000002</c:v>
                </c:pt>
                <c:pt idx="5954">
                  <c:v>3520.4740000000002</c:v>
                </c:pt>
                <c:pt idx="5955">
                  <c:v>3520.9560000000001</c:v>
                </c:pt>
                <c:pt idx="5956">
                  <c:v>3521.4380000000001</c:v>
                </c:pt>
                <c:pt idx="5957">
                  <c:v>3521.92</c:v>
                </c:pt>
                <c:pt idx="5958">
                  <c:v>3522.402</c:v>
                </c:pt>
                <c:pt idx="5959">
                  <c:v>3522.8850000000002</c:v>
                </c:pt>
                <c:pt idx="5960">
                  <c:v>3523.3670000000002</c:v>
                </c:pt>
                <c:pt idx="5961">
                  <c:v>3523.8490000000002</c:v>
                </c:pt>
                <c:pt idx="5962">
                  <c:v>3524.3310000000001</c:v>
                </c:pt>
                <c:pt idx="5963">
                  <c:v>3524.8130000000001</c:v>
                </c:pt>
                <c:pt idx="5964">
                  <c:v>3525.2950000000001</c:v>
                </c:pt>
                <c:pt idx="5965">
                  <c:v>3525.777</c:v>
                </c:pt>
                <c:pt idx="5966">
                  <c:v>3526.259</c:v>
                </c:pt>
                <c:pt idx="5967">
                  <c:v>3526.741</c:v>
                </c:pt>
                <c:pt idx="5968">
                  <c:v>3527.2240000000002</c:v>
                </c:pt>
                <c:pt idx="5969">
                  <c:v>3527.7060000000001</c:v>
                </c:pt>
                <c:pt idx="5970">
                  <c:v>3528.1880000000001</c:v>
                </c:pt>
                <c:pt idx="5971">
                  <c:v>3528.67</c:v>
                </c:pt>
                <c:pt idx="5972">
                  <c:v>3529.152</c:v>
                </c:pt>
                <c:pt idx="5973">
                  <c:v>3529.634</c:v>
                </c:pt>
                <c:pt idx="5974">
                  <c:v>3530.116</c:v>
                </c:pt>
                <c:pt idx="5975">
                  <c:v>3530.598</c:v>
                </c:pt>
                <c:pt idx="5976">
                  <c:v>3531.0810000000001</c:v>
                </c:pt>
                <c:pt idx="5977">
                  <c:v>3531.5630000000001</c:v>
                </c:pt>
                <c:pt idx="5978">
                  <c:v>3532.0450000000001</c:v>
                </c:pt>
                <c:pt idx="5979">
                  <c:v>3532.527</c:v>
                </c:pt>
                <c:pt idx="5980">
                  <c:v>3533.009</c:v>
                </c:pt>
                <c:pt idx="5981">
                  <c:v>3533.491</c:v>
                </c:pt>
                <c:pt idx="5982">
                  <c:v>3533.973</c:v>
                </c:pt>
                <c:pt idx="5983">
                  <c:v>3534.4560000000001</c:v>
                </c:pt>
                <c:pt idx="5984">
                  <c:v>3534.9380000000001</c:v>
                </c:pt>
                <c:pt idx="5985">
                  <c:v>3535.42</c:v>
                </c:pt>
                <c:pt idx="5986">
                  <c:v>3535.902</c:v>
                </c:pt>
                <c:pt idx="5987">
                  <c:v>3536.384</c:v>
                </c:pt>
                <c:pt idx="5988">
                  <c:v>3536.866</c:v>
                </c:pt>
                <c:pt idx="5989">
                  <c:v>3537.348</c:v>
                </c:pt>
                <c:pt idx="5990">
                  <c:v>3537.83</c:v>
                </c:pt>
                <c:pt idx="5991">
                  <c:v>3538.3130000000001</c:v>
                </c:pt>
                <c:pt idx="5992">
                  <c:v>3538.7950000000001</c:v>
                </c:pt>
                <c:pt idx="5993">
                  <c:v>3539.277</c:v>
                </c:pt>
                <c:pt idx="5994">
                  <c:v>3539.759</c:v>
                </c:pt>
                <c:pt idx="5995">
                  <c:v>3540.241</c:v>
                </c:pt>
                <c:pt idx="5996">
                  <c:v>3540.723</c:v>
                </c:pt>
                <c:pt idx="5997">
                  <c:v>3541.204999999999</c:v>
                </c:pt>
                <c:pt idx="5998">
                  <c:v>3541.686999999999</c:v>
                </c:pt>
                <c:pt idx="5999">
                  <c:v>3542.168999999999</c:v>
                </c:pt>
                <c:pt idx="6000">
                  <c:v>3542.652</c:v>
                </c:pt>
                <c:pt idx="6001">
                  <c:v>3543.134</c:v>
                </c:pt>
                <c:pt idx="6002">
                  <c:v>3543.616</c:v>
                </c:pt>
                <c:pt idx="6003">
                  <c:v>3544.098</c:v>
                </c:pt>
                <c:pt idx="6004">
                  <c:v>3544.58</c:v>
                </c:pt>
                <c:pt idx="6005">
                  <c:v>3545.0619999999999</c:v>
                </c:pt>
                <c:pt idx="6006">
                  <c:v>3545.5439999999999</c:v>
                </c:pt>
                <c:pt idx="6007">
                  <c:v>3546.0259999999998</c:v>
                </c:pt>
                <c:pt idx="6008">
                  <c:v>3546.509</c:v>
                </c:pt>
                <c:pt idx="6009">
                  <c:v>3546.991</c:v>
                </c:pt>
                <c:pt idx="6010">
                  <c:v>3547.473</c:v>
                </c:pt>
                <c:pt idx="6011">
                  <c:v>3547.9549999999999</c:v>
                </c:pt>
                <c:pt idx="6012">
                  <c:v>3548.4369999999999</c:v>
                </c:pt>
                <c:pt idx="6013">
                  <c:v>3548.9189999999999</c:v>
                </c:pt>
                <c:pt idx="6014">
                  <c:v>3549.4009999999998</c:v>
                </c:pt>
                <c:pt idx="6015">
                  <c:v>3549.884</c:v>
                </c:pt>
                <c:pt idx="6016">
                  <c:v>3550.3649999999998</c:v>
                </c:pt>
                <c:pt idx="6017">
                  <c:v>3550.848</c:v>
                </c:pt>
                <c:pt idx="6018">
                  <c:v>3551.33</c:v>
                </c:pt>
                <c:pt idx="6019">
                  <c:v>3551.8119999999999</c:v>
                </c:pt>
                <c:pt idx="6020">
                  <c:v>3552.2939999999999</c:v>
                </c:pt>
                <c:pt idx="6021">
                  <c:v>3552.7759999999998</c:v>
                </c:pt>
                <c:pt idx="6022">
                  <c:v>3553.2579999999998</c:v>
                </c:pt>
                <c:pt idx="6023">
                  <c:v>3553.74</c:v>
                </c:pt>
                <c:pt idx="6024">
                  <c:v>3554.223</c:v>
                </c:pt>
                <c:pt idx="6025">
                  <c:v>3554.704999999999</c:v>
                </c:pt>
                <c:pt idx="6026">
                  <c:v>3555.186999999999</c:v>
                </c:pt>
                <c:pt idx="6027">
                  <c:v>3555.668999999999</c:v>
                </c:pt>
                <c:pt idx="6028">
                  <c:v>3556.1509999999998</c:v>
                </c:pt>
                <c:pt idx="6029">
                  <c:v>3556.6329999999998</c:v>
                </c:pt>
                <c:pt idx="6030">
                  <c:v>3557.1149999999998</c:v>
                </c:pt>
                <c:pt idx="6031">
                  <c:v>3557.5970000000002</c:v>
                </c:pt>
                <c:pt idx="6032">
                  <c:v>3558.08</c:v>
                </c:pt>
                <c:pt idx="6033">
                  <c:v>3558.5619999999999</c:v>
                </c:pt>
                <c:pt idx="6034">
                  <c:v>3559.0439999999999</c:v>
                </c:pt>
                <c:pt idx="6035">
                  <c:v>3559.5259999999998</c:v>
                </c:pt>
                <c:pt idx="6036">
                  <c:v>3560.0079999999998</c:v>
                </c:pt>
                <c:pt idx="6037">
                  <c:v>3560.49</c:v>
                </c:pt>
                <c:pt idx="6038">
                  <c:v>3560.9720000000002</c:v>
                </c:pt>
                <c:pt idx="6039">
                  <c:v>3561.4540000000002</c:v>
                </c:pt>
                <c:pt idx="6040">
                  <c:v>3561.9369999999999</c:v>
                </c:pt>
                <c:pt idx="6041">
                  <c:v>3562.4189999999999</c:v>
                </c:pt>
                <c:pt idx="6042">
                  <c:v>3562.9009999999998</c:v>
                </c:pt>
                <c:pt idx="6043">
                  <c:v>3563.3829999999998</c:v>
                </c:pt>
                <c:pt idx="6044">
                  <c:v>3563.8649999999998</c:v>
                </c:pt>
                <c:pt idx="6045">
                  <c:v>3564.3470000000002</c:v>
                </c:pt>
                <c:pt idx="6046">
                  <c:v>3564.8290000000002</c:v>
                </c:pt>
                <c:pt idx="6047">
                  <c:v>3565.3119999999999</c:v>
                </c:pt>
                <c:pt idx="6048">
                  <c:v>3565.7930000000001</c:v>
                </c:pt>
                <c:pt idx="6049">
                  <c:v>3566.2759999999998</c:v>
                </c:pt>
                <c:pt idx="6050">
                  <c:v>3566.7579999999998</c:v>
                </c:pt>
                <c:pt idx="6051">
                  <c:v>3567.24</c:v>
                </c:pt>
                <c:pt idx="6052">
                  <c:v>3567.7220000000002</c:v>
                </c:pt>
                <c:pt idx="6053">
                  <c:v>3568.2040000000002</c:v>
                </c:pt>
                <c:pt idx="6054">
                  <c:v>3568.6860000000001</c:v>
                </c:pt>
                <c:pt idx="6055">
                  <c:v>3569.1680000000001</c:v>
                </c:pt>
                <c:pt idx="6056">
                  <c:v>3569.6509999999998</c:v>
                </c:pt>
                <c:pt idx="6057">
                  <c:v>3570.1329999999998</c:v>
                </c:pt>
                <c:pt idx="6058">
                  <c:v>3570.6149999999998</c:v>
                </c:pt>
                <c:pt idx="6059">
                  <c:v>3571.0970000000002</c:v>
                </c:pt>
                <c:pt idx="6060">
                  <c:v>3571.5790000000002</c:v>
                </c:pt>
                <c:pt idx="6061">
                  <c:v>3572.0610000000001</c:v>
                </c:pt>
                <c:pt idx="6062">
                  <c:v>3572.5430000000001</c:v>
                </c:pt>
                <c:pt idx="6063">
                  <c:v>3573.0250000000001</c:v>
                </c:pt>
                <c:pt idx="6064">
                  <c:v>3573.5079999999998</c:v>
                </c:pt>
                <c:pt idx="6065">
                  <c:v>3573.99</c:v>
                </c:pt>
                <c:pt idx="6066">
                  <c:v>3574.4720000000002</c:v>
                </c:pt>
                <c:pt idx="6067">
                  <c:v>3574.9540000000002</c:v>
                </c:pt>
                <c:pt idx="6068">
                  <c:v>3575.4360000000001</c:v>
                </c:pt>
                <c:pt idx="6069">
                  <c:v>3575.9180000000001</c:v>
                </c:pt>
                <c:pt idx="6070">
                  <c:v>3576.4</c:v>
                </c:pt>
                <c:pt idx="6071">
                  <c:v>3576.8820000000001</c:v>
                </c:pt>
                <c:pt idx="6072">
                  <c:v>3577.3649999999998</c:v>
                </c:pt>
                <c:pt idx="6073">
                  <c:v>3577.8470000000002</c:v>
                </c:pt>
                <c:pt idx="6074">
                  <c:v>3578.3290000000002</c:v>
                </c:pt>
                <c:pt idx="6075">
                  <c:v>3578.8110000000001</c:v>
                </c:pt>
                <c:pt idx="6076">
                  <c:v>3579.2930000000001</c:v>
                </c:pt>
                <c:pt idx="6077">
                  <c:v>3579.7750000000001</c:v>
                </c:pt>
                <c:pt idx="6078">
                  <c:v>3580.2570000000001</c:v>
                </c:pt>
                <c:pt idx="6079">
                  <c:v>3580.74</c:v>
                </c:pt>
                <c:pt idx="6080">
                  <c:v>3581.221</c:v>
                </c:pt>
                <c:pt idx="6081">
                  <c:v>3581.7040000000002</c:v>
                </c:pt>
                <c:pt idx="6082">
                  <c:v>3582.1860000000001</c:v>
                </c:pt>
                <c:pt idx="6083">
                  <c:v>3582.6680000000001</c:v>
                </c:pt>
                <c:pt idx="6084">
                  <c:v>3583.15</c:v>
                </c:pt>
                <c:pt idx="6085">
                  <c:v>3583.6320000000001</c:v>
                </c:pt>
                <c:pt idx="6086">
                  <c:v>3584.114</c:v>
                </c:pt>
                <c:pt idx="6087">
                  <c:v>3584.596</c:v>
                </c:pt>
                <c:pt idx="6088">
                  <c:v>3585.0790000000002</c:v>
                </c:pt>
                <c:pt idx="6089">
                  <c:v>3585.5610000000001</c:v>
                </c:pt>
                <c:pt idx="6090">
                  <c:v>3586.0430000000001</c:v>
                </c:pt>
                <c:pt idx="6091">
                  <c:v>3586.5250000000001</c:v>
                </c:pt>
                <c:pt idx="6092">
                  <c:v>3587.0070000000001</c:v>
                </c:pt>
                <c:pt idx="6093">
                  <c:v>3587.489</c:v>
                </c:pt>
                <c:pt idx="6094">
                  <c:v>3587.971</c:v>
                </c:pt>
                <c:pt idx="6095">
                  <c:v>3588.453</c:v>
                </c:pt>
                <c:pt idx="6096">
                  <c:v>3588.9360000000001</c:v>
                </c:pt>
                <c:pt idx="6097">
                  <c:v>3589.4180000000001</c:v>
                </c:pt>
                <c:pt idx="6098">
                  <c:v>3589.9</c:v>
                </c:pt>
                <c:pt idx="6099">
                  <c:v>3590.3820000000001</c:v>
                </c:pt>
                <c:pt idx="6100">
                  <c:v>3590.864</c:v>
                </c:pt>
                <c:pt idx="6101">
                  <c:v>3591.346</c:v>
                </c:pt>
                <c:pt idx="6102">
                  <c:v>3591.828</c:v>
                </c:pt>
                <c:pt idx="6103">
                  <c:v>3592.31</c:v>
                </c:pt>
                <c:pt idx="6104">
                  <c:v>3592.7919999999999</c:v>
                </c:pt>
                <c:pt idx="6105">
                  <c:v>3593.2750000000001</c:v>
                </c:pt>
                <c:pt idx="6106">
                  <c:v>3593.7570000000001</c:v>
                </c:pt>
                <c:pt idx="6107">
                  <c:v>3594.239</c:v>
                </c:pt>
                <c:pt idx="6108">
                  <c:v>3594.721</c:v>
                </c:pt>
                <c:pt idx="6109">
                  <c:v>3595.203</c:v>
                </c:pt>
                <c:pt idx="6110">
                  <c:v>3595.684999999999</c:v>
                </c:pt>
                <c:pt idx="6111">
                  <c:v>3596.166999999999</c:v>
                </c:pt>
                <c:pt idx="6112">
                  <c:v>3596.648999999999</c:v>
                </c:pt>
                <c:pt idx="6113">
                  <c:v>3597.1320000000001</c:v>
                </c:pt>
                <c:pt idx="6114">
                  <c:v>3597.614</c:v>
                </c:pt>
                <c:pt idx="6115">
                  <c:v>3598.096</c:v>
                </c:pt>
                <c:pt idx="6116">
                  <c:v>3598.578</c:v>
                </c:pt>
                <c:pt idx="6117">
                  <c:v>3599.06</c:v>
                </c:pt>
                <c:pt idx="6118">
                  <c:v>3599.5419999999999</c:v>
                </c:pt>
                <c:pt idx="6119">
                  <c:v>3600.0239999999999</c:v>
                </c:pt>
                <c:pt idx="6120">
                  <c:v>3600.5070000000001</c:v>
                </c:pt>
                <c:pt idx="6121">
                  <c:v>3600.989</c:v>
                </c:pt>
                <c:pt idx="6122">
                  <c:v>3601.471</c:v>
                </c:pt>
                <c:pt idx="6123">
                  <c:v>3601.953</c:v>
                </c:pt>
                <c:pt idx="6124">
                  <c:v>3602.4349999999999</c:v>
                </c:pt>
                <c:pt idx="6125">
                  <c:v>3602.9169999999999</c:v>
                </c:pt>
                <c:pt idx="6126">
                  <c:v>3603.3989999999999</c:v>
                </c:pt>
                <c:pt idx="6127">
                  <c:v>3603.8809999999999</c:v>
                </c:pt>
                <c:pt idx="6128">
                  <c:v>3604.364</c:v>
                </c:pt>
                <c:pt idx="6129">
                  <c:v>3604.846</c:v>
                </c:pt>
                <c:pt idx="6130">
                  <c:v>3605.328</c:v>
                </c:pt>
                <c:pt idx="6131">
                  <c:v>3605.81</c:v>
                </c:pt>
                <c:pt idx="6132">
                  <c:v>3606.2919999999999</c:v>
                </c:pt>
                <c:pt idx="6133">
                  <c:v>3606.7739999999999</c:v>
                </c:pt>
                <c:pt idx="6134">
                  <c:v>3607.2559999999999</c:v>
                </c:pt>
                <c:pt idx="6135">
                  <c:v>3607.7379999999998</c:v>
                </c:pt>
                <c:pt idx="6136">
                  <c:v>3608.22</c:v>
                </c:pt>
                <c:pt idx="6137">
                  <c:v>3608.703</c:v>
                </c:pt>
                <c:pt idx="6138">
                  <c:v>3609.184999999999</c:v>
                </c:pt>
                <c:pt idx="6139">
                  <c:v>3609.666999999999</c:v>
                </c:pt>
                <c:pt idx="6140">
                  <c:v>3610.148999999999</c:v>
                </c:pt>
                <c:pt idx="6141">
                  <c:v>3610.6309999999999</c:v>
                </c:pt>
                <c:pt idx="6142">
                  <c:v>3611.1129999999998</c:v>
                </c:pt>
                <c:pt idx="6143">
                  <c:v>3611.5949999999998</c:v>
                </c:pt>
                <c:pt idx="6144">
                  <c:v>3612.078</c:v>
                </c:pt>
                <c:pt idx="6145">
                  <c:v>3612.56</c:v>
                </c:pt>
                <c:pt idx="6146">
                  <c:v>3613.0419999999999</c:v>
                </c:pt>
                <c:pt idx="6147">
                  <c:v>3613.5239999999999</c:v>
                </c:pt>
                <c:pt idx="6148">
                  <c:v>3614.0059999999999</c:v>
                </c:pt>
                <c:pt idx="6149">
                  <c:v>3614.4879999999998</c:v>
                </c:pt>
                <c:pt idx="6150">
                  <c:v>3614.97</c:v>
                </c:pt>
                <c:pt idx="6151">
                  <c:v>3615.4520000000002</c:v>
                </c:pt>
                <c:pt idx="6152">
                  <c:v>3615.9349999999999</c:v>
                </c:pt>
                <c:pt idx="6153">
                  <c:v>3616.4169999999999</c:v>
                </c:pt>
                <c:pt idx="6154">
                  <c:v>3616.8989999999999</c:v>
                </c:pt>
                <c:pt idx="6155">
                  <c:v>3617.3809999999999</c:v>
                </c:pt>
                <c:pt idx="6156">
                  <c:v>3617.8629999999998</c:v>
                </c:pt>
                <c:pt idx="6157">
                  <c:v>3618.3449999999998</c:v>
                </c:pt>
                <c:pt idx="6158">
                  <c:v>3618.8270000000002</c:v>
                </c:pt>
                <c:pt idx="6159">
                  <c:v>3619.3090000000002</c:v>
                </c:pt>
                <c:pt idx="6160">
                  <c:v>3619.7919999999999</c:v>
                </c:pt>
                <c:pt idx="6161">
                  <c:v>3620.2739999999999</c:v>
                </c:pt>
                <c:pt idx="6162">
                  <c:v>3620.7559999999999</c:v>
                </c:pt>
                <c:pt idx="6163">
                  <c:v>3621.2379999999998</c:v>
                </c:pt>
                <c:pt idx="6164">
                  <c:v>3621.72</c:v>
                </c:pt>
                <c:pt idx="6165">
                  <c:v>3622.2020000000002</c:v>
                </c:pt>
                <c:pt idx="6166">
                  <c:v>3622.6840000000002</c:v>
                </c:pt>
                <c:pt idx="6167">
                  <c:v>3623.1660000000002</c:v>
                </c:pt>
                <c:pt idx="6168">
                  <c:v>3623.6480000000001</c:v>
                </c:pt>
                <c:pt idx="6169">
                  <c:v>3624.1309999999999</c:v>
                </c:pt>
                <c:pt idx="6170">
                  <c:v>3624.6129999999998</c:v>
                </c:pt>
                <c:pt idx="6171">
                  <c:v>3625.0949999999998</c:v>
                </c:pt>
                <c:pt idx="6172">
                  <c:v>3625.5770000000002</c:v>
                </c:pt>
                <c:pt idx="6173">
                  <c:v>3626.0590000000002</c:v>
                </c:pt>
                <c:pt idx="6174">
                  <c:v>3626.5410000000002</c:v>
                </c:pt>
                <c:pt idx="6175">
                  <c:v>3627.0230000000001</c:v>
                </c:pt>
                <c:pt idx="6176">
                  <c:v>3627.5059999999999</c:v>
                </c:pt>
                <c:pt idx="6177">
                  <c:v>3627.9879999999998</c:v>
                </c:pt>
                <c:pt idx="6178">
                  <c:v>3628.47</c:v>
                </c:pt>
                <c:pt idx="6179">
                  <c:v>3628.9520000000002</c:v>
                </c:pt>
                <c:pt idx="6180">
                  <c:v>3629.4340000000002</c:v>
                </c:pt>
                <c:pt idx="6181">
                  <c:v>3629.9160000000002</c:v>
                </c:pt>
                <c:pt idx="6182">
                  <c:v>3630.3980000000001</c:v>
                </c:pt>
                <c:pt idx="6183">
                  <c:v>3630.88</c:v>
                </c:pt>
                <c:pt idx="6184">
                  <c:v>3631.3629999999998</c:v>
                </c:pt>
                <c:pt idx="6185">
                  <c:v>3631.8449999999998</c:v>
                </c:pt>
                <c:pt idx="6186">
                  <c:v>3632.3270000000002</c:v>
                </c:pt>
                <c:pt idx="6187">
                  <c:v>3632.8090000000002</c:v>
                </c:pt>
                <c:pt idx="6188">
                  <c:v>3633.2910000000002</c:v>
                </c:pt>
                <c:pt idx="6189">
                  <c:v>3633.7730000000001</c:v>
                </c:pt>
                <c:pt idx="6190">
                  <c:v>3634.2550000000001</c:v>
                </c:pt>
                <c:pt idx="6191">
                  <c:v>3634.7370000000001</c:v>
                </c:pt>
                <c:pt idx="6192">
                  <c:v>3635.2190000000001</c:v>
                </c:pt>
                <c:pt idx="6193">
                  <c:v>3635.7020000000002</c:v>
                </c:pt>
                <c:pt idx="6194">
                  <c:v>3636.1840000000002</c:v>
                </c:pt>
                <c:pt idx="6195">
                  <c:v>3636.6660000000002</c:v>
                </c:pt>
                <c:pt idx="6196">
                  <c:v>3637.1480000000001</c:v>
                </c:pt>
                <c:pt idx="6197">
                  <c:v>3637.63</c:v>
                </c:pt>
                <c:pt idx="6198">
                  <c:v>3638.1120000000001</c:v>
                </c:pt>
                <c:pt idx="6199">
                  <c:v>3638.5940000000001</c:v>
                </c:pt>
                <c:pt idx="6200">
                  <c:v>3639.076</c:v>
                </c:pt>
                <c:pt idx="6201">
                  <c:v>3639.5590000000002</c:v>
                </c:pt>
                <c:pt idx="6202">
                  <c:v>3640.0410000000002</c:v>
                </c:pt>
                <c:pt idx="6203">
                  <c:v>3640.5230000000001</c:v>
                </c:pt>
                <c:pt idx="6204">
                  <c:v>3641.0050000000001</c:v>
                </c:pt>
                <c:pt idx="6205">
                  <c:v>3641.4870000000001</c:v>
                </c:pt>
                <c:pt idx="6206">
                  <c:v>3641.9690000000001</c:v>
                </c:pt>
                <c:pt idx="6207">
                  <c:v>3642.451</c:v>
                </c:pt>
                <c:pt idx="6208">
                  <c:v>3642.9340000000002</c:v>
                </c:pt>
                <c:pt idx="6209">
                  <c:v>3643.4160000000002</c:v>
                </c:pt>
                <c:pt idx="6210">
                  <c:v>3643.8980000000001</c:v>
                </c:pt>
                <c:pt idx="6211">
                  <c:v>3644.38</c:v>
                </c:pt>
                <c:pt idx="6212">
                  <c:v>3644.8620000000001</c:v>
                </c:pt>
                <c:pt idx="6213">
                  <c:v>3645.3440000000001</c:v>
                </c:pt>
                <c:pt idx="6214">
                  <c:v>3645.826</c:v>
                </c:pt>
                <c:pt idx="6215">
                  <c:v>3646.308</c:v>
                </c:pt>
                <c:pt idx="6216">
                  <c:v>3646.7910000000002</c:v>
                </c:pt>
                <c:pt idx="6217">
                  <c:v>3647.2730000000001</c:v>
                </c:pt>
                <c:pt idx="6218">
                  <c:v>3647.7550000000001</c:v>
                </c:pt>
                <c:pt idx="6219">
                  <c:v>3648.2370000000001</c:v>
                </c:pt>
                <c:pt idx="6220">
                  <c:v>3648.7190000000001</c:v>
                </c:pt>
                <c:pt idx="6221">
                  <c:v>3649.201</c:v>
                </c:pt>
                <c:pt idx="6222">
                  <c:v>3649.683</c:v>
                </c:pt>
                <c:pt idx="6223">
                  <c:v>3650.165</c:v>
                </c:pt>
                <c:pt idx="6224">
                  <c:v>3650.646999999999</c:v>
                </c:pt>
                <c:pt idx="6225">
                  <c:v>3651.13</c:v>
                </c:pt>
                <c:pt idx="6226">
                  <c:v>3651.6120000000001</c:v>
                </c:pt>
                <c:pt idx="6227">
                  <c:v>3652.0940000000001</c:v>
                </c:pt>
                <c:pt idx="6228">
                  <c:v>3652.576</c:v>
                </c:pt>
                <c:pt idx="6229">
                  <c:v>3653.058</c:v>
                </c:pt>
                <c:pt idx="6230">
                  <c:v>3653.54</c:v>
                </c:pt>
                <c:pt idx="6231">
                  <c:v>3654.0219999999999</c:v>
                </c:pt>
                <c:pt idx="6232">
                  <c:v>3654.5039999999999</c:v>
                </c:pt>
                <c:pt idx="6233">
                  <c:v>3654.9870000000001</c:v>
                </c:pt>
                <c:pt idx="6234">
                  <c:v>3655.4690000000001</c:v>
                </c:pt>
                <c:pt idx="6235">
                  <c:v>3655.951</c:v>
                </c:pt>
                <c:pt idx="6236">
                  <c:v>3656.433</c:v>
                </c:pt>
                <c:pt idx="6237">
                  <c:v>3656.915</c:v>
                </c:pt>
                <c:pt idx="6238">
                  <c:v>3657.3969999999999</c:v>
                </c:pt>
                <c:pt idx="6239">
                  <c:v>3657.8789999999999</c:v>
                </c:pt>
                <c:pt idx="6240">
                  <c:v>3658.3620000000001</c:v>
                </c:pt>
                <c:pt idx="6241">
                  <c:v>3658.8440000000001</c:v>
                </c:pt>
                <c:pt idx="6242">
                  <c:v>3659.326</c:v>
                </c:pt>
                <c:pt idx="6243">
                  <c:v>3659.808</c:v>
                </c:pt>
                <c:pt idx="6244">
                  <c:v>3660.29</c:v>
                </c:pt>
                <c:pt idx="6245">
                  <c:v>3660.7719999999999</c:v>
                </c:pt>
                <c:pt idx="6246">
                  <c:v>3661.2539999999999</c:v>
                </c:pt>
                <c:pt idx="6247">
                  <c:v>3661.7359999999999</c:v>
                </c:pt>
                <c:pt idx="6248">
                  <c:v>3662.2190000000001</c:v>
                </c:pt>
                <c:pt idx="6249">
                  <c:v>3662.701</c:v>
                </c:pt>
                <c:pt idx="6250">
                  <c:v>3663.183</c:v>
                </c:pt>
                <c:pt idx="6251">
                  <c:v>3663.665</c:v>
                </c:pt>
                <c:pt idx="6252">
                  <c:v>3664.146999999999</c:v>
                </c:pt>
                <c:pt idx="6253">
                  <c:v>3664.628999999999</c:v>
                </c:pt>
                <c:pt idx="6254">
                  <c:v>3665.1109999999999</c:v>
                </c:pt>
                <c:pt idx="6255">
                  <c:v>3665.5929999999998</c:v>
                </c:pt>
                <c:pt idx="6256">
                  <c:v>3666.0749999999998</c:v>
                </c:pt>
                <c:pt idx="6257">
                  <c:v>3666.558</c:v>
                </c:pt>
                <c:pt idx="6258">
                  <c:v>3667.04</c:v>
                </c:pt>
                <c:pt idx="6259">
                  <c:v>3667.5219999999999</c:v>
                </c:pt>
                <c:pt idx="6260">
                  <c:v>3668.0039999999999</c:v>
                </c:pt>
                <c:pt idx="6261">
                  <c:v>3668.4859999999999</c:v>
                </c:pt>
                <c:pt idx="6262">
                  <c:v>3668.9679999999998</c:v>
                </c:pt>
                <c:pt idx="6263">
                  <c:v>3669.45</c:v>
                </c:pt>
                <c:pt idx="6264">
                  <c:v>3669.9319999999998</c:v>
                </c:pt>
                <c:pt idx="6265">
                  <c:v>3670.415</c:v>
                </c:pt>
                <c:pt idx="6266">
                  <c:v>3670.8969999999999</c:v>
                </c:pt>
                <c:pt idx="6267">
                  <c:v>3671.3789999999999</c:v>
                </c:pt>
                <c:pt idx="6268">
                  <c:v>3671.8609999999999</c:v>
                </c:pt>
                <c:pt idx="6269">
                  <c:v>3672.3429999999998</c:v>
                </c:pt>
                <c:pt idx="6270">
                  <c:v>3672.8249999999998</c:v>
                </c:pt>
                <c:pt idx="6271">
                  <c:v>3673.3069999999998</c:v>
                </c:pt>
                <c:pt idx="6272">
                  <c:v>3673.79</c:v>
                </c:pt>
                <c:pt idx="6273">
                  <c:v>3674.2710000000002</c:v>
                </c:pt>
                <c:pt idx="6274">
                  <c:v>3674.7539999999999</c:v>
                </c:pt>
                <c:pt idx="6275">
                  <c:v>3675.2359999999999</c:v>
                </c:pt>
                <c:pt idx="6276">
                  <c:v>3675.7179999999998</c:v>
                </c:pt>
                <c:pt idx="6277">
                  <c:v>3676.2</c:v>
                </c:pt>
                <c:pt idx="6278">
                  <c:v>3676.6819999999998</c:v>
                </c:pt>
                <c:pt idx="6279">
                  <c:v>3677.1640000000002</c:v>
                </c:pt>
                <c:pt idx="6280">
                  <c:v>3677.6460000000002</c:v>
                </c:pt>
                <c:pt idx="6281">
                  <c:v>3678.128999999999</c:v>
                </c:pt>
                <c:pt idx="6282">
                  <c:v>3678.6109999999999</c:v>
                </c:pt>
                <c:pt idx="6283">
                  <c:v>3679.0929999999998</c:v>
                </c:pt>
                <c:pt idx="6284">
                  <c:v>3679.5749999999998</c:v>
                </c:pt>
                <c:pt idx="6285">
                  <c:v>3680.0569999999998</c:v>
                </c:pt>
                <c:pt idx="6286">
                  <c:v>3680.5390000000002</c:v>
                </c:pt>
                <c:pt idx="6287">
                  <c:v>3681.0210000000002</c:v>
                </c:pt>
                <c:pt idx="6288">
                  <c:v>3681.5030000000002</c:v>
                </c:pt>
                <c:pt idx="6289">
                  <c:v>3681.9859999999999</c:v>
                </c:pt>
                <c:pt idx="6290">
                  <c:v>3682.4679999999998</c:v>
                </c:pt>
                <c:pt idx="6291">
                  <c:v>3682.95</c:v>
                </c:pt>
                <c:pt idx="6292">
                  <c:v>3683.4319999999998</c:v>
                </c:pt>
                <c:pt idx="6293">
                  <c:v>3683.9140000000002</c:v>
                </c:pt>
                <c:pt idx="6294">
                  <c:v>3684.3960000000002</c:v>
                </c:pt>
                <c:pt idx="6295">
                  <c:v>3684.8780000000002</c:v>
                </c:pt>
                <c:pt idx="6296">
                  <c:v>3685.36</c:v>
                </c:pt>
                <c:pt idx="6297">
                  <c:v>3685.8429999999998</c:v>
                </c:pt>
                <c:pt idx="6298">
                  <c:v>3686.3249999999998</c:v>
                </c:pt>
                <c:pt idx="6299">
                  <c:v>3686.8069999999998</c:v>
                </c:pt>
                <c:pt idx="6300">
                  <c:v>3687.2890000000002</c:v>
                </c:pt>
                <c:pt idx="6301">
                  <c:v>3687.7710000000002</c:v>
                </c:pt>
                <c:pt idx="6302">
                  <c:v>3688.2530000000002</c:v>
                </c:pt>
                <c:pt idx="6303">
                  <c:v>3688.7350000000001</c:v>
                </c:pt>
                <c:pt idx="6304">
                  <c:v>3689.2179999999998</c:v>
                </c:pt>
                <c:pt idx="6305">
                  <c:v>3689.6990000000001</c:v>
                </c:pt>
                <c:pt idx="6306">
                  <c:v>3690.1819999999998</c:v>
                </c:pt>
                <c:pt idx="6307">
                  <c:v>3690.6640000000002</c:v>
                </c:pt>
                <c:pt idx="6308">
                  <c:v>3691.1460000000002</c:v>
                </c:pt>
                <c:pt idx="6309">
                  <c:v>3691.6280000000002</c:v>
                </c:pt>
                <c:pt idx="6310">
                  <c:v>3692.11</c:v>
                </c:pt>
                <c:pt idx="6311">
                  <c:v>3692.5920000000001</c:v>
                </c:pt>
                <c:pt idx="6312">
                  <c:v>3693.0740000000001</c:v>
                </c:pt>
                <c:pt idx="6313">
                  <c:v>3693.5569999999998</c:v>
                </c:pt>
                <c:pt idx="6314">
                  <c:v>3694.0390000000002</c:v>
                </c:pt>
                <c:pt idx="6315">
                  <c:v>3694.5210000000002</c:v>
                </c:pt>
                <c:pt idx="6316">
                  <c:v>3695.0030000000002</c:v>
                </c:pt>
                <c:pt idx="6317">
                  <c:v>3695.4850000000001</c:v>
                </c:pt>
                <c:pt idx="6318">
                  <c:v>3695.9670000000001</c:v>
                </c:pt>
                <c:pt idx="6319">
                  <c:v>3696.4490000000001</c:v>
                </c:pt>
                <c:pt idx="6320">
                  <c:v>3696.931</c:v>
                </c:pt>
                <c:pt idx="6321">
                  <c:v>3697.4140000000002</c:v>
                </c:pt>
                <c:pt idx="6322">
                  <c:v>3697.8960000000002</c:v>
                </c:pt>
                <c:pt idx="6323">
                  <c:v>3698.3780000000002</c:v>
                </c:pt>
                <c:pt idx="6324">
                  <c:v>3698.86</c:v>
                </c:pt>
                <c:pt idx="6325">
                  <c:v>3699.3420000000001</c:v>
                </c:pt>
                <c:pt idx="6326">
                  <c:v>3699.8240000000001</c:v>
                </c:pt>
                <c:pt idx="6327">
                  <c:v>3700.306</c:v>
                </c:pt>
                <c:pt idx="6328">
                  <c:v>3700.788</c:v>
                </c:pt>
                <c:pt idx="6329">
                  <c:v>3701.2710000000002</c:v>
                </c:pt>
                <c:pt idx="6330">
                  <c:v>3701.7530000000002</c:v>
                </c:pt>
                <c:pt idx="6331">
                  <c:v>3702.2350000000001</c:v>
                </c:pt>
                <c:pt idx="6332">
                  <c:v>3702.7170000000001</c:v>
                </c:pt>
                <c:pt idx="6333">
                  <c:v>3703.1990000000001</c:v>
                </c:pt>
                <c:pt idx="6334">
                  <c:v>3703.681</c:v>
                </c:pt>
                <c:pt idx="6335">
                  <c:v>3704.163</c:v>
                </c:pt>
                <c:pt idx="6336">
                  <c:v>3704.6460000000002</c:v>
                </c:pt>
                <c:pt idx="6337">
                  <c:v>3705.127</c:v>
                </c:pt>
                <c:pt idx="6338">
                  <c:v>3705.61</c:v>
                </c:pt>
                <c:pt idx="6339">
                  <c:v>3706.0920000000001</c:v>
                </c:pt>
                <c:pt idx="6340">
                  <c:v>3706.5740000000001</c:v>
                </c:pt>
                <c:pt idx="6341">
                  <c:v>3707.056</c:v>
                </c:pt>
                <c:pt idx="6342">
                  <c:v>3707.538</c:v>
                </c:pt>
                <c:pt idx="6343">
                  <c:v>3708.02</c:v>
                </c:pt>
                <c:pt idx="6344">
                  <c:v>3708.502</c:v>
                </c:pt>
                <c:pt idx="6345">
                  <c:v>3708.9850000000001</c:v>
                </c:pt>
                <c:pt idx="6346">
                  <c:v>3709.4670000000001</c:v>
                </c:pt>
                <c:pt idx="6347">
                  <c:v>3709.9490000000001</c:v>
                </c:pt>
                <c:pt idx="6348">
                  <c:v>3710.431</c:v>
                </c:pt>
                <c:pt idx="6349">
                  <c:v>3710.913</c:v>
                </c:pt>
                <c:pt idx="6350">
                  <c:v>3711.395</c:v>
                </c:pt>
                <c:pt idx="6351">
                  <c:v>3711.877</c:v>
                </c:pt>
                <c:pt idx="6352">
                  <c:v>3712.3589999999999</c:v>
                </c:pt>
                <c:pt idx="6353">
                  <c:v>3712.8420000000001</c:v>
                </c:pt>
                <c:pt idx="6354">
                  <c:v>3713.3240000000001</c:v>
                </c:pt>
                <c:pt idx="6355">
                  <c:v>3713.806</c:v>
                </c:pt>
                <c:pt idx="6356">
                  <c:v>3714.288</c:v>
                </c:pt>
                <c:pt idx="6357">
                  <c:v>3714.77</c:v>
                </c:pt>
                <c:pt idx="6358">
                  <c:v>3715.252</c:v>
                </c:pt>
                <c:pt idx="6359">
                  <c:v>3715.7339999999999</c:v>
                </c:pt>
                <c:pt idx="6360">
                  <c:v>3716.2159999999999</c:v>
                </c:pt>
                <c:pt idx="6361">
                  <c:v>3716.6979999999999</c:v>
                </c:pt>
                <c:pt idx="6362">
                  <c:v>3717.181</c:v>
                </c:pt>
                <c:pt idx="6363">
                  <c:v>3717.663</c:v>
                </c:pt>
                <c:pt idx="6364">
                  <c:v>3718.145</c:v>
                </c:pt>
                <c:pt idx="6365">
                  <c:v>3718.627</c:v>
                </c:pt>
                <c:pt idx="6366">
                  <c:v>3719.108999999999</c:v>
                </c:pt>
                <c:pt idx="6367">
                  <c:v>3719.5909999999999</c:v>
                </c:pt>
                <c:pt idx="6368">
                  <c:v>3720.0729999999999</c:v>
                </c:pt>
                <c:pt idx="6369">
                  <c:v>3720.556</c:v>
                </c:pt>
                <c:pt idx="6370">
                  <c:v>3721.038</c:v>
                </c:pt>
                <c:pt idx="6371">
                  <c:v>3721.52</c:v>
                </c:pt>
                <c:pt idx="6372">
                  <c:v>3722.002</c:v>
                </c:pt>
                <c:pt idx="6373">
                  <c:v>3722.4839999999999</c:v>
                </c:pt>
                <c:pt idx="6374">
                  <c:v>3722.9659999999999</c:v>
                </c:pt>
                <c:pt idx="6375">
                  <c:v>3723.4479999999999</c:v>
                </c:pt>
                <c:pt idx="6376">
                  <c:v>3723.93</c:v>
                </c:pt>
                <c:pt idx="6377">
                  <c:v>3724.413</c:v>
                </c:pt>
                <c:pt idx="6378">
                  <c:v>3724.895</c:v>
                </c:pt>
                <c:pt idx="6379">
                  <c:v>3725.377</c:v>
                </c:pt>
                <c:pt idx="6380">
                  <c:v>3725.8589999999999</c:v>
                </c:pt>
                <c:pt idx="6381">
                  <c:v>3726.3409999999999</c:v>
                </c:pt>
                <c:pt idx="6382">
                  <c:v>3726.8229999999999</c:v>
                </c:pt>
                <c:pt idx="6383">
                  <c:v>3727.3049999999998</c:v>
                </c:pt>
                <c:pt idx="6384">
                  <c:v>3727.786999999998</c:v>
                </c:pt>
                <c:pt idx="6385">
                  <c:v>3728.27</c:v>
                </c:pt>
                <c:pt idx="6386">
                  <c:v>3728.752</c:v>
                </c:pt>
                <c:pt idx="6387">
                  <c:v>3729.2339999999999</c:v>
                </c:pt>
                <c:pt idx="6388">
                  <c:v>3729.7159999999999</c:v>
                </c:pt>
                <c:pt idx="6389">
                  <c:v>3730.1979999999999</c:v>
                </c:pt>
                <c:pt idx="6390">
                  <c:v>3730.68</c:v>
                </c:pt>
                <c:pt idx="6391">
                  <c:v>3731.1619999999998</c:v>
                </c:pt>
                <c:pt idx="6392">
                  <c:v>3731.645</c:v>
                </c:pt>
                <c:pt idx="6393">
                  <c:v>3732.1260000000002</c:v>
                </c:pt>
                <c:pt idx="6394">
                  <c:v>3732.608999999999</c:v>
                </c:pt>
                <c:pt idx="6395">
                  <c:v>3733.0909999999999</c:v>
                </c:pt>
                <c:pt idx="6396">
                  <c:v>3733.5729999999999</c:v>
                </c:pt>
                <c:pt idx="6397">
                  <c:v>3734.0549999999998</c:v>
                </c:pt>
                <c:pt idx="6398">
                  <c:v>3734.5369999999998</c:v>
                </c:pt>
                <c:pt idx="6399">
                  <c:v>3735.0189999999998</c:v>
                </c:pt>
                <c:pt idx="6400">
                  <c:v>3735.5010000000002</c:v>
                </c:pt>
                <c:pt idx="6401">
                  <c:v>3735.9839999999999</c:v>
                </c:pt>
                <c:pt idx="6402">
                  <c:v>3736.4659999999999</c:v>
                </c:pt>
                <c:pt idx="6403">
                  <c:v>3736.9479999999999</c:v>
                </c:pt>
                <c:pt idx="6404">
                  <c:v>3737.43</c:v>
                </c:pt>
                <c:pt idx="6405">
                  <c:v>3737.9119999999998</c:v>
                </c:pt>
                <c:pt idx="6406">
                  <c:v>3738.3939999999998</c:v>
                </c:pt>
                <c:pt idx="6407">
                  <c:v>3738.8760000000002</c:v>
                </c:pt>
                <c:pt idx="6408">
                  <c:v>3739.3580000000002</c:v>
                </c:pt>
                <c:pt idx="6409">
                  <c:v>3739.8409999999999</c:v>
                </c:pt>
                <c:pt idx="6410">
                  <c:v>3740.3229999999999</c:v>
                </c:pt>
                <c:pt idx="6411">
                  <c:v>3740.8049999999998</c:v>
                </c:pt>
                <c:pt idx="6412">
                  <c:v>3741.286999999998</c:v>
                </c:pt>
                <c:pt idx="6413">
                  <c:v>3741.768999999998</c:v>
                </c:pt>
                <c:pt idx="6414">
                  <c:v>3742.2510000000002</c:v>
                </c:pt>
                <c:pt idx="6415">
                  <c:v>3742.7330000000002</c:v>
                </c:pt>
                <c:pt idx="6416">
                  <c:v>3743.2150000000001</c:v>
                </c:pt>
                <c:pt idx="6417">
                  <c:v>3743.6979999999999</c:v>
                </c:pt>
                <c:pt idx="6418">
                  <c:v>3744.18</c:v>
                </c:pt>
                <c:pt idx="6419">
                  <c:v>3744.6619999999998</c:v>
                </c:pt>
                <c:pt idx="6420">
                  <c:v>3745.1439999999998</c:v>
                </c:pt>
                <c:pt idx="6421">
                  <c:v>3745.6260000000002</c:v>
                </c:pt>
                <c:pt idx="6422">
                  <c:v>3746.1080000000002</c:v>
                </c:pt>
                <c:pt idx="6423">
                  <c:v>3746.59</c:v>
                </c:pt>
                <c:pt idx="6424">
                  <c:v>3747.0729999999999</c:v>
                </c:pt>
                <c:pt idx="6425">
                  <c:v>3747.5540000000001</c:v>
                </c:pt>
                <c:pt idx="6426">
                  <c:v>3748.0369999999998</c:v>
                </c:pt>
                <c:pt idx="6427">
                  <c:v>3748.5189999999998</c:v>
                </c:pt>
                <c:pt idx="6428">
                  <c:v>3749.0010000000002</c:v>
                </c:pt>
                <c:pt idx="6429">
                  <c:v>3749.4830000000002</c:v>
                </c:pt>
                <c:pt idx="6430">
                  <c:v>3749.9650000000001</c:v>
                </c:pt>
                <c:pt idx="6431">
                  <c:v>3750.4470000000001</c:v>
                </c:pt>
                <c:pt idx="6432">
                  <c:v>3750.9290000000001</c:v>
                </c:pt>
                <c:pt idx="6433">
                  <c:v>3751.4119999999998</c:v>
                </c:pt>
                <c:pt idx="6434">
                  <c:v>3751.8939999999998</c:v>
                </c:pt>
                <c:pt idx="6435">
                  <c:v>3752.3760000000002</c:v>
                </c:pt>
                <c:pt idx="6436">
                  <c:v>3752.8580000000002</c:v>
                </c:pt>
                <c:pt idx="6437">
                  <c:v>3753.34</c:v>
                </c:pt>
                <c:pt idx="6438">
                  <c:v>3753.8220000000001</c:v>
                </c:pt>
                <c:pt idx="6439">
                  <c:v>3754.3040000000001</c:v>
                </c:pt>
                <c:pt idx="6440">
                  <c:v>3754.7860000000001</c:v>
                </c:pt>
                <c:pt idx="6441">
                  <c:v>3755.268999999998</c:v>
                </c:pt>
                <c:pt idx="6442">
                  <c:v>3755.7510000000002</c:v>
                </c:pt>
                <c:pt idx="6443">
                  <c:v>3756.2330000000002</c:v>
                </c:pt>
                <c:pt idx="6444">
                  <c:v>3756.7150000000001</c:v>
                </c:pt>
                <c:pt idx="6445">
                  <c:v>3757.1970000000001</c:v>
                </c:pt>
                <c:pt idx="6446">
                  <c:v>3757.6790000000001</c:v>
                </c:pt>
                <c:pt idx="6447">
                  <c:v>3758.1610000000001</c:v>
                </c:pt>
                <c:pt idx="6448">
                  <c:v>3758.643</c:v>
                </c:pt>
                <c:pt idx="6449">
                  <c:v>3759.125</c:v>
                </c:pt>
                <c:pt idx="6450">
                  <c:v>3759.6080000000002</c:v>
                </c:pt>
                <c:pt idx="6451">
                  <c:v>3760.09</c:v>
                </c:pt>
                <c:pt idx="6452">
                  <c:v>3760.5720000000001</c:v>
                </c:pt>
                <c:pt idx="6453">
                  <c:v>3761.0540000000001</c:v>
                </c:pt>
                <c:pt idx="6454">
                  <c:v>3761.5360000000001</c:v>
                </c:pt>
                <c:pt idx="6455">
                  <c:v>3762.018</c:v>
                </c:pt>
                <c:pt idx="6456">
                  <c:v>3762.5</c:v>
                </c:pt>
                <c:pt idx="6457">
                  <c:v>3762.982</c:v>
                </c:pt>
                <c:pt idx="6458">
                  <c:v>3763.4650000000001</c:v>
                </c:pt>
                <c:pt idx="6459">
                  <c:v>3763.9470000000001</c:v>
                </c:pt>
                <c:pt idx="6460">
                  <c:v>3764.4290000000001</c:v>
                </c:pt>
                <c:pt idx="6461">
                  <c:v>3764.9110000000001</c:v>
                </c:pt>
                <c:pt idx="6462">
                  <c:v>3765.393</c:v>
                </c:pt>
                <c:pt idx="6463">
                  <c:v>3765.875</c:v>
                </c:pt>
                <c:pt idx="6464">
                  <c:v>3766.357</c:v>
                </c:pt>
                <c:pt idx="6465">
                  <c:v>3766.84</c:v>
                </c:pt>
                <c:pt idx="6466">
                  <c:v>3767.3220000000001</c:v>
                </c:pt>
                <c:pt idx="6467">
                  <c:v>3767.8040000000001</c:v>
                </c:pt>
                <c:pt idx="6468">
                  <c:v>3768.2860000000001</c:v>
                </c:pt>
                <c:pt idx="6469">
                  <c:v>3768.768</c:v>
                </c:pt>
                <c:pt idx="6470">
                  <c:v>3769.25</c:v>
                </c:pt>
                <c:pt idx="6471">
                  <c:v>3769.732</c:v>
                </c:pt>
                <c:pt idx="6472">
                  <c:v>3770.2139999999999</c:v>
                </c:pt>
                <c:pt idx="6473">
                  <c:v>3770.6970000000001</c:v>
                </c:pt>
                <c:pt idx="6474">
                  <c:v>3771.1790000000001</c:v>
                </c:pt>
                <c:pt idx="6475">
                  <c:v>3771.6610000000001</c:v>
                </c:pt>
                <c:pt idx="6476">
                  <c:v>3772.143</c:v>
                </c:pt>
                <c:pt idx="6477">
                  <c:v>3772.625</c:v>
                </c:pt>
                <c:pt idx="6478">
                  <c:v>3773.107</c:v>
                </c:pt>
                <c:pt idx="6479">
                  <c:v>3773.588999999999</c:v>
                </c:pt>
                <c:pt idx="6480">
                  <c:v>3774.0709999999999</c:v>
                </c:pt>
                <c:pt idx="6481">
                  <c:v>3774.5529999999999</c:v>
                </c:pt>
                <c:pt idx="6482">
                  <c:v>3775.0360000000001</c:v>
                </c:pt>
                <c:pt idx="6483">
                  <c:v>3775.518</c:v>
                </c:pt>
                <c:pt idx="6484">
                  <c:v>3776</c:v>
                </c:pt>
                <c:pt idx="6485">
                  <c:v>3776.482</c:v>
                </c:pt>
                <c:pt idx="6486">
                  <c:v>3776.9639999999999</c:v>
                </c:pt>
                <c:pt idx="6487">
                  <c:v>3777.4459999999999</c:v>
                </c:pt>
                <c:pt idx="6488">
                  <c:v>3777.9279999999999</c:v>
                </c:pt>
                <c:pt idx="6489">
                  <c:v>3778.41</c:v>
                </c:pt>
                <c:pt idx="6490">
                  <c:v>3778.893</c:v>
                </c:pt>
                <c:pt idx="6491">
                  <c:v>3779.375</c:v>
                </c:pt>
                <c:pt idx="6492">
                  <c:v>3779.857</c:v>
                </c:pt>
                <c:pt idx="6493">
                  <c:v>3780.3389999999999</c:v>
                </c:pt>
                <c:pt idx="6494">
                  <c:v>3780.8209999999999</c:v>
                </c:pt>
                <c:pt idx="6495">
                  <c:v>3781.3029999999999</c:v>
                </c:pt>
                <c:pt idx="6496">
                  <c:v>3781.784999999998</c:v>
                </c:pt>
                <c:pt idx="6497">
                  <c:v>3782.268</c:v>
                </c:pt>
                <c:pt idx="6498">
                  <c:v>3782.75</c:v>
                </c:pt>
                <c:pt idx="6499">
                  <c:v>3783.232</c:v>
                </c:pt>
                <c:pt idx="6500">
                  <c:v>3783.7139999999999</c:v>
                </c:pt>
                <c:pt idx="6501">
                  <c:v>3784.1959999999999</c:v>
                </c:pt>
                <c:pt idx="6502">
                  <c:v>3784.6779999999999</c:v>
                </c:pt>
                <c:pt idx="6503">
                  <c:v>3785.16</c:v>
                </c:pt>
                <c:pt idx="6504">
                  <c:v>3785.6419999999998</c:v>
                </c:pt>
                <c:pt idx="6505">
                  <c:v>3786.125</c:v>
                </c:pt>
                <c:pt idx="6506">
                  <c:v>3786.607</c:v>
                </c:pt>
                <c:pt idx="6507">
                  <c:v>3787.088999999999</c:v>
                </c:pt>
                <c:pt idx="6508">
                  <c:v>3787.5709999999999</c:v>
                </c:pt>
                <c:pt idx="6509">
                  <c:v>3788.0529999999999</c:v>
                </c:pt>
                <c:pt idx="6510">
                  <c:v>3788.5349999999999</c:v>
                </c:pt>
                <c:pt idx="6511">
                  <c:v>3789.0169999999998</c:v>
                </c:pt>
                <c:pt idx="6512">
                  <c:v>3789.4989999999998</c:v>
                </c:pt>
                <c:pt idx="6513">
                  <c:v>3789.9810000000002</c:v>
                </c:pt>
                <c:pt idx="6514">
                  <c:v>3790.4639999999999</c:v>
                </c:pt>
                <c:pt idx="6515">
                  <c:v>3790.9459999999999</c:v>
                </c:pt>
                <c:pt idx="6516">
                  <c:v>3791.4279999999999</c:v>
                </c:pt>
                <c:pt idx="6517">
                  <c:v>3791.91</c:v>
                </c:pt>
                <c:pt idx="6518">
                  <c:v>3792.3919999999998</c:v>
                </c:pt>
                <c:pt idx="6519">
                  <c:v>3792.8739999999998</c:v>
                </c:pt>
                <c:pt idx="6520">
                  <c:v>3793.3560000000002</c:v>
                </c:pt>
                <c:pt idx="6521">
                  <c:v>3793.8380000000002</c:v>
                </c:pt>
                <c:pt idx="6522">
                  <c:v>3794.3209999999999</c:v>
                </c:pt>
                <c:pt idx="6523">
                  <c:v>3794.8029999999999</c:v>
                </c:pt>
                <c:pt idx="6524">
                  <c:v>3795.284999999998</c:v>
                </c:pt>
                <c:pt idx="6525">
                  <c:v>3795.766999999998</c:v>
                </c:pt>
                <c:pt idx="6526">
                  <c:v>3796.248999999998</c:v>
                </c:pt>
                <c:pt idx="6527">
                  <c:v>3796.7310000000002</c:v>
                </c:pt>
                <c:pt idx="6528">
                  <c:v>3797.2130000000002</c:v>
                </c:pt>
                <c:pt idx="6529">
                  <c:v>3797.6959999999999</c:v>
                </c:pt>
                <c:pt idx="6530">
                  <c:v>3798.1770000000001</c:v>
                </c:pt>
                <c:pt idx="6531">
                  <c:v>3798.66</c:v>
                </c:pt>
                <c:pt idx="6532">
                  <c:v>3799.1419999999998</c:v>
                </c:pt>
                <c:pt idx="6533">
                  <c:v>3799.6239999999998</c:v>
                </c:pt>
                <c:pt idx="6534">
                  <c:v>3800.1060000000002</c:v>
                </c:pt>
                <c:pt idx="6535">
                  <c:v>3800.5880000000002</c:v>
                </c:pt>
                <c:pt idx="6536">
                  <c:v>3801.07</c:v>
                </c:pt>
                <c:pt idx="6537">
                  <c:v>3801.5520000000001</c:v>
                </c:pt>
                <c:pt idx="6538">
                  <c:v>3802.0349999999999</c:v>
                </c:pt>
                <c:pt idx="6539">
                  <c:v>3802.5169999999998</c:v>
                </c:pt>
                <c:pt idx="6540">
                  <c:v>3802.9989999999998</c:v>
                </c:pt>
                <c:pt idx="6541">
                  <c:v>3803.4810000000002</c:v>
                </c:pt>
                <c:pt idx="6542">
                  <c:v>3803.9630000000002</c:v>
                </c:pt>
                <c:pt idx="6543">
                  <c:v>3804.4450000000002</c:v>
                </c:pt>
                <c:pt idx="6544">
                  <c:v>3804.9270000000001</c:v>
                </c:pt>
                <c:pt idx="6545">
                  <c:v>3805.4090000000001</c:v>
                </c:pt>
                <c:pt idx="6546">
                  <c:v>3805.8919999999998</c:v>
                </c:pt>
                <c:pt idx="6547">
                  <c:v>3806.3739999999998</c:v>
                </c:pt>
                <c:pt idx="6548">
                  <c:v>3806.8560000000002</c:v>
                </c:pt>
                <c:pt idx="6549">
                  <c:v>3807.3380000000002</c:v>
                </c:pt>
                <c:pt idx="6550">
                  <c:v>3807.82</c:v>
                </c:pt>
                <c:pt idx="6551">
                  <c:v>3808.3020000000001</c:v>
                </c:pt>
                <c:pt idx="6552">
                  <c:v>3808.7840000000001</c:v>
                </c:pt>
                <c:pt idx="6553">
                  <c:v>3809.2660000000001</c:v>
                </c:pt>
                <c:pt idx="6554">
                  <c:v>3809.748999999998</c:v>
                </c:pt>
                <c:pt idx="6555">
                  <c:v>3810.2310000000002</c:v>
                </c:pt>
                <c:pt idx="6556">
                  <c:v>3810.7130000000002</c:v>
                </c:pt>
                <c:pt idx="6557">
                  <c:v>3811.1950000000002</c:v>
                </c:pt>
                <c:pt idx="6558">
                  <c:v>3811.6770000000001</c:v>
                </c:pt>
                <c:pt idx="6559">
                  <c:v>3812.1590000000001</c:v>
                </c:pt>
                <c:pt idx="6560">
                  <c:v>3812.6410000000001</c:v>
                </c:pt>
                <c:pt idx="6561">
                  <c:v>3813.1239999999998</c:v>
                </c:pt>
                <c:pt idx="6562">
                  <c:v>3813.6060000000002</c:v>
                </c:pt>
                <c:pt idx="6563">
                  <c:v>3814.0880000000002</c:v>
                </c:pt>
                <c:pt idx="6564">
                  <c:v>3814.57</c:v>
                </c:pt>
                <c:pt idx="6565">
                  <c:v>3815.0520000000001</c:v>
                </c:pt>
                <c:pt idx="6566">
                  <c:v>3815.5340000000001</c:v>
                </c:pt>
                <c:pt idx="6567">
                  <c:v>3816.0160000000001</c:v>
                </c:pt>
                <c:pt idx="6568">
                  <c:v>3816.498</c:v>
                </c:pt>
                <c:pt idx="6569">
                  <c:v>3816.98</c:v>
                </c:pt>
                <c:pt idx="6570">
                  <c:v>3817.4630000000002</c:v>
                </c:pt>
                <c:pt idx="6571">
                  <c:v>3817.9450000000002</c:v>
                </c:pt>
                <c:pt idx="6572">
                  <c:v>3818.4270000000001</c:v>
                </c:pt>
                <c:pt idx="6573">
                  <c:v>3818.9090000000001</c:v>
                </c:pt>
                <c:pt idx="6574">
                  <c:v>3819.3910000000001</c:v>
                </c:pt>
                <c:pt idx="6575">
                  <c:v>3819.873</c:v>
                </c:pt>
                <c:pt idx="6576">
                  <c:v>3820.355</c:v>
                </c:pt>
                <c:pt idx="6577">
                  <c:v>3820.837</c:v>
                </c:pt>
                <c:pt idx="6578">
                  <c:v>3821.32</c:v>
                </c:pt>
                <c:pt idx="6579">
                  <c:v>3821.8020000000001</c:v>
                </c:pt>
                <c:pt idx="6580">
                  <c:v>3822.2840000000001</c:v>
                </c:pt>
                <c:pt idx="6581">
                  <c:v>3822.7660000000001</c:v>
                </c:pt>
                <c:pt idx="6582">
                  <c:v>3823.248</c:v>
                </c:pt>
                <c:pt idx="6583">
                  <c:v>3823.73</c:v>
                </c:pt>
                <c:pt idx="6584">
                  <c:v>3824.212</c:v>
                </c:pt>
                <c:pt idx="6585">
                  <c:v>3824.6950000000002</c:v>
                </c:pt>
                <c:pt idx="6586">
                  <c:v>3825.1770000000001</c:v>
                </c:pt>
                <c:pt idx="6587">
                  <c:v>3825.6590000000001</c:v>
                </c:pt>
                <c:pt idx="6588">
                  <c:v>3826.1410000000001</c:v>
                </c:pt>
                <c:pt idx="6589">
                  <c:v>3826.623</c:v>
                </c:pt>
                <c:pt idx="6590">
                  <c:v>3827.105</c:v>
                </c:pt>
                <c:pt idx="6591">
                  <c:v>3827.587</c:v>
                </c:pt>
                <c:pt idx="6592">
                  <c:v>3828.069</c:v>
                </c:pt>
                <c:pt idx="6593">
                  <c:v>3828.5520000000001</c:v>
                </c:pt>
                <c:pt idx="6594">
                  <c:v>3829.0340000000001</c:v>
                </c:pt>
                <c:pt idx="6595">
                  <c:v>3829.5160000000001</c:v>
                </c:pt>
                <c:pt idx="6596">
                  <c:v>3829.998</c:v>
                </c:pt>
                <c:pt idx="6597">
                  <c:v>3830.48</c:v>
                </c:pt>
                <c:pt idx="6598">
                  <c:v>3830.962</c:v>
                </c:pt>
                <c:pt idx="6599">
                  <c:v>3831.444</c:v>
                </c:pt>
                <c:pt idx="6600">
                  <c:v>3831.9259999999999</c:v>
                </c:pt>
                <c:pt idx="6601">
                  <c:v>3832.4079999999999</c:v>
                </c:pt>
                <c:pt idx="6602">
                  <c:v>3832.8910000000001</c:v>
                </c:pt>
                <c:pt idx="6603">
                  <c:v>3833.373</c:v>
                </c:pt>
                <c:pt idx="6604">
                  <c:v>3833.855</c:v>
                </c:pt>
                <c:pt idx="6605">
                  <c:v>3834.337</c:v>
                </c:pt>
                <c:pt idx="6606">
                  <c:v>3834.819</c:v>
                </c:pt>
                <c:pt idx="6607">
                  <c:v>3835.3009999999999</c:v>
                </c:pt>
                <c:pt idx="6608">
                  <c:v>3835.782999999999</c:v>
                </c:pt>
                <c:pt idx="6609">
                  <c:v>3836.264999999999</c:v>
                </c:pt>
                <c:pt idx="6610">
                  <c:v>3836.748</c:v>
                </c:pt>
                <c:pt idx="6611">
                  <c:v>3837.23</c:v>
                </c:pt>
                <c:pt idx="6612">
                  <c:v>3837.712</c:v>
                </c:pt>
                <c:pt idx="6613">
                  <c:v>3838.194</c:v>
                </c:pt>
                <c:pt idx="6614">
                  <c:v>3838.6759999999999</c:v>
                </c:pt>
                <c:pt idx="6615">
                  <c:v>3839.1579999999999</c:v>
                </c:pt>
                <c:pt idx="6616">
                  <c:v>3839.64</c:v>
                </c:pt>
                <c:pt idx="6617">
                  <c:v>3840.123</c:v>
                </c:pt>
                <c:pt idx="6618">
                  <c:v>3840.6039999999998</c:v>
                </c:pt>
                <c:pt idx="6619">
                  <c:v>3841.087</c:v>
                </c:pt>
                <c:pt idx="6620">
                  <c:v>3841.569</c:v>
                </c:pt>
                <c:pt idx="6621">
                  <c:v>3842.0509999999999</c:v>
                </c:pt>
                <c:pt idx="6622">
                  <c:v>3842.5329999999999</c:v>
                </c:pt>
                <c:pt idx="6623">
                  <c:v>3843.0149999999999</c:v>
                </c:pt>
                <c:pt idx="6624">
                  <c:v>3843.4969999999998</c:v>
                </c:pt>
                <c:pt idx="6625">
                  <c:v>3843.9789999999998</c:v>
                </c:pt>
                <c:pt idx="6626">
                  <c:v>3844.462</c:v>
                </c:pt>
                <c:pt idx="6627">
                  <c:v>3844.944</c:v>
                </c:pt>
                <c:pt idx="6628">
                  <c:v>3845.4259999999999</c:v>
                </c:pt>
                <c:pt idx="6629">
                  <c:v>3845.9079999999999</c:v>
                </c:pt>
                <c:pt idx="6630">
                  <c:v>3846.39</c:v>
                </c:pt>
                <c:pt idx="6631">
                  <c:v>3846.8719999999998</c:v>
                </c:pt>
                <c:pt idx="6632">
                  <c:v>3847.3539999999998</c:v>
                </c:pt>
                <c:pt idx="6633">
                  <c:v>3847.8359999999998</c:v>
                </c:pt>
                <c:pt idx="6634">
                  <c:v>3848.319</c:v>
                </c:pt>
                <c:pt idx="6635">
                  <c:v>3848.8009999999999</c:v>
                </c:pt>
                <c:pt idx="6636">
                  <c:v>3849.282999999999</c:v>
                </c:pt>
                <c:pt idx="6637">
                  <c:v>3849.764999999999</c:v>
                </c:pt>
                <c:pt idx="6638">
                  <c:v>3850.246999999998</c:v>
                </c:pt>
                <c:pt idx="6639">
                  <c:v>3850.728999999998</c:v>
                </c:pt>
                <c:pt idx="6640">
                  <c:v>3851.2109999999998</c:v>
                </c:pt>
                <c:pt idx="6641">
                  <c:v>3851.6930000000002</c:v>
                </c:pt>
                <c:pt idx="6642">
                  <c:v>3852.1759999999999</c:v>
                </c:pt>
                <c:pt idx="6643">
                  <c:v>3852.6579999999999</c:v>
                </c:pt>
                <c:pt idx="6644">
                  <c:v>3853.14</c:v>
                </c:pt>
                <c:pt idx="6645">
                  <c:v>3853.6219999999998</c:v>
                </c:pt>
                <c:pt idx="6646">
                  <c:v>3854.1039999999998</c:v>
                </c:pt>
                <c:pt idx="6647">
                  <c:v>3854.5859999999998</c:v>
                </c:pt>
                <c:pt idx="6648">
                  <c:v>3855.0680000000002</c:v>
                </c:pt>
                <c:pt idx="6649">
                  <c:v>3855.5509999999999</c:v>
                </c:pt>
                <c:pt idx="6650">
                  <c:v>3856.0320000000002</c:v>
                </c:pt>
                <c:pt idx="6651">
                  <c:v>3856.5149999999999</c:v>
                </c:pt>
                <c:pt idx="6652">
                  <c:v>3856.9969999999998</c:v>
                </c:pt>
                <c:pt idx="6653">
                  <c:v>3857.4789999999998</c:v>
                </c:pt>
                <c:pt idx="6654">
                  <c:v>3857.9609999999998</c:v>
                </c:pt>
                <c:pt idx="6655">
                  <c:v>3858.4430000000002</c:v>
                </c:pt>
                <c:pt idx="6656">
                  <c:v>3858.9250000000002</c:v>
                </c:pt>
                <c:pt idx="6657">
                  <c:v>3859.4070000000002</c:v>
                </c:pt>
                <c:pt idx="6658">
                  <c:v>3859.89</c:v>
                </c:pt>
                <c:pt idx="6659">
                  <c:v>3860.3719999999998</c:v>
                </c:pt>
                <c:pt idx="6660">
                  <c:v>3860.8539999999998</c:v>
                </c:pt>
                <c:pt idx="6661">
                  <c:v>3861.3359999999998</c:v>
                </c:pt>
                <c:pt idx="6662">
                  <c:v>3861.8180000000002</c:v>
                </c:pt>
                <c:pt idx="6663">
                  <c:v>3862.3</c:v>
                </c:pt>
                <c:pt idx="6664">
                  <c:v>3862.7820000000002</c:v>
                </c:pt>
                <c:pt idx="6665">
                  <c:v>3863.2640000000001</c:v>
                </c:pt>
                <c:pt idx="6666">
                  <c:v>3863.746999999998</c:v>
                </c:pt>
                <c:pt idx="6667">
                  <c:v>3864.228999999998</c:v>
                </c:pt>
                <c:pt idx="6668">
                  <c:v>3864.7109999999998</c:v>
                </c:pt>
                <c:pt idx="6669">
                  <c:v>3865.1930000000002</c:v>
                </c:pt>
                <c:pt idx="6670">
                  <c:v>3865.6750000000002</c:v>
                </c:pt>
                <c:pt idx="6671">
                  <c:v>3866.1570000000002</c:v>
                </c:pt>
                <c:pt idx="6672">
                  <c:v>3866.6390000000001</c:v>
                </c:pt>
                <c:pt idx="6673">
                  <c:v>3867.1210000000001</c:v>
                </c:pt>
                <c:pt idx="6674">
                  <c:v>3867.6039999999998</c:v>
                </c:pt>
                <c:pt idx="6675">
                  <c:v>3868.0859999999998</c:v>
                </c:pt>
                <c:pt idx="6676">
                  <c:v>3868.5680000000002</c:v>
                </c:pt>
                <c:pt idx="6677">
                  <c:v>3869.05</c:v>
                </c:pt>
                <c:pt idx="6678">
                  <c:v>3869.5320000000002</c:v>
                </c:pt>
                <c:pt idx="6679">
                  <c:v>3870.0140000000001</c:v>
                </c:pt>
                <c:pt idx="6680">
                  <c:v>3870.4960000000001</c:v>
                </c:pt>
                <c:pt idx="6681">
                  <c:v>3870.9789999999998</c:v>
                </c:pt>
                <c:pt idx="6682">
                  <c:v>3871.46</c:v>
                </c:pt>
                <c:pt idx="6683">
                  <c:v>3871.9430000000002</c:v>
                </c:pt>
                <c:pt idx="6684">
                  <c:v>3872.4250000000002</c:v>
                </c:pt>
                <c:pt idx="6685">
                  <c:v>3872.9070000000002</c:v>
                </c:pt>
                <c:pt idx="6686">
                  <c:v>3873.3890000000001</c:v>
                </c:pt>
                <c:pt idx="6687">
                  <c:v>3873.8710000000001</c:v>
                </c:pt>
                <c:pt idx="6688">
                  <c:v>3874.3530000000001</c:v>
                </c:pt>
                <c:pt idx="6689">
                  <c:v>3874.835</c:v>
                </c:pt>
                <c:pt idx="6690">
                  <c:v>3875.3180000000002</c:v>
                </c:pt>
                <c:pt idx="6691">
                  <c:v>3875.8</c:v>
                </c:pt>
                <c:pt idx="6692">
                  <c:v>3876.2820000000002</c:v>
                </c:pt>
                <c:pt idx="6693">
                  <c:v>3876.7640000000001</c:v>
                </c:pt>
                <c:pt idx="6694">
                  <c:v>3877.2460000000001</c:v>
                </c:pt>
                <c:pt idx="6695">
                  <c:v>3877.7280000000001</c:v>
                </c:pt>
                <c:pt idx="6696">
                  <c:v>3878.21</c:v>
                </c:pt>
                <c:pt idx="6697">
                  <c:v>3878.692</c:v>
                </c:pt>
                <c:pt idx="6698">
                  <c:v>3879.1750000000002</c:v>
                </c:pt>
                <c:pt idx="6699">
                  <c:v>3879.6570000000002</c:v>
                </c:pt>
                <c:pt idx="6700">
                  <c:v>3880.1390000000001</c:v>
                </c:pt>
                <c:pt idx="6701">
                  <c:v>3880.6210000000001</c:v>
                </c:pt>
                <c:pt idx="6702">
                  <c:v>3881.1030000000001</c:v>
                </c:pt>
                <c:pt idx="6703">
                  <c:v>3881.585</c:v>
                </c:pt>
                <c:pt idx="6704">
                  <c:v>3882.067</c:v>
                </c:pt>
                <c:pt idx="6705">
                  <c:v>3882.549</c:v>
                </c:pt>
                <c:pt idx="6706">
                  <c:v>3883.0309999999999</c:v>
                </c:pt>
                <c:pt idx="6707">
                  <c:v>3883.5140000000001</c:v>
                </c:pt>
                <c:pt idx="6708">
                  <c:v>3883.9960000000001</c:v>
                </c:pt>
                <c:pt idx="6709">
                  <c:v>3884.4780000000001</c:v>
                </c:pt>
                <c:pt idx="6710">
                  <c:v>3884.96</c:v>
                </c:pt>
                <c:pt idx="6711">
                  <c:v>3885.442</c:v>
                </c:pt>
                <c:pt idx="6712">
                  <c:v>3885.924</c:v>
                </c:pt>
                <c:pt idx="6713">
                  <c:v>3886.4059999999999</c:v>
                </c:pt>
                <c:pt idx="6714">
                  <c:v>3886.8879999999999</c:v>
                </c:pt>
                <c:pt idx="6715">
                  <c:v>3887.3710000000001</c:v>
                </c:pt>
                <c:pt idx="6716">
                  <c:v>3887.8530000000001</c:v>
                </c:pt>
                <c:pt idx="6717">
                  <c:v>3888.335</c:v>
                </c:pt>
                <c:pt idx="6718">
                  <c:v>3888.817</c:v>
                </c:pt>
                <c:pt idx="6719">
                  <c:v>3889.299</c:v>
                </c:pt>
                <c:pt idx="6720">
                  <c:v>3889.780999999999</c:v>
                </c:pt>
                <c:pt idx="6721">
                  <c:v>3890.262999999999</c:v>
                </c:pt>
                <c:pt idx="6722">
                  <c:v>3890.7460000000001</c:v>
                </c:pt>
                <c:pt idx="6723">
                  <c:v>3891.2280000000001</c:v>
                </c:pt>
                <c:pt idx="6724">
                  <c:v>3891.71</c:v>
                </c:pt>
                <c:pt idx="6725">
                  <c:v>3892.192</c:v>
                </c:pt>
                <c:pt idx="6726">
                  <c:v>3892.674</c:v>
                </c:pt>
                <c:pt idx="6727">
                  <c:v>3893.1559999999999</c:v>
                </c:pt>
                <c:pt idx="6728">
                  <c:v>3893.6379999999999</c:v>
                </c:pt>
                <c:pt idx="6729">
                  <c:v>3894.12</c:v>
                </c:pt>
                <c:pt idx="6730">
                  <c:v>3894.6030000000001</c:v>
                </c:pt>
                <c:pt idx="6731">
                  <c:v>3895.085</c:v>
                </c:pt>
                <c:pt idx="6732">
                  <c:v>3895.567</c:v>
                </c:pt>
                <c:pt idx="6733">
                  <c:v>3896.049</c:v>
                </c:pt>
                <c:pt idx="6734">
                  <c:v>3896.5309999999999</c:v>
                </c:pt>
                <c:pt idx="6735">
                  <c:v>3897.0129999999999</c:v>
                </c:pt>
                <c:pt idx="6736">
                  <c:v>3897.4949999999999</c:v>
                </c:pt>
                <c:pt idx="6737">
                  <c:v>3897.9769999999999</c:v>
                </c:pt>
                <c:pt idx="6738">
                  <c:v>3898.4589999999998</c:v>
                </c:pt>
                <c:pt idx="6739">
                  <c:v>3898.942</c:v>
                </c:pt>
                <c:pt idx="6740">
                  <c:v>3899.424</c:v>
                </c:pt>
                <c:pt idx="6741">
                  <c:v>3899.9059999999999</c:v>
                </c:pt>
                <c:pt idx="6742">
                  <c:v>3900.3879999999999</c:v>
                </c:pt>
                <c:pt idx="6743">
                  <c:v>3900.87</c:v>
                </c:pt>
                <c:pt idx="6744">
                  <c:v>3901.3519999999999</c:v>
                </c:pt>
                <c:pt idx="6745">
                  <c:v>3901.8339999999998</c:v>
                </c:pt>
                <c:pt idx="6746">
                  <c:v>3902.3159999999998</c:v>
                </c:pt>
                <c:pt idx="6747">
                  <c:v>3902.799</c:v>
                </c:pt>
                <c:pt idx="6748">
                  <c:v>3903.280999999999</c:v>
                </c:pt>
                <c:pt idx="6749">
                  <c:v>3903.762999999999</c:v>
                </c:pt>
                <c:pt idx="6750">
                  <c:v>3904.244999999999</c:v>
                </c:pt>
                <c:pt idx="6751">
                  <c:v>3904.726999999998</c:v>
                </c:pt>
                <c:pt idx="6752">
                  <c:v>3905.208999999998</c:v>
                </c:pt>
                <c:pt idx="6753">
                  <c:v>3905.6909999999998</c:v>
                </c:pt>
                <c:pt idx="6754">
                  <c:v>3906.174</c:v>
                </c:pt>
                <c:pt idx="6755">
                  <c:v>3906.6559999999999</c:v>
                </c:pt>
                <c:pt idx="6756">
                  <c:v>3907.1379999999999</c:v>
                </c:pt>
                <c:pt idx="6757">
                  <c:v>3907.62</c:v>
                </c:pt>
                <c:pt idx="6758">
                  <c:v>3908.1019999999999</c:v>
                </c:pt>
                <c:pt idx="6759">
                  <c:v>3908.5839999999998</c:v>
                </c:pt>
                <c:pt idx="6760">
                  <c:v>3909.0659999999998</c:v>
                </c:pt>
                <c:pt idx="6761">
                  <c:v>3909.5479999999998</c:v>
                </c:pt>
                <c:pt idx="6762">
                  <c:v>3910.0309999999999</c:v>
                </c:pt>
                <c:pt idx="6763">
                  <c:v>3910.5129999999999</c:v>
                </c:pt>
                <c:pt idx="6764">
                  <c:v>3910.9949999999999</c:v>
                </c:pt>
                <c:pt idx="6765">
                  <c:v>3911.4769999999999</c:v>
                </c:pt>
                <c:pt idx="6766">
                  <c:v>3911.9589999999998</c:v>
                </c:pt>
                <c:pt idx="6767">
                  <c:v>3912.4409999999998</c:v>
                </c:pt>
                <c:pt idx="6768">
                  <c:v>3912.9229999999998</c:v>
                </c:pt>
                <c:pt idx="6769">
                  <c:v>3913.4050000000002</c:v>
                </c:pt>
                <c:pt idx="6770">
                  <c:v>3913.8870000000002</c:v>
                </c:pt>
                <c:pt idx="6771">
                  <c:v>3914.37</c:v>
                </c:pt>
                <c:pt idx="6772">
                  <c:v>3914.8519999999999</c:v>
                </c:pt>
                <c:pt idx="6773">
                  <c:v>3915.3339999999998</c:v>
                </c:pt>
                <c:pt idx="6774">
                  <c:v>3915.8159999999998</c:v>
                </c:pt>
                <c:pt idx="6775">
                  <c:v>3916.2979999999998</c:v>
                </c:pt>
                <c:pt idx="6776">
                  <c:v>3916.78</c:v>
                </c:pt>
                <c:pt idx="6777">
                  <c:v>3917.2620000000002</c:v>
                </c:pt>
                <c:pt idx="6778">
                  <c:v>3917.744999999999</c:v>
                </c:pt>
                <c:pt idx="6779">
                  <c:v>3918.226999999998</c:v>
                </c:pt>
                <c:pt idx="6780">
                  <c:v>3918.708999999998</c:v>
                </c:pt>
                <c:pt idx="6781">
                  <c:v>3919.1909999999998</c:v>
                </c:pt>
                <c:pt idx="6782">
                  <c:v>3919.6729999999998</c:v>
                </c:pt>
                <c:pt idx="6783">
                  <c:v>3920.1550000000002</c:v>
                </c:pt>
                <c:pt idx="6784">
                  <c:v>3920.6370000000002</c:v>
                </c:pt>
                <c:pt idx="6785">
                  <c:v>3921.1190000000001</c:v>
                </c:pt>
                <c:pt idx="6786">
                  <c:v>3921.6019999999999</c:v>
                </c:pt>
                <c:pt idx="6787">
                  <c:v>3922.0839999999998</c:v>
                </c:pt>
                <c:pt idx="6788">
                  <c:v>3922.5659999999998</c:v>
                </c:pt>
                <c:pt idx="6789">
                  <c:v>3923.0479999999998</c:v>
                </c:pt>
                <c:pt idx="6790">
                  <c:v>3923.53</c:v>
                </c:pt>
                <c:pt idx="6791">
                  <c:v>3924.0120000000002</c:v>
                </c:pt>
                <c:pt idx="6792">
                  <c:v>3924.4940000000001</c:v>
                </c:pt>
                <c:pt idx="6793">
                  <c:v>3924.9760000000001</c:v>
                </c:pt>
                <c:pt idx="6794">
                  <c:v>3925.4580000000001</c:v>
                </c:pt>
                <c:pt idx="6795">
                  <c:v>3925.9409999999998</c:v>
                </c:pt>
                <c:pt idx="6796">
                  <c:v>3926.4229999999998</c:v>
                </c:pt>
                <c:pt idx="6797">
                  <c:v>3926.9050000000002</c:v>
                </c:pt>
                <c:pt idx="6798">
                  <c:v>3927.3870000000002</c:v>
                </c:pt>
                <c:pt idx="6799">
                  <c:v>3927.8690000000001</c:v>
                </c:pt>
                <c:pt idx="6800">
                  <c:v>3928.3510000000001</c:v>
                </c:pt>
                <c:pt idx="6801">
                  <c:v>3928.8330000000001</c:v>
                </c:pt>
                <c:pt idx="6802">
                  <c:v>3929.3150000000001</c:v>
                </c:pt>
                <c:pt idx="6803">
                  <c:v>3929.7979999999998</c:v>
                </c:pt>
                <c:pt idx="6804">
                  <c:v>3930.28</c:v>
                </c:pt>
                <c:pt idx="6805">
                  <c:v>3930.7620000000002</c:v>
                </c:pt>
                <c:pt idx="6806">
                  <c:v>3931.2440000000001</c:v>
                </c:pt>
                <c:pt idx="6807">
                  <c:v>3931.7260000000001</c:v>
                </c:pt>
                <c:pt idx="6808">
                  <c:v>3932.2080000000001</c:v>
                </c:pt>
                <c:pt idx="6809">
                  <c:v>3932.69</c:v>
                </c:pt>
                <c:pt idx="6810">
                  <c:v>3933.1729999999998</c:v>
                </c:pt>
                <c:pt idx="6811">
                  <c:v>3933.6550000000002</c:v>
                </c:pt>
                <c:pt idx="6812">
                  <c:v>3934.1370000000002</c:v>
                </c:pt>
                <c:pt idx="6813">
                  <c:v>3934.6190000000001</c:v>
                </c:pt>
                <c:pt idx="6814">
                  <c:v>3935.1010000000001</c:v>
                </c:pt>
                <c:pt idx="6815">
                  <c:v>3935.5830000000001</c:v>
                </c:pt>
                <c:pt idx="6816">
                  <c:v>3936.0650000000001</c:v>
                </c:pt>
                <c:pt idx="6817">
                  <c:v>3936.547</c:v>
                </c:pt>
                <c:pt idx="6818">
                  <c:v>3937.03</c:v>
                </c:pt>
                <c:pt idx="6819">
                  <c:v>3937.5120000000002</c:v>
                </c:pt>
                <c:pt idx="6820">
                  <c:v>3937.9940000000001</c:v>
                </c:pt>
                <c:pt idx="6821">
                  <c:v>3938.4760000000001</c:v>
                </c:pt>
                <c:pt idx="6822">
                  <c:v>3938.9580000000001</c:v>
                </c:pt>
                <c:pt idx="6823">
                  <c:v>3939.44</c:v>
                </c:pt>
                <c:pt idx="6824">
                  <c:v>3939.922</c:v>
                </c:pt>
                <c:pt idx="6825">
                  <c:v>3940.404</c:v>
                </c:pt>
                <c:pt idx="6826">
                  <c:v>3940.886</c:v>
                </c:pt>
                <c:pt idx="6827">
                  <c:v>3941.3690000000001</c:v>
                </c:pt>
                <c:pt idx="6828">
                  <c:v>3941.8510000000001</c:v>
                </c:pt>
                <c:pt idx="6829">
                  <c:v>3942.3330000000001</c:v>
                </c:pt>
                <c:pt idx="6830">
                  <c:v>3942.8150000000001</c:v>
                </c:pt>
                <c:pt idx="6831">
                  <c:v>3943.297</c:v>
                </c:pt>
                <c:pt idx="6832">
                  <c:v>3943.779</c:v>
                </c:pt>
                <c:pt idx="6833">
                  <c:v>3944.261</c:v>
                </c:pt>
                <c:pt idx="6834">
                  <c:v>3944.742999999999</c:v>
                </c:pt>
                <c:pt idx="6835">
                  <c:v>3945.2260000000001</c:v>
                </c:pt>
                <c:pt idx="6836">
                  <c:v>3945.7080000000001</c:v>
                </c:pt>
                <c:pt idx="6837">
                  <c:v>3946.19</c:v>
                </c:pt>
                <c:pt idx="6838">
                  <c:v>3946.672</c:v>
                </c:pt>
                <c:pt idx="6839">
                  <c:v>3947.154</c:v>
                </c:pt>
                <c:pt idx="6840">
                  <c:v>3947.636</c:v>
                </c:pt>
                <c:pt idx="6841">
                  <c:v>3948.1179999999999</c:v>
                </c:pt>
                <c:pt idx="6842">
                  <c:v>3948.6010000000001</c:v>
                </c:pt>
                <c:pt idx="6843">
                  <c:v>3949.0830000000001</c:v>
                </c:pt>
                <c:pt idx="6844">
                  <c:v>3949.5650000000001</c:v>
                </c:pt>
                <c:pt idx="6845">
                  <c:v>3950.047</c:v>
                </c:pt>
                <c:pt idx="6846">
                  <c:v>3950.529</c:v>
                </c:pt>
                <c:pt idx="6847">
                  <c:v>3951.011</c:v>
                </c:pt>
                <c:pt idx="6848">
                  <c:v>3951.4929999999999</c:v>
                </c:pt>
                <c:pt idx="6849">
                  <c:v>3951.9749999999999</c:v>
                </c:pt>
                <c:pt idx="6850">
                  <c:v>3952.4580000000001</c:v>
                </c:pt>
                <c:pt idx="6851">
                  <c:v>3952.94</c:v>
                </c:pt>
                <c:pt idx="6852">
                  <c:v>3953.422</c:v>
                </c:pt>
                <c:pt idx="6853">
                  <c:v>3953.904</c:v>
                </c:pt>
                <c:pt idx="6854">
                  <c:v>3954.386</c:v>
                </c:pt>
                <c:pt idx="6855">
                  <c:v>3954.8679999999999</c:v>
                </c:pt>
                <c:pt idx="6856">
                  <c:v>3955.35</c:v>
                </c:pt>
                <c:pt idx="6857">
                  <c:v>3955.8319999999999</c:v>
                </c:pt>
                <c:pt idx="6858">
                  <c:v>3956.3139999999999</c:v>
                </c:pt>
                <c:pt idx="6859">
                  <c:v>3956.797</c:v>
                </c:pt>
                <c:pt idx="6860">
                  <c:v>3957.279</c:v>
                </c:pt>
                <c:pt idx="6861">
                  <c:v>3957.761</c:v>
                </c:pt>
                <c:pt idx="6862">
                  <c:v>3958.242999999999</c:v>
                </c:pt>
                <c:pt idx="6863">
                  <c:v>3958.724999999999</c:v>
                </c:pt>
                <c:pt idx="6864">
                  <c:v>3959.206999999999</c:v>
                </c:pt>
                <c:pt idx="6865">
                  <c:v>3959.688999999998</c:v>
                </c:pt>
                <c:pt idx="6866">
                  <c:v>3960.1709999999998</c:v>
                </c:pt>
                <c:pt idx="6867">
                  <c:v>3960.654</c:v>
                </c:pt>
                <c:pt idx="6868">
                  <c:v>3961.136</c:v>
                </c:pt>
                <c:pt idx="6869">
                  <c:v>3961.6179999999999</c:v>
                </c:pt>
                <c:pt idx="6870">
                  <c:v>3962.1</c:v>
                </c:pt>
                <c:pt idx="6871">
                  <c:v>3962.5819999999999</c:v>
                </c:pt>
                <c:pt idx="6872">
                  <c:v>3963.0639999999999</c:v>
                </c:pt>
                <c:pt idx="6873">
                  <c:v>3963.5459999999998</c:v>
                </c:pt>
                <c:pt idx="6874">
                  <c:v>3964.029</c:v>
                </c:pt>
                <c:pt idx="6875">
                  <c:v>3964.51</c:v>
                </c:pt>
                <c:pt idx="6876">
                  <c:v>3964.9929999999999</c:v>
                </c:pt>
                <c:pt idx="6877">
                  <c:v>3965.4749999999999</c:v>
                </c:pt>
                <c:pt idx="6878">
                  <c:v>3965.9569999999999</c:v>
                </c:pt>
                <c:pt idx="6879">
                  <c:v>3966.4389999999999</c:v>
                </c:pt>
                <c:pt idx="6880">
                  <c:v>3966.9209999999998</c:v>
                </c:pt>
                <c:pt idx="6881">
                  <c:v>3967.4029999999998</c:v>
                </c:pt>
                <c:pt idx="6882">
                  <c:v>3967.8850000000002</c:v>
                </c:pt>
                <c:pt idx="6883">
                  <c:v>3968.3679999999999</c:v>
                </c:pt>
                <c:pt idx="6884">
                  <c:v>3968.85</c:v>
                </c:pt>
                <c:pt idx="6885">
                  <c:v>3969.3319999999999</c:v>
                </c:pt>
                <c:pt idx="6886">
                  <c:v>3969.8139999999999</c:v>
                </c:pt>
                <c:pt idx="6887">
                  <c:v>3970.2959999999998</c:v>
                </c:pt>
                <c:pt idx="6888">
                  <c:v>3970.7779999999998</c:v>
                </c:pt>
                <c:pt idx="6889">
                  <c:v>3971.26</c:v>
                </c:pt>
                <c:pt idx="6890">
                  <c:v>3971.7420000000002</c:v>
                </c:pt>
                <c:pt idx="6891">
                  <c:v>3972.224999999999</c:v>
                </c:pt>
                <c:pt idx="6892">
                  <c:v>3972.706999999999</c:v>
                </c:pt>
                <c:pt idx="6893">
                  <c:v>3973.188999999998</c:v>
                </c:pt>
                <c:pt idx="6894">
                  <c:v>3973.6709999999998</c:v>
                </c:pt>
                <c:pt idx="6895">
                  <c:v>3974.1529999999998</c:v>
                </c:pt>
                <c:pt idx="6896">
                  <c:v>3974.6350000000002</c:v>
                </c:pt>
                <c:pt idx="6897">
                  <c:v>3975.1170000000002</c:v>
                </c:pt>
                <c:pt idx="6898">
                  <c:v>3975.5990000000002</c:v>
                </c:pt>
                <c:pt idx="6899">
                  <c:v>3976.0819999999999</c:v>
                </c:pt>
                <c:pt idx="6900">
                  <c:v>3976.5639999999999</c:v>
                </c:pt>
                <c:pt idx="6901">
                  <c:v>3977.0459999999998</c:v>
                </c:pt>
                <c:pt idx="6902">
                  <c:v>3977.5279999999998</c:v>
                </c:pt>
                <c:pt idx="6903">
                  <c:v>3978.01</c:v>
                </c:pt>
                <c:pt idx="6904">
                  <c:v>3978.4920000000002</c:v>
                </c:pt>
                <c:pt idx="6905">
                  <c:v>3978.9740000000002</c:v>
                </c:pt>
                <c:pt idx="6906">
                  <c:v>3979.4569999999999</c:v>
                </c:pt>
                <c:pt idx="6907">
                  <c:v>3979.9380000000001</c:v>
                </c:pt>
                <c:pt idx="6908">
                  <c:v>3980.4209999999998</c:v>
                </c:pt>
                <c:pt idx="6909">
                  <c:v>3980.9029999999998</c:v>
                </c:pt>
                <c:pt idx="6910">
                  <c:v>3981.3850000000002</c:v>
                </c:pt>
                <c:pt idx="6911">
                  <c:v>3981.8670000000002</c:v>
                </c:pt>
                <c:pt idx="6912">
                  <c:v>3982.3490000000002</c:v>
                </c:pt>
                <c:pt idx="6913">
                  <c:v>3982.8310000000001</c:v>
                </c:pt>
                <c:pt idx="6914">
                  <c:v>3983.3130000000001</c:v>
                </c:pt>
                <c:pt idx="6915">
                  <c:v>3983.7959999999998</c:v>
                </c:pt>
                <c:pt idx="6916">
                  <c:v>3984.2779999999998</c:v>
                </c:pt>
                <c:pt idx="6917">
                  <c:v>3984.76</c:v>
                </c:pt>
                <c:pt idx="6918">
                  <c:v>3985.2420000000002</c:v>
                </c:pt>
                <c:pt idx="6919">
                  <c:v>3985.7240000000002</c:v>
                </c:pt>
                <c:pt idx="6920">
                  <c:v>3986.2060000000001</c:v>
                </c:pt>
                <c:pt idx="6921">
                  <c:v>3986.6880000000001</c:v>
                </c:pt>
                <c:pt idx="6922">
                  <c:v>3987.17</c:v>
                </c:pt>
                <c:pt idx="6923">
                  <c:v>3987.6529999999998</c:v>
                </c:pt>
                <c:pt idx="6924">
                  <c:v>3988.1350000000002</c:v>
                </c:pt>
                <c:pt idx="6925">
                  <c:v>3988.6170000000002</c:v>
                </c:pt>
                <c:pt idx="6926">
                  <c:v>3989.0990000000002</c:v>
                </c:pt>
                <c:pt idx="6927">
                  <c:v>3989.5810000000001</c:v>
                </c:pt>
                <c:pt idx="6928">
                  <c:v>3990.0630000000001</c:v>
                </c:pt>
                <c:pt idx="6929">
                  <c:v>3990.5450000000001</c:v>
                </c:pt>
                <c:pt idx="6930">
                  <c:v>3991.027</c:v>
                </c:pt>
                <c:pt idx="6931">
                  <c:v>3991.51</c:v>
                </c:pt>
                <c:pt idx="6932">
                  <c:v>3991.9920000000002</c:v>
                </c:pt>
                <c:pt idx="6933">
                  <c:v>3992.4740000000002</c:v>
                </c:pt>
                <c:pt idx="6934">
                  <c:v>3992.9560000000001</c:v>
                </c:pt>
                <c:pt idx="6935">
                  <c:v>3993.4380000000001</c:v>
                </c:pt>
                <c:pt idx="6936">
                  <c:v>3993.92</c:v>
                </c:pt>
                <c:pt idx="6937">
                  <c:v>3994.402</c:v>
                </c:pt>
                <c:pt idx="6938">
                  <c:v>3994.8850000000002</c:v>
                </c:pt>
                <c:pt idx="6939">
                  <c:v>3995.366</c:v>
                </c:pt>
                <c:pt idx="6940">
                  <c:v>3995.8490000000002</c:v>
                </c:pt>
                <c:pt idx="6941">
                  <c:v>3996.3310000000001</c:v>
                </c:pt>
                <c:pt idx="6942">
                  <c:v>3996.8130000000001</c:v>
                </c:pt>
                <c:pt idx="6943">
                  <c:v>3997.2950000000001</c:v>
                </c:pt>
                <c:pt idx="6944">
                  <c:v>3997.777</c:v>
                </c:pt>
                <c:pt idx="6945">
                  <c:v>3998.259</c:v>
                </c:pt>
                <c:pt idx="6946">
                  <c:v>3998.741</c:v>
                </c:pt>
                <c:pt idx="6947">
                  <c:v>3999.2240000000002</c:v>
                </c:pt>
                <c:pt idx="6948">
                  <c:v>3999.7060000000001</c:v>
                </c:pt>
                <c:pt idx="6949">
                  <c:v>4000.1880000000001</c:v>
                </c:pt>
              </c:numCache>
            </c:numRef>
          </c:xVal>
          <c:yVal>
            <c:numRef>
              <c:f>Sheet1!$F$2:$F$6951</c:f>
              <c:numCache>
                <c:formatCode>0.00</c:formatCode>
                <c:ptCount val="6950"/>
                <c:pt idx="0">
                  <c:v>343.90550999999891</c:v>
                </c:pt>
                <c:pt idx="1">
                  <c:v>343.73910999999862</c:v>
                </c:pt>
                <c:pt idx="2">
                  <c:v>343.52692999999891</c:v>
                </c:pt>
                <c:pt idx="3">
                  <c:v>343.30687999999992</c:v>
                </c:pt>
                <c:pt idx="4">
                  <c:v>343.11950000000002</c:v>
                </c:pt>
                <c:pt idx="5">
                  <c:v>343.00020000000001</c:v>
                </c:pt>
                <c:pt idx="6">
                  <c:v>342.97183999999862</c:v>
                </c:pt>
                <c:pt idx="7">
                  <c:v>343.03958</c:v>
                </c:pt>
                <c:pt idx="8">
                  <c:v>343.18912</c:v>
                </c:pt>
                <c:pt idx="9">
                  <c:v>343.39058999999992</c:v>
                </c:pt>
                <c:pt idx="10">
                  <c:v>343.60631999999862</c:v>
                </c:pt>
                <c:pt idx="11">
                  <c:v>343.80007999999992</c:v>
                </c:pt>
                <c:pt idx="12">
                  <c:v>343.94526999999999</c:v>
                </c:pt>
                <c:pt idx="13">
                  <c:v>344.02902</c:v>
                </c:pt>
                <c:pt idx="14">
                  <c:v>344.05101999999891</c:v>
                </c:pt>
                <c:pt idx="15">
                  <c:v>344.01967999999999</c:v>
                </c:pt>
                <c:pt idx="16">
                  <c:v>343.94666999999993</c:v>
                </c:pt>
                <c:pt idx="17">
                  <c:v>343.84276</c:v>
                </c:pt>
                <c:pt idx="18">
                  <c:v>343.71620999999891</c:v>
                </c:pt>
                <c:pt idx="19">
                  <c:v>343.57358999999991</c:v>
                </c:pt>
                <c:pt idx="20">
                  <c:v>343.42076999999921</c:v>
                </c:pt>
                <c:pt idx="21">
                  <c:v>343.26414</c:v>
                </c:pt>
                <c:pt idx="22">
                  <c:v>343.10998999999998</c:v>
                </c:pt>
                <c:pt idx="23">
                  <c:v>342.96409999999997</c:v>
                </c:pt>
                <c:pt idx="24">
                  <c:v>342.83148999999997</c:v>
                </c:pt>
                <c:pt idx="25">
                  <c:v>342.71730000000002</c:v>
                </c:pt>
                <c:pt idx="26">
                  <c:v>342.62732999999997</c:v>
                </c:pt>
                <c:pt idx="27">
                  <c:v>342.56765000000001</c:v>
                </c:pt>
                <c:pt idx="28">
                  <c:v>342.54263000000009</c:v>
                </c:pt>
                <c:pt idx="29">
                  <c:v>342.55255</c:v>
                </c:pt>
                <c:pt idx="30">
                  <c:v>342.59246999999999</c:v>
                </c:pt>
                <c:pt idx="31">
                  <c:v>342.65412000000009</c:v>
                </c:pt>
                <c:pt idx="32">
                  <c:v>342.72902999999991</c:v>
                </c:pt>
                <c:pt idx="33">
                  <c:v>342.81200000000001</c:v>
                </c:pt>
                <c:pt idx="34">
                  <c:v>342.90363000000002</c:v>
                </c:pt>
                <c:pt idx="35">
                  <c:v>343.01200999999998</c:v>
                </c:pt>
                <c:pt idx="36">
                  <c:v>343.15154000000001</c:v>
                </c:pt>
                <c:pt idx="37">
                  <c:v>343.33404000000002</c:v>
                </c:pt>
                <c:pt idx="38">
                  <c:v>343.55153999999891</c:v>
                </c:pt>
                <c:pt idx="39">
                  <c:v>343.77170999999862</c:v>
                </c:pt>
                <c:pt idx="40">
                  <c:v>343.96192000000002</c:v>
                </c:pt>
                <c:pt idx="41">
                  <c:v>344.11108000000002</c:v>
                </c:pt>
                <c:pt idx="42">
                  <c:v>344.22608000000002</c:v>
                </c:pt>
                <c:pt idx="43">
                  <c:v>344.31767000000002</c:v>
                </c:pt>
                <c:pt idx="44">
                  <c:v>344.39283999999992</c:v>
                </c:pt>
                <c:pt idx="45">
                  <c:v>344.45285999999999</c:v>
                </c:pt>
                <c:pt idx="46">
                  <c:v>344.49380999999892</c:v>
                </c:pt>
                <c:pt idx="47">
                  <c:v>344.50889999999993</c:v>
                </c:pt>
                <c:pt idx="48">
                  <c:v>344.49167999999861</c:v>
                </c:pt>
                <c:pt idx="49">
                  <c:v>344.43925999999891</c:v>
                </c:pt>
                <c:pt idx="50">
                  <c:v>344.35347999999999</c:v>
                </c:pt>
                <c:pt idx="51">
                  <c:v>344.24011000000002</c:v>
                </c:pt>
                <c:pt idx="52">
                  <c:v>344.10726</c:v>
                </c:pt>
                <c:pt idx="53">
                  <c:v>343.96485000000001</c:v>
                </c:pt>
                <c:pt idx="54">
                  <c:v>343.82425000000001</c:v>
                </c:pt>
                <c:pt idx="55">
                  <c:v>343.69765000000001</c:v>
                </c:pt>
                <c:pt idx="56">
                  <c:v>343.59456999999992</c:v>
                </c:pt>
                <c:pt idx="57">
                  <c:v>343.51800999999921</c:v>
                </c:pt>
                <c:pt idx="58">
                  <c:v>343.46210000000002</c:v>
                </c:pt>
                <c:pt idx="59">
                  <c:v>343.4126</c:v>
                </c:pt>
                <c:pt idx="60">
                  <c:v>343.35090000000002</c:v>
                </c:pt>
                <c:pt idx="61">
                  <c:v>343.25716999999992</c:v>
                </c:pt>
                <c:pt idx="62">
                  <c:v>343.1207</c:v>
                </c:pt>
                <c:pt idx="63">
                  <c:v>342.93814999999859</c:v>
                </c:pt>
                <c:pt idx="64">
                  <c:v>342.71570999999892</c:v>
                </c:pt>
                <c:pt idx="65">
                  <c:v>342.46449000000001</c:v>
                </c:pt>
                <c:pt idx="66">
                  <c:v>342.19346000000002</c:v>
                </c:pt>
                <c:pt idx="67">
                  <c:v>341.90318000000002</c:v>
                </c:pt>
                <c:pt idx="68">
                  <c:v>341.58429999999993</c:v>
                </c:pt>
                <c:pt idx="69">
                  <c:v>341.22063000000003</c:v>
                </c:pt>
                <c:pt idx="70">
                  <c:v>340.79545999999891</c:v>
                </c:pt>
                <c:pt idx="71">
                  <c:v>340.29809999999861</c:v>
                </c:pt>
                <c:pt idx="72">
                  <c:v>339.72698999999892</c:v>
                </c:pt>
                <c:pt idx="73">
                  <c:v>339.08745999999991</c:v>
                </c:pt>
                <c:pt idx="74">
                  <c:v>338.38477</c:v>
                </c:pt>
                <c:pt idx="75">
                  <c:v>337.61795999999993</c:v>
                </c:pt>
                <c:pt idx="76">
                  <c:v>336.77866</c:v>
                </c:pt>
                <c:pt idx="77">
                  <c:v>335.85678000000001</c:v>
                </c:pt>
                <c:pt idx="78">
                  <c:v>334.85167999999999</c:v>
                </c:pt>
                <c:pt idx="79">
                  <c:v>333.78402999999997</c:v>
                </c:pt>
                <c:pt idx="80">
                  <c:v>332.70262000000002</c:v>
                </c:pt>
                <c:pt idx="81">
                  <c:v>331.68252000000001</c:v>
                </c:pt>
                <c:pt idx="82">
                  <c:v>330.81551999999891</c:v>
                </c:pt>
                <c:pt idx="83">
                  <c:v>330.19891000000001</c:v>
                </c:pt>
                <c:pt idx="84">
                  <c:v>329.92599000000001</c:v>
                </c:pt>
                <c:pt idx="85">
                  <c:v>330.07605999999862</c:v>
                </c:pt>
                <c:pt idx="86">
                  <c:v>330.69875999999891</c:v>
                </c:pt>
                <c:pt idx="87">
                  <c:v>331.79410999999891</c:v>
                </c:pt>
                <c:pt idx="88">
                  <c:v>333.29829000000001</c:v>
                </c:pt>
                <c:pt idx="89">
                  <c:v>335.08812999999861</c:v>
                </c:pt>
                <c:pt idx="90">
                  <c:v>337.00790999999992</c:v>
                </c:pt>
                <c:pt idx="91">
                  <c:v>338.90548999999999</c:v>
                </c:pt>
                <c:pt idx="92">
                  <c:v>340.66023999999999</c:v>
                </c:pt>
                <c:pt idx="93">
                  <c:v>342.19382999999999</c:v>
                </c:pt>
                <c:pt idx="94">
                  <c:v>343.46760999999992</c:v>
                </c:pt>
                <c:pt idx="95">
                  <c:v>344.47552999999891</c:v>
                </c:pt>
                <c:pt idx="96">
                  <c:v>345.23759000000001</c:v>
                </c:pt>
                <c:pt idx="97">
                  <c:v>345.79326999999961</c:v>
                </c:pt>
                <c:pt idx="98">
                  <c:v>346.19272999999993</c:v>
                </c:pt>
                <c:pt idx="99">
                  <c:v>346.48543000000001</c:v>
                </c:pt>
                <c:pt idx="100">
                  <c:v>346.70967000000002</c:v>
                </c:pt>
                <c:pt idx="101">
                  <c:v>346.88609999999892</c:v>
                </c:pt>
                <c:pt idx="102">
                  <c:v>347.01782000000009</c:v>
                </c:pt>
                <c:pt idx="103">
                  <c:v>347.09670999999872</c:v>
                </c:pt>
                <c:pt idx="104">
                  <c:v>347.11390999999998</c:v>
                </c:pt>
                <c:pt idx="105">
                  <c:v>347.06936999999999</c:v>
                </c:pt>
                <c:pt idx="106">
                  <c:v>346.97635999999841</c:v>
                </c:pt>
                <c:pt idx="107">
                  <c:v>346.85840000000002</c:v>
                </c:pt>
                <c:pt idx="108">
                  <c:v>346.74135999999862</c:v>
                </c:pt>
                <c:pt idx="109">
                  <c:v>346.64407</c:v>
                </c:pt>
                <c:pt idx="110">
                  <c:v>346.57234</c:v>
                </c:pt>
                <c:pt idx="111">
                  <c:v>346.51779999999991</c:v>
                </c:pt>
                <c:pt idx="112">
                  <c:v>346.46267</c:v>
                </c:pt>
                <c:pt idx="113">
                  <c:v>346.38808999999998</c:v>
                </c:pt>
                <c:pt idx="114">
                  <c:v>346.28268000000008</c:v>
                </c:pt>
                <c:pt idx="115">
                  <c:v>346.14670999999993</c:v>
                </c:pt>
                <c:pt idx="116">
                  <c:v>345.99052999999873</c:v>
                </c:pt>
                <c:pt idx="117">
                  <c:v>345.82909999999993</c:v>
                </c:pt>
                <c:pt idx="118">
                  <c:v>345.67541</c:v>
                </c:pt>
                <c:pt idx="119">
                  <c:v>345.5351799999986</c:v>
                </c:pt>
                <c:pt idx="120">
                  <c:v>345.40526</c:v>
                </c:pt>
                <c:pt idx="121">
                  <c:v>345.27494999999999</c:v>
                </c:pt>
                <c:pt idx="122">
                  <c:v>345.12983000000003</c:v>
                </c:pt>
                <c:pt idx="123">
                  <c:v>344.95496000000009</c:v>
                </c:pt>
                <c:pt idx="124">
                  <c:v>344.73658999999861</c:v>
                </c:pt>
                <c:pt idx="125">
                  <c:v>344.46147000000002</c:v>
                </c:pt>
                <c:pt idx="126">
                  <c:v>344.11997000000002</c:v>
                </c:pt>
                <c:pt idx="127">
                  <c:v>343.70499999999993</c:v>
                </c:pt>
                <c:pt idx="128">
                  <c:v>343.21647999999891</c:v>
                </c:pt>
                <c:pt idx="129">
                  <c:v>342.66494</c:v>
                </c:pt>
                <c:pt idx="130">
                  <c:v>342.07393999999891</c:v>
                </c:pt>
                <c:pt idx="131">
                  <c:v>341.47908999999999</c:v>
                </c:pt>
                <c:pt idx="132">
                  <c:v>340.92482000000001</c:v>
                </c:pt>
                <c:pt idx="133">
                  <c:v>340.4579</c:v>
                </c:pt>
                <c:pt idx="134">
                  <c:v>340.11811999999861</c:v>
                </c:pt>
                <c:pt idx="135">
                  <c:v>339.92773999999861</c:v>
                </c:pt>
                <c:pt idx="136">
                  <c:v>339.88396999999992</c:v>
                </c:pt>
                <c:pt idx="137">
                  <c:v>339.95922999999999</c:v>
                </c:pt>
                <c:pt idx="138">
                  <c:v>340.11076000000008</c:v>
                </c:pt>
                <c:pt idx="139">
                  <c:v>340.29527000000002</c:v>
                </c:pt>
                <c:pt idx="140">
                  <c:v>340.48190999999861</c:v>
                </c:pt>
                <c:pt idx="141">
                  <c:v>340.65777000000008</c:v>
                </c:pt>
                <c:pt idx="142">
                  <c:v>340.82619999999861</c:v>
                </c:pt>
                <c:pt idx="143">
                  <c:v>340.99920999999961</c:v>
                </c:pt>
                <c:pt idx="144">
                  <c:v>341.18797000000001</c:v>
                </c:pt>
                <c:pt idx="145">
                  <c:v>341.39487000000003</c:v>
                </c:pt>
                <c:pt idx="146">
                  <c:v>341.61036999999999</c:v>
                </c:pt>
                <c:pt idx="147">
                  <c:v>341.81477000000001</c:v>
                </c:pt>
                <c:pt idx="148">
                  <c:v>341.98322000000002</c:v>
                </c:pt>
                <c:pt idx="149">
                  <c:v>342.09089999999998</c:v>
                </c:pt>
                <c:pt idx="150">
                  <c:v>342.11700999999999</c:v>
                </c:pt>
                <c:pt idx="151">
                  <c:v>342.04759000000001</c:v>
                </c:pt>
                <c:pt idx="152">
                  <c:v>341.87675000000002</c:v>
                </c:pt>
                <c:pt idx="153">
                  <c:v>341.60602999999998</c:v>
                </c:pt>
                <c:pt idx="154">
                  <c:v>341.24225999999999</c:v>
                </c:pt>
                <c:pt idx="155">
                  <c:v>340.79442</c:v>
                </c:pt>
                <c:pt idx="156">
                  <c:v>340.27192999999892</c:v>
                </c:pt>
                <c:pt idx="157">
                  <c:v>339.68475000000001</c:v>
                </c:pt>
                <c:pt idx="158">
                  <c:v>339.04579000000001</c:v>
                </c:pt>
                <c:pt idx="159">
                  <c:v>338.37477000000001</c:v>
                </c:pt>
                <c:pt idx="160">
                  <c:v>337.70119999999861</c:v>
                </c:pt>
                <c:pt idx="161">
                  <c:v>337.06579999999991</c:v>
                </c:pt>
                <c:pt idx="162">
                  <c:v>336.51929000000001</c:v>
                </c:pt>
                <c:pt idx="163">
                  <c:v>336.11894999999993</c:v>
                </c:pt>
                <c:pt idx="164">
                  <c:v>335.92150999999859</c:v>
                </c:pt>
                <c:pt idx="165">
                  <c:v>335.97275999999891</c:v>
                </c:pt>
                <c:pt idx="166">
                  <c:v>336.29327999999862</c:v>
                </c:pt>
                <c:pt idx="167">
                  <c:v>336.86619999999891</c:v>
                </c:pt>
                <c:pt idx="168">
                  <c:v>337.63418999999999</c:v>
                </c:pt>
                <c:pt idx="169">
                  <c:v>338.51121999999862</c:v>
                </c:pt>
                <c:pt idx="170">
                  <c:v>339.4049</c:v>
                </c:pt>
                <c:pt idx="171">
                  <c:v>340.23934999999892</c:v>
                </c:pt>
                <c:pt idx="172">
                  <c:v>340.96771000000001</c:v>
                </c:pt>
                <c:pt idx="173">
                  <c:v>341.57245</c:v>
                </c:pt>
                <c:pt idx="174">
                  <c:v>342.05656999999991</c:v>
                </c:pt>
                <c:pt idx="175">
                  <c:v>342.43236999999891</c:v>
                </c:pt>
                <c:pt idx="176">
                  <c:v>342.71269000000001</c:v>
                </c:pt>
                <c:pt idx="177">
                  <c:v>342.90663000000001</c:v>
                </c:pt>
                <c:pt idx="178">
                  <c:v>343.02062000000001</c:v>
                </c:pt>
                <c:pt idx="179">
                  <c:v>343.06128999999999</c:v>
                </c:pt>
                <c:pt idx="180">
                  <c:v>343.03827999999862</c:v>
                </c:pt>
                <c:pt idx="181">
                  <c:v>342.96447999999992</c:v>
                </c:pt>
                <c:pt idx="182">
                  <c:v>342.85378000000009</c:v>
                </c:pt>
                <c:pt idx="183">
                  <c:v>342.71724999999998</c:v>
                </c:pt>
                <c:pt idx="184">
                  <c:v>342.55925000000002</c:v>
                </c:pt>
                <c:pt idx="185">
                  <c:v>342.37572</c:v>
                </c:pt>
                <c:pt idx="186">
                  <c:v>342.15566999999999</c:v>
                </c:pt>
                <c:pt idx="187">
                  <c:v>341.88450999999992</c:v>
                </c:pt>
                <c:pt idx="188">
                  <c:v>341.54822999999999</c:v>
                </c:pt>
                <c:pt idx="189">
                  <c:v>341.13589000000002</c:v>
                </c:pt>
                <c:pt idx="190">
                  <c:v>340.64253000000002</c:v>
                </c:pt>
                <c:pt idx="191">
                  <c:v>340.06822999999991</c:v>
                </c:pt>
                <c:pt idx="192">
                  <c:v>339.41820000000001</c:v>
                </c:pt>
                <c:pt idx="193">
                  <c:v>338.70222000000001</c:v>
                </c:pt>
                <c:pt idx="194">
                  <c:v>337.93484000000001</c:v>
                </c:pt>
                <c:pt idx="195">
                  <c:v>337.13614999999862</c:v>
                </c:pt>
                <c:pt idx="196">
                  <c:v>336.33233999999891</c:v>
                </c:pt>
                <c:pt idx="197">
                  <c:v>335.55376999999999</c:v>
                </c:pt>
                <c:pt idx="198">
                  <c:v>334.82954999999993</c:v>
                </c:pt>
                <c:pt idx="199">
                  <c:v>334.17844000000002</c:v>
                </c:pt>
                <c:pt idx="200">
                  <c:v>333.60113999999862</c:v>
                </c:pt>
                <c:pt idx="201">
                  <c:v>333.07898999999992</c:v>
                </c:pt>
                <c:pt idx="202">
                  <c:v>332.5819199999986</c:v>
                </c:pt>
                <c:pt idx="203">
                  <c:v>332.08166</c:v>
                </c:pt>
                <c:pt idx="204">
                  <c:v>331.56399999999991</c:v>
                </c:pt>
                <c:pt idx="205">
                  <c:v>331.03262000000001</c:v>
                </c:pt>
                <c:pt idx="206">
                  <c:v>330.50371999999891</c:v>
                </c:pt>
                <c:pt idx="207">
                  <c:v>329.99309999999872</c:v>
                </c:pt>
                <c:pt idx="208">
                  <c:v>329.50314999999961</c:v>
                </c:pt>
                <c:pt idx="209">
                  <c:v>329.01785000000001</c:v>
                </c:pt>
                <c:pt idx="210">
                  <c:v>328.51015000000001</c:v>
                </c:pt>
                <c:pt idx="211">
                  <c:v>327.95844</c:v>
                </c:pt>
                <c:pt idx="212">
                  <c:v>327.36378999999999</c:v>
                </c:pt>
                <c:pt idx="213">
                  <c:v>326.75862999999993</c:v>
                </c:pt>
                <c:pt idx="214">
                  <c:v>326.20278000000002</c:v>
                </c:pt>
                <c:pt idx="215">
                  <c:v>325.76666</c:v>
                </c:pt>
                <c:pt idx="216">
                  <c:v>325.50941</c:v>
                </c:pt>
                <c:pt idx="217">
                  <c:v>325.46305999999862</c:v>
                </c:pt>
                <c:pt idx="218">
                  <c:v>325.63216</c:v>
                </c:pt>
                <c:pt idx="219">
                  <c:v>326.00720999999999</c:v>
                </c:pt>
                <c:pt idx="220">
                  <c:v>326.58112999999872</c:v>
                </c:pt>
                <c:pt idx="221">
                  <c:v>327.35626999999999</c:v>
                </c:pt>
                <c:pt idx="222">
                  <c:v>328.33713999999861</c:v>
                </c:pt>
                <c:pt idx="223">
                  <c:v>329.51301000000001</c:v>
                </c:pt>
                <c:pt idx="224">
                  <c:v>330.84273999999999</c:v>
                </c:pt>
                <c:pt idx="225">
                  <c:v>332.25335999999862</c:v>
                </c:pt>
                <c:pt idx="226">
                  <c:v>333.65508</c:v>
                </c:pt>
                <c:pt idx="227">
                  <c:v>334.96428000000009</c:v>
                </c:pt>
                <c:pt idx="228">
                  <c:v>336.12243999999993</c:v>
                </c:pt>
                <c:pt idx="229">
                  <c:v>337.10381000000001</c:v>
                </c:pt>
                <c:pt idx="230">
                  <c:v>337.91170999999861</c:v>
                </c:pt>
                <c:pt idx="231">
                  <c:v>338.56789000000009</c:v>
                </c:pt>
                <c:pt idx="232">
                  <c:v>339.10023000000001</c:v>
                </c:pt>
                <c:pt idx="233">
                  <c:v>339.53312999999872</c:v>
                </c:pt>
                <c:pt idx="234">
                  <c:v>339.88400999999999</c:v>
                </c:pt>
                <c:pt idx="235">
                  <c:v>340.16575999999992</c:v>
                </c:pt>
                <c:pt idx="236">
                  <c:v>340.39190000000002</c:v>
                </c:pt>
                <c:pt idx="237">
                  <c:v>340.58058999999997</c:v>
                </c:pt>
                <c:pt idx="238">
                  <c:v>340.75443000000001</c:v>
                </c:pt>
                <c:pt idx="239">
                  <c:v>340.93570999999861</c:v>
                </c:pt>
                <c:pt idx="240">
                  <c:v>341.13889999999998</c:v>
                </c:pt>
                <c:pt idx="241">
                  <c:v>341.36549000000002</c:v>
                </c:pt>
                <c:pt idx="242">
                  <c:v>341.60426000000001</c:v>
                </c:pt>
                <c:pt idx="243">
                  <c:v>341.83722999999992</c:v>
                </c:pt>
                <c:pt idx="244">
                  <c:v>342.04822999999999</c:v>
                </c:pt>
                <c:pt idx="245">
                  <c:v>342.22944000000001</c:v>
                </c:pt>
                <c:pt idx="246">
                  <c:v>342.38387</c:v>
                </c:pt>
                <c:pt idx="247">
                  <c:v>342.52253000000002</c:v>
                </c:pt>
                <c:pt idx="248">
                  <c:v>342.65841999999992</c:v>
                </c:pt>
                <c:pt idx="249">
                  <c:v>342.80032</c:v>
                </c:pt>
                <c:pt idx="250">
                  <c:v>342.94974000000002</c:v>
                </c:pt>
                <c:pt idx="251">
                  <c:v>343.10217</c:v>
                </c:pt>
                <c:pt idx="252">
                  <c:v>343.25155999999862</c:v>
                </c:pt>
                <c:pt idx="253">
                  <c:v>343.39431000000002</c:v>
                </c:pt>
                <c:pt idx="254">
                  <c:v>343.53217000000001</c:v>
                </c:pt>
                <c:pt idx="255">
                  <c:v>343.66975000000002</c:v>
                </c:pt>
                <c:pt idx="256">
                  <c:v>343.81072</c:v>
                </c:pt>
                <c:pt idx="257">
                  <c:v>343.95386999999999</c:v>
                </c:pt>
                <c:pt idx="258">
                  <c:v>344.09192999999891</c:v>
                </c:pt>
                <c:pt idx="259">
                  <c:v>344.21404000000001</c:v>
                </c:pt>
                <c:pt idx="260">
                  <c:v>344.31092000000001</c:v>
                </c:pt>
                <c:pt idx="261">
                  <c:v>344.37990000000002</c:v>
                </c:pt>
                <c:pt idx="262">
                  <c:v>344.42734000000002</c:v>
                </c:pt>
                <c:pt idx="263">
                  <c:v>344.46683999999891</c:v>
                </c:pt>
                <c:pt idx="264">
                  <c:v>344.51353999999998</c:v>
                </c:pt>
                <c:pt idx="265">
                  <c:v>344.57690000000002</c:v>
                </c:pt>
                <c:pt idx="266">
                  <c:v>344.65586999999999</c:v>
                </c:pt>
                <c:pt idx="267">
                  <c:v>344.73869000000002</c:v>
                </c:pt>
                <c:pt idx="268">
                  <c:v>344.80829</c:v>
                </c:pt>
                <c:pt idx="269">
                  <c:v>344.84967</c:v>
                </c:pt>
                <c:pt idx="270">
                  <c:v>344.8569</c:v>
                </c:pt>
                <c:pt idx="271">
                  <c:v>344.83620999999891</c:v>
                </c:pt>
                <c:pt idx="272">
                  <c:v>344.80374</c:v>
                </c:pt>
                <c:pt idx="273">
                  <c:v>344.77803999999998</c:v>
                </c:pt>
                <c:pt idx="274">
                  <c:v>344.77161999999862</c:v>
                </c:pt>
                <c:pt idx="275">
                  <c:v>344.78499999999991</c:v>
                </c:pt>
                <c:pt idx="276">
                  <c:v>344.80614000000003</c:v>
                </c:pt>
                <c:pt idx="277">
                  <c:v>344.81563</c:v>
                </c:pt>
                <c:pt idx="278">
                  <c:v>344.79444999999993</c:v>
                </c:pt>
                <c:pt idx="279">
                  <c:v>344.73163999999861</c:v>
                </c:pt>
                <c:pt idx="280">
                  <c:v>344.6284</c:v>
                </c:pt>
                <c:pt idx="281">
                  <c:v>344.49646999999891</c:v>
                </c:pt>
                <c:pt idx="282">
                  <c:v>344.35183999999992</c:v>
                </c:pt>
                <c:pt idx="283">
                  <c:v>344.20654000000002</c:v>
                </c:pt>
                <c:pt idx="284">
                  <c:v>344.06286999999998</c:v>
                </c:pt>
                <c:pt idx="285">
                  <c:v>343.91234999999921</c:v>
                </c:pt>
                <c:pt idx="286">
                  <c:v>343.73894999999891</c:v>
                </c:pt>
                <c:pt idx="287">
                  <c:v>343.52542</c:v>
                </c:pt>
                <c:pt idx="288">
                  <c:v>343.25966</c:v>
                </c:pt>
                <c:pt idx="289">
                  <c:v>342.93884000000003</c:v>
                </c:pt>
                <c:pt idx="290">
                  <c:v>342.56952999999999</c:v>
                </c:pt>
                <c:pt idx="291">
                  <c:v>342.16492</c:v>
                </c:pt>
                <c:pt idx="292">
                  <c:v>341.74072999999999</c:v>
                </c:pt>
                <c:pt idx="293">
                  <c:v>341.31211999999891</c:v>
                </c:pt>
                <c:pt idx="294">
                  <c:v>340.89276000000001</c:v>
                </c:pt>
                <c:pt idx="295">
                  <c:v>340.49430999999862</c:v>
                </c:pt>
                <c:pt idx="296">
                  <c:v>340.12664000000001</c:v>
                </c:pt>
                <c:pt idx="297">
                  <c:v>339.79741999999891</c:v>
                </c:pt>
                <c:pt idx="298">
                  <c:v>339.51179999999891</c:v>
                </c:pt>
                <c:pt idx="299">
                  <c:v>339.27267000000001</c:v>
                </c:pt>
                <c:pt idx="300">
                  <c:v>339.08120999999892</c:v>
                </c:pt>
                <c:pt idx="301">
                  <c:v>338.93759999999861</c:v>
                </c:pt>
                <c:pt idx="302">
                  <c:v>338.84138999999999</c:v>
                </c:pt>
                <c:pt idx="303">
                  <c:v>338.79153999999841</c:v>
                </c:pt>
                <c:pt idx="304">
                  <c:v>338.78674000000001</c:v>
                </c:pt>
                <c:pt idx="305">
                  <c:v>338.82628</c:v>
                </c:pt>
                <c:pt idx="306">
                  <c:v>338.91160999999892</c:v>
                </c:pt>
                <c:pt idx="307">
                  <c:v>339.04689000000002</c:v>
                </c:pt>
                <c:pt idx="308">
                  <c:v>339.23743000000002</c:v>
                </c:pt>
                <c:pt idx="309">
                  <c:v>339.48514999999861</c:v>
                </c:pt>
                <c:pt idx="310">
                  <c:v>339.78242</c:v>
                </c:pt>
                <c:pt idx="311">
                  <c:v>340.10667000000001</c:v>
                </c:pt>
                <c:pt idx="312">
                  <c:v>340.41944000000001</c:v>
                </c:pt>
                <c:pt idx="313">
                  <c:v>340.67194000000001</c:v>
                </c:pt>
                <c:pt idx="314">
                  <c:v>340.81574999999992</c:v>
                </c:pt>
                <c:pt idx="315">
                  <c:v>340.81477000000001</c:v>
                </c:pt>
                <c:pt idx="316">
                  <c:v>340.65382</c:v>
                </c:pt>
                <c:pt idx="317">
                  <c:v>340.34138999999999</c:v>
                </c:pt>
                <c:pt idx="318">
                  <c:v>339.90663000000001</c:v>
                </c:pt>
                <c:pt idx="319">
                  <c:v>339.39017000000001</c:v>
                </c:pt>
                <c:pt idx="320">
                  <c:v>338.83299</c:v>
                </c:pt>
                <c:pt idx="321">
                  <c:v>338.26605000000001</c:v>
                </c:pt>
                <c:pt idx="322">
                  <c:v>337.70514999999921</c:v>
                </c:pt>
                <c:pt idx="323">
                  <c:v>337.15165999999999</c:v>
                </c:pt>
                <c:pt idx="324">
                  <c:v>336.59838000000002</c:v>
                </c:pt>
                <c:pt idx="325">
                  <c:v>336.03550000000001</c:v>
                </c:pt>
                <c:pt idx="326">
                  <c:v>335.45391999999862</c:v>
                </c:pt>
                <c:pt idx="327">
                  <c:v>334.84438</c:v>
                </c:pt>
                <c:pt idx="328">
                  <c:v>334.19560000000001</c:v>
                </c:pt>
                <c:pt idx="329">
                  <c:v>333.4943399999986</c:v>
                </c:pt>
                <c:pt idx="330">
                  <c:v>332.73158999999862</c:v>
                </c:pt>
                <c:pt idx="331">
                  <c:v>331.91392999999891</c:v>
                </c:pt>
                <c:pt idx="332">
                  <c:v>331.07602999999921</c:v>
                </c:pt>
                <c:pt idx="333">
                  <c:v>330.2881199999984</c:v>
                </c:pt>
                <c:pt idx="334">
                  <c:v>329.65145000000001</c:v>
                </c:pt>
                <c:pt idx="335">
                  <c:v>329.2799</c:v>
                </c:pt>
                <c:pt idx="336">
                  <c:v>329.27089999999993</c:v>
                </c:pt>
                <c:pt idx="337">
                  <c:v>329.67692999999991</c:v>
                </c:pt>
                <c:pt idx="338">
                  <c:v>330.49009999999862</c:v>
                </c:pt>
                <c:pt idx="339">
                  <c:v>331.64549</c:v>
                </c:pt>
                <c:pt idx="340">
                  <c:v>333.03964999999999</c:v>
                </c:pt>
                <c:pt idx="341">
                  <c:v>334.55500000000001</c:v>
                </c:pt>
                <c:pt idx="342">
                  <c:v>336.08148</c:v>
                </c:pt>
                <c:pt idx="343">
                  <c:v>337.53223000000003</c:v>
                </c:pt>
                <c:pt idx="344">
                  <c:v>338.85151000000002</c:v>
                </c:pt>
                <c:pt idx="345">
                  <c:v>340.01504999999992</c:v>
                </c:pt>
                <c:pt idx="346">
                  <c:v>341.024</c:v>
                </c:pt>
                <c:pt idx="347">
                  <c:v>341.89489000000009</c:v>
                </c:pt>
                <c:pt idx="348">
                  <c:v>342.64936</c:v>
                </c:pt>
                <c:pt idx="349">
                  <c:v>343.30721</c:v>
                </c:pt>
                <c:pt idx="350">
                  <c:v>343.88360999999992</c:v>
                </c:pt>
                <c:pt idx="351">
                  <c:v>344.38934</c:v>
                </c:pt>
                <c:pt idx="352">
                  <c:v>344.83278999999999</c:v>
                </c:pt>
                <c:pt idx="353">
                  <c:v>345.22107999999997</c:v>
                </c:pt>
                <c:pt idx="354">
                  <c:v>345.56020000000001</c:v>
                </c:pt>
                <c:pt idx="355">
                  <c:v>345.85387000000009</c:v>
                </c:pt>
                <c:pt idx="356">
                  <c:v>346.10329000000002</c:v>
                </c:pt>
                <c:pt idx="357">
                  <c:v>346.30779000000001</c:v>
                </c:pt>
                <c:pt idx="358">
                  <c:v>346.46722</c:v>
                </c:pt>
                <c:pt idx="359">
                  <c:v>346.58440000000002</c:v>
                </c:pt>
                <c:pt idx="360">
                  <c:v>346.66660000000002</c:v>
                </c:pt>
                <c:pt idx="361">
                  <c:v>346.72438999999991</c:v>
                </c:pt>
                <c:pt idx="362">
                  <c:v>346.7688</c:v>
                </c:pt>
                <c:pt idx="363">
                  <c:v>346.80768999999998</c:v>
                </c:pt>
                <c:pt idx="364">
                  <c:v>346.84395999999992</c:v>
                </c:pt>
                <c:pt idx="365">
                  <c:v>346.87572</c:v>
                </c:pt>
                <c:pt idx="366">
                  <c:v>346.89882</c:v>
                </c:pt>
                <c:pt idx="367">
                  <c:v>346.90999999999991</c:v>
                </c:pt>
                <c:pt idx="368">
                  <c:v>346.90909999999991</c:v>
                </c:pt>
                <c:pt idx="369">
                  <c:v>346.89911999999862</c:v>
                </c:pt>
                <c:pt idx="370">
                  <c:v>346.88434999999993</c:v>
                </c:pt>
                <c:pt idx="371">
                  <c:v>346.86768999999998</c:v>
                </c:pt>
                <c:pt idx="372">
                  <c:v>346.84899000000001</c:v>
                </c:pt>
                <c:pt idx="373">
                  <c:v>346.82492999999999</c:v>
                </c:pt>
                <c:pt idx="374">
                  <c:v>346.79068000000001</c:v>
                </c:pt>
                <c:pt idx="375">
                  <c:v>346.74234000000001</c:v>
                </c:pt>
                <c:pt idx="376">
                  <c:v>346.67881</c:v>
                </c:pt>
                <c:pt idx="377">
                  <c:v>346.60217</c:v>
                </c:pt>
                <c:pt idx="378">
                  <c:v>346.51672000000002</c:v>
                </c:pt>
                <c:pt idx="379">
                  <c:v>346.42750000000001</c:v>
                </c:pt>
                <c:pt idx="380">
                  <c:v>346.33949999999999</c:v>
                </c:pt>
                <c:pt idx="381">
                  <c:v>346.25743999999992</c:v>
                </c:pt>
                <c:pt idx="382">
                  <c:v>346.18682000000001</c:v>
                </c:pt>
                <c:pt idx="383">
                  <c:v>346.13310999999891</c:v>
                </c:pt>
                <c:pt idx="384">
                  <c:v>346.10086000000001</c:v>
                </c:pt>
                <c:pt idx="385">
                  <c:v>346.09149999999892</c:v>
                </c:pt>
                <c:pt idx="386">
                  <c:v>346.10185000000001</c:v>
                </c:pt>
                <c:pt idx="387">
                  <c:v>346.12365</c:v>
                </c:pt>
                <c:pt idx="388">
                  <c:v>346.14568000000003</c:v>
                </c:pt>
                <c:pt idx="389">
                  <c:v>346.15703000000002</c:v>
                </c:pt>
                <c:pt idx="390">
                  <c:v>346.15089</c:v>
                </c:pt>
                <c:pt idx="391">
                  <c:v>346.12675000000002</c:v>
                </c:pt>
                <c:pt idx="392">
                  <c:v>346.0899</c:v>
                </c:pt>
                <c:pt idx="393">
                  <c:v>346.04867999999999</c:v>
                </c:pt>
                <c:pt idx="394">
                  <c:v>346.00986</c:v>
                </c:pt>
                <c:pt idx="395">
                  <c:v>345.97537999999861</c:v>
                </c:pt>
                <c:pt idx="396">
                  <c:v>345.94159000000002</c:v>
                </c:pt>
                <c:pt idx="397">
                  <c:v>345.9013099999986</c:v>
                </c:pt>
                <c:pt idx="398">
                  <c:v>345.84773000000001</c:v>
                </c:pt>
                <c:pt idx="399">
                  <c:v>345.77771999999891</c:v>
                </c:pt>
                <c:pt idx="400">
                  <c:v>345.69315999999998</c:v>
                </c:pt>
                <c:pt idx="401">
                  <c:v>345.59920999999991</c:v>
                </c:pt>
                <c:pt idx="402">
                  <c:v>345.50080000000008</c:v>
                </c:pt>
                <c:pt idx="403">
                  <c:v>345.39938000000001</c:v>
                </c:pt>
                <c:pt idx="404">
                  <c:v>345.29169000000002</c:v>
                </c:pt>
                <c:pt idx="405">
                  <c:v>345.17133000000001</c:v>
                </c:pt>
                <c:pt idx="406">
                  <c:v>345.03215999999861</c:v>
                </c:pt>
                <c:pt idx="407">
                  <c:v>344.87121000000002</c:v>
                </c:pt>
                <c:pt idx="408">
                  <c:v>344.69004999999999</c:v>
                </c:pt>
                <c:pt idx="409">
                  <c:v>344.49354999999872</c:v>
                </c:pt>
                <c:pt idx="410">
                  <c:v>344.28706999999991</c:v>
                </c:pt>
                <c:pt idx="411">
                  <c:v>344.07452999999992</c:v>
                </c:pt>
                <c:pt idx="412">
                  <c:v>343.85861</c:v>
                </c:pt>
                <c:pt idx="413">
                  <c:v>343.64341999999999</c:v>
                </c:pt>
                <c:pt idx="414">
                  <c:v>343.43812999999841</c:v>
                </c:pt>
                <c:pt idx="415">
                  <c:v>343.25862999999993</c:v>
                </c:pt>
                <c:pt idx="416">
                  <c:v>343.12616000000003</c:v>
                </c:pt>
                <c:pt idx="417">
                  <c:v>343.06209000000001</c:v>
                </c:pt>
                <c:pt idx="418">
                  <c:v>343.08152999999862</c:v>
                </c:pt>
                <c:pt idx="419">
                  <c:v>343.18844000000001</c:v>
                </c:pt>
                <c:pt idx="420">
                  <c:v>343.37412</c:v>
                </c:pt>
                <c:pt idx="421">
                  <c:v>343.61941999999999</c:v>
                </c:pt>
                <c:pt idx="422">
                  <c:v>343.89893000000001</c:v>
                </c:pt>
                <c:pt idx="423">
                  <c:v>344.18644999999992</c:v>
                </c:pt>
                <c:pt idx="424">
                  <c:v>344.45974999999999</c:v>
                </c:pt>
                <c:pt idx="425">
                  <c:v>344.70328999999992</c:v>
                </c:pt>
                <c:pt idx="426">
                  <c:v>344.90856999999892</c:v>
                </c:pt>
                <c:pt idx="427">
                  <c:v>345.07204000000002</c:v>
                </c:pt>
                <c:pt idx="428">
                  <c:v>345.19304</c:v>
                </c:pt>
                <c:pt idx="429">
                  <c:v>345.27265999999992</c:v>
                </c:pt>
                <c:pt idx="430">
                  <c:v>345.31435999999991</c:v>
                </c:pt>
                <c:pt idx="431">
                  <c:v>345.32508999999999</c:v>
                </c:pt>
                <c:pt idx="432">
                  <c:v>345.31547</c:v>
                </c:pt>
                <c:pt idx="433">
                  <c:v>345.2978</c:v>
                </c:pt>
                <c:pt idx="434">
                  <c:v>345.28255000000001</c:v>
                </c:pt>
                <c:pt idx="435">
                  <c:v>345.27480000000008</c:v>
                </c:pt>
                <c:pt idx="436">
                  <c:v>345.27303999999862</c:v>
                </c:pt>
                <c:pt idx="437">
                  <c:v>345.27049999999991</c:v>
                </c:pt>
                <c:pt idx="438">
                  <c:v>345.25902000000002</c:v>
                </c:pt>
                <c:pt idx="439">
                  <c:v>345.23311999999828</c:v>
                </c:pt>
                <c:pt idx="440">
                  <c:v>345.19292000000002</c:v>
                </c:pt>
                <c:pt idx="441">
                  <c:v>345.14363000000009</c:v>
                </c:pt>
                <c:pt idx="442">
                  <c:v>345.09260999999992</c:v>
                </c:pt>
                <c:pt idx="443">
                  <c:v>345.04512999999992</c:v>
                </c:pt>
                <c:pt idx="444">
                  <c:v>345.00166000000002</c:v>
                </c:pt>
                <c:pt idx="445">
                  <c:v>344.95776999999993</c:v>
                </c:pt>
                <c:pt idx="446">
                  <c:v>344.90676999999891</c:v>
                </c:pt>
                <c:pt idx="447">
                  <c:v>344.84327000000002</c:v>
                </c:pt>
                <c:pt idx="448">
                  <c:v>344.76636999999891</c:v>
                </c:pt>
                <c:pt idx="449">
                  <c:v>344.67984999999999</c:v>
                </c:pt>
                <c:pt idx="450">
                  <c:v>344.5899</c:v>
                </c:pt>
                <c:pt idx="451">
                  <c:v>344.50143000000003</c:v>
                </c:pt>
                <c:pt idx="452">
                  <c:v>344.41507999999891</c:v>
                </c:pt>
                <c:pt idx="453">
                  <c:v>344.32641999999862</c:v>
                </c:pt>
                <c:pt idx="454">
                  <c:v>344.22734999999892</c:v>
                </c:pt>
                <c:pt idx="455">
                  <c:v>344.10915</c:v>
                </c:pt>
                <c:pt idx="456">
                  <c:v>343.96562</c:v>
                </c:pt>
                <c:pt idx="457">
                  <c:v>343.79485</c:v>
                </c:pt>
                <c:pt idx="458">
                  <c:v>343.59944999999999</c:v>
                </c:pt>
                <c:pt idx="459">
                  <c:v>343.38580000000002</c:v>
                </c:pt>
                <c:pt idx="460">
                  <c:v>343.16331000000002</c:v>
                </c:pt>
                <c:pt idx="461">
                  <c:v>342.94439</c:v>
                </c:pt>
                <c:pt idx="462">
                  <c:v>342.74432000000002</c:v>
                </c:pt>
                <c:pt idx="463">
                  <c:v>342.58014999999921</c:v>
                </c:pt>
                <c:pt idx="464">
                  <c:v>342.46748000000002</c:v>
                </c:pt>
                <c:pt idx="465">
                  <c:v>342.41627999999997</c:v>
                </c:pt>
                <c:pt idx="466">
                  <c:v>342.42714999999862</c:v>
                </c:pt>
                <c:pt idx="467">
                  <c:v>342.4901299999986</c:v>
                </c:pt>
                <c:pt idx="468">
                  <c:v>342.58668999999992</c:v>
                </c:pt>
                <c:pt idx="469">
                  <c:v>342.69407999999999</c:v>
                </c:pt>
                <c:pt idx="470">
                  <c:v>342.79114999999859</c:v>
                </c:pt>
                <c:pt idx="471">
                  <c:v>342.86378000000002</c:v>
                </c:pt>
                <c:pt idx="472">
                  <c:v>342.90774999999991</c:v>
                </c:pt>
                <c:pt idx="473">
                  <c:v>342.92801999999853</c:v>
                </c:pt>
                <c:pt idx="474">
                  <c:v>342.93482</c:v>
                </c:pt>
                <c:pt idx="475">
                  <c:v>342.93790999999891</c:v>
                </c:pt>
                <c:pt idx="476">
                  <c:v>342.94220000000001</c:v>
                </c:pt>
                <c:pt idx="477">
                  <c:v>342.94607999999891</c:v>
                </c:pt>
                <c:pt idx="478">
                  <c:v>342.94301999999891</c:v>
                </c:pt>
                <c:pt idx="479">
                  <c:v>342.92520000000002</c:v>
                </c:pt>
                <c:pt idx="480">
                  <c:v>342.88747000000001</c:v>
                </c:pt>
                <c:pt idx="481">
                  <c:v>342.82986</c:v>
                </c:pt>
                <c:pt idx="482">
                  <c:v>342.75747999999999</c:v>
                </c:pt>
                <c:pt idx="483">
                  <c:v>342.67831000000001</c:v>
                </c:pt>
                <c:pt idx="484">
                  <c:v>342.60052000000002</c:v>
                </c:pt>
                <c:pt idx="485">
                  <c:v>342.53016999999892</c:v>
                </c:pt>
                <c:pt idx="486">
                  <c:v>342.47039999999862</c:v>
                </c:pt>
                <c:pt idx="487">
                  <c:v>342.42137999999841</c:v>
                </c:pt>
                <c:pt idx="488">
                  <c:v>342.38114000000002</c:v>
                </c:pt>
                <c:pt idx="489">
                  <c:v>342.34618</c:v>
                </c:pt>
                <c:pt idx="490">
                  <c:v>342.31229999999999</c:v>
                </c:pt>
                <c:pt idx="491">
                  <c:v>342.27517999999861</c:v>
                </c:pt>
                <c:pt idx="492">
                  <c:v>342.2311599999984</c:v>
                </c:pt>
                <c:pt idx="493">
                  <c:v>342.17795000000001</c:v>
                </c:pt>
                <c:pt idx="494">
                  <c:v>342.11532999999991</c:v>
                </c:pt>
                <c:pt idx="495">
                  <c:v>342.04502000000002</c:v>
                </c:pt>
                <c:pt idx="496">
                  <c:v>341.96931000000001</c:v>
                </c:pt>
                <c:pt idx="497">
                  <c:v>341.88916999999992</c:v>
                </c:pt>
                <c:pt idx="498">
                  <c:v>341.80237999999991</c:v>
                </c:pt>
                <c:pt idx="499">
                  <c:v>341.70283999999992</c:v>
                </c:pt>
                <c:pt idx="500">
                  <c:v>341.58188000000001</c:v>
                </c:pt>
                <c:pt idx="501">
                  <c:v>341.43097999999861</c:v>
                </c:pt>
                <c:pt idx="502">
                  <c:v>341.24490000000009</c:v>
                </c:pt>
                <c:pt idx="503">
                  <c:v>341.02348999999992</c:v>
                </c:pt>
                <c:pt idx="504">
                  <c:v>340.77084000000002</c:v>
                </c:pt>
                <c:pt idx="505">
                  <c:v>340.49218000000002</c:v>
                </c:pt>
                <c:pt idx="506">
                  <c:v>340.18941000000001</c:v>
                </c:pt>
                <c:pt idx="507">
                  <c:v>339.85908999999998</c:v>
                </c:pt>
                <c:pt idx="508">
                  <c:v>339.49385000000001</c:v>
                </c:pt>
                <c:pt idx="509">
                  <c:v>339.08812999999861</c:v>
                </c:pt>
                <c:pt idx="510">
                  <c:v>338.64582999999999</c:v>
                </c:pt>
                <c:pt idx="511">
                  <c:v>338.18707999999992</c:v>
                </c:pt>
                <c:pt idx="512">
                  <c:v>337.74990000000008</c:v>
                </c:pt>
                <c:pt idx="513">
                  <c:v>337.38518999999991</c:v>
                </c:pt>
                <c:pt idx="514">
                  <c:v>337.14647000000002</c:v>
                </c:pt>
                <c:pt idx="515">
                  <c:v>337.07751999999891</c:v>
                </c:pt>
                <c:pt idx="516">
                  <c:v>337.20209999999992</c:v>
                </c:pt>
                <c:pt idx="517">
                  <c:v>337.51706999999999</c:v>
                </c:pt>
                <c:pt idx="518">
                  <c:v>337.9910999999986</c:v>
                </c:pt>
                <c:pt idx="519">
                  <c:v>338.56911000000002</c:v>
                </c:pt>
                <c:pt idx="520">
                  <c:v>339.18371999999891</c:v>
                </c:pt>
                <c:pt idx="521">
                  <c:v>339.76994999999999</c:v>
                </c:pt>
                <c:pt idx="522">
                  <c:v>340.27892999999892</c:v>
                </c:pt>
                <c:pt idx="523">
                  <c:v>340.68471999999991</c:v>
                </c:pt>
                <c:pt idx="524">
                  <c:v>340.98322999999891</c:v>
                </c:pt>
                <c:pt idx="525">
                  <c:v>341.18549999999999</c:v>
                </c:pt>
                <c:pt idx="526">
                  <c:v>341.30930999999993</c:v>
                </c:pt>
                <c:pt idx="527">
                  <c:v>341.37220000000002</c:v>
                </c:pt>
                <c:pt idx="528">
                  <c:v>341.38787000000002</c:v>
                </c:pt>
                <c:pt idx="529">
                  <c:v>341.36567000000002</c:v>
                </c:pt>
                <c:pt idx="530">
                  <c:v>341.31232</c:v>
                </c:pt>
                <c:pt idx="531">
                  <c:v>341.23414000000002</c:v>
                </c:pt>
                <c:pt idx="532">
                  <c:v>341.13850000000002</c:v>
                </c:pt>
                <c:pt idx="533">
                  <c:v>341.03381000000002</c:v>
                </c:pt>
                <c:pt idx="534">
                  <c:v>340.92846999999921</c:v>
                </c:pt>
                <c:pt idx="535">
                  <c:v>340.82925</c:v>
                </c:pt>
                <c:pt idx="536">
                  <c:v>340.74026000000009</c:v>
                </c:pt>
                <c:pt idx="537">
                  <c:v>340.66320999999999</c:v>
                </c:pt>
                <c:pt idx="538">
                  <c:v>340.59894999999892</c:v>
                </c:pt>
                <c:pt idx="539">
                  <c:v>340.54942</c:v>
                </c:pt>
                <c:pt idx="540">
                  <c:v>340.51893999999862</c:v>
                </c:pt>
                <c:pt idx="541">
                  <c:v>340.51389999999998</c:v>
                </c:pt>
                <c:pt idx="542">
                  <c:v>340.54065000000008</c:v>
                </c:pt>
                <c:pt idx="543">
                  <c:v>340.60264999999998</c:v>
                </c:pt>
                <c:pt idx="544">
                  <c:v>340.69798000000009</c:v>
                </c:pt>
                <c:pt idx="545">
                  <c:v>340.81905</c:v>
                </c:pt>
                <c:pt idx="546">
                  <c:v>340.95438000000001</c:v>
                </c:pt>
                <c:pt idx="547">
                  <c:v>341.09174000000002</c:v>
                </c:pt>
                <c:pt idx="548">
                  <c:v>341.22116999999872</c:v>
                </c:pt>
                <c:pt idx="549">
                  <c:v>341.33643000000001</c:v>
                </c:pt>
                <c:pt idx="550">
                  <c:v>341.43480999999991</c:v>
                </c:pt>
                <c:pt idx="551">
                  <c:v>341.51600999999891</c:v>
                </c:pt>
                <c:pt idx="552">
                  <c:v>341.58026999999993</c:v>
                </c:pt>
                <c:pt idx="553">
                  <c:v>341.62745999999999</c:v>
                </c:pt>
                <c:pt idx="554">
                  <c:v>341.65688</c:v>
                </c:pt>
                <c:pt idx="555">
                  <c:v>341.66790000000009</c:v>
                </c:pt>
                <c:pt idx="556">
                  <c:v>341.66109</c:v>
                </c:pt>
                <c:pt idx="557">
                  <c:v>341.63853999999998</c:v>
                </c:pt>
                <c:pt idx="558">
                  <c:v>341.60383999999999</c:v>
                </c:pt>
                <c:pt idx="559">
                  <c:v>341.56078000000002</c:v>
                </c:pt>
                <c:pt idx="560">
                  <c:v>341.51174999999961</c:v>
                </c:pt>
                <c:pt idx="561">
                  <c:v>341.45690999999891</c:v>
                </c:pt>
                <c:pt idx="562">
                  <c:v>341.39422000000002</c:v>
                </c:pt>
                <c:pt idx="563">
                  <c:v>341.32094999999993</c:v>
                </c:pt>
                <c:pt idx="564">
                  <c:v>341.23574000000002</c:v>
                </c:pt>
                <c:pt idx="565">
                  <c:v>341.14010999999999</c:v>
                </c:pt>
                <c:pt idx="566">
                  <c:v>341.03858000000002</c:v>
                </c:pt>
                <c:pt idx="567">
                  <c:v>340.9373099999986</c:v>
                </c:pt>
                <c:pt idx="568">
                  <c:v>340.84145000000001</c:v>
                </c:pt>
                <c:pt idx="569">
                  <c:v>340.75254999999999</c:v>
                </c:pt>
                <c:pt idx="570">
                  <c:v>340.66813999999891</c:v>
                </c:pt>
                <c:pt idx="571">
                  <c:v>340.5829</c:v>
                </c:pt>
                <c:pt idx="572">
                  <c:v>340.49170999999859</c:v>
                </c:pt>
                <c:pt idx="573">
                  <c:v>340.39296999999999</c:v>
                </c:pt>
                <c:pt idx="574">
                  <c:v>340.28996000000001</c:v>
                </c:pt>
                <c:pt idx="575">
                  <c:v>340.19040999999999</c:v>
                </c:pt>
                <c:pt idx="576">
                  <c:v>340.10338000000002</c:v>
                </c:pt>
                <c:pt idx="577">
                  <c:v>340.03528999999997</c:v>
                </c:pt>
                <c:pt idx="578">
                  <c:v>339.98701999999997</c:v>
                </c:pt>
                <c:pt idx="579">
                  <c:v>339.95352999999892</c:v>
                </c:pt>
                <c:pt idx="580">
                  <c:v>339.92606999999862</c:v>
                </c:pt>
                <c:pt idx="581">
                  <c:v>339.89603999999861</c:v>
                </c:pt>
                <c:pt idx="582">
                  <c:v>339.85888999999997</c:v>
                </c:pt>
                <c:pt idx="583">
                  <c:v>339.81637999999862</c:v>
                </c:pt>
                <c:pt idx="584">
                  <c:v>339.77688000000001</c:v>
                </c:pt>
                <c:pt idx="585">
                  <c:v>339.75313999999997</c:v>
                </c:pt>
                <c:pt idx="586">
                  <c:v>339.75887</c:v>
                </c:pt>
                <c:pt idx="587">
                  <c:v>339.80540000000002</c:v>
                </c:pt>
                <c:pt idx="588">
                  <c:v>339.89931000000001</c:v>
                </c:pt>
                <c:pt idx="589">
                  <c:v>340.04125999999991</c:v>
                </c:pt>
                <c:pt idx="590">
                  <c:v>340.22568999999999</c:v>
                </c:pt>
                <c:pt idx="591">
                  <c:v>340.44148999999999</c:v>
                </c:pt>
                <c:pt idx="592">
                  <c:v>340.67371000000003</c:v>
                </c:pt>
                <c:pt idx="593">
                  <c:v>340.90604000000002</c:v>
                </c:pt>
                <c:pt idx="594">
                  <c:v>341.12387000000001</c:v>
                </c:pt>
                <c:pt idx="595">
                  <c:v>341.31628000000001</c:v>
                </c:pt>
                <c:pt idx="596">
                  <c:v>341.47708999999992</c:v>
                </c:pt>
                <c:pt idx="597">
                  <c:v>341.60426999999999</c:v>
                </c:pt>
                <c:pt idx="598">
                  <c:v>341.69898999999992</c:v>
                </c:pt>
                <c:pt idx="599">
                  <c:v>341.76408000000009</c:v>
                </c:pt>
                <c:pt idx="600">
                  <c:v>341.80264</c:v>
                </c:pt>
                <c:pt idx="601">
                  <c:v>341.81716</c:v>
                </c:pt>
                <c:pt idx="602">
                  <c:v>341.80898000000002</c:v>
                </c:pt>
                <c:pt idx="603">
                  <c:v>341.77846999999991</c:v>
                </c:pt>
                <c:pt idx="604">
                  <c:v>341.72577999999862</c:v>
                </c:pt>
                <c:pt idx="605">
                  <c:v>341.65170000000001</c:v>
                </c:pt>
                <c:pt idx="606">
                  <c:v>341.55847</c:v>
                </c:pt>
                <c:pt idx="607">
                  <c:v>341.45008000000001</c:v>
                </c:pt>
                <c:pt idx="608">
                  <c:v>341.33159999999862</c:v>
                </c:pt>
                <c:pt idx="609">
                  <c:v>341.20855999999998</c:v>
                </c:pt>
                <c:pt idx="610">
                  <c:v>341.08602000000002</c:v>
                </c:pt>
                <c:pt idx="611">
                  <c:v>340.96848999999992</c:v>
                </c:pt>
                <c:pt idx="612">
                  <c:v>340.86027999999999</c:v>
                </c:pt>
                <c:pt idx="613">
                  <c:v>340.76593000000003</c:v>
                </c:pt>
                <c:pt idx="614">
                  <c:v>340.69018999999997</c:v>
                </c:pt>
                <c:pt idx="615">
                  <c:v>340.63688999999999</c:v>
                </c:pt>
                <c:pt idx="616">
                  <c:v>340.60757000000001</c:v>
                </c:pt>
                <c:pt idx="617">
                  <c:v>340.60014999999999</c:v>
                </c:pt>
                <c:pt idx="618">
                  <c:v>340.60908999999998</c:v>
                </c:pt>
                <c:pt idx="619">
                  <c:v>340.62655999999862</c:v>
                </c:pt>
                <c:pt idx="620">
                  <c:v>340.64485000000002</c:v>
                </c:pt>
                <c:pt idx="621">
                  <c:v>340.65823</c:v>
                </c:pt>
                <c:pt idx="622">
                  <c:v>340.66417999999999</c:v>
                </c:pt>
                <c:pt idx="623">
                  <c:v>340.66314999999992</c:v>
                </c:pt>
                <c:pt idx="624">
                  <c:v>340.65719999999999</c:v>
                </c:pt>
                <c:pt idx="625">
                  <c:v>340.64834999999999</c:v>
                </c:pt>
                <c:pt idx="626">
                  <c:v>340.63733999999891</c:v>
                </c:pt>
                <c:pt idx="627">
                  <c:v>340.62356999999992</c:v>
                </c:pt>
                <c:pt idx="628">
                  <c:v>340.60610999999892</c:v>
                </c:pt>
                <c:pt idx="629">
                  <c:v>340.58497999999992</c:v>
                </c:pt>
                <c:pt idx="630">
                  <c:v>340.56205999999992</c:v>
                </c:pt>
                <c:pt idx="631">
                  <c:v>340.54083000000008</c:v>
                </c:pt>
                <c:pt idx="632">
                  <c:v>340.52485999999999</c:v>
                </c:pt>
                <c:pt idx="633">
                  <c:v>340.51596999999992</c:v>
                </c:pt>
                <c:pt idx="634">
                  <c:v>340.51281</c:v>
                </c:pt>
                <c:pt idx="635">
                  <c:v>340.51065</c:v>
                </c:pt>
                <c:pt idx="636">
                  <c:v>340.50288</c:v>
                </c:pt>
                <c:pt idx="637">
                  <c:v>340.48264</c:v>
                </c:pt>
                <c:pt idx="638">
                  <c:v>340.44499000000002</c:v>
                </c:pt>
                <c:pt idx="639">
                  <c:v>340.38785999999999</c:v>
                </c:pt>
                <c:pt idx="640">
                  <c:v>340.31189999999992</c:v>
                </c:pt>
                <c:pt idx="641">
                  <c:v>340.21947999999992</c:v>
                </c:pt>
                <c:pt idx="642">
                  <c:v>340.11328000000009</c:v>
                </c:pt>
                <c:pt idx="643">
                  <c:v>339.9954199999986</c:v>
                </c:pt>
                <c:pt idx="644">
                  <c:v>339.86777999999993</c:v>
                </c:pt>
                <c:pt idx="645">
                  <c:v>339.73272999999921</c:v>
                </c:pt>
                <c:pt idx="646">
                  <c:v>339.59402999999992</c:v>
                </c:pt>
                <c:pt idx="647">
                  <c:v>339.45679999999891</c:v>
                </c:pt>
                <c:pt idx="648">
                  <c:v>339.32654999999892</c:v>
                </c:pt>
                <c:pt idx="649">
                  <c:v>339.20765</c:v>
                </c:pt>
                <c:pt idx="650">
                  <c:v>339.10228999999998</c:v>
                </c:pt>
                <c:pt idx="651">
                  <c:v>339.01044000000002</c:v>
                </c:pt>
                <c:pt idx="652">
                  <c:v>338.93099000000001</c:v>
                </c:pt>
                <c:pt idx="653">
                  <c:v>338.86349000000001</c:v>
                </c:pt>
                <c:pt idx="654">
                  <c:v>338.80927000000003</c:v>
                </c:pt>
                <c:pt idx="655">
                  <c:v>338.77125999999862</c:v>
                </c:pt>
                <c:pt idx="656">
                  <c:v>338.75259</c:v>
                </c:pt>
                <c:pt idx="657">
                  <c:v>338.75452000000001</c:v>
                </c:pt>
                <c:pt idx="658">
                  <c:v>338.77480000000008</c:v>
                </c:pt>
                <c:pt idx="659">
                  <c:v>338.80749000000009</c:v>
                </c:pt>
                <c:pt idx="660">
                  <c:v>338.84393</c:v>
                </c:pt>
                <c:pt idx="661">
                  <c:v>338.87499000000008</c:v>
                </c:pt>
                <c:pt idx="662">
                  <c:v>338.89335999999997</c:v>
                </c:pt>
                <c:pt idx="663">
                  <c:v>338.89506999999998</c:v>
                </c:pt>
                <c:pt idx="664">
                  <c:v>338.88009</c:v>
                </c:pt>
                <c:pt idx="665">
                  <c:v>338.85154999999992</c:v>
                </c:pt>
                <c:pt idx="666">
                  <c:v>338.81393000000003</c:v>
                </c:pt>
                <c:pt idx="667">
                  <c:v>338.77131999999852</c:v>
                </c:pt>
                <c:pt idx="668">
                  <c:v>338.72610999999858</c:v>
                </c:pt>
                <c:pt idx="669">
                  <c:v>338.67885999999999</c:v>
                </c:pt>
                <c:pt idx="670">
                  <c:v>338.62871000000001</c:v>
                </c:pt>
                <c:pt idx="671">
                  <c:v>338.57465000000002</c:v>
                </c:pt>
                <c:pt idx="672">
                  <c:v>338.51679999999891</c:v>
                </c:pt>
                <c:pt idx="673">
                  <c:v>338.45749999999992</c:v>
                </c:pt>
                <c:pt idx="674">
                  <c:v>338.40184999999991</c:v>
                </c:pt>
                <c:pt idx="675">
                  <c:v>338.35748000000001</c:v>
                </c:pt>
                <c:pt idx="676">
                  <c:v>338.33328</c:v>
                </c:pt>
                <c:pt idx="677">
                  <c:v>338.33775000000003</c:v>
                </c:pt>
                <c:pt idx="678">
                  <c:v>338.37637999999862</c:v>
                </c:pt>
                <c:pt idx="679">
                  <c:v>338.44968</c:v>
                </c:pt>
                <c:pt idx="680">
                  <c:v>338.55192</c:v>
                </c:pt>
                <c:pt idx="681">
                  <c:v>338.67187999999999</c:v>
                </c:pt>
                <c:pt idx="682">
                  <c:v>338.79543999999862</c:v>
                </c:pt>
                <c:pt idx="683">
                  <c:v>338.90872999999891</c:v>
                </c:pt>
                <c:pt idx="684">
                  <c:v>339.00128999999993</c:v>
                </c:pt>
                <c:pt idx="685">
                  <c:v>339.0675</c:v>
                </c:pt>
                <c:pt idx="686">
                  <c:v>339.10669999999999</c:v>
                </c:pt>
                <c:pt idx="687">
                  <c:v>339.12209999999999</c:v>
                </c:pt>
                <c:pt idx="688">
                  <c:v>339.11878999999999</c:v>
                </c:pt>
                <c:pt idx="689">
                  <c:v>339.10185999999999</c:v>
                </c:pt>
                <c:pt idx="690">
                  <c:v>339.07542000000001</c:v>
                </c:pt>
                <c:pt idx="691">
                  <c:v>339.04181</c:v>
                </c:pt>
                <c:pt idx="692">
                  <c:v>339.00209000000001</c:v>
                </c:pt>
                <c:pt idx="693">
                  <c:v>338.95627999999891</c:v>
                </c:pt>
                <c:pt idx="694">
                  <c:v>338.90329999999892</c:v>
                </c:pt>
                <c:pt idx="695">
                  <c:v>338.84098</c:v>
                </c:pt>
                <c:pt idx="696">
                  <c:v>338.76573999999891</c:v>
                </c:pt>
                <c:pt idx="697">
                  <c:v>338.67304999999999</c:v>
                </c:pt>
                <c:pt idx="698">
                  <c:v>338.55849000000001</c:v>
                </c:pt>
                <c:pt idx="699">
                  <c:v>338.41904</c:v>
                </c:pt>
                <c:pt idx="700">
                  <c:v>338.25467000000009</c:v>
                </c:pt>
                <c:pt idx="701">
                  <c:v>338.06896</c:v>
                </c:pt>
                <c:pt idx="702">
                  <c:v>337.86903999999993</c:v>
                </c:pt>
                <c:pt idx="703">
                  <c:v>337.66433000000001</c:v>
                </c:pt>
                <c:pt idx="704">
                  <c:v>337.46481</c:v>
                </c:pt>
                <c:pt idx="705">
                  <c:v>337.27960000000002</c:v>
                </c:pt>
                <c:pt idx="706">
                  <c:v>337.11621000000002</c:v>
                </c:pt>
                <c:pt idx="707">
                  <c:v>336.98079000000001</c:v>
                </c:pt>
                <c:pt idx="708">
                  <c:v>336.87846000000002</c:v>
                </c:pt>
                <c:pt idx="709">
                  <c:v>336.81268</c:v>
                </c:pt>
                <c:pt idx="710">
                  <c:v>336.78368</c:v>
                </c:pt>
                <c:pt idx="711">
                  <c:v>336.7861599999984</c:v>
                </c:pt>
                <c:pt idx="712">
                  <c:v>336.80849000000001</c:v>
                </c:pt>
                <c:pt idx="713">
                  <c:v>336.83413000000002</c:v>
                </c:pt>
                <c:pt idx="714">
                  <c:v>336.84593000000001</c:v>
                </c:pt>
                <c:pt idx="715">
                  <c:v>336.83127000000002</c:v>
                </c:pt>
                <c:pt idx="716">
                  <c:v>336.7861599999984</c:v>
                </c:pt>
                <c:pt idx="717">
                  <c:v>336.71624999999892</c:v>
                </c:pt>
                <c:pt idx="718">
                  <c:v>336.63427999999999</c:v>
                </c:pt>
                <c:pt idx="719">
                  <c:v>336.55464000000001</c:v>
                </c:pt>
                <c:pt idx="720">
                  <c:v>336.48726999999991</c:v>
                </c:pt>
                <c:pt idx="721">
                  <c:v>336.4334599999986</c:v>
                </c:pt>
                <c:pt idx="722">
                  <c:v>336.38607000000002</c:v>
                </c:pt>
                <c:pt idx="723">
                  <c:v>336.33317999999861</c:v>
                </c:pt>
                <c:pt idx="724">
                  <c:v>336.26414</c:v>
                </c:pt>
                <c:pt idx="725">
                  <c:v>336.17421000000002</c:v>
                </c:pt>
                <c:pt idx="726">
                  <c:v>336.06653999999997</c:v>
                </c:pt>
                <c:pt idx="727">
                  <c:v>335.95001000000002</c:v>
                </c:pt>
                <c:pt idx="728">
                  <c:v>335.83447999999999</c:v>
                </c:pt>
                <c:pt idx="729">
                  <c:v>335.72577000000001</c:v>
                </c:pt>
                <c:pt idx="730">
                  <c:v>335.62284</c:v>
                </c:pt>
                <c:pt idx="731">
                  <c:v>335.51868000000002</c:v>
                </c:pt>
                <c:pt idx="732">
                  <c:v>335.40379999999891</c:v>
                </c:pt>
                <c:pt idx="733">
                  <c:v>335.27044999999993</c:v>
                </c:pt>
                <c:pt idx="734">
                  <c:v>335.11549000000002</c:v>
                </c:pt>
                <c:pt idx="735">
                  <c:v>334.94081</c:v>
                </c:pt>
                <c:pt idx="736">
                  <c:v>334.75114000000002</c:v>
                </c:pt>
                <c:pt idx="737">
                  <c:v>334.55122999999998</c:v>
                </c:pt>
                <c:pt idx="738">
                  <c:v>334.34381999999999</c:v>
                </c:pt>
                <c:pt idx="739">
                  <c:v>334.12950000000001</c:v>
                </c:pt>
                <c:pt idx="740">
                  <c:v>333.90840999999921</c:v>
                </c:pt>
                <c:pt idx="741">
                  <c:v>333.68191999999891</c:v>
                </c:pt>
                <c:pt idx="742">
                  <c:v>333.45316000000003</c:v>
                </c:pt>
                <c:pt idx="743">
                  <c:v>333.22536000000002</c:v>
                </c:pt>
                <c:pt idx="744">
                  <c:v>332.99923999999862</c:v>
                </c:pt>
                <c:pt idx="745">
                  <c:v>332.77094</c:v>
                </c:pt>
                <c:pt idx="746">
                  <c:v>332.53235000000001</c:v>
                </c:pt>
                <c:pt idx="747">
                  <c:v>332.27377000000001</c:v>
                </c:pt>
                <c:pt idx="748">
                  <c:v>331.98824000000002</c:v>
                </c:pt>
                <c:pt idx="749">
                  <c:v>331.67431999999991</c:v>
                </c:pt>
                <c:pt idx="750">
                  <c:v>331.33690000000001</c:v>
                </c:pt>
                <c:pt idx="751">
                  <c:v>330.98441000000003</c:v>
                </c:pt>
                <c:pt idx="752">
                  <c:v>330.62427000000002</c:v>
                </c:pt>
                <c:pt idx="753">
                  <c:v>330.25909000000001</c:v>
                </c:pt>
                <c:pt idx="754">
                  <c:v>329.88580000000002</c:v>
                </c:pt>
                <c:pt idx="755">
                  <c:v>329.4983699999986</c:v>
                </c:pt>
                <c:pt idx="756">
                  <c:v>329.09264999999999</c:v>
                </c:pt>
                <c:pt idx="757">
                  <c:v>328.67006000000009</c:v>
                </c:pt>
                <c:pt idx="758">
                  <c:v>328.23797999999891</c:v>
                </c:pt>
                <c:pt idx="759">
                  <c:v>327.80624</c:v>
                </c:pt>
                <c:pt idx="760">
                  <c:v>327.38128999999998</c:v>
                </c:pt>
                <c:pt idx="761">
                  <c:v>326.96172000000001</c:v>
                </c:pt>
                <c:pt idx="762">
                  <c:v>326.5381199999984</c:v>
                </c:pt>
                <c:pt idx="763">
                  <c:v>326.09789999999992</c:v>
                </c:pt>
                <c:pt idx="764">
                  <c:v>325.63254000000001</c:v>
                </c:pt>
                <c:pt idx="765">
                  <c:v>325.14337</c:v>
                </c:pt>
                <c:pt idx="766">
                  <c:v>324.64292999999998</c:v>
                </c:pt>
                <c:pt idx="767">
                  <c:v>324.15025000000009</c:v>
                </c:pt>
                <c:pt idx="768">
                  <c:v>323.68302</c:v>
                </c:pt>
                <c:pt idx="769">
                  <c:v>323.25040000000001</c:v>
                </c:pt>
                <c:pt idx="770">
                  <c:v>322.85088999999999</c:v>
                </c:pt>
                <c:pt idx="771">
                  <c:v>322.47627999999861</c:v>
                </c:pt>
                <c:pt idx="772">
                  <c:v>322.11905999999999</c:v>
                </c:pt>
                <c:pt idx="773">
                  <c:v>321.77879000000001</c:v>
                </c:pt>
                <c:pt idx="774">
                  <c:v>321.46386999999999</c:v>
                </c:pt>
                <c:pt idx="775">
                  <c:v>321.18792000000002</c:v>
                </c:pt>
                <c:pt idx="776">
                  <c:v>320.96310999999872</c:v>
                </c:pt>
                <c:pt idx="777">
                  <c:v>320.79504999999921</c:v>
                </c:pt>
                <c:pt idx="778">
                  <c:v>320.68241</c:v>
                </c:pt>
                <c:pt idx="779">
                  <c:v>320.62146000000001</c:v>
                </c:pt>
                <c:pt idx="780">
                  <c:v>320.61194999999992</c:v>
                </c:pt>
                <c:pt idx="781">
                  <c:v>320.65965</c:v>
                </c:pt>
                <c:pt idx="782">
                  <c:v>320.77323000000001</c:v>
                </c:pt>
                <c:pt idx="783">
                  <c:v>320.9563799999986</c:v>
                </c:pt>
                <c:pt idx="784">
                  <c:v>321.19968</c:v>
                </c:pt>
                <c:pt idx="785">
                  <c:v>321.47775999999891</c:v>
                </c:pt>
                <c:pt idx="786">
                  <c:v>321.75447000000003</c:v>
                </c:pt>
                <c:pt idx="787">
                  <c:v>321.99362000000002</c:v>
                </c:pt>
                <c:pt idx="788">
                  <c:v>322.17020000000002</c:v>
                </c:pt>
                <c:pt idx="789">
                  <c:v>322.27661999999862</c:v>
                </c:pt>
                <c:pt idx="790">
                  <c:v>322.32134999999892</c:v>
                </c:pt>
                <c:pt idx="791">
                  <c:v>322.32105000000001</c:v>
                </c:pt>
                <c:pt idx="792">
                  <c:v>322.29002999999892</c:v>
                </c:pt>
                <c:pt idx="793">
                  <c:v>322.23239999999862</c:v>
                </c:pt>
                <c:pt idx="794">
                  <c:v>322.14136000000002</c:v>
                </c:pt>
                <c:pt idx="795">
                  <c:v>322.00535000000002</c:v>
                </c:pt>
                <c:pt idx="796">
                  <c:v>321.81744000000009</c:v>
                </c:pt>
                <c:pt idx="797">
                  <c:v>321.58269999999999</c:v>
                </c:pt>
                <c:pt idx="798">
                  <c:v>321.31896999999992</c:v>
                </c:pt>
                <c:pt idx="799">
                  <c:v>321.05079999999992</c:v>
                </c:pt>
                <c:pt idx="800">
                  <c:v>320.7989599999986</c:v>
                </c:pt>
                <c:pt idx="801">
                  <c:v>320.57159999999891</c:v>
                </c:pt>
                <c:pt idx="802">
                  <c:v>320.36196999999999</c:v>
                </c:pt>
                <c:pt idx="803">
                  <c:v>320.15361999999999</c:v>
                </c:pt>
                <c:pt idx="804">
                  <c:v>319.93009000000001</c:v>
                </c:pt>
                <c:pt idx="805">
                  <c:v>319.68317000000002</c:v>
                </c:pt>
                <c:pt idx="806">
                  <c:v>319.41562999999991</c:v>
                </c:pt>
                <c:pt idx="807">
                  <c:v>319.13728000000009</c:v>
                </c:pt>
                <c:pt idx="808">
                  <c:v>318.85739999999993</c:v>
                </c:pt>
                <c:pt idx="809">
                  <c:v>318.57785000000001</c:v>
                </c:pt>
                <c:pt idx="810">
                  <c:v>318.29223999999891</c:v>
                </c:pt>
                <c:pt idx="811">
                  <c:v>317.99088999999992</c:v>
                </c:pt>
                <c:pt idx="812">
                  <c:v>317.66913999999991</c:v>
                </c:pt>
                <c:pt idx="813">
                  <c:v>317.33276999999993</c:v>
                </c:pt>
                <c:pt idx="814">
                  <c:v>316.99729000000002</c:v>
                </c:pt>
                <c:pt idx="815">
                  <c:v>316.68059</c:v>
                </c:pt>
                <c:pt idx="816">
                  <c:v>316.39238</c:v>
                </c:pt>
                <c:pt idx="817">
                  <c:v>316.12714</c:v>
                </c:pt>
                <c:pt idx="818">
                  <c:v>315.86511000000002</c:v>
                </c:pt>
                <c:pt idx="819">
                  <c:v>315.58136000000002</c:v>
                </c:pt>
                <c:pt idx="820">
                  <c:v>315.25846000000001</c:v>
                </c:pt>
                <c:pt idx="821">
                  <c:v>314.89549</c:v>
                </c:pt>
                <c:pt idx="822">
                  <c:v>314.50922000000008</c:v>
                </c:pt>
                <c:pt idx="823">
                  <c:v>314.12639999999891</c:v>
                </c:pt>
                <c:pt idx="824">
                  <c:v>313.77091000000001</c:v>
                </c:pt>
                <c:pt idx="825">
                  <c:v>313.45334999999892</c:v>
                </c:pt>
                <c:pt idx="826">
                  <c:v>313.16901000000001</c:v>
                </c:pt>
                <c:pt idx="827">
                  <c:v>312.90519999999862</c:v>
                </c:pt>
                <c:pt idx="828">
                  <c:v>312.65337</c:v>
                </c:pt>
                <c:pt idx="829">
                  <c:v>312.41888</c:v>
                </c:pt>
                <c:pt idx="830">
                  <c:v>312.22232000000002</c:v>
                </c:pt>
                <c:pt idx="831">
                  <c:v>312.09165000000002</c:v>
                </c:pt>
                <c:pt idx="832">
                  <c:v>312.04935999999992</c:v>
                </c:pt>
                <c:pt idx="833">
                  <c:v>312.10210000000001</c:v>
                </c:pt>
                <c:pt idx="834">
                  <c:v>312.23899999999861</c:v>
                </c:pt>
                <c:pt idx="835">
                  <c:v>312.43916999999891</c:v>
                </c:pt>
                <c:pt idx="836">
                  <c:v>312.68335999999891</c:v>
                </c:pt>
                <c:pt idx="837">
                  <c:v>312.96222999999992</c:v>
                </c:pt>
                <c:pt idx="838">
                  <c:v>313.27717999999891</c:v>
                </c:pt>
                <c:pt idx="839">
                  <c:v>313.63344999999993</c:v>
                </c:pt>
                <c:pt idx="840">
                  <c:v>314.03057999999862</c:v>
                </c:pt>
                <c:pt idx="841">
                  <c:v>314.45623999999862</c:v>
                </c:pt>
                <c:pt idx="842">
                  <c:v>314.88751000000002</c:v>
                </c:pt>
                <c:pt idx="843">
                  <c:v>315.29880999999921</c:v>
                </c:pt>
                <c:pt idx="844">
                  <c:v>315.67135999999891</c:v>
                </c:pt>
                <c:pt idx="845">
                  <c:v>315.99887999999862</c:v>
                </c:pt>
                <c:pt idx="846">
                  <c:v>316.28676000000002</c:v>
                </c:pt>
                <c:pt idx="847">
                  <c:v>316.54554000000002</c:v>
                </c:pt>
                <c:pt idx="848">
                  <c:v>316.78244999999993</c:v>
                </c:pt>
                <c:pt idx="849">
                  <c:v>316.99616999999859</c:v>
                </c:pt>
                <c:pt idx="850">
                  <c:v>317.17817000000002</c:v>
                </c:pt>
                <c:pt idx="851">
                  <c:v>317.31945000000002</c:v>
                </c:pt>
                <c:pt idx="852">
                  <c:v>317.41867999999891</c:v>
                </c:pt>
                <c:pt idx="853">
                  <c:v>317.4865299999986</c:v>
                </c:pt>
                <c:pt idx="854">
                  <c:v>317.54377999999991</c:v>
                </c:pt>
                <c:pt idx="855">
                  <c:v>317.61313999999891</c:v>
                </c:pt>
                <c:pt idx="856">
                  <c:v>317.70925999999992</c:v>
                </c:pt>
                <c:pt idx="857">
                  <c:v>317.83226000000002</c:v>
                </c:pt>
                <c:pt idx="858">
                  <c:v>317.96870999999891</c:v>
                </c:pt>
                <c:pt idx="859">
                  <c:v>318.09920999999991</c:v>
                </c:pt>
                <c:pt idx="860">
                  <c:v>318.20796000000001</c:v>
                </c:pt>
                <c:pt idx="861">
                  <c:v>318.28930999999892</c:v>
                </c:pt>
                <c:pt idx="862">
                  <c:v>318.34800000000001</c:v>
                </c:pt>
                <c:pt idx="863">
                  <c:v>318.39369999999991</c:v>
                </c:pt>
                <c:pt idx="864">
                  <c:v>318.43355999999841</c:v>
                </c:pt>
                <c:pt idx="865">
                  <c:v>318.46715999999998</c:v>
                </c:pt>
                <c:pt idx="866">
                  <c:v>318.48752999999891</c:v>
                </c:pt>
                <c:pt idx="867">
                  <c:v>318.48684999999921</c:v>
                </c:pt>
                <c:pt idx="868">
                  <c:v>318.46354999999892</c:v>
                </c:pt>
                <c:pt idx="869">
                  <c:v>318.4257599999986</c:v>
                </c:pt>
                <c:pt idx="870">
                  <c:v>318.38908000000009</c:v>
                </c:pt>
                <c:pt idx="871">
                  <c:v>318.36897999999991</c:v>
                </c:pt>
                <c:pt idx="872">
                  <c:v>318.37261999999993</c:v>
                </c:pt>
                <c:pt idx="873">
                  <c:v>318.39450999999991</c:v>
                </c:pt>
                <c:pt idx="874">
                  <c:v>318.41976999999991</c:v>
                </c:pt>
                <c:pt idx="875">
                  <c:v>318.43254000000002</c:v>
                </c:pt>
                <c:pt idx="876">
                  <c:v>318.4253999999986</c:v>
                </c:pt>
                <c:pt idx="877">
                  <c:v>318.40366</c:v>
                </c:pt>
                <c:pt idx="878">
                  <c:v>318.38267999999999</c:v>
                </c:pt>
                <c:pt idx="879">
                  <c:v>318.37894999999997</c:v>
                </c:pt>
                <c:pt idx="880">
                  <c:v>318.40001999999862</c:v>
                </c:pt>
                <c:pt idx="881">
                  <c:v>318.43889999999891</c:v>
                </c:pt>
                <c:pt idx="882">
                  <c:v>318.47665999999862</c:v>
                </c:pt>
                <c:pt idx="883">
                  <c:v>318.4915699999986</c:v>
                </c:pt>
                <c:pt idx="884">
                  <c:v>318.46956999999992</c:v>
                </c:pt>
                <c:pt idx="885">
                  <c:v>318.41025999999891</c:v>
                </c:pt>
                <c:pt idx="886">
                  <c:v>318.32520999999991</c:v>
                </c:pt>
                <c:pt idx="887">
                  <c:v>318.23023999999862</c:v>
                </c:pt>
                <c:pt idx="888">
                  <c:v>318.13536999999991</c:v>
                </c:pt>
                <c:pt idx="889">
                  <c:v>318.03890999999891</c:v>
                </c:pt>
                <c:pt idx="890">
                  <c:v>317.92903999999862</c:v>
                </c:pt>
                <c:pt idx="891">
                  <c:v>317.79178000000002</c:v>
                </c:pt>
                <c:pt idx="892">
                  <c:v>317.62081999999992</c:v>
                </c:pt>
                <c:pt idx="893">
                  <c:v>317.42289</c:v>
                </c:pt>
                <c:pt idx="894">
                  <c:v>317.2158</c:v>
                </c:pt>
                <c:pt idx="895">
                  <c:v>317.01967999999999</c:v>
                </c:pt>
                <c:pt idx="896">
                  <c:v>316.84620999999999</c:v>
                </c:pt>
                <c:pt idx="897">
                  <c:v>316.69211999999891</c:v>
                </c:pt>
                <c:pt idx="898">
                  <c:v>316.54128000000009</c:v>
                </c:pt>
                <c:pt idx="899">
                  <c:v>316.37392999999992</c:v>
                </c:pt>
                <c:pt idx="900">
                  <c:v>316.17813000000001</c:v>
                </c:pt>
                <c:pt idx="901">
                  <c:v>315.95634000000001</c:v>
                </c:pt>
                <c:pt idx="902">
                  <c:v>315.72410999999892</c:v>
                </c:pt>
                <c:pt idx="903">
                  <c:v>315.50110000000001</c:v>
                </c:pt>
                <c:pt idx="904">
                  <c:v>315.29966999999999</c:v>
                </c:pt>
                <c:pt idx="905">
                  <c:v>315.11756000000008</c:v>
                </c:pt>
                <c:pt idx="906">
                  <c:v>314.93948</c:v>
                </c:pt>
                <c:pt idx="907">
                  <c:v>314.74642</c:v>
                </c:pt>
                <c:pt idx="908">
                  <c:v>314.52749</c:v>
                </c:pt>
                <c:pt idx="909">
                  <c:v>314.28712999999891</c:v>
                </c:pt>
                <c:pt idx="910">
                  <c:v>314.04383000000001</c:v>
                </c:pt>
                <c:pt idx="911">
                  <c:v>313.82065999999992</c:v>
                </c:pt>
                <c:pt idx="912">
                  <c:v>313.63279999999992</c:v>
                </c:pt>
                <c:pt idx="913">
                  <c:v>313.47894999999892</c:v>
                </c:pt>
                <c:pt idx="914">
                  <c:v>313.34224999999998</c:v>
                </c:pt>
                <c:pt idx="915">
                  <c:v>313.19985000000003</c:v>
                </c:pt>
                <c:pt idx="916">
                  <c:v>313.03528999999997</c:v>
                </c:pt>
                <c:pt idx="917">
                  <c:v>312.84728999999999</c:v>
                </c:pt>
                <c:pt idx="918">
                  <c:v>312.64989000000008</c:v>
                </c:pt>
                <c:pt idx="919">
                  <c:v>312.46465999999992</c:v>
                </c:pt>
                <c:pt idx="920">
                  <c:v>312.30934999999999</c:v>
                </c:pt>
                <c:pt idx="921">
                  <c:v>312.18948</c:v>
                </c:pt>
                <c:pt idx="922">
                  <c:v>312.09818000000001</c:v>
                </c:pt>
                <c:pt idx="923">
                  <c:v>312.02336000000003</c:v>
                </c:pt>
                <c:pt idx="924">
                  <c:v>311.95738</c:v>
                </c:pt>
                <c:pt idx="925">
                  <c:v>311.90278999999992</c:v>
                </c:pt>
                <c:pt idx="926">
                  <c:v>311.87044000000009</c:v>
                </c:pt>
                <c:pt idx="927">
                  <c:v>311.87121000000002</c:v>
                </c:pt>
                <c:pt idx="928">
                  <c:v>311.90667999999891</c:v>
                </c:pt>
                <c:pt idx="929">
                  <c:v>311.96467999999999</c:v>
                </c:pt>
                <c:pt idx="930">
                  <c:v>312.02374999999961</c:v>
                </c:pt>
                <c:pt idx="931">
                  <c:v>312.06380000000001</c:v>
                </c:pt>
                <c:pt idx="932">
                  <c:v>312.07710999999921</c:v>
                </c:pt>
                <c:pt idx="933">
                  <c:v>312.07324999999997</c:v>
                </c:pt>
                <c:pt idx="934">
                  <c:v>312.07493999999991</c:v>
                </c:pt>
                <c:pt idx="935">
                  <c:v>312.10647</c:v>
                </c:pt>
                <c:pt idx="936">
                  <c:v>312.18119999999891</c:v>
                </c:pt>
                <c:pt idx="937">
                  <c:v>312.29471999999862</c:v>
                </c:pt>
                <c:pt idx="938">
                  <c:v>312.42806999999891</c:v>
                </c:pt>
                <c:pt idx="939">
                  <c:v>312.55874999999997</c:v>
                </c:pt>
                <c:pt idx="940">
                  <c:v>312.67306000000002</c:v>
                </c:pt>
                <c:pt idx="941">
                  <c:v>312.77309999999892</c:v>
                </c:pt>
                <c:pt idx="942">
                  <c:v>312.87452000000002</c:v>
                </c:pt>
                <c:pt idx="943">
                  <c:v>312.99703999999861</c:v>
                </c:pt>
                <c:pt idx="944">
                  <c:v>313.15294</c:v>
                </c:pt>
                <c:pt idx="945">
                  <c:v>313.34037000000001</c:v>
                </c:pt>
                <c:pt idx="946">
                  <c:v>313.54545000000002</c:v>
                </c:pt>
                <c:pt idx="947">
                  <c:v>313.75139000000001</c:v>
                </c:pt>
                <c:pt idx="948">
                  <c:v>313.94882000000001</c:v>
                </c:pt>
                <c:pt idx="949">
                  <c:v>314.14098999999999</c:v>
                </c:pt>
                <c:pt idx="950">
                  <c:v>314.34118000000001</c:v>
                </c:pt>
                <c:pt idx="951">
                  <c:v>314.56355000000002</c:v>
                </c:pt>
                <c:pt idx="952">
                  <c:v>314.81335999999891</c:v>
                </c:pt>
                <c:pt idx="953">
                  <c:v>315.08220999999998</c:v>
                </c:pt>
                <c:pt idx="954">
                  <c:v>315.35174999999992</c:v>
                </c:pt>
                <c:pt idx="955">
                  <c:v>315.60342000000009</c:v>
                </c:pt>
                <c:pt idx="956">
                  <c:v>315.82844999999992</c:v>
                </c:pt>
                <c:pt idx="957">
                  <c:v>316.03203999999891</c:v>
                </c:pt>
                <c:pt idx="958">
                  <c:v>316.22989999999999</c:v>
                </c:pt>
                <c:pt idx="959">
                  <c:v>316.4380199999984</c:v>
                </c:pt>
                <c:pt idx="960">
                  <c:v>316.66223000000002</c:v>
                </c:pt>
                <c:pt idx="961">
                  <c:v>316.89308999999997</c:v>
                </c:pt>
                <c:pt idx="962">
                  <c:v>317.10989000000001</c:v>
                </c:pt>
                <c:pt idx="963">
                  <c:v>317.29097999999891</c:v>
                </c:pt>
                <c:pt idx="964">
                  <c:v>317.42543999999862</c:v>
                </c:pt>
                <c:pt idx="965">
                  <c:v>317.51898</c:v>
                </c:pt>
                <c:pt idx="966">
                  <c:v>317.59188</c:v>
                </c:pt>
                <c:pt idx="967">
                  <c:v>317.66923000000003</c:v>
                </c:pt>
                <c:pt idx="968">
                  <c:v>317.76905999999991</c:v>
                </c:pt>
                <c:pt idx="969">
                  <c:v>317.89432999999991</c:v>
                </c:pt>
                <c:pt idx="970">
                  <c:v>318.03328999999991</c:v>
                </c:pt>
                <c:pt idx="971">
                  <c:v>318.16746000000001</c:v>
                </c:pt>
                <c:pt idx="972">
                  <c:v>318.28223000000003</c:v>
                </c:pt>
                <c:pt idx="973">
                  <c:v>318.37401999999992</c:v>
                </c:pt>
                <c:pt idx="974">
                  <c:v>318.45065</c:v>
                </c:pt>
                <c:pt idx="975">
                  <c:v>318.52516000000003</c:v>
                </c:pt>
                <c:pt idx="976">
                  <c:v>318.60660999999999</c:v>
                </c:pt>
                <c:pt idx="977">
                  <c:v>318.69369999999998</c:v>
                </c:pt>
                <c:pt idx="978">
                  <c:v>318.77530000000002</c:v>
                </c:pt>
                <c:pt idx="979">
                  <c:v>318.83672000000001</c:v>
                </c:pt>
                <c:pt idx="980">
                  <c:v>318.86881</c:v>
                </c:pt>
                <c:pt idx="981">
                  <c:v>318.87369000000001</c:v>
                </c:pt>
                <c:pt idx="982">
                  <c:v>318.86448999999999</c:v>
                </c:pt>
                <c:pt idx="983">
                  <c:v>318.85899999999992</c:v>
                </c:pt>
                <c:pt idx="984">
                  <c:v>318.87040000000002</c:v>
                </c:pt>
                <c:pt idx="985">
                  <c:v>318.90084999999999</c:v>
                </c:pt>
                <c:pt idx="986">
                  <c:v>318.94109999999961</c:v>
                </c:pt>
                <c:pt idx="987">
                  <c:v>318.97665999999862</c:v>
                </c:pt>
                <c:pt idx="988">
                  <c:v>318.99617999999822</c:v>
                </c:pt>
                <c:pt idx="989">
                  <c:v>318.99765000000002</c:v>
                </c:pt>
                <c:pt idx="990">
                  <c:v>318.98901999999862</c:v>
                </c:pt>
                <c:pt idx="991">
                  <c:v>318.9831499999986</c:v>
                </c:pt>
                <c:pt idx="992">
                  <c:v>318.99015999999853</c:v>
                </c:pt>
                <c:pt idx="993">
                  <c:v>319.01202000000001</c:v>
                </c:pt>
                <c:pt idx="994">
                  <c:v>319.04243000000002</c:v>
                </c:pt>
                <c:pt idx="995">
                  <c:v>319.07204000000002</c:v>
                </c:pt>
                <c:pt idx="996">
                  <c:v>319.09541000000002</c:v>
                </c:pt>
                <c:pt idx="997">
                  <c:v>319.11554999999993</c:v>
                </c:pt>
                <c:pt idx="998">
                  <c:v>319.14300000000009</c:v>
                </c:pt>
                <c:pt idx="999">
                  <c:v>319.19018</c:v>
                </c:pt>
                <c:pt idx="1000">
                  <c:v>319.26393999999891</c:v>
                </c:pt>
                <c:pt idx="1001">
                  <c:v>319.36112000000003</c:v>
                </c:pt>
                <c:pt idx="1002">
                  <c:v>319.47016999999892</c:v>
                </c:pt>
                <c:pt idx="1003">
                  <c:v>319.57756999999992</c:v>
                </c:pt>
                <c:pt idx="1004">
                  <c:v>319.67572999999999</c:v>
                </c:pt>
                <c:pt idx="1005">
                  <c:v>319.76751999999891</c:v>
                </c:pt>
                <c:pt idx="1006">
                  <c:v>319.86511999999891</c:v>
                </c:pt>
                <c:pt idx="1007">
                  <c:v>319.98379999999861</c:v>
                </c:pt>
                <c:pt idx="1008">
                  <c:v>320.13403</c:v>
                </c:pt>
                <c:pt idx="1009">
                  <c:v>320.31680999999998</c:v>
                </c:pt>
                <c:pt idx="1010">
                  <c:v>320.52483999999993</c:v>
                </c:pt>
                <c:pt idx="1011">
                  <c:v>320.74905999999999</c:v>
                </c:pt>
                <c:pt idx="1012">
                  <c:v>320.9861099999984</c:v>
                </c:pt>
                <c:pt idx="1013">
                  <c:v>321.24259000000001</c:v>
                </c:pt>
                <c:pt idx="1014">
                  <c:v>321.53278</c:v>
                </c:pt>
                <c:pt idx="1015">
                  <c:v>321.87133999999998</c:v>
                </c:pt>
                <c:pt idx="1016">
                  <c:v>322.26431000000002</c:v>
                </c:pt>
                <c:pt idx="1017">
                  <c:v>322.70350000000002</c:v>
                </c:pt>
                <c:pt idx="1018">
                  <c:v>323.16755999999992</c:v>
                </c:pt>
                <c:pt idx="1019">
                  <c:v>323.62898999999999</c:v>
                </c:pt>
                <c:pt idx="1020">
                  <c:v>324.06353000000001</c:v>
                </c:pt>
                <c:pt idx="1021">
                  <c:v>324.45742999999999</c:v>
                </c:pt>
                <c:pt idx="1022">
                  <c:v>324.81004000000001</c:v>
                </c:pt>
                <c:pt idx="1023">
                  <c:v>325.13168000000002</c:v>
                </c:pt>
                <c:pt idx="1024">
                  <c:v>325.43824999999862</c:v>
                </c:pt>
                <c:pt idx="1025">
                  <c:v>325.74562000000009</c:v>
                </c:pt>
                <c:pt idx="1026">
                  <c:v>326.06657000000001</c:v>
                </c:pt>
                <c:pt idx="1027">
                  <c:v>326.41050000000001</c:v>
                </c:pt>
                <c:pt idx="1028">
                  <c:v>326.78492999999997</c:v>
                </c:pt>
                <c:pt idx="1029">
                  <c:v>327.19607999999891</c:v>
                </c:pt>
                <c:pt idx="1030">
                  <c:v>327.64747</c:v>
                </c:pt>
                <c:pt idx="1031">
                  <c:v>328.13724000000002</c:v>
                </c:pt>
                <c:pt idx="1032">
                  <c:v>328.65571999999992</c:v>
                </c:pt>
                <c:pt idx="1033">
                  <c:v>329.18632000000002</c:v>
                </c:pt>
                <c:pt idx="1034">
                  <c:v>329.70956000000001</c:v>
                </c:pt>
                <c:pt idx="1035">
                  <c:v>330.20900999999998</c:v>
                </c:pt>
                <c:pt idx="1036">
                  <c:v>330.67606000000001</c:v>
                </c:pt>
                <c:pt idx="1037">
                  <c:v>331.11158</c:v>
                </c:pt>
                <c:pt idx="1038">
                  <c:v>331.52336999999892</c:v>
                </c:pt>
                <c:pt idx="1039">
                  <c:v>331.92110999999841</c:v>
                </c:pt>
                <c:pt idx="1040">
                  <c:v>332.31056000000001</c:v>
                </c:pt>
                <c:pt idx="1041">
                  <c:v>332.69015999999891</c:v>
                </c:pt>
                <c:pt idx="1042">
                  <c:v>333.05144999999999</c:v>
                </c:pt>
                <c:pt idx="1043">
                  <c:v>333.38319999999891</c:v>
                </c:pt>
                <c:pt idx="1044">
                  <c:v>333.67723000000001</c:v>
                </c:pt>
                <c:pt idx="1045">
                  <c:v>333.93319999999841</c:v>
                </c:pt>
                <c:pt idx="1046">
                  <c:v>334.16061000000002</c:v>
                </c:pt>
                <c:pt idx="1047">
                  <c:v>334.37707999999992</c:v>
                </c:pt>
                <c:pt idx="1048">
                  <c:v>334.60342000000009</c:v>
                </c:pt>
                <c:pt idx="1049">
                  <c:v>334.85739000000001</c:v>
                </c:pt>
                <c:pt idx="1050">
                  <c:v>335.14855999999992</c:v>
                </c:pt>
                <c:pt idx="1051">
                  <c:v>335.47575999999862</c:v>
                </c:pt>
                <c:pt idx="1052">
                  <c:v>335.82747999999992</c:v>
                </c:pt>
                <c:pt idx="1053">
                  <c:v>336.18429000000009</c:v>
                </c:pt>
                <c:pt idx="1054">
                  <c:v>336.52201000000002</c:v>
                </c:pt>
                <c:pt idx="1055">
                  <c:v>336.81563</c:v>
                </c:pt>
                <c:pt idx="1056">
                  <c:v>337.04293999999999</c:v>
                </c:pt>
                <c:pt idx="1057">
                  <c:v>337.18745000000001</c:v>
                </c:pt>
                <c:pt idx="1058">
                  <c:v>337.23991000000001</c:v>
                </c:pt>
                <c:pt idx="1059">
                  <c:v>337.19819000000001</c:v>
                </c:pt>
                <c:pt idx="1060">
                  <c:v>337.06666999999999</c:v>
                </c:pt>
                <c:pt idx="1061">
                  <c:v>336.85509000000002</c:v>
                </c:pt>
                <c:pt idx="1062">
                  <c:v>336.57769999999999</c:v>
                </c:pt>
                <c:pt idx="1063">
                  <c:v>336.25220000000002</c:v>
                </c:pt>
                <c:pt idx="1064">
                  <c:v>335.89814000000001</c:v>
                </c:pt>
                <c:pt idx="1065">
                  <c:v>335.53519999999997</c:v>
                </c:pt>
                <c:pt idx="1066">
                  <c:v>335.18171999999862</c:v>
                </c:pt>
                <c:pt idx="1067">
                  <c:v>334.85415999999992</c:v>
                </c:pt>
                <c:pt idx="1068">
                  <c:v>334.56711000000001</c:v>
                </c:pt>
                <c:pt idx="1069">
                  <c:v>334.33263999999991</c:v>
                </c:pt>
                <c:pt idx="1070">
                  <c:v>334.15913</c:v>
                </c:pt>
                <c:pt idx="1071">
                  <c:v>334.04897</c:v>
                </c:pt>
                <c:pt idx="1072">
                  <c:v>333.99772999999891</c:v>
                </c:pt>
                <c:pt idx="1073">
                  <c:v>333.99598999999961</c:v>
                </c:pt>
                <c:pt idx="1074">
                  <c:v>334.03382999999991</c:v>
                </c:pt>
                <c:pt idx="1075">
                  <c:v>334.10649000000001</c:v>
                </c:pt>
                <c:pt idx="1076">
                  <c:v>334.21836000000002</c:v>
                </c:pt>
                <c:pt idx="1077">
                  <c:v>334.38261</c:v>
                </c:pt>
                <c:pt idx="1078">
                  <c:v>334.61628999999999</c:v>
                </c:pt>
                <c:pt idx="1079">
                  <c:v>334.93236999999891</c:v>
                </c:pt>
                <c:pt idx="1080">
                  <c:v>335.33224000000001</c:v>
                </c:pt>
                <c:pt idx="1081">
                  <c:v>335.80286000000001</c:v>
                </c:pt>
                <c:pt idx="1082">
                  <c:v>336.31979999999999</c:v>
                </c:pt>
                <c:pt idx="1083">
                  <c:v>336.85514000000001</c:v>
                </c:pt>
                <c:pt idx="1084">
                  <c:v>337.38607000000002</c:v>
                </c:pt>
                <c:pt idx="1085">
                  <c:v>337.90100000000001</c:v>
                </c:pt>
                <c:pt idx="1086">
                  <c:v>338.40124999999921</c:v>
                </c:pt>
                <c:pt idx="1087">
                  <c:v>338.89800000000002</c:v>
                </c:pt>
                <c:pt idx="1088">
                  <c:v>339.40642999999892</c:v>
                </c:pt>
                <c:pt idx="1089">
                  <c:v>339.93902999999892</c:v>
                </c:pt>
                <c:pt idx="1090">
                  <c:v>340.50085999999999</c:v>
                </c:pt>
                <c:pt idx="1091">
                  <c:v>341.08826999999991</c:v>
                </c:pt>
                <c:pt idx="1092">
                  <c:v>341.69024000000002</c:v>
                </c:pt>
                <c:pt idx="1093">
                  <c:v>342.2915099999986</c:v>
                </c:pt>
                <c:pt idx="1094">
                  <c:v>342.87578999999999</c:v>
                </c:pt>
                <c:pt idx="1095">
                  <c:v>343.42846999999921</c:v>
                </c:pt>
                <c:pt idx="1096">
                  <c:v>343.93833999999822</c:v>
                </c:pt>
                <c:pt idx="1097">
                  <c:v>344.39805999999862</c:v>
                </c:pt>
                <c:pt idx="1098">
                  <c:v>344.80362000000002</c:v>
                </c:pt>
                <c:pt idx="1099">
                  <c:v>345.15316000000001</c:v>
                </c:pt>
                <c:pt idx="1100">
                  <c:v>345.44618999999892</c:v>
                </c:pt>
                <c:pt idx="1101">
                  <c:v>345.68349000000001</c:v>
                </c:pt>
                <c:pt idx="1102">
                  <c:v>345.86810999999892</c:v>
                </c:pt>
                <c:pt idx="1103">
                  <c:v>346.00599999999991</c:v>
                </c:pt>
                <c:pt idx="1104">
                  <c:v>346.10579999999999</c:v>
                </c:pt>
                <c:pt idx="1105">
                  <c:v>346.17712</c:v>
                </c:pt>
                <c:pt idx="1106">
                  <c:v>346.22832999999872</c:v>
                </c:pt>
                <c:pt idx="1107">
                  <c:v>346.26454000000001</c:v>
                </c:pt>
                <c:pt idx="1108">
                  <c:v>346.28775999999891</c:v>
                </c:pt>
                <c:pt idx="1109">
                  <c:v>346.2981399999984</c:v>
                </c:pt>
                <c:pt idx="1110">
                  <c:v>346.29658999999862</c:v>
                </c:pt>
                <c:pt idx="1111">
                  <c:v>346.28656999999862</c:v>
                </c:pt>
                <c:pt idx="1112">
                  <c:v>346.27404999999999</c:v>
                </c:pt>
                <c:pt idx="1113">
                  <c:v>346.26548000000008</c:v>
                </c:pt>
                <c:pt idx="1114">
                  <c:v>346.26515999999862</c:v>
                </c:pt>
                <c:pt idx="1115">
                  <c:v>346.27287000000001</c:v>
                </c:pt>
                <c:pt idx="1116">
                  <c:v>346.28409999999991</c:v>
                </c:pt>
                <c:pt idx="1117">
                  <c:v>346.29201999999862</c:v>
                </c:pt>
                <c:pt idx="1118">
                  <c:v>346.29090999999892</c:v>
                </c:pt>
                <c:pt idx="1119">
                  <c:v>346.27888000000002</c:v>
                </c:pt>
                <c:pt idx="1120">
                  <c:v>346.25871999999862</c:v>
                </c:pt>
                <c:pt idx="1121">
                  <c:v>346.23614999999859</c:v>
                </c:pt>
                <c:pt idx="1122">
                  <c:v>346.21678999999921</c:v>
                </c:pt>
                <c:pt idx="1123">
                  <c:v>346.20305999999891</c:v>
                </c:pt>
                <c:pt idx="1124">
                  <c:v>346.19328000000002</c:v>
                </c:pt>
                <c:pt idx="1125">
                  <c:v>346.18286000000001</c:v>
                </c:pt>
                <c:pt idx="1126">
                  <c:v>346.16712999999999</c:v>
                </c:pt>
                <c:pt idx="1127">
                  <c:v>346.14398</c:v>
                </c:pt>
                <c:pt idx="1128">
                  <c:v>346.11507</c:v>
                </c:pt>
                <c:pt idx="1129">
                  <c:v>346.08454</c:v>
                </c:pt>
                <c:pt idx="1130">
                  <c:v>346.0564</c:v>
                </c:pt>
                <c:pt idx="1131">
                  <c:v>346.03185999999891</c:v>
                </c:pt>
                <c:pt idx="1132">
                  <c:v>346.00855999999891</c:v>
                </c:pt>
                <c:pt idx="1133">
                  <c:v>345.98163999999861</c:v>
                </c:pt>
                <c:pt idx="1134">
                  <c:v>345.94668999999999</c:v>
                </c:pt>
                <c:pt idx="1135">
                  <c:v>345.90215999999862</c:v>
                </c:pt>
                <c:pt idx="1136">
                  <c:v>345.85048999999998</c:v>
                </c:pt>
                <c:pt idx="1137">
                  <c:v>345.79662999999891</c:v>
                </c:pt>
                <c:pt idx="1138">
                  <c:v>345.74531999999891</c:v>
                </c:pt>
                <c:pt idx="1139">
                  <c:v>345.69812999999891</c:v>
                </c:pt>
                <c:pt idx="1140">
                  <c:v>345.65242999999998</c:v>
                </c:pt>
                <c:pt idx="1141">
                  <c:v>345.60266000000001</c:v>
                </c:pt>
                <c:pt idx="1142">
                  <c:v>345.54293000000001</c:v>
                </c:pt>
                <c:pt idx="1143">
                  <c:v>345.46983</c:v>
                </c:pt>
                <c:pt idx="1144">
                  <c:v>345.38351999999861</c:v>
                </c:pt>
                <c:pt idx="1145">
                  <c:v>345.28674999999862</c:v>
                </c:pt>
                <c:pt idx="1146">
                  <c:v>345.18207000000001</c:v>
                </c:pt>
                <c:pt idx="1147">
                  <c:v>345.06943000000001</c:v>
                </c:pt>
                <c:pt idx="1148">
                  <c:v>344.94535000000002</c:v>
                </c:pt>
                <c:pt idx="1149">
                  <c:v>344.80421000000001</c:v>
                </c:pt>
                <c:pt idx="1150">
                  <c:v>344.64112999999992</c:v>
                </c:pt>
                <c:pt idx="1151">
                  <c:v>344.45472999999993</c:v>
                </c:pt>
                <c:pt idx="1152">
                  <c:v>344.24783000000002</c:v>
                </c:pt>
                <c:pt idx="1153">
                  <c:v>344.02627000000001</c:v>
                </c:pt>
                <c:pt idx="1154">
                  <c:v>343.79570000000001</c:v>
                </c:pt>
                <c:pt idx="1155">
                  <c:v>343.55912999999993</c:v>
                </c:pt>
                <c:pt idx="1156">
                  <c:v>343.31612000000001</c:v>
                </c:pt>
                <c:pt idx="1157">
                  <c:v>343.06429000000009</c:v>
                </c:pt>
                <c:pt idx="1158">
                  <c:v>342.80201</c:v>
                </c:pt>
                <c:pt idx="1159">
                  <c:v>342.53070999999892</c:v>
                </c:pt>
                <c:pt idx="1160">
                  <c:v>342.25549999999993</c:v>
                </c:pt>
                <c:pt idx="1161">
                  <c:v>341.98383000000001</c:v>
                </c:pt>
                <c:pt idx="1162">
                  <c:v>341.7231299999986</c:v>
                </c:pt>
                <c:pt idx="1163">
                  <c:v>341.47953999999862</c:v>
                </c:pt>
                <c:pt idx="1164">
                  <c:v>341.25797</c:v>
                </c:pt>
                <c:pt idx="1165">
                  <c:v>341.06367</c:v>
                </c:pt>
                <c:pt idx="1166">
                  <c:v>340.90395999999862</c:v>
                </c:pt>
                <c:pt idx="1167">
                  <c:v>340.78805999999861</c:v>
                </c:pt>
                <c:pt idx="1168">
                  <c:v>340.72478999999993</c:v>
                </c:pt>
                <c:pt idx="1169">
                  <c:v>340.71899000000002</c:v>
                </c:pt>
                <c:pt idx="1170">
                  <c:v>340.76782000000009</c:v>
                </c:pt>
                <c:pt idx="1171">
                  <c:v>340.85926999999998</c:v>
                </c:pt>
                <c:pt idx="1172">
                  <c:v>340.97320000000002</c:v>
                </c:pt>
                <c:pt idx="1173">
                  <c:v>341.08447000000001</c:v>
                </c:pt>
                <c:pt idx="1174">
                  <c:v>341.16748999999999</c:v>
                </c:pt>
                <c:pt idx="1175">
                  <c:v>341.20080999999999</c:v>
                </c:pt>
                <c:pt idx="1176">
                  <c:v>341.17101000000002</c:v>
                </c:pt>
                <c:pt idx="1177">
                  <c:v>341.07411000000002</c:v>
                </c:pt>
                <c:pt idx="1178">
                  <c:v>340.91541999999862</c:v>
                </c:pt>
                <c:pt idx="1179">
                  <c:v>340.70805000000001</c:v>
                </c:pt>
                <c:pt idx="1180">
                  <c:v>340.47168999999991</c:v>
                </c:pt>
                <c:pt idx="1181">
                  <c:v>340.23189999999892</c:v>
                </c:pt>
                <c:pt idx="1182">
                  <c:v>340.01916</c:v>
                </c:pt>
                <c:pt idx="1183">
                  <c:v>339.86594000000002</c:v>
                </c:pt>
                <c:pt idx="1184">
                  <c:v>339.80167</c:v>
                </c:pt>
                <c:pt idx="1185">
                  <c:v>339.84661</c:v>
                </c:pt>
                <c:pt idx="1186">
                  <c:v>340.00731999999891</c:v>
                </c:pt>
                <c:pt idx="1187">
                  <c:v>340.27512999999891</c:v>
                </c:pt>
                <c:pt idx="1188">
                  <c:v>340.62828999999999</c:v>
                </c:pt>
                <c:pt idx="1189">
                  <c:v>341.03653999999841</c:v>
                </c:pt>
                <c:pt idx="1190">
                  <c:v>341.46660999999921</c:v>
                </c:pt>
                <c:pt idx="1191">
                  <c:v>341.88805000000002</c:v>
                </c:pt>
                <c:pt idx="1192">
                  <c:v>342.27749999999997</c:v>
                </c:pt>
                <c:pt idx="1193">
                  <c:v>342.62110000000001</c:v>
                </c:pt>
                <c:pt idx="1194">
                  <c:v>342.91350999999861</c:v>
                </c:pt>
                <c:pt idx="1195">
                  <c:v>343.15505999999999</c:v>
                </c:pt>
                <c:pt idx="1196">
                  <c:v>343.34841</c:v>
                </c:pt>
                <c:pt idx="1197">
                  <c:v>343.4965699999986</c:v>
                </c:pt>
                <c:pt idx="1198">
                  <c:v>343.60279000000008</c:v>
                </c:pt>
                <c:pt idx="1199">
                  <c:v>343.67189000000002</c:v>
                </c:pt>
                <c:pt idx="1200">
                  <c:v>343.71098000000001</c:v>
                </c:pt>
                <c:pt idx="1201">
                  <c:v>343.72861999999861</c:v>
                </c:pt>
                <c:pt idx="1202">
                  <c:v>343.73282</c:v>
                </c:pt>
                <c:pt idx="1203">
                  <c:v>343.72809000000001</c:v>
                </c:pt>
                <c:pt idx="1204">
                  <c:v>343.71425999999991</c:v>
                </c:pt>
                <c:pt idx="1205">
                  <c:v>343.68707000000001</c:v>
                </c:pt>
                <c:pt idx="1206">
                  <c:v>343.64094999999998</c:v>
                </c:pt>
                <c:pt idx="1207">
                  <c:v>343.57243</c:v>
                </c:pt>
                <c:pt idx="1208">
                  <c:v>343.48235999999861</c:v>
                </c:pt>
                <c:pt idx="1209">
                  <c:v>343.37585000000001</c:v>
                </c:pt>
                <c:pt idx="1210">
                  <c:v>343.26011999999997</c:v>
                </c:pt>
                <c:pt idx="1211">
                  <c:v>343.14091999999999</c:v>
                </c:pt>
                <c:pt idx="1212">
                  <c:v>343.02058999999991</c:v>
                </c:pt>
                <c:pt idx="1213">
                  <c:v>342.89735000000002</c:v>
                </c:pt>
                <c:pt idx="1214">
                  <c:v>342.76674000000003</c:v>
                </c:pt>
                <c:pt idx="1215">
                  <c:v>342.62335999999891</c:v>
                </c:pt>
                <c:pt idx="1216">
                  <c:v>342.46206999999993</c:v>
                </c:pt>
                <c:pt idx="1217">
                  <c:v>342.27733999999862</c:v>
                </c:pt>
                <c:pt idx="1218">
                  <c:v>342.06168000000002</c:v>
                </c:pt>
                <c:pt idx="1219">
                  <c:v>341.80412000000001</c:v>
                </c:pt>
                <c:pt idx="1220">
                  <c:v>341.49065999999891</c:v>
                </c:pt>
                <c:pt idx="1221">
                  <c:v>341.10765000000009</c:v>
                </c:pt>
                <c:pt idx="1222">
                  <c:v>340.64677</c:v>
                </c:pt>
                <c:pt idx="1223">
                  <c:v>340.11052000000001</c:v>
                </c:pt>
                <c:pt idx="1224">
                  <c:v>339.51488000000001</c:v>
                </c:pt>
                <c:pt idx="1225">
                  <c:v>338.88785999999999</c:v>
                </c:pt>
                <c:pt idx="1226">
                  <c:v>338.26443</c:v>
                </c:pt>
                <c:pt idx="1227">
                  <c:v>337.68009000000001</c:v>
                </c:pt>
                <c:pt idx="1228">
                  <c:v>337.16602</c:v>
                </c:pt>
                <c:pt idx="1229">
                  <c:v>336.74590000000001</c:v>
                </c:pt>
                <c:pt idx="1230">
                  <c:v>336.43421000000001</c:v>
                </c:pt>
                <c:pt idx="1231">
                  <c:v>336.23543999999862</c:v>
                </c:pt>
                <c:pt idx="1232">
                  <c:v>336.14355999999992</c:v>
                </c:pt>
                <c:pt idx="1233">
                  <c:v>336.14382999999998</c:v>
                </c:pt>
                <c:pt idx="1234">
                  <c:v>336.21607999999998</c:v>
                </c:pt>
                <c:pt idx="1235">
                  <c:v>336.33938999999992</c:v>
                </c:pt>
                <c:pt idx="1236">
                  <c:v>336.49636999999859</c:v>
                </c:pt>
                <c:pt idx="1237">
                  <c:v>336.67527999999999</c:v>
                </c:pt>
                <c:pt idx="1238">
                  <c:v>336.87023999999991</c:v>
                </c:pt>
                <c:pt idx="1239">
                  <c:v>337.07920999999999</c:v>
                </c:pt>
                <c:pt idx="1240">
                  <c:v>337.30129999999991</c:v>
                </c:pt>
                <c:pt idx="1241">
                  <c:v>337.53435999999891</c:v>
                </c:pt>
                <c:pt idx="1242">
                  <c:v>337.77352000000002</c:v>
                </c:pt>
                <c:pt idx="1243">
                  <c:v>338.01120999999961</c:v>
                </c:pt>
                <c:pt idx="1244">
                  <c:v>338.23806999999891</c:v>
                </c:pt>
                <c:pt idx="1245">
                  <c:v>338.44443999999999</c:v>
                </c:pt>
                <c:pt idx="1246">
                  <c:v>338.62148999999999</c:v>
                </c:pt>
                <c:pt idx="1247">
                  <c:v>338.76211999999862</c:v>
                </c:pt>
                <c:pt idx="1248">
                  <c:v>338.86142999999993</c:v>
                </c:pt>
                <c:pt idx="1249">
                  <c:v>338.91680999999892</c:v>
                </c:pt>
                <c:pt idx="1250">
                  <c:v>338.92774999999921</c:v>
                </c:pt>
                <c:pt idx="1251">
                  <c:v>338.89623999999998</c:v>
                </c:pt>
                <c:pt idx="1252">
                  <c:v>338.82717000000002</c:v>
                </c:pt>
                <c:pt idx="1253">
                  <c:v>338.72910999999891</c:v>
                </c:pt>
                <c:pt idx="1254">
                  <c:v>338.61407000000003</c:v>
                </c:pt>
                <c:pt idx="1255">
                  <c:v>338.49538999999862</c:v>
                </c:pt>
                <c:pt idx="1256">
                  <c:v>338.38339000000002</c:v>
                </c:pt>
                <c:pt idx="1257">
                  <c:v>338.28053999999861</c:v>
                </c:pt>
                <c:pt idx="1258">
                  <c:v>338.17784</c:v>
                </c:pt>
                <c:pt idx="1259">
                  <c:v>338.05565000000001</c:v>
                </c:pt>
                <c:pt idx="1260">
                  <c:v>337.88923999999992</c:v>
                </c:pt>
                <c:pt idx="1261">
                  <c:v>337.65836000000002</c:v>
                </c:pt>
                <c:pt idx="1262">
                  <c:v>337.35872999999992</c:v>
                </c:pt>
                <c:pt idx="1263">
                  <c:v>337.01110999999872</c:v>
                </c:pt>
                <c:pt idx="1264">
                  <c:v>336.66421000000008</c:v>
                </c:pt>
                <c:pt idx="1265">
                  <c:v>336.38814999999892</c:v>
                </c:pt>
                <c:pt idx="1266">
                  <c:v>336.25943999999993</c:v>
                </c:pt>
                <c:pt idx="1267">
                  <c:v>336.34206</c:v>
                </c:pt>
                <c:pt idx="1268">
                  <c:v>336.67102</c:v>
                </c:pt>
                <c:pt idx="1269">
                  <c:v>337.24315999999891</c:v>
                </c:pt>
                <c:pt idx="1270">
                  <c:v>338.01711999999861</c:v>
                </c:pt>
                <c:pt idx="1271">
                  <c:v>338.92236000000003</c:v>
                </c:pt>
                <c:pt idx="1272">
                  <c:v>339.87473</c:v>
                </c:pt>
                <c:pt idx="1273">
                  <c:v>340.79462000000001</c:v>
                </c:pt>
                <c:pt idx="1274">
                  <c:v>341.62171000000001</c:v>
                </c:pt>
                <c:pt idx="1275">
                  <c:v>342.32223999999991</c:v>
                </c:pt>
                <c:pt idx="1276">
                  <c:v>342.88821999999891</c:v>
                </c:pt>
                <c:pt idx="1277">
                  <c:v>343.33044999999993</c:v>
                </c:pt>
                <c:pt idx="1278">
                  <c:v>343.66993000000002</c:v>
                </c:pt>
                <c:pt idx="1279">
                  <c:v>343.93027000000001</c:v>
                </c:pt>
                <c:pt idx="1280">
                  <c:v>344.13283000000001</c:v>
                </c:pt>
                <c:pt idx="1281">
                  <c:v>344.29455999999891</c:v>
                </c:pt>
                <c:pt idx="1282">
                  <c:v>344.42790000000002</c:v>
                </c:pt>
                <c:pt idx="1283">
                  <c:v>344.54138999999992</c:v>
                </c:pt>
                <c:pt idx="1284">
                  <c:v>344.64028999999999</c:v>
                </c:pt>
                <c:pt idx="1285">
                  <c:v>344.72719999999862</c:v>
                </c:pt>
                <c:pt idx="1286">
                  <c:v>344.80254000000002</c:v>
                </c:pt>
                <c:pt idx="1287">
                  <c:v>344.86538999999999</c:v>
                </c:pt>
                <c:pt idx="1288">
                  <c:v>344.91442999999992</c:v>
                </c:pt>
                <c:pt idx="1289">
                  <c:v>344.94884000000002</c:v>
                </c:pt>
                <c:pt idx="1290">
                  <c:v>344.96856999999892</c:v>
                </c:pt>
                <c:pt idx="1291">
                  <c:v>344.97388000000001</c:v>
                </c:pt>
                <c:pt idx="1292">
                  <c:v>344.96469000000002</c:v>
                </c:pt>
                <c:pt idx="1293">
                  <c:v>344.93977000000001</c:v>
                </c:pt>
                <c:pt idx="1294">
                  <c:v>344.89668999999998</c:v>
                </c:pt>
                <c:pt idx="1295">
                  <c:v>344.83224000000001</c:v>
                </c:pt>
                <c:pt idx="1296">
                  <c:v>344.74290999999999</c:v>
                </c:pt>
                <c:pt idx="1297">
                  <c:v>344.62524000000002</c:v>
                </c:pt>
                <c:pt idx="1298">
                  <c:v>344.47570000000002</c:v>
                </c:pt>
                <c:pt idx="1299">
                  <c:v>344.29029999999892</c:v>
                </c:pt>
                <c:pt idx="1300">
                  <c:v>344.06423999999993</c:v>
                </c:pt>
                <c:pt idx="1301">
                  <c:v>343.79244</c:v>
                </c:pt>
                <c:pt idx="1302">
                  <c:v>343.47032000000002</c:v>
                </c:pt>
                <c:pt idx="1303">
                  <c:v>343.0953399999986</c:v>
                </c:pt>
                <c:pt idx="1304">
                  <c:v>342.66841999999991</c:v>
                </c:pt>
                <c:pt idx="1305">
                  <c:v>342.19472999999999</c:v>
                </c:pt>
                <c:pt idx="1306">
                  <c:v>341.68427000000003</c:v>
                </c:pt>
                <c:pt idx="1307">
                  <c:v>341.15201999999999</c:v>
                </c:pt>
                <c:pt idx="1308">
                  <c:v>340.61824999999999</c:v>
                </c:pt>
                <c:pt idx="1309">
                  <c:v>340.10768999999999</c:v>
                </c:pt>
                <c:pt idx="1310">
                  <c:v>339.64780000000002</c:v>
                </c:pt>
                <c:pt idx="1311">
                  <c:v>339.26492000000002</c:v>
                </c:pt>
                <c:pt idx="1312">
                  <c:v>338.97953000000001</c:v>
                </c:pt>
                <c:pt idx="1313">
                  <c:v>338.80270000000002</c:v>
                </c:pt>
                <c:pt idx="1314">
                  <c:v>338.73478</c:v>
                </c:pt>
                <c:pt idx="1315">
                  <c:v>338.76710999999892</c:v>
                </c:pt>
                <c:pt idx="1316">
                  <c:v>338.88556</c:v>
                </c:pt>
                <c:pt idx="1317">
                  <c:v>339.07400999999999</c:v>
                </c:pt>
                <c:pt idx="1318">
                  <c:v>339.31662</c:v>
                </c:pt>
                <c:pt idx="1319">
                  <c:v>339.59843000000001</c:v>
                </c:pt>
                <c:pt idx="1320">
                  <c:v>339.90500999999921</c:v>
                </c:pt>
                <c:pt idx="1321">
                  <c:v>340.2212399999986</c:v>
                </c:pt>
                <c:pt idx="1322">
                  <c:v>340.53054999999961</c:v>
                </c:pt>
                <c:pt idx="1323">
                  <c:v>340.81484999999998</c:v>
                </c:pt>
                <c:pt idx="1324">
                  <c:v>341.05558000000002</c:v>
                </c:pt>
                <c:pt idx="1325">
                  <c:v>341.23572999999891</c:v>
                </c:pt>
                <c:pt idx="1326">
                  <c:v>341.34260999999998</c:v>
                </c:pt>
                <c:pt idx="1327">
                  <c:v>341.37005999999991</c:v>
                </c:pt>
                <c:pt idx="1328">
                  <c:v>341.31939999999992</c:v>
                </c:pt>
                <c:pt idx="1329">
                  <c:v>341.19830999999891</c:v>
                </c:pt>
                <c:pt idx="1330">
                  <c:v>341.01887999999991</c:v>
                </c:pt>
                <c:pt idx="1331">
                  <c:v>340.79574999999892</c:v>
                </c:pt>
                <c:pt idx="1332">
                  <c:v>340.54541</c:v>
                </c:pt>
                <c:pt idx="1333">
                  <c:v>340.28620000000001</c:v>
                </c:pt>
                <c:pt idx="1334">
                  <c:v>340.03869999999961</c:v>
                </c:pt>
                <c:pt idx="1335">
                  <c:v>339.82487000000009</c:v>
                </c:pt>
                <c:pt idx="1336">
                  <c:v>339.66609999999997</c:v>
                </c:pt>
                <c:pt idx="1337">
                  <c:v>339.58046999999999</c:v>
                </c:pt>
                <c:pt idx="1338">
                  <c:v>339.58029999999991</c:v>
                </c:pt>
                <c:pt idx="1339">
                  <c:v>339.67061999999999</c:v>
                </c:pt>
                <c:pt idx="1340">
                  <c:v>339.84809000000001</c:v>
                </c:pt>
                <c:pt idx="1341">
                  <c:v>340.10091</c:v>
                </c:pt>
                <c:pt idx="1342">
                  <c:v>340.40960999999999</c:v>
                </c:pt>
                <c:pt idx="1343">
                  <c:v>340.74952000000002</c:v>
                </c:pt>
                <c:pt idx="1344">
                  <c:v>341.09471000000002</c:v>
                </c:pt>
                <c:pt idx="1345">
                  <c:v>341.42203999999862</c:v>
                </c:pt>
                <c:pt idx="1346">
                  <c:v>341.71393999999862</c:v>
                </c:pt>
                <c:pt idx="1347">
                  <c:v>341.95911999999862</c:v>
                </c:pt>
                <c:pt idx="1348">
                  <c:v>342.15197000000001</c:v>
                </c:pt>
                <c:pt idx="1349">
                  <c:v>342.29188999999991</c:v>
                </c:pt>
                <c:pt idx="1350">
                  <c:v>342.38315999999861</c:v>
                </c:pt>
                <c:pt idx="1351">
                  <c:v>342.43520999999862</c:v>
                </c:pt>
                <c:pt idx="1352">
                  <c:v>342.46235999999891</c:v>
                </c:pt>
                <c:pt idx="1353">
                  <c:v>342.48228</c:v>
                </c:pt>
                <c:pt idx="1354">
                  <c:v>342.51362</c:v>
                </c:pt>
                <c:pt idx="1355">
                  <c:v>342.57304999999991</c:v>
                </c:pt>
                <c:pt idx="1356">
                  <c:v>342.67306000000002</c:v>
                </c:pt>
                <c:pt idx="1357">
                  <c:v>342.82011999999861</c:v>
                </c:pt>
                <c:pt idx="1358">
                  <c:v>343.01405</c:v>
                </c:pt>
                <c:pt idx="1359">
                  <c:v>343.24844000000002</c:v>
                </c:pt>
                <c:pt idx="1360">
                  <c:v>343.51258999999999</c:v>
                </c:pt>
                <c:pt idx="1361">
                  <c:v>343.79358999999891</c:v>
                </c:pt>
                <c:pt idx="1362">
                  <c:v>344.07866999999999</c:v>
                </c:pt>
                <c:pt idx="1363">
                  <c:v>344.35617999999891</c:v>
                </c:pt>
                <c:pt idx="1364">
                  <c:v>344.61608999999999</c:v>
                </c:pt>
                <c:pt idx="1365">
                  <c:v>344.85046</c:v>
                </c:pt>
                <c:pt idx="1366">
                  <c:v>345.05453</c:v>
                </c:pt>
                <c:pt idx="1367">
                  <c:v>345.22768000000002</c:v>
                </c:pt>
                <c:pt idx="1368">
                  <c:v>345.37383</c:v>
                </c:pt>
                <c:pt idx="1369">
                  <c:v>345.49986000000001</c:v>
                </c:pt>
                <c:pt idx="1370">
                  <c:v>345.61295999999999</c:v>
                </c:pt>
                <c:pt idx="1371">
                  <c:v>345.71787999999992</c:v>
                </c:pt>
                <c:pt idx="1372">
                  <c:v>345.81545</c:v>
                </c:pt>
                <c:pt idx="1373">
                  <c:v>345.90316000000001</c:v>
                </c:pt>
                <c:pt idx="1374">
                  <c:v>345.97739000000001</c:v>
                </c:pt>
                <c:pt idx="1375">
                  <c:v>346.03643999999861</c:v>
                </c:pt>
                <c:pt idx="1376">
                  <c:v>346.08227999999991</c:v>
                </c:pt>
                <c:pt idx="1377">
                  <c:v>346.12005999999991</c:v>
                </c:pt>
                <c:pt idx="1378">
                  <c:v>346.15517999999992</c:v>
                </c:pt>
                <c:pt idx="1379">
                  <c:v>346.18995999999999</c:v>
                </c:pt>
                <c:pt idx="1380">
                  <c:v>346.22203999999891</c:v>
                </c:pt>
                <c:pt idx="1381">
                  <c:v>346.24513999999891</c:v>
                </c:pt>
                <c:pt idx="1382">
                  <c:v>346.25214999999997</c:v>
                </c:pt>
                <c:pt idx="1383">
                  <c:v>346.23867000000001</c:v>
                </c:pt>
                <c:pt idx="1384">
                  <c:v>346.20556999999991</c:v>
                </c:pt>
                <c:pt idx="1385">
                  <c:v>346.15890000000002</c:v>
                </c:pt>
                <c:pt idx="1386">
                  <c:v>346.10726</c:v>
                </c:pt>
                <c:pt idx="1387">
                  <c:v>346.05811999999997</c:v>
                </c:pt>
                <c:pt idx="1388">
                  <c:v>346.01468999999997</c:v>
                </c:pt>
                <c:pt idx="1389">
                  <c:v>345.97588000000002</c:v>
                </c:pt>
                <c:pt idx="1390">
                  <c:v>345.93822999999861</c:v>
                </c:pt>
                <c:pt idx="1391">
                  <c:v>345.89902000000001</c:v>
                </c:pt>
                <c:pt idx="1392">
                  <c:v>345.85802000000001</c:v>
                </c:pt>
                <c:pt idx="1393">
                  <c:v>345.81704000000002</c:v>
                </c:pt>
                <c:pt idx="1394">
                  <c:v>345.77785</c:v>
                </c:pt>
                <c:pt idx="1395">
                  <c:v>345.73953999999998</c:v>
                </c:pt>
                <c:pt idx="1396">
                  <c:v>345.69783000000001</c:v>
                </c:pt>
                <c:pt idx="1397">
                  <c:v>345.64612999999991</c:v>
                </c:pt>
                <c:pt idx="1398">
                  <c:v>345.57846000000001</c:v>
                </c:pt>
                <c:pt idx="1399">
                  <c:v>345.49286000000001</c:v>
                </c:pt>
                <c:pt idx="1400">
                  <c:v>345.39274</c:v>
                </c:pt>
                <c:pt idx="1401">
                  <c:v>345.28575000000001</c:v>
                </c:pt>
                <c:pt idx="1402">
                  <c:v>345.18020000000001</c:v>
                </c:pt>
                <c:pt idx="1403">
                  <c:v>345.08166999999997</c:v>
                </c:pt>
                <c:pt idx="1404">
                  <c:v>344.99095999999861</c:v>
                </c:pt>
                <c:pt idx="1405">
                  <c:v>344.90492999999992</c:v>
                </c:pt>
                <c:pt idx="1406">
                  <c:v>344.81885999999992</c:v>
                </c:pt>
                <c:pt idx="1407">
                  <c:v>344.72926999999999</c:v>
                </c:pt>
                <c:pt idx="1408">
                  <c:v>344.63544999999999</c:v>
                </c:pt>
                <c:pt idx="1409">
                  <c:v>344.53894999999892</c:v>
                </c:pt>
                <c:pt idx="1410">
                  <c:v>344.44148000000001</c:v>
                </c:pt>
                <c:pt idx="1411">
                  <c:v>344.34269999999998</c:v>
                </c:pt>
                <c:pt idx="1412">
                  <c:v>344.23953999999998</c:v>
                </c:pt>
                <c:pt idx="1413">
                  <c:v>344.12727000000001</c:v>
                </c:pt>
                <c:pt idx="1414">
                  <c:v>344.00200999999993</c:v>
                </c:pt>
                <c:pt idx="1415">
                  <c:v>343.86250000000001</c:v>
                </c:pt>
                <c:pt idx="1416">
                  <c:v>343.71037999999862</c:v>
                </c:pt>
                <c:pt idx="1417">
                  <c:v>343.54836</c:v>
                </c:pt>
                <c:pt idx="1418">
                  <c:v>343.37712999999991</c:v>
                </c:pt>
                <c:pt idx="1419">
                  <c:v>343.19378999999998</c:v>
                </c:pt>
                <c:pt idx="1420">
                  <c:v>342.99207000000001</c:v>
                </c:pt>
                <c:pt idx="1421">
                  <c:v>342.76492999999999</c:v>
                </c:pt>
                <c:pt idx="1422">
                  <c:v>342.50767000000002</c:v>
                </c:pt>
                <c:pt idx="1423">
                  <c:v>342.22008</c:v>
                </c:pt>
                <c:pt idx="1424">
                  <c:v>341.90539999999862</c:v>
                </c:pt>
                <c:pt idx="1425">
                  <c:v>341.56677999999891</c:v>
                </c:pt>
                <c:pt idx="1426">
                  <c:v>341.20312999999891</c:v>
                </c:pt>
                <c:pt idx="1427">
                  <c:v>340.80763999999999</c:v>
                </c:pt>
                <c:pt idx="1428">
                  <c:v>340.37139000000002</c:v>
                </c:pt>
                <c:pt idx="1429">
                  <c:v>339.89165000000003</c:v>
                </c:pt>
                <c:pt idx="1430">
                  <c:v>339.38116999999892</c:v>
                </c:pt>
                <c:pt idx="1431">
                  <c:v>338.87134999999961</c:v>
                </c:pt>
                <c:pt idx="1432">
                  <c:v>338.40361000000001</c:v>
                </c:pt>
                <c:pt idx="1433">
                  <c:v>338.01303999999891</c:v>
                </c:pt>
                <c:pt idx="1434">
                  <c:v>337.71677999999861</c:v>
                </c:pt>
                <c:pt idx="1435">
                  <c:v>337.51497999999992</c:v>
                </c:pt>
                <c:pt idx="1436">
                  <c:v>337.39972</c:v>
                </c:pt>
                <c:pt idx="1437">
                  <c:v>337.36389000000003</c:v>
                </c:pt>
                <c:pt idx="1438">
                  <c:v>337.40460000000002</c:v>
                </c:pt>
                <c:pt idx="1439">
                  <c:v>337.52132999999873</c:v>
                </c:pt>
                <c:pt idx="1440">
                  <c:v>337.71084999999999</c:v>
                </c:pt>
                <c:pt idx="1441">
                  <c:v>337.96265</c:v>
                </c:pt>
                <c:pt idx="1442">
                  <c:v>338.25817000000001</c:v>
                </c:pt>
                <c:pt idx="1443">
                  <c:v>338.57396999999997</c:v>
                </c:pt>
                <c:pt idx="1444">
                  <c:v>338.88715000000002</c:v>
                </c:pt>
                <c:pt idx="1445">
                  <c:v>339.17948000000001</c:v>
                </c:pt>
                <c:pt idx="1446">
                  <c:v>339.43894999999861</c:v>
                </c:pt>
                <c:pt idx="1447">
                  <c:v>339.65872000000002</c:v>
                </c:pt>
                <c:pt idx="1448">
                  <c:v>339.83497999999992</c:v>
                </c:pt>
                <c:pt idx="1449">
                  <c:v>339.96442000000002</c:v>
                </c:pt>
                <c:pt idx="1450">
                  <c:v>340.04272000000009</c:v>
                </c:pt>
                <c:pt idx="1451">
                  <c:v>340.06463000000002</c:v>
                </c:pt>
                <c:pt idx="1452">
                  <c:v>340.02544</c:v>
                </c:pt>
                <c:pt idx="1453">
                  <c:v>339.92367000000002</c:v>
                </c:pt>
                <c:pt idx="1454">
                  <c:v>339.76337000000001</c:v>
                </c:pt>
                <c:pt idx="1455">
                  <c:v>339.55506000000008</c:v>
                </c:pt>
                <c:pt idx="1456">
                  <c:v>339.31420000000008</c:v>
                </c:pt>
                <c:pt idx="1457">
                  <c:v>339.05826999999999</c:v>
                </c:pt>
                <c:pt idx="1458">
                  <c:v>338.80365999999992</c:v>
                </c:pt>
                <c:pt idx="1459">
                  <c:v>338.56438000000009</c:v>
                </c:pt>
                <c:pt idx="1460">
                  <c:v>338.35252000000008</c:v>
                </c:pt>
                <c:pt idx="1461">
                  <c:v>338.17934000000002</c:v>
                </c:pt>
                <c:pt idx="1462">
                  <c:v>338.05516</c:v>
                </c:pt>
                <c:pt idx="1463">
                  <c:v>337.98728999999997</c:v>
                </c:pt>
                <c:pt idx="1464">
                  <c:v>337.97701999999862</c:v>
                </c:pt>
                <c:pt idx="1465">
                  <c:v>338.0181599999986</c:v>
                </c:pt>
                <c:pt idx="1466">
                  <c:v>338.09850999999873</c:v>
                </c:pt>
                <c:pt idx="1467">
                  <c:v>338.20341000000002</c:v>
                </c:pt>
                <c:pt idx="1468">
                  <c:v>338.31966999999997</c:v>
                </c:pt>
                <c:pt idx="1469">
                  <c:v>338.43786</c:v>
                </c:pt>
                <c:pt idx="1470">
                  <c:v>338.55288000000002</c:v>
                </c:pt>
                <c:pt idx="1471">
                  <c:v>338.66271</c:v>
                </c:pt>
                <c:pt idx="1472">
                  <c:v>338.76646</c:v>
                </c:pt>
                <c:pt idx="1473">
                  <c:v>338.86194999999992</c:v>
                </c:pt>
                <c:pt idx="1474">
                  <c:v>338.94414999999992</c:v>
                </c:pt>
                <c:pt idx="1475">
                  <c:v>339.00450000000001</c:v>
                </c:pt>
                <c:pt idx="1476">
                  <c:v>339.03163999999862</c:v>
                </c:pt>
                <c:pt idx="1477">
                  <c:v>339.01411999999891</c:v>
                </c:pt>
                <c:pt idx="1478">
                  <c:v>338.94506999999999</c:v>
                </c:pt>
                <c:pt idx="1479">
                  <c:v>338.82650000000001</c:v>
                </c:pt>
                <c:pt idx="1480">
                  <c:v>338.66906</c:v>
                </c:pt>
                <c:pt idx="1481">
                  <c:v>338.48563000000001</c:v>
                </c:pt>
                <c:pt idx="1482">
                  <c:v>338.28413999999862</c:v>
                </c:pt>
                <c:pt idx="1483">
                  <c:v>338.06543999999991</c:v>
                </c:pt>
                <c:pt idx="1484">
                  <c:v>337.82672000000002</c:v>
                </c:pt>
                <c:pt idx="1485">
                  <c:v>337.56736999999993</c:v>
                </c:pt>
                <c:pt idx="1486">
                  <c:v>337.29428999999999</c:v>
                </c:pt>
                <c:pt idx="1487">
                  <c:v>337.02544</c:v>
                </c:pt>
                <c:pt idx="1488">
                  <c:v>336.78958999999992</c:v>
                </c:pt>
                <c:pt idx="1489">
                  <c:v>336.62137999999891</c:v>
                </c:pt>
                <c:pt idx="1490">
                  <c:v>336.55222000000009</c:v>
                </c:pt>
                <c:pt idx="1491">
                  <c:v>336.60136</c:v>
                </c:pt>
                <c:pt idx="1492">
                  <c:v>336.77184</c:v>
                </c:pt>
                <c:pt idx="1493">
                  <c:v>337.05165</c:v>
                </c:pt>
                <c:pt idx="1494">
                  <c:v>337.41932999999892</c:v>
                </c:pt>
                <c:pt idx="1495">
                  <c:v>337.84962999999999</c:v>
                </c:pt>
                <c:pt idx="1496">
                  <c:v>338.31869999999998</c:v>
                </c:pt>
                <c:pt idx="1497">
                  <c:v>338.80763999999999</c:v>
                </c:pt>
                <c:pt idx="1498">
                  <c:v>339.30378000000002</c:v>
                </c:pt>
                <c:pt idx="1499">
                  <c:v>339.79955000000001</c:v>
                </c:pt>
                <c:pt idx="1500">
                  <c:v>340.28845999999862</c:v>
                </c:pt>
                <c:pt idx="1501">
                  <c:v>340.76</c:v>
                </c:pt>
                <c:pt idx="1502">
                  <c:v>341.19664999999992</c:v>
                </c:pt>
                <c:pt idx="1503">
                  <c:v>341.57769999999999</c:v>
                </c:pt>
                <c:pt idx="1504">
                  <c:v>341.88961999999992</c:v>
                </c:pt>
                <c:pt idx="1505">
                  <c:v>342.13375000000002</c:v>
                </c:pt>
                <c:pt idx="1506">
                  <c:v>342.3236</c:v>
                </c:pt>
                <c:pt idx="1507">
                  <c:v>342.47507000000002</c:v>
                </c:pt>
                <c:pt idx="1508">
                  <c:v>342.59854999999891</c:v>
                </c:pt>
                <c:pt idx="1509">
                  <c:v>342.69603999999862</c:v>
                </c:pt>
                <c:pt idx="1510">
                  <c:v>342.76283000000001</c:v>
                </c:pt>
                <c:pt idx="1511">
                  <c:v>342.79230999999862</c:v>
                </c:pt>
                <c:pt idx="1512">
                  <c:v>342.78178999999892</c:v>
                </c:pt>
                <c:pt idx="1513">
                  <c:v>342.73576000000003</c:v>
                </c:pt>
                <c:pt idx="1514">
                  <c:v>342.66401000000002</c:v>
                </c:pt>
                <c:pt idx="1515">
                  <c:v>342.57571000000002</c:v>
                </c:pt>
                <c:pt idx="1516">
                  <c:v>342.47422999999998</c:v>
                </c:pt>
                <c:pt idx="1517">
                  <c:v>342.35635000000002</c:v>
                </c:pt>
                <c:pt idx="1518">
                  <c:v>342.2158</c:v>
                </c:pt>
                <c:pt idx="1519">
                  <c:v>342.04942</c:v>
                </c:pt>
                <c:pt idx="1520">
                  <c:v>341.86180999999999</c:v>
                </c:pt>
                <c:pt idx="1521">
                  <c:v>341.66529000000008</c:v>
                </c:pt>
                <c:pt idx="1522">
                  <c:v>341.47451000000001</c:v>
                </c:pt>
                <c:pt idx="1523">
                  <c:v>341.29921999999891</c:v>
                </c:pt>
                <c:pt idx="1524">
                  <c:v>341.14066000000008</c:v>
                </c:pt>
                <c:pt idx="1525">
                  <c:v>340.99202999999892</c:v>
                </c:pt>
                <c:pt idx="1526">
                  <c:v>340.84228999999999</c:v>
                </c:pt>
                <c:pt idx="1527">
                  <c:v>340.68090000000001</c:v>
                </c:pt>
                <c:pt idx="1528">
                  <c:v>340.50306999999992</c:v>
                </c:pt>
                <c:pt idx="1529">
                  <c:v>340.31245000000001</c:v>
                </c:pt>
                <c:pt idx="1530">
                  <c:v>340.11802999999992</c:v>
                </c:pt>
                <c:pt idx="1531">
                  <c:v>339.9265499999986</c:v>
                </c:pt>
                <c:pt idx="1532">
                  <c:v>339.73689999999891</c:v>
                </c:pt>
                <c:pt idx="1533">
                  <c:v>339.54192</c:v>
                </c:pt>
                <c:pt idx="1534">
                  <c:v>339.33452999999992</c:v>
                </c:pt>
                <c:pt idx="1535">
                  <c:v>339.11307999999991</c:v>
                </c:pt>
                <c:pt idx="1536">
                  <c:v>338.88312999999891</c:v>
                </c:pt>
                <c:pt idx="1537">
                  <c:v>338.65516000000002</c:v>
                </c:pt>
                <c:pt idx="1538">
                  <c:v>338.44015999999891</c:v>
                </c:pt>
                <c:pt idx="1539">
                  <c:v>338.24522000000002</c:v>
                </c:pt>
                <c:pt idx="1540">
                  <c:v>338.07259999999991</c:v>
                </c:pt>
                <c:pt idx="1541">
                  <c:v>337.92232000000001</c:v>
                </c:pt>
                <c:pt idx="1542">
                  <c:v>337.79757999999862</c:v>
                </c:pt>
                <c:pt idx="1543">
                  <c:v>337.70949999999999</c:v>
                </c:pt>
                <c:pt idx="1544">
                  <c:v>337.67685</c:v>
                </c:pt>
                <c:pt idx="1545">
                  <c:v>337.71704999999992</c:v>
                </c:pt>
                <c:pt idx="1546">
                  <c:v>337.83253000000002</c:v>
                </c:pt>
                <c:pt idx="1547">
                  <c:v>338.00646</c:v>
                </c:pt>
                <c:pt idx="1548">
                  <c:v>338.21413000000001</c:v>
                </c:pt>
                <c:pt idx="1549">
                  <c:v>338.43804999999861</c:v>
                </c:pt>
                <c:pt idx="1550">
                  <c:v>338.67395999999991</c:v>
                </c:pt>
                <c:pt idx="1551">
                  <c:v>338.92684999999892</c:v>
                </c:pt>
                <c:pt idx="1552">
                  <c:v>339.20164</c:v>
                </c:pt>
                <c:pt idx="1553">
                  <c:v>339.49216000000001</c:v>
                </c:pt>
                <c:pt idx="1554">
                  <c:v>339.77517999999861</c:v>
                </c:pt>
                <c:pt idx="1555">
                  <c:v>340.01701000000003</c:v>
                </c:pt>
                <c:pt idx="1556">
                  <c:v>340.19117999999997</c:v>
                </c:pt>
                <c:pt idx="1557">
                  <c:v>340.29169000000002</c:v>
                </c:pt>
                <c:pt idx="1558">
                  <c:v>340.33022</c:v>
                </c:pt>
                <c:pt idx="1559">
                  <c:v>340.32416999999992</c:v>
                </c:pt>
                <c:pt idx="1560">
                  <c:v>340.28644999999892</c:v>
                </c:pt>
                <c:pt idx="1561">
                  <c:v>340.22082</c:v>
                </c:pt>
                <c:pt idx="1562">
                  <c:v>340.12175000000002</c:v>
                </c:pt>
                <c:pt idx="1563">
                  <c:v>339.97782000000001</c:v>
                </c:pt>
                <c:pt idx="1564">
                  <c:v>339.77846999999991</c:v>
                </c:pt>
                <c:pt idx="1565">
                  <c:v>339.52285000000001</c:v>
                </c:pt>
                <c:pt idx="1566">
                  <c:v>339.22584000000001</c:v>
                </c:pt>
                <c:pt idx="1567">
                  <c:v>338.91512999999861</c:v>
                </c:pt>
                <c:pt idx="1568">
                  <c:v>338.62063000000001</c:v>
                </c:pt>
                <c:pt idx="1569">
                  <c:v>338.36297999999999</c:v>
                </c:pt>
                <c:pt idx="1570">
                  <c:v>338.14906000000002</c:v>
                </c:pt>
                <c:pt idx="1571">
                  <c:v>337.97469000000001</c:v>
                </c:pt>
                <c:pt idx="1572">
                  <c:v>337.83080000000001</c:v>
                </c:pt>
                <c:pt idx="1573">
                  <c:v>337.70875999999862</c:v>
                </c:pt>
                <c:pt idx="1574">
                  <c:v>337.60329000000002</c:v>
                </c:pt>
                <c:pt idx="1575">
                  <c:v>337.51224999999999</c:v>
                </c:pt>
                <c:pt idx="1576">
                  <c:v>337.43421999999862</c:v>
                </c:pt>
                <c:pt idx="1577">
                  <c:v>337.36500999999993</c:v>
                </c:pt>
                <c:pt idx="1578">
                  <c:v>337.29556000000002</c:v>
                </c:pt>
                <c:pt idx="1579">
                  <c:v>337.21290999999991</c:v>
                </c:pt>
                <c:pt idx="1580">
                  <c:v>337.10442</c:v>
                </c:pt>
                <c:pt idx="1581">
                  <c:v>336.96276999999992</c:v>
                </c:pt>
                <c:pt idx="1582">
                  <c:v>336.78878999999961</c:v>
                </c:pt>
                <c:pt idx="1583">
                  <c:v>336.59062</c:v>
                </c:pt>
                <c:pt idx="1584">
                  <c:v>336.38024000000001</c:v>
                </c:pt>
                <c:pt idx="1585">
                  <c:v>336.16944999999998</c:v>
                </c:pt>
                <c:pt idx="1586">
                  <c:v>335.96696999999921</c:v>
                </c:pt>
                <c:pt idx="1587">
                  <c:v>335.77768000000009</c:v>
                </c:pt>
                <c:pt idx="1588">
                  <c:v>335.60421000000002</c:v>
                </c:pt>
                <c:pt idx="1589">
                  <c:v>335.44936999999999</c:v>
                </c:pt>
                <c:pt idx="1590">
                  <c:v>335.31891000000002</c:v>
                </c:pt>
                <c:pt idx="1591">
                  <c:v>335.22246999999999</c:v>
                </c:pt>
                <c:pt idx="1592">
                  <c:v>335.17246</c:v>
                </c:pt>
                <c:pt idx="1593">
                  <c:v>335.17926999999997</c:v>
                </c:pt>
                <c:pt idx="1594">
                  <c:v>335.24173000000002</c:v>
                </c:pt>
                <c:pt idx="1595">
                  <c:v>335.33735999999891</c:v>
                </c:pt>
                <c:pt idx="1596">
                  <c:v>335.42541999999997</c:v>
                </c:pt>
                <c:pt idx="1597">
                  <c:v>335.46985999999993</c:v>
                </c:pt>
                <c:pt idx="1598">
                  <c:v>335.45992000000001</c:v>
                </c:pt>
                <c:pt idx="1599">
                  <c:v>335.40624999999892</c:v>
                </c:pt>
                <c:pt idx="1600">
                  <c:v>335.32256999999993</c:v>
                </c:pt>
                <c:pt idx="1601">
                  <c:v>335.21251999999862</c:v>
                </c:pt>
                <c:pt idx="1602">
                  <c:v>335.06632999999891</c:v>
                </c:pt>
                <c:pt idx="1603">
                  <c:v>334.86300999999997</c:v>
                </c:pt>
                <c:pt idx="1604">
                  <c:v>334.57783999999992</c:v>
                </c:pt>
                <c:pt idx="1605">
                  <c:v>334.19582000000008</c:v>
                </c:pt>
                <c:pt idx="1606">
                  <c:v>333.72721000000001</c:v>
                </c:pt>
                <c:pt idx="1607">
                  <c:v>333.20902000000001</c:v>
                </c:pt>
                <c:pt idx="1608">
                  <c:v>332.68457000000001</c:v>
                </c:pt>
                <c:pt idx="1609">
                  <c:v>332.17907000000002</c:v>
                </c:pt>
                <c:pt idx="1610">
                  <c:v>331.69497999999999</c:v>
                </c:pt>
                <c:pt idx="1611">
                  <c:v>331.22710999999862</c:v>
                </c:pt>
                <c:pt idx="1612">
                  <c:v>330.78253000000001</c:v>
                </c:pt>
                <c:pt idx="1613">
                  <c:v>330.39503999999891</c:v>
                </c:pt>
                <c:pt idx="1614">
                  <c:v>330.12824999999992</c:v>
                </c:pt>
                <c:pt idx="1615">
                  <c:v>330.05993999999993</c:v>
                </c:pt>
                <c:pt idx="1616">
                  <c:v>330.24705</c:v>
                </c:pt>
                <c:pt idx="1617">
                  <c:v>330.69072999999997</c:v>
                </c:pt>
                <c:pt idx="1618">
                  <c:v>331.33145999999891</c:v>
                </c:pt>
                <c:pt idx="1619">
                  <c:v>332.08069</c:v>
                </c:pt>
                <c:pt idx="1620">
                  <c:v>332.86109999999991</c:v>
                </c:pt>
                <c:pt idx="1621">
                  <c:v>333.62749000000002</c:v>
                </c:pt>
                <c:pt idx="1622">
                  <c:v>334.36394999999999</c:v>
                </c:pt>
                <c:pt idx="1623">
                  <c:v>335.06959999999992</c:v>
                </c:pt>
                <c:pt idx="1624">
                  <c:v>335.74538999999999</c:v>
                </c:pt>
                <c:pt idx="1625">
                  <c:v>336.38855000000001</c:v>
                </c:pt>
                <c:pt idx="1626">
                  <c:v>336.99283000000003</c:v>
                </c:pt>
                <c:pt idx="1627">
                  <c:v>337.55047999999999</c:v>
                </c:pt>
                <c:pt idx="1628">
                  <c:v>338.05222000000009</c:v>
                </c:pt>
                <c:pt idx="1629">
                  <c:v>338.48502000000002</c:v>
                </c:pt>
                <c:pt idx="1630">
                  <c:v>338.83118000000002</c:v>
                </c:pt>
                <c:pt idx="1631">
                  <c:v>339.07443000000001</c:v>
                </c:pt>
                <c:pt idx="1632">
                  <c:v>339.21377999999862</c:v>
                </c:pt>
                <c:pt idx="1633">
                  <c:v>339.26967000000002</c:v>
                </c:pt>
                <c:pt idx="1634">
                  <c:v>339.26578000000001</c:v>
                </c:pt>
                <c:pt idx="1635">
                  <c:v>339.20684</c:v>
                </c:pt>
                <c:pt idx="1636">
                  <c:v>339.07733999999891</c:v>
                </c:pt>
                <c:pt idx="1637">
                  <c:v>338.85433999999992</c:v>
                </c:pt>
                <c:pt idx="1638">
                  <c:v>338.51987000000003</c:v>
                </c:pt>
                <c:pt idx="1639">
                  <c:v>338.06878</c:v>
                </c:pt>
                <c:pt idx="1640">
                  <c:v>337.51080000000002</c:v>
                </c:pt>
                <c:pt idx="1641">
                  <c:v>336.86403999999999</c:v>
                </c:pt>
                <c:pt idx="1642">
                  <c:v>336.14055999999999</c:v>
                </c:pt>
                <c:pt idx="1643">
                  <c:v>335.33274999999998</c:v>
                </c:pt>
                <c:pt idx="1644">
                  <c:v>334.41248999999999</c:v>
                </c:pt>
                <c:pt idx="1645">
                  <c:v>333.34811000000002</c:v>
                </c:pt>
                <c:pt idx="1646">
                  <c:v>332.13024999999999</c:v>
                </c:pt>
                <c:pt idx="1647">
                  <c:v>330.79070000000002</c:v>
                </c:pt>
                <c:pt idx="1648">
                  <c:v>329.4</c:v>
                </c:pt>
                <c:pt idx="1649">
                  <c:v>328.04291999999992</c:v>
                </c:pt>
                <c:pt idx="1650">
                  <c:v>326.78683999999862</c:v>
                </c:pt>
                <c:pt idx="1651">
                  <c:v>325.66530999999992</c:v>
                </c:pt>
                <c:pt idx="1652">
                  <c:v>324.68849</c:v>
                </c:pt>
                <c:pt idx="1653">
                  <c:v>323.87428999999997</c:v>
                </c:pt>
                <c:pt idx="1654">
                  <c:v>323.27948000000009</c:v>
                </c:pt>
                <c:pt idx="1655">
                  <c:v>323</c:v>
                </c:pt>
                <c:pt idx="1656">
                  <c:v>323.12212</c:v>
                </c:pt>
                <c:pt idx="1657">
                  <c:v>323.65661999999992</c:v>
                </c:pt>
                <c:pt idx="1658">
                  <c:v>324.52406999999999</c:v>
                </c:pt>
                <c:pt idx="1659">
                  <c:v>325.60525999999999</c:v>
                </c:pt>
                <c:pt idx="1660">
                  <c:v>326.80023</c:v>
                </c:pt>
                <c:pt idx="1661">
                  <c:v>328.04943000000009</c:v>
                </c:pt>
                <c:pt idx="1662">
                  <c:v>329.31977999999992</c:v>
                </c:pt>
                <c:pt idx="1663">
                  <c:v>330.57814000000002</c:v>
                </c:pt>
                <c:pt idx="1664">
                  <c:v>331.77318000000002</c:v>
                </c:pt>
                <c:pt idx="1665">
                  <c:v>332.84050000000002</c:v>
                </c:pt>
                <c:pt idx="1666">
                  <c:v>333.72868</c:v>
                </c:pt>
                <c:pt idx="1667">
                  <c:v>334.42281000000003</c:v>
                </c:pt>
                <c:pt idx="1668">
                  <c:v>334.94562999999999</c:v>
                </c:pt>
                <c:pt idx="1669">
                  <c:v>335.34118999999993</c:v>
                </c:pt>
                <c:pt idx="1670">
                  <c:v>335.65697</c:v>
                </c:pt>
                <c:pt idx="1671">
                  <c:v>335.93250999999862</c:v>
                </c:pt>
                <c:pt idx="1672">
                  <c:v>336.19124999999991</c:v>
                </c:pt>
                <c:pt idx="1673">
                  <c:v>336.42990999999961</c:v>
                </c:pt>
                <c:pt idx="1674">
                  <c:v>336.61544000000009</c:v>
                </c:pt>
                <c:pt idx="1675">
                  <c:v>336.71382</c:v>
                </c:pt>
                <c:pt idx="1676">
                  <c:v>336.73147999999998</c:v>
                </c:pt>
                <c:pt idx="1677">
                  <c:v>336.70799999999991</c:v>
                </c:pt>
                <c:pt idx="1678">
                  <c:v>336.68040999999999</c:v>
                </c:pt>
                <c:pt idx="1679">
                  <c:v>336.66879</c:v>
                </c:pt>
                <c:pt idx="1680">
                  <c:v>336.68018000000001</c:v>
                </c:pt>
                <c:pt idx="1681">
                  <c:v>336.71481</c:v>
                </c:pt>
                <c:pt idx="1682">
                  <c:v>336.76949000000002</c:v>
                </c:pt>
                <c:pt idx="1683">
                  <c:v>336.84055000000001</c:v>
                </c:pt>
                <c:pt idx="1684">
                  <c:v>336.92624999999862</c:v>
                </c:pt>
                <c:pt idx="1685">
                  <c:v>337.02913999999862</c:v>
                </c:pt>
                <c:pt idx="1686">
                  <c:v>337.15786000000008</c:v>
                </c:pt>
                <c:pt idx="1687">
                  <c:v>337.32718</c:v>
                </c:pt>
                <c:pt idx="1688">
                  <c:v>337.55453</c:v>
                </c:pt>
                <c:pt idx="1689">
                  <c:v>337.84965999999997</c:v>
                </c:pt>
                <c:pt idx="1690">
                  <c:v>338.20132000000001</c:v>
                </c:pt>
                <c:pt idx="1691">
                  <c:v>338.57598999999999</c:v>
                </c:pt>
                <c:pt idx="1692">
                  <c:v>338.93695999999841</c:v>
                </c:pt>
                <c:pt idx="1693">
                  <c:v>339.26610999999872</c:v>
                </c:pt>
                <c:pt idx="1694">
                  <c:v>339.56657999999891</c:v>
                </c:pt>
                <c:pt idx="1695">
                  <c:v>339.85117000000002</c:v>
                </c:pt>
                <c:pt idx="1696">
                  <c:v>340.13015999999891</c:v>
                </c:pt>
                <c:pt idx="1697">
                  <c:v>340.40618999999862</c:v>
                </c:pt>
                <c:pt idx="1698">
                  <c:v>340.67477000000002</c:v>
                </c:pt>
                <c:pt idx="1699">
                  <c:v>340.92865999999862</c:v>
                </c:pt>
                <c:pt idx="1700">
                  <c:v>341.16266000000002</c:v>
                </c:pt>
                <c:pt idx="1701">
                  <c:v>341.37688000000009</c:v>
                </c:pt>
                <c:pt idx="1702">
                  <c:v>341.57686999999999</c:v>
                </c:pt>
                <c:pt idx="1703">
                  <c:v>341.77163999999891</c:v>
                </c:pt>
                <c:pt idx="1704">
                  <c:v>341.96920999999992</c:v>
                </c:pt>
                <c:pt idx="1705">
                  <c:v>342.16998000000001</c:v>
                </c:pt>
                <c:pt idx="1706">
                  <c:v>342.36084</c:v>
                </c:pt>
                <c:pt idx="1707">
                  <c:v>342.52080999999993</c:v>
                </c:pt>
                <c:pt idx="1708">
                  <c:v>342.63803000000001</c:v>
                </c:pt>
                <c:pt idx="1709">
                  <c:v>342.71850999999862</c:v>
                </c:pt>
                <c:pt idx="1710">
                  <c:v>342.77651999999858</c:v>
                </c:pt>
                <c:pt idx="1711">
                  <c:v>342.82340999999991</c:v>
                </c:pt>
                <c:pt idx="1712">
                  <c:v>342.86401000000001</c:v>
                </c:pt>
                <c:pt idx="1713">
                  <c:v>342.89821999999862</c:v>
                </c:pt>
                <c:pt idx="1714">
                  <c:v>342.92385000000002</c:v>
                </c:pt>
                <c:pt idx="1715">
                  <c:v>342.93905999999862</c:v>
                </c:pt>
                <c:pt idx="1716">
                  <c:v>342.94355999999891</c:v>
                </c:pt>
                <c:pt idx="1717">
                  <c:v>342.93783999999891</c:v>
                </c:pt>
                <c:pt idx="1718">
                  <c:v>342.92189999999891</c:v>
                </c:pt>
                <c:pt idx="1719">
                  <c:v>342.89441999999991</c:v>
                </c:pt>
                <c:pt idx="1720">
                  <c:v>342.85307</c:v>
                </c:pt>
                <c:pt idx="1721">
                  <c:v>342.79536999999891</c:v>
                </c:pt>
                <c:pt idx="1722">
                  <c:v>342.71994000000001</c:v>
                </c:pt>
                <c:pt idx="1723">
                  <c:v>342.62720000000002</c:v>
                </c:pt>
                <c:pt idx="1724">
                  <c:v>342.51938000000001</c:v>
                </c:pt>
                <c:pt idx="1725">
                  <c:v>342.39936999999992</c:v>
                </c:pt>
                <c:pt idx="1726">
                  <c:v>342.26875999999862</c:v>
                </c:pt>
                <c:pt idx="1727">
                  <c:v>342.12691000000001</c:v>
                </c:pt>
                <c:pt idx="1728">
                  <c:v>341.97154999999862</c:v>
                </c:pt>
                <c:pt idx="1729">
                  <c:v>341.7998</c:v>
                </c:pt>
                <c:pt idx="1730">
                  <c:v>341.60849000000002</c:v>
                </c:pt>
                <c:pt idx="1731">
                  <c:v>341.39341999999891</c:v>
                </c:pt>
                <c:pt idx="1732">
                  <c:v>341.1481</c:v>
                </c:pt>
                <c:pt idx="1733">
                  <c:v>340.86322999999999</c:v>
                </c:pt>
                <c:pt idx="1734">
                  <c:v>340.52776</c:v>
                </c:pt>
                <c:pt idx="1735">
                  <c:v>340.13175999999862</c:v>
                </c:pt>
                <c:pt idx="1736">
                  <c:v>339.66957000000002</c:v>
                </c:pt>
                <c:pt idx="1737">
                  <c:v>339.13995</c:v>
                </c:pt>
                <c:pt idx="1738">
                  <c:v>338.54237999999992</c:v>
                </c:pt>
                <c:pt idx="1739">
                  <c:v>337.87103000000002</c:v>
                </c:pt>
                <c:pt idx="1740">
                  <c:v>337.11271999999991</c:v>
                </c:pt>
                <c:pt idx="1741">
                  <c:v>336.25630000000001</c:v>
                </c:pt>
                <c:pt idx="1742">
                  <c:v>335.31525999999991</c:v>
                </c:pt>
                <c:pt idx="1743">
                  <c:v>334.34830999999991</c:v>
                </c:pt>
                <c:pt idx="1744">
                  <c:v>333.44835999999862</c:v>
                </c:pt>
                <c:pt idx="1745">
                  <c:v>332.69839000000002</c:v>
                </c:pt>
                <c:pt idx="1746">
                  <c:v>332.13594999999992</c:v>
                </c:pt>
                <c:pt idx="1747">
                  <c:v>331.75698999999992</c:v>
                </c:pt>
                <c:pt idx="1748">
                  <c:v>331.54151000000002</c:v>
                </c:pt>
                <c:pt idx="1749">
                  <c:v>331.47584999999992</c:v>
                </c:pt>
                <c:pt idx="1750">
                  <c:v>331.56324999999993</c:v>
                </c:pt>
                <c:pt idx="1751">
                  <c:v>331.82540999999998</c:v>
                </c:pt>
                <c:pt idx="1752">
                  <c:v>332.29673999999841</c:v>
                </c:pt>
                <c:pt idx="1753">
                  <c:v>333.00767999999999</c:v>
                </c:pt>
                <c:pt idx="1754">
                  <c:v>333.95492000000002</c:v>
                </c:pt>
                <c:pt idx="1755">
                  <c:v>335.06797</c:v>
                </c:pt>
                <c:pt idx="1756">
                  <c:v>336.20479</c:v>
                </c:pt>
                <c:pt idx="1757">
                  <c:v>337.20366999999999</c:v>
                </c:pt>
                <c:pt idx="1758">
                  <c:v>337.96370999999891</c:v>
                </c:pt>
                <c:pt idx="1759">
                  <c:v>338.48414999999892</c:v>
                </c:pt>
                <c:pt idx="1760">
                  <c:v>338.83848999999992</c:v>
                </c:pt>
                <c:pt idx="1761">
                  <c:v>339.12299000000002</c:v>
                </c:pt>
                <c:pt idx="1762">
                  <c:v>339.41752999999892</c:v>
                </c:pt>
                <c:pt idx="1763">
                  <c:v>339.76891999999862</c:v>
                </c:pt>
                <c:pt idx="1764">
                  <c:v>340.19025999999991</c:v>
                </c:pt>
                <c:pt idx="1765">
                  <c:v>340.66931999999991</c:v>
                </c:pt>
                <c:pt idx="1766">
                  <c:v>341.18074000000001</c:v>
                </c:pt>
                <c:pt idx="1767">
                  <c:v>341.69702000000001</c:v>
                </c:pt>
                <c:pt idx="1768">
                  <c:v>342.19546000000008</c:v>
                </c:pt>
                <c:pt idx="1769">
                  <c:v>342.66043000000002</c:v>
                </c:pt>
                <c:pt idx="1770">
                  <c:v>343.08269999999999</c:v>
                </c:pt>
                <c:pt idx="1771">
                  <c:v>343.45766000000009</c:v>
                </c:pt>
                <c:pt idx="1772">
                  <c:v>343.78388999999999</c:v>
                </c:pt>
                <c:pt idx="1773">
                  <c:v>344.06247000000002</c:v>
                </c:pt>
                <c:pt idx="1774">
                  <c:v>344.29716000000002</c:v>
                </c:pt>
                <c:pt idx="1775">
                  <c:v>344.49457999999862</c:v>
                </c:pt>
                <c:pt idx="1776">
                  <c:v>344.66129000000001</c:v>
                </c:pt>
                <c:pt idx="1777">
                  <c:v>344.79299999999961</c:v>
                </c:pt>
                <c:pt idx="1778">
                  <c:v>344.86531000000002</c:v>
                </c:pt>
                <c:pt idx="1779">
                  <c:v>344.85439000000002</c:v>
                </c:pt>
                <c:pt idx="1780">
                  <c:v>344.76656999999892</c:v>
                </c:pt>
                <c:pt idx="1781">
                  <c:v>344.62810999999891</c:v>
                </c:pt>
                <c:pt idx="1782">
                  <c:v>344.46440000000001</c:v>
                </c:pt>
                <c:pt idx="1783">
                  <c:v>344.29473000000002</c:v>
                </c:pt>
                <c:pt idx="1784">
                  <c:v>344.13321999999891</c:v>
                </c:pt>
                <c:pt idx="1785">
                  <c:v>343.98774999999961</c:v>
                </c:pt>
                <c:pt idx="1786">
                  <c:v>343.85707000000002</c:v>
                </c:pt>
                <c:pt idx="1787">
                  <c:v>343.7289399999986</c:v>
                </c:pt>
                <c:pt idx="1788">
                  <c:v>343.58339999999862</c:v>
                </c:pt>
                <c:pt idx="1789">
                  <c:v>343.40260000000001</c:v>
                </c:pt>
                <c:pt idx="1790">
                  <c:v>343.18126000000001</c:v>
                </c:pt>
                <c:pt idx="1791">
                  <c:v>342.93051999999841</c:v>
                </c:pt>
                <c:pt idx="1792">
                  <c:v>342.67160999999999</c:v>
                </c:pt>
                <c:pt idx="1793">
                  <c:v>342.42419999999862</c:v>
                </c:pt>
                <c:pt idx="1794">
                  <c:v>342.19439999999992</c:v>
                </c:pt>
                <c:pt idx="1795">
                  <c:v>341.96487000000002</c:v>
                </c:pt>
                <c:pt idx="1796">
                  <c:v>341.69094999999999</c:v>
                </c:pt>
                <c:pt idx="1797">
                  <c:v>341.31380000000001</c:v>
                </c:pt>
                <c:pt idx="1798">
                  <c:v>340.80276000000009</c:v>
                </c:pt>
                <c:pt idx="1799">
                  <c:v>340.20038999999991</c:v>
                </c:pt>
                <c:pt idx="1800">
                  <c:v>339.60735999999991</c:v>
                </c:pt>
                <c:pt idx="1801">
                  <c:v>339.11014999999992</c:v>
                </c:pt>
                <c:pt idx="1802">
                  <c:v>338.73221999999862</c:v>
                </c:pt>
                <c:pt idx="1803">
                  <c:v>338.43679999999858</c:v>
                </c:pt>
                <c:pt idx="1804">
                  <c:v>338.14211999999992</c:v>
                </c:pt>
                <c:pt idx="1805">
                  <c:v>337.72577999999862</c:v>
                </c:pt>
                <c:pt idx="1806">
                  <c:v>337.03769999999992</c:v>
                </c:pt>
                <c:pt idx="1807">
                  <c:v>335.97858999999892</c:v>
                </c:pt>
                <c:pt idx="1808">
                  <c:v>334.64832000000001</c:v>
                </c:pt>
                <c:pt idx="1809">
                  <c:v>333.35014000000001</c:v>
                </c:pt>
                <c:pt idx="1810">
                  <c:v>332.31582000000009</c:v>
                </c:pt>
                <c:pt idx="1811">
                  <c:v>331.52521999999891</c:v>
                </c:pt>
                <c:pt idx="1812">
                  <c:v>330.81283999999999</c:v>
                </c:pt>
                <c:pt idx="1813">
                  <c:v>330.00986</c:v>
                </c:pt>
                <c:pt idx="1814">
                  <c:v>329.00083000000001</c:v>
                </c:pt>
                <c:pt idx="1815">
                  <c:v>327.74379999999991</c:v>
                </c:pt>
                <c:pt idx="1816">
                  <c:v>326.28676999999891</c:v>
                </c:pt>
                <c:pt idx="1817">
                  <c:v>324.75837999999891</c:v>
                </c:pt>
                <c:pt idx="1818">
                  <c:v>323.29988000000009</c:v>
                </c:pt>
                <c:pt idx="1819">
                  <c:v>321.97320999999891</c:v>
                </c:pt>
                <c:pt idx="1820">
                  <c:v>320.73698000000002</c:v>
                </c:pt>
                <c:pt idx="1821">
                  <c:v>319.51443</c:v>
                </c:pt>
                <c:pt idx="1822">
                  <c:v>318.28203000000002</c:v>
                </c:pt>
                <c:pt idx="1823">
                  <c:v>317.10854</c:v>
                </c:pt>
                <c:pt idx="1824">
                  <c:v>316.12612000000001</c:v>
                </c:pt>
                <c:pt idx="1825">
                  <c:v>315.45604999999921</c:v>
                </c:pt>
                <c:pt idx="1826">
                  <c:v>315.14019999999999</c:v>
                </c:pt>
                <c:pt idx="1827">
                  <c:v>315.12389000000002</c:v>
                </c:pt>
                <c:pt idx="1828">
                  <c:v>315.2933099999986</c:v>
                </c:pt>
                <c:pt idx="1829">
                  <c:v>315.53850999999861</c:v>
                </c:pt>
                <c:pt idx="1830">
                  <c:v>315.81995000000001</c:v>
                </c:pt>
                <c:pt idx="1831">
                  <c:v>316.23126999999891</c:v>
                </c:pt>
                <c:pt idx="1832">
                  <c:v>317.01074999999997</c:v>
                </c:pt>
                <c:pt idx="1833">
                  <c:v>318.39078000000001</c:v>
                </c:pt>
                <c:pt idx="1834">
                  <c:v>320.33182999999991</c:v>
                </c:pt>
                <c:pt idx="1835">
                  <c:v>322.50862999999993</c:v>
                </c:pt>
                <c:pt idx="1836">
                  <c:v>324.60482000000002</c:v>
                </c:pt>
                <c:pt idx="1837">
                  <c:v>326.49592999999891</c:v>
                </c:pt>
                <c:pt idx="1838">
                  <c:v>328.20751999999891</c:v>
                </c:pt>
                <c:pt idx="1839">
                  <c:v>329.82457999999991</c:v>
                </c:pt>
                <c:pt idx="1840">
                  <c:v>331.44022999999999</c:v>
                </c:pt>
                <c:pt idx="1841">
                  <c:v>333.13530999999921</c:v>
                </c:pt>
                <c:pt idx="1842">
                  <c:v>334.96667000000002</c:v>
                </c:pt>
                <c:pt idx="1843">
                  <c:v>336.95218999999992</c:v>
                </c:pt>
                <c:pt idx="1844">
                  <c:v>339.05030999999991</c:v>
                </c:pt>
                <c:pt idx="1845">
                  <c:v>341.14281</c:v>
                </c:pt>
                <c:pt idx="1846">
                  <c:v>343.04362000000009</c:v>
                </c:pt>
                <c:pt idx="1847">
                  <c:v>344.55885000000001</c:v>
                </c:pt>
                <c:pt idx="1848">
                  <c:v>345.58071000000001</c:v>
                </c:pt>
                <c:pt idx="1849">
                  <c:v>346.13637999999997</c:v>
                </c:pt>
                <c:pt idx="1850">
                  <c:v>346.3494</c:v>
                </c:pt>
                <c:pt idx="1851">
                  <c:v>346.36837000000003</c:v>
                </c:pt>
                <c:pt idx="1852">
                  <c:v>346.32024000000001</c:v>
                </c:pt>
                <c:pt idx="1853">
                  <c:v>346.2932399999986</c:v>
                </c:pt>
                <c:pt idx="1854">
                  <c:v>346.33186000000001</c:v>
                </c:pt>
                <c:pt idx="1855">
                  <c:v>346.4331699999986</c:v>
                </c:pt>
                <c:pt idx="1856">
                  <c:v>346.55081999999999</c:v>
                </c:pt>
                <c:pt idx="1857">
                  <c:v>346.62227000000001</c:v>
                </c:pt>
                <c:pt idx="1858">
                  <c:v>346.61252999999999</c:v>
                </c:pt>
                <c:pt idx="1859">
                  <c:v>346.53564</c:v>
                </c:pt>
                <c:pt idx="1860">
                  <c:v>346.43574999999862</c:v>
                </c:pt>
                <c:pt idx="1861">
                  <c:v>346.35512999999997</c:v>
                </c:pt>
                <c:pt idx="1862">
                  <c:v>346.31621999999891</c:v>
                </c:pt>
                <c:pt idx="1863">
                  <c:v>346.31769000000003</c:v>
                </c:pt>
                <c:pt idx="1864">
                  <c:v>346.33652999999862</c:v>
                </c:pt>
                <c:pt idx="1865">
                  <c:v>346.33532000000002</c:v>
                </c:pt>
                <c:pt idx="1866">
                  <c:v>346.28124999999892</c:v>
                </c:pt>
                <c:pt idx="1867">
                  <c:v>346.17293999999993</c:v>
                </c:pt>
                <c:pt idx="1868">
                  <c:v>346.04809999999992</c:v>
                </c:pt>
                <c:pt idx="1869">
                  <c:v>345.95508999999993</c:v>
                </c:pt>
                <c:pt idx="1870">
                  <c:v>345.91786000000002</c:v>
                </c:pt>
                <c:pt idx="1871">
                  <c:v>345.92561999999862</c:v>
                </c:pt>
                <c:pt idx="1872">
                  <c:v>345.94198999999998</c:v>
                </c:pt>
                <c:pt idx="1873">
                  <c:v>345.91915999999998</c:v>
                </c:pt>
                <c:pt idx="1874">
                  <c:v>345.81589000000002</c:v>
                </c:pt>
                <c:pt idx="1875">
                  <c:v>345.62234000000001</c:v>
                </c:pt>
                <c:pt idx="1876">
                  <c:v>345.37772000000001</c:v>
                </c:pt>
                <c:pt idx="1877">
                  <c:v>345.15401000000003</c:v>
                </c:pt>
                <c:pt idx="1878">
                  <c:v>345.00914</c:v>
                </c:pt>
                <c:pt idx="1879">
                  <c:v>344.95389999999992</c:v>
                </c:pt>
                <c:pt idx="1880">
                  <c:v>344.95658999999961</c:v>
                </c:pt>
                <c:pt idx="1881">
                  <c:v>344.96339999999861</c:v>
                </c:pt>
                <c:pt idx="1882">
                  <c:v>344.91091999999998</c:v>
                </c:pt>
                <c:pt idx="1883">
                  <c:v>344.72597000000002</c:v>
                </c:pt>
                <c:pt idx="1884">
                  <c:v>344.33053000000001</c:v>
                </c:pt>
                <c:pt idx="1885">
                  <c:v>343.70740000000001</c:v>
                </c:pt>
                <c:pt idx="1886">
                  <c:v>343.03044999999992</c:v>
                </c:pt>
                <c:pt idx="1887">
                  <c:v>342.52839999999998</c:v>
                </c:pt>
                <c:pt idx="1888">
                  <c:v>342.17946999999998</c:v>
                </c:pt>
                <c:pt idx="1889">
                  <c:v>341.85755</c:v>
                </c:pt>
                <c:pt idx="1890">
                  <c:v>341.51186000000001</c:v>
                </c:pt>
                <c:pt idx="1891">
                  <c:v>341.15030999999999</c:v>
                </c:pt>
                <c:pt idx="1892">
                  <c:v>340.79491000000002</c:v>
                </c:pt>
                <c:pt idx="1893">
                  <c:v>340.45830000000001</c:v>
                </c:pt>
                <c:pt idx="1894">
                  <c:v>340.13164</c:v>
                </c:pt>
                <c:pt idx="1895">
                  <c:v>339.77899000000002</c:v>
                </c:pt>
                <c:pt idx="1896">
                  <c:v>339.34293000000002</c:v>
                </c:pt>
                <c:pt idx="1897">
                  <c:v>338.76926000000009</c:v>
                </c:pt>
                <c:pt idx="1898">
                  <c:v>338.04622999999992</c:v>
                </c:pt>
                <c:pt idx="1899">
                  <c:v>337.22505999999862</c:v>
                </c:pt>
                <c:pt idx="1900">
                  <c:v>336.39242000000002</c:v>
                </c:pt>
                <c:pt idx="1901">
                  <c:v>335.61514</c:v>
                </c:pt>
                <c:pt idx="1902">
                  <c:v>334.90359000000001</c:v>
                </c:pt>
                <c:pt idx="1903">
                  <c:v>334.20625000000001</c:v>
                </c:pt>
                <c:pt idx="1904">
                  <c:v>333.41825999999998</c:v>
                </c:pt>
                <c:pt idx="1905">
                  <c:v>332.39900999999992</c:v>
                </c:pt>
                <c:pt idx="1906">
                  <c:v>331.02024</c:v>
                </c:pt>
                <c:pt idx="1907">
                  <c:v>329.26740000000001</c:v>
                </c:pt>
                <c:pt idx="1908">
                  <c:v>327.33017000000001</c:v>
                </c:pt>
                <c:pt idx="1909">
                  <c:v>325.52589</c:v>
                </c:pt>
                <c:pt idx="1910">
                  <c:v>324.07742000000002</c:v>
                </c:pt>
                <c:pt idx="1911">
                  <c:v>323.00727000000001</c:v>
                </c:pt>
                <c:pt idx="1912">
                  <c:v>322.22072999999921</c:v>
                </c:pt>
                <c:pt idx="1913">
                  <c:v>321.61900000000009</c:v>
                </c:pt>
                <c:pt idx="1914">
                  <c:v>321.15026999999998</c:v>
                </c:pt>
                <c:pt idx="1915">
                  <c:v>320.81574000000001</c:v>
                </c:pt>
                <c:pt idx="1916">
                  <c:v>320.66138999999993</c:v>
                </c:pt>
                <c:pt idx="1917">
                  <c:v>320.76987000000003</c:v>
                </c:pt>
                <c:pt idx="1918">
                  <c:v>321.25101000000001</c:v>
                </c:pt>
                <c:pt idx="1919">
                  <c:v>322.21409999999997</c:v>
                </c:pt>
                <c:pt idx="1920">
                  <c:v>323.69058000000001</c:v>
                </c:pt>
                <c:pt idx="1921">
                  <c:v>325.51069999999999</c:v>
                </c:pt>
                <c:pt idx="1922">
                  <c:v>327.27028000000001</c:v>
                </c:pt>
                <c:pt idx="1923">
                  <c:v>328.54824000000002</c:v>
                </c:pt>
                <c:pt idx="1924">
                  <c:v>329.18304000000001</c:v>
                </c:pt>
                <c:pt idx="1925">
                  <c:v>329.27386999999999</c:v>
                </c:pt>
                <c:pt idx="1926">
                  <c:v>328.99473999999861</c:v>
                </c:pt>
                <c:pt idx="1927">
                  <c:v>328.4699</c:v>
                </c:pt>
                <c:pt idx="1928">
                  <c:v>327.75504999999993</c:v>
                </c:pt>
                <c:pt idx="1929">
                  <c:v>326.86491000000001</c:v>
                </c:pt>
                <c:pt idx="1930">
                  <c:v>325.80800999999991</c:v>
                </c:pt>
                <c:pt idx="1931">
                  <c:v>324.61290000000002</c:v>
                </c:pt>
                <c:pt idx="1932">
                  <c:v>323.33598999999992</c:v>
                </c:pt>
                <c:pt idx="1933">
                  <c:v>322.0446</c:v>
                </c:pt>
                <c:pt idx="1934">
                  <c:v>320.78714000000002</c:v>
                </c:pt>
                <c:pt idx="1935">
                  <c:v>319.57488999999998</c:v>
                </c:pt>
                <c:pt idx="1936">
                  <c:v>318.38936999999999</c:v>
                </c:pt>
                <c:pt idx="1937">
                  <c:v>317.20765</c:v>
                </c:pt>
                <c:pt idx="1938">
                  <c:v>316.02756999999991</c:v>
                </c:pt>
                <c:pt idx="1939">
                  <c:v>314.87808999999999</c:v>
                </c:pt>
                <c:pt idx="1940">
                  <c:v>313.80844999999999</c:v>
                </c:pt>
                <c:pt idx="1941">
                  <c:v>312.86272000000002</c:v>
                </c:pt>
                <c:pt idx="1942">
                  <c:v>312.05772000000002</c:v>
                </c:pt>
                <c:pt idx="1943">
                  <c:v>311.38083</c:v>
                </c:pt>
                <c:pt idx="1944">
                  <c:v>310.80824000000001</c:v>
                </c:pt>
                <c:pt idx="1945">
                  <c:v>310.32952</c:v>
                </c:pt>
                <c:pt idx="1946">
                  <c:v>309.96334999999891</c:v>
                </c:pt>
                <c:pt idx="1947">
                  <c:v>309.75576999999993</c:v>
                </c:pt>
                <c:pt idx="1948">
                  <c:v>309.76190999999892</c:v>
                </c:pt>
                <c:pt idx="1949">
                  <c:v>310.02181999999891</c:v>
                </c:pt>
                <c:pt idx="1950">
                  <c:v>310.54734000000002</c:v>
                </c:pt>
                <c:pt idx="1951">
                  <c:v>311.32862999999992</c:v>
                </c:pt>
                <c:pt idx="1952">
                  <c:v>312.35352</c:v>
                </c:pt>
                <c:pt idx="1953">
                  <c:v>313.62259</c:v>
                </c:pt>
                <c:pt idx="1954">
                  <c:v>315.14834000000002</c:v>
                </c:pt>
                <c:pt idx="1955">
                  <c:v>316.93889999999891</c:v>
                </c:pt>
                <c:pt idx="1956">
                  <c:v>318.97622999999862</c:v>
                </c:pt>
                <c:pt idx="1957">
                  <c:v>321.20316999999892</c:v>
                </c:pt>
                <c:pt idx="1958">
                  <c:v>323.52749999999997</c:v>
                </c:pt>
                <c:pt idx="1959">
                  <c:v>325.83992999999992</c:v>
                </c:pt>
                <c:pt idx="1960">
                  <c:v>328.03498000000002</c:v>
                </c:pt>
                <c:pt idx="1961">
                  <c:v>330.02627999999862</c:v>
                </c:pt>
                <c:pt idx="1962">
                  <c:v>331.75558999999993</c:v>
                </c:pt>
                <c:pt idx="1963">
                  <c:v>333.19893000000002</c:v>
                </c:pt>
                <c:pt idx="1964">
                  <c:v>334.36933999999991</c:v>
                </c:pt>
                <c:pt idx="1965">
                  <c:v>335.31182999999999</c:v>
                </c:pt>
                <c:pt idx="1966">
                  <c:v>336.08929000000001</c:v>
                </c:pt>
                <c:pt idx="1967">
                  <c:v>336.76339999999891</c:v>
                </c:pt>
                <c:pt idx="1968">
                  <c:v>337.37949000000009</c:v>
                </c:pt>
                <c:pt idx="1969">
                  <c:v>337.95943999999992</c:v>
                </c:pt>
                <c:pt idx="1970">
                  <c:v>338.50477999999993</c:v>
                </c:pt>
                <c:pt idx="1971">
                  <c:v>339.00679000000002</c:v>
                </c:pt>
                <c:pt idx="1972">
                  <c:v>339.4599</c:v>
                </c:pt>
                <c:pt idx="1973">
                  <c:v>339.87026000000009</c:v>
                </c:pt>
                <c:pt idx="1974">
                  <c:v>340.25470000000001</c:v>
                </c:pt>
                <c:pt idx="1975">
                  <c:v>340.62914000000001</c:v>
                </c:pt>
                <c:pt idx="1976">
                  <c:v>340.99437999999861</c:v>
                </c:pt>
                <c:pt idx="1977">
                  <c:v>341.32816000000003</c:v>
                </c:pt>
                <c:pt idx="1978">
                  <c:v>341.59028999999992</c:v>
                </c:pt>
                <c:pt idx="1979">
                  <c:v>341.73991999999862</c:v>
                </c:pt>
                <c:pt idx="1980">
                  <c:v>341.75600999999921</c:v>
                </c:pt>
                <c:pt idx="1981">
                  <c:v>341.64711</c:v>
                </c:pt>
                <c:pt idx="1982">
                  <c:v>341.44380999999993</c:v>
                </c:pt>
                <c:pt idx="1983">
                  <c:v>341.17937000000001</c:v>
                </c:pt>
                <c:pt idx="1984">
                  <c:v>340.86991</c:v>
                </c:pt>
                <c:pt idx="1985">
                  <c:v>340.50409000000002</c:v>
                </c:pt>
                <c:pt idx="1986">
                  <c:v>340.04692999999992</c:v>
                </c:pt>
                <c:pt idx="1987">
                  <c:v>339.4572</c:v>
                </c:pt>
                <c:pt idx="1988">
                  <c:v>338.71129999999891</c:v>
                </c:pt>
                <c:pt idx="1989">
                  <c:v>337.81799999999993</c:v>
                </c:pt>
                <c:pt idx="1990">
                  <c:v>336.81366000000008</c:v>
                </c:pt>
                <c:pt idx="1991">
                  <c:v>335.74216999999999</c:v>
                </c:pt>
                <c:pt idx="1992">
                  <c:v>334.63763</c:v>
                </c:pt>
                <c:pt idx="1993">
                  <c:v>333.52055999999891</c:v>
                </c:pt>
                <c:pt idx="1994">
                  <c:v>332.40651999999841</c:v>
                </c:pt>
                <c:pt idx="1995">
                  <c:v>331.31700000000001</c:v>
                </c:pt>
                <c:pt idx="1996">
                  <c:v>330.28296999999992</c:v>
                </c:pt>
                <c:pt idx="1997">
                  <c:v>329.33830999999861</c:v>
                </c:pt>
                <c:pt idx="1998">
                  <c:v>328.51033999999862</c:v>
                </c:pt>
                <c:pt idx="1999">
                  <c:v>327.81585000000001</c:v>
                </c:pt>
                <c:pt idx="2000">
                  <c:v>327.26584000000008</c:v>
                </c:pt>
                <c:pt idx="2001">
                  <c:v>326.87567000000001</c:v>
                </c:pt>
                <c:pt idx="2002">
                  <c:v>326.67471999999992</c:v>
                </c:pt>
                <c:pt idx="2003">
                  <c:v>326.70710999999892</c:v>
                </c:pt>
                <c:pt idx="2004">
                  <c:v>327.01128</c:v>
                </c:pt>
                <c:pt idx="2005">
                  <c:v>327.57510999999892</c:v>
                </c:pt>
                <c:pt idx="2006">
                  <c:v>328.3098</c:v>
                </c:pt>
                <c:pt idx="2007">
                  <c:v>329.09962999999999</c:v>
                </c:pt>
                <c:pt idx="2008">
                  <c:v>329.88254999999992</c:v>
                </c:pt>
                <c:pt idx="2009">
                  <c:v>330.66557</c:v>
                </c:pt>
                <c:pt idx="2010">
                  <c:v>331.48324000000002</c:v>
                </c:pt>
                <c:pt idx="2011">
                  <c:v>332.36072000000001</c:v>
                </c:pt>
                <c:pt idx="2012">
                  <c:v>333.30207999999999</c:v>
                </c:pt>
                <c:pt idx="2013">
                  <c:v>334.29534000000001</c:v>
                </c:pt>
                <c:pt idx="2014">
                  <c:v>335.32423</c:v>
                </c:pt>
                <c:pt idx="2015">
                  <c:v>336.38031999999862</c:v>
                </c:pt>
                <c:pt idx="2016">
                  <c:v>337.46935000000002</c:v>
                </c:pt>
                <c:pt idx="2017">
                  <c:v>338.60383999999999</c:v>
                </c:pt>
                <c:pt idx="2018">
                  <c:v>339.77773999999891</c:v>
                </c:pt>
                <c:pt idx="2019">
                  <c:v>340.93738999999891</c:v>
                </c:pt>
                <c:pt idx="2020">
                  <c:v>341.98705000000001</c:v>
                </c:pt>
                <c:pt idx="2021">
                  <c:v>342.84194000000002</c:v>
                </c:pt>
                <c:pt idx="2022">
                  <c:v>343.47739000000001</c:v>
                </c:pt>
                <c:pt idx="2023">
                  <c:v>343.92779999999891</c:v>
                </c:pt>
                <c:pt idx="2024">
                  <c:v>344.25477999999993</c:v>
                </c:pt>
                <c:pt idx="2025">
                  <c:v>344.51936000000001</c:v>
                </c:pt>
                <c:pt idx="2026">
                  <c:v>344.76805000000002</c:v>
                </c:pt>
                <c:pt idx="2027">
                  <c:v>345.02552999999921</c:v>
                </c:pt>
                <c:pt idx="2028">
                  <c:v>345.29043999999891</c:v>
                </c:pt>
                <c:pt idx="2029">
                  <c:v>345.53867000000002</c:v>
                </c:pt>
                <c:pt idx="2030">
                  <c:v>345.73987</c:v>
                </c:pt>
                <c:pt idx="2031">
                  <c:v>345.87880999999999</c:v>
                </c:pt>
                <c:pt idx="2032">
                  <c:v>345.96348999999992</c:v>
                </c:pt>
                <c:pt idx="2033">
                  <c:v>346.01625999999891</c:v>
                </c:pt>
                <c:pt idx="2034">
                  <c:v>346.05959000000001</c:v>
                </c:pt>
                <c:pt idx="2035">
                  <c:v>346.10741000000002</c:v>
                </c:pt>
                <c:pt idx="2036">
                  <c:v>346.16327999999999</c:v>
                </c:pt>
                <c:pt idx="2037">
                  <c:v>346.22338000000002</c:v>
                </c:pt>
                <c:pt idx="2038">
                  <c:v>346.28142999999892</c:v>
                </c:pt>
                <c:pt idx="2039">
                  <c:v>346.33370000000002</c:v>
                </c:pt>
                <c:pt idx="2040">
                  <c:v>346.38188000000002</c:v>
                </c:pt>
                <c:pt idx="2041">
                  <c:v>346.43310999999841</c:v>
                </c:pt>
                <c:pt idx="2042">
                  <c:v>346.49634999999859</c:v>
                </c:pt>
                <c:pt idx="2043">
                  <c:v>346.57546000000002</c:v>
                </c:pt>
                <c:pt idx="2044">
                  <c:v>346.65848</c:v>
                </c:pt>
                <c:pt idx="2045">
                  <c:v>346.71496000000002</c:v>
                </c:pt>
                <c:pt idx="2046">
                  <c:v>346.71917999999891</c:v>
                </c:pt>
                <c:pt idx="2047">
                  <c:v>346.67858000000001</c:v>
                </c:pt>
                <c:pt idx="2048">
                  <c:v>346.62401</c:v>
                </c:pt>
                <c:pt idx="2049">
                  <c:v>346.58129999999892</c:v>
                </c:pt>
                <c:pt idx="2050">
                  <c:v>346.56146999999999</c:v>
                </c:pt>
                <c:pt idx="2051">
                  <c:v>346.56525999999991</c:v>
                </c:pt>
                <c:pt idx="2052">
                  <c:v>346.58864</c:v>
                </c:pt>
                <c:pt idx="2053">
                  <c:v>346.62608</c:v>
                </c:pt>
                <c:pt idx="2054">
                  <c:v>346.67239999999993</c:v>
                </c:pt>
                <c:pt idx="2055">
                  <c:v>346.72413999999998</c:v>
                </c:pt>
                <c:pt idx="2056">
                  <c:v>346.77994000000001</c:v>
                </c:pt>
                <c:pt idx="2057">
                  <c:v>346.83967999999999</c:v>
                </c:pt>
                <c:pt idx="2058">
                  <c:v>346.90296000000001</c:v>
                </c:pt>
                <c:pt idx="2059">
                  <c:v>346.96782000000002</c:v>
                </c:pt>
                <c:pt idx="2060">
                  <c:v>347.03100999999862</c:v>
                </c:pt>
                <c:pt idx="2061">
                  <c:v>347.08913000000001</c:v>
                </c:pt>
                <c:pt idx="2062">
                  <c:v>347.14078999999998</c:v>
                </c:pt>
                <c:pt idx="2063">
                  <c:v>347.18853000000001</c:v>
                </c:pt>
                <c:pt idx="2064">
                  <c:v>347.24009000000001</c:v>
                </c:pt>
                <c:pt idx="2065">
                  <c:v>347.30761999999999</c:v>
                </c:pt>
                <c:pt idx="2066">
                  <c:v>347.40336999999892</c:v>
                </c:pt>
                <c:pt idx="2067">
                  <c:v>347.53010999999861</c:v>
                </c:pt>
                <c:pt idx="2068">
                  <c:v>347.67043000000001</c:v>
                </c:pt>
                <c:pt idx="2069">
                  <c:v>347.79095000000001</c:v>
                </c:pt>
                <c:pt idx="2070">
                  <c:v>347.86876999999993</c:v>
                </c:pt>
                <c:pt idx="2071">
                  <c:v>347.90974</c:v>
                </c:pt>
                <c:pt idx="2072">
                  <c:v>347.9362099999986</c:v>
                </c:pt>
                <c:pt idx="2073">
                  <c:v>347.96877999999862</c:v>
                </c:pt>
                <c:pt idx="2074">
                  <c:v>348.02008999999993</c:v>
                </c:pt>
                <c:pt idx="2075">
                  <c:v>348.09714999999892</c:v>
                </c:pt>
                <c:pt idx="2076">
                  <c:v>348.20496000000009</c:v>
                </c:pt>
                <c:pt idx="2077">
                  <c:v>348.34872000000001</c:v>
                </c:pt>
                <c:pt idx="2078">
                  <c:v>348.53287</c:v>
                </c:pt>
                <c:pt idx="2079">
                  <c:v>348.75072</c:v>
                </c:pt>
                <c:pt idx="2080">
                  <c:v>348.95726999999999</c:v>
                </c:pt>
                <c:pt idx="2081">
                  <c:v>349.05674999999991</c:v>
                </c:pt>
                <c:pt idx="2082">
                  <c:v>349.00108999999992</c:v>
                </c:pt>
                <c:pt idx="2083">
                  <c:v>348.87260000000009</c:v>
                </c:pt>
                <c:pt idx="2084">
                  <c:v>348.76263</c:v>
                </c:pt>
                <c:pt idx="2085">
                  <c:v>348.69585999999993</c:v>
                </c:pt>
                <c:pt idx="2086">
                  <c:v>348.66440999999998</c:v>
                </c:pt>
                <c:pt idx="2087">
                  <c:v>348.65701999999999</c:v>
                </c:pt>
                <c:pt idx="2088">
                  <c:v>348.66633999999891</c:v>
                </c:pt>
                <c:pt idx="2089">
                  <c:v>348.68803000000003</c:v>
                </c:pt>
                <c:pt idx="2090">
                  <c:v>348.71892999999892</c:v>
                </c:pt>
                <c:pt idx="2091">
                  <c:v>348.75538999999998</c:v>
                </c:pt>
                <c:pt idx="2092">
                  <c:v>348.79304999999891</c:v>
                </c:pt>
                <c:pt idx="2093">
                  <c:v>348.82771000000002</c:v>
                </c:pt>
                <c:pt idx="2094">
                  <c:v>348.85676999999993</c:v>
                </c:pt>
                <c:pt idx="2095">
                  <c:v>348.88013999999862</c:v>
                </c:pt>
                <c:pt idx="2096">
                  <c:v>348.89974999999993</c:v>
                </c:pt>
                <c:pt idx="2097">
                  <c:v>348.91789</c:v>
                </c:pt>
                <c:pt idx="2098">
                  <c:v>348.93502999999862</c:v>
                </c:pt>
                <c:pt idx="2099">
                  <c:v>348.94846000000001</c:v>
                </c:pt>
                <c:pt idx="2100">
                  <c:v>348.95263</c:v>
                </c:pt>
                <c:pt idx="2101">
                  <c:v>348.94299000000001</c:v>
                </c:pt>
                <c:pt idx="2102">
                  <c:v>348.92129999999861</c:v>
                </c:pt>
                <c:pt idx="2103">
                  <c:v>348.89648</c:v>
                </c:pt>
                <c:pt idx="2104">
                  <c:v>348.87918999999999</c:v>
                </c:pt>
                <c:pt idx="2105">
                  <c:v>348.87580000000008</c:v>
                </c:pt>
                <c:pt idx="2106">
                  <c:v>348.88711999999862</c:v>
                </c:pt>
                <c:pt idx="2107">
                  <c:v>348.91002999999961</c:v>
                </c:pt>
                <c:pt idx="2108">
                  <c:v>348.93977000000001</c:v>
                </c:pt>
                <c:pt idx="2109">
                  <c:v>348.97115999999841</c:v>
                </c:pt>
                <c:pt idx="2110">
                  <c:v>348.99959999999862</c:v>
                </c:pt>
                <c:pt idx="2111">
                  <c:v>349.02215000000001</c:v>
                </c:pt>
                <c:pt idx="2112">
                  <c:v>349.03815999999858</c:v>
                </c:pt>
                <c:pt idx="2113">
                  <c:v>349.04874000000001</c:v>
                </c:pt>
                <c:pt idx="2114">
                  <c:v>349.05430000000001</c:v>
                </c:pt>
                <c:pt idx="2115">
                  <c:v>349.05232999999993</c:v>
                </c:pt>
                <c:pt idx="2116">
                  <c:v>349.03834999999862</c:v>
                </c:pt>
                <c:pt idx="2117">
                  <c:v>349.01040999999992</c:v>
                </c:pt>
                <c:pt idx="2118">
                  <c:v>348.97329999999891</c:v>
                </c:pt>
                <c:pt idx="2119">
                  <c:v>348.93700000000001</c:v>
                </c:pt>
                <c:pt idx="2120">
                  <c:v>348.91158000000001</c:v>
                </c:pt>
                <c:pt idx="2121">
                  <c:v>348.90323999999862</c:v>
                </c:pt>
                <c:pt idx="2122">
                  <c:v>348.91356000000002</c:v>
                </c:pt>
                <c:pt idx="2123">
                  <c:v>348.93995999999862</c:v>
                </c:pt>
                <c:pt idx="2124">
                  <c:v>348.97612999999859</c:v>
                </c:pt>
                <c:pt idx="2125">
                  <c:v>349.01137999999997</c:v>
                </c:pt>
                <c:pt idx="2126">
                  <c:v>349.03219999999891</c:v>
                </c:pt>
                <c:pt idx="2127">
                  <c:v>349.02945999999991</c:v>
                </c:pt>
                <c:pt idx="2128">
                  <c:v>349.00754999999992</c:v>
                </c:pt>
                <c:pt idx="2129">
                  <c:v>348.98164999999892</c:v>
                </c:pt>
                <c:pt idx="2130">
                  <c:v>348.9651599999986</c:v>
                </c:pt>
                <c:pt idx="2131">
                  <c:v>348.96231999999861</c:v>
                </c:pt>
                <c:pt idx="2132">
                  <c:v>348.97066000000001</c:v>
                </c:pt>
                <c:pt idx="2133">
                  <c:v>348.98516999999862</c:v>
                </c:pt>
                <c:pt idx="2134">
                  <c:v>349.00069000000002</c:v>
                </c:pt>
                <c:pt idx="2135">
                  <c:v>349.01378</c:v>
                </c:pt>
                <c:pt idx="2136">
                  <c:v>349.02415000000002</c:v>
                </c:pt>
                <c:pt idx="2137">
                  <c:v>349.03528999999997</c:v>
                </c:pt>
                <c:pt idx="2138">
                  <c:v>349.05288999999999</c:v>
                </c:pt>
                <c:pt idx="2139">
                  <c:v>349.08190999999891</c:v>
                </c:pt>
                <c:pt idx="2140">
                  <c:v>349.12479999999999</c:v>
                </c:pt>
                <c:pt idx="2141">
                  <c:v>349.18162000000001</c:v>
                </c:pt>
                <c:pt idx="2142">
                  <c:v>349.24914000000001</c:v>
                </c:pt>
                <c:pt idx="2143">
                  <c:v>349.31736000000001</c:v>
                </c:pt>
                <c:pt idx="2144">
                  <c:v>349.36293000000001</c:v>
                </c:pt>
                <c:pt idx="2145">
                  <c:v>349.35359</c:v>
                </c:pt>
                <c:pt idx="2146">
                  <c:v>349.28406999999999</c:v>
                </c:pt>
                <c:pt idx="2147">
                  <c:v>349.19580999999999</c:v>
                </c:pt>
                <c:pt idx="2148">
                  <c:v>349.12979000000001</c:v>
                </c:pt>
                <c:pt idx="2149">
                  <c:v>349.09489000000002</c:v>
                </c:pt>
                <c:pt idx="2150">
                  <c:v>349.08296000000001</c:v>
                </c:pt>
                <c:pt idx="2151">
                  <c:v>349.08415000000002</c:v>
                </c:pt>
                <c:pt idx="2152">
                  <c:v>349.09116999999873</c:v>
                </c:pt>
                <c:pt idx="2153">
                  <c:v>349.09917000000002</c:v>
                </c:pt>
                <c:pt idx="2154">
                  <c:v>349.10518999999999</c:v>
                </c:pt>
                <c:pt idx="2155">
                  <c:v>349.10797000000002</c:v>
                </c:pt>
                <c:pt idx="2156">
                  <c:v>349.10789</c:v>
                </c:pt>
                <c:pt idx="2157">
                  <c:v>349.10654</c:v>
                </c:pt>
                <c:pt idx="2158">
                  <c:v>349.10595999999993</c:v>
                </c:pt>
                <c:pt idx="2159">
                  <c:v>349.10780999999997</c:v>
                </c:pt>
                <c:pt idx="2160">
                  <c:v>349.11313000000001</c:v>
                </c:pt>
                <c:pt idx="2161">
                  <c:v>349.12234000000001</c:v>
                </c:pt>
                <c:pt idx="2162">
                  <c:v>349.13569999999999</c:v>
                </c:pt>
                <c:pt idx="2163">
                  <c:v>349.15361000000001</c:v>
                </c:pt>
                <c:pt idx="2164">
                  <c:v>349.17714999999993</c:v>
                </c:pt>
                <c:pt idx="2165">
                  <c:v>349.20799999999991</c:v>
                </c:pt>
                <c:pt idx="2166">
                  <c:v>349.24802</c:v>
                </c:pt>
                <c:pt idx="2167">
                  <c:v>349.29782999999992</c:v>
                </c:pt>
                <c:pt idx="2168">
                  <c:v>349.35325</c:v>
                </c:pt>
                <c:pt idx="2169">
                  <c:v>349.40237000000002</c:v>
                </c:pt>
                <c:pt idx="2170">
                  <c:v>349.4301199999984</c:v>
                </c:pt>
                <c:pt idx="2171">
                  <c:v>349.43157999999841</c:v>
                </c:pt>
                <c:pt idx="2172">
                  <c:v>349.41671999999841</c:v>
                </c:pt>
                <c:pt idx="2173">
                  <c:v>349.39990999999992</c:v>
                </c:pt>
                <c:pt idx="2174">
                  <c:v>349.39071999999891</c:v>
                </c:pt>
                <c:pt idx="2175">
                  <c:v>349.39308999999997</c:v>
                </c:pt>
                <c:pt idx="2176">
                  <c:v>349.40586999999999</c:v>
                </c:pt>
                <c:pt idx="2177">
                  <c:v>349.42081000000002</c:v>
                </c:pt>
                <c:pt idx="2178">
                  <c:v>349.42003999999861</c:v>
                </c:pt>
                <c:pt idx="2179">
                  <c:v>349.38502999999997</c:v>
                </c:pt>
                <c:pt idx="2180">
                  <c:v>349.32040000000001</c:v>
                </c:pt>
                <c:pt idx="2181">
                  <c:v>349.25288</c:v>
                </c:pt>
                <c:pt idx="2182">
                  <c:v>349.20267000000001</c:v>
                </c:pt>
                <c:pt idx="2183">
                  <c:v>349.17426</c:v>
                </c:pt>
                <c:pt idx="2184">
                  <c:v>349.16494999999998</c:v>
                </c:pt>
                <c:pt idx="2185">
                  <c:v>349.17126000000002</c:v>
                </c:pt>
                <c:pt idx="2186">
                  <c:v>349.19013999999862</c:v>
                </c:pt>
                <c:pt idx="2187">
                  <c:v>349.21762999999999</c:v>
                </c:pt>
                <c:pt idx="2188">
                  <c:v>349.24736999999999</c:v>
                </c:pt>
                <c:pt idx="2189">
                  <c:v>349.27039000000002</c:v>
                </c:pt>
                <c:pt idx="2190">
                  <c:v>349.27897000000002</c:v>
                </c:pt>
                <c:pt idx="2191">
                  <c:v>349.27129999999892</c:v>
                </c:pt>
                <c:pt idx="2192">
                  <c:v>349.25216999999992</c:v>
                </c:pt>
                <c:pt idx="2193">
                  <c:v>349.22832999999872</c:v>
                </c:pt>
                <c:pt idx="2194">
                  <c:v>349.20495</c:v>
                </c:pt>
                <c:pt idx="2195">
                  <c:v>349.18471</c:v>
                </c:pt>
                <c:pt idx="2196">
                  <c:v>349.16879</c:v>
                </c:pt>
                <c:pt idx="2197">
                  <c:v>349.15778</c:v>
                </c:pt>
                <c:pt idx="2198">
                  <c:v>349.15203000000002</c:v>
                </c:pt>
                <c:pt idx="2199">
                  <c:v>349.15149000000002</c:v>
                </c:pt>
                <c:pt idx="2200">
                  <c:v>349.15564999999998</c:v>
                </c:pt>
                <c:pt idx="2201">
                  <c:v>349.16345999999999</c:v>
                </c:pt>
                <c:pt idx="2202">
                  <c:v>349.17381999999992</c:v>
                </c:pt>
                <c:pt idx="2203">
                  <c:v>349.18599999999998</c:v>
                </c:pt>
                <c:pt idx="2204">
                  <c:v>349.20022999999998</c:v>
                </c:pt>
                <c:pt idx="2205">
                  <c:v>349.21771000000001</c:v>
                </c:pt>
                <c:pt idx="2206">
                  <c:v>349.24059</c:v>
                </c:pt>
                <c:pt idx="2207">
                  <c:v>349.27104999999892</c:v>
                </c:pt>
                <c:pt idx="2208">
                  <c:v>349.31011000000001</c:v>
                </c:pt>
                <c:pt idx="2209">
                  <c:v>349.35648000000009</c:v>
                </c:pt>
                <c:pt idx="2210">
                  <c:v>349.40598</c:v>
                </c:pt>
                <c:pt idx="2211">
                  <c:v>349.45168000000001</c:v>
                </c:pt>
                <c:pt idx="2212">
                  <c:v>349.48414999999892</c:v>
                </c:pt>
                <c:pt idx="2213">
                  <c:v>349.49229999999892</c:v>
                </c:pt>
                <c:pt idx="2214">
                  <c:v>349.46708999999993</c:v>
                </c:pt>
                <c:pt idx="2215">
                  <c:v>349.40912999999921</c:v>
                </c:pt>
                <c:pt idx="2216">
                  <c:v>349.33355999999998</c:v>
                </c:pt>
                <c:pt idx="2217">
                  <c:v>349.26204000000001</c:v>
                </c:pt>
                <c:pt idx="2218">
                  <c:v>349.20859999999891</c:v>
                </c:pt>
                <c:pt idx="2219">
                  <c:v>349.17549000000002</c:v>
                </c:pt>
                <c:pt idx="2220">
                  <c:v>349.15840000000009</c:v>
                </c:pt>
                <c:pt idx="2221">
                  <c:v>349.15183999999999</c:v>
                </c:pt>
                <c:pt idx="2222">
                  <c:v>349.15127000000001</c:v>
                </c:pt>
                <c:pt idx="2223">
                  <c:v>349.15330999999998</c:v>
                </c:pt>
                <c:pt idx="2224">
                  <c:v>349.15535999999992</c:v>
                </c:pt>
                <c:pt idx="2225">
                  <c:v>349.15517999999992</c:v>
                </c:pt>
                <c:pt idx="2226">
                  <c:v>349.15125</c:v>
                </c:pt>
                <c:pt idx="2227">
                  <c:v>349.14312999999999</c:v>
                </c:pt>
                <c:pt idx="2228">
                  <c:v>349.13193999999862</c:v>
                </c:pt>
                <c:pt idx="2229">
                  <c:v>349.12009999999992</c:v>
                </c:pt>
                <c:pt idx="2230">
                  <c:v>349.11041999999992</c:v>
                </c:pt>
                <c:pt idx="2231">
                  <c:v>349.10534999999999</c:v>
                </c:pt>
                <c:pt idx="2232">
                  <c:v>349.10629</c:v>
                </c:pt>
                <c:pt idx="2233">
                  <c:v>349.11361999999991</c:v>
                </c:pt>
                <c:pt idx="2234">
                  <c:v>349.12679000000003</c:v>
                </c:pt>
                <c:pt idx="2235">
                  <c:v>349.14478000000003</c:v>
                </c:pt>
                <c:pt idx="2236">
                  <c:v>349.16649999999993</c:v>
                </c:pt>
                <c:pt idx="2237">
                  <c:v>349.19105999999891</c:v>
                </c:pt>
                <c:pt idx="2238">
                  <c:v>349.21762000000001</c:v>
                </c:pt>
                <c:pt idx="2239">
                  <c:v>349.24516</c:v>
                </c:pt>
                <c:pt idx="2240">
                  <c:v>349.27242000000001</c:v>
                </c:pt>
                <c:pt idx="2241">
                  <c:v>349.29820999999862</c:v>
                </c:pt>
                <c:pt idx="2242">
                  <c:v>349.32204999999999</c:v>
                </c:pt>
                <c:pt idx="2243">
                  <c:v>349.34485999999998</c:v>
                </c:pt>
                <c:pt idx="2244">
                  <c:v>349.36878999999999</c:v>
                </c:pt>
                <c:pt idx="2245">
                  <c:v>349.39620999999892</c:v>
                </c:pt>
                <c:pt idx="2246">
                  <c:v>349.42799999999892</c:v>
                </c:pt>
                <c:pt idx="2247">
                  <c:v>349.45994000000002</c:v>
                </c:pt>
                <c:pt idx="2248">
                  <c:v>349.47896999999921</c:v>
                </c:pt>
                <c:pt idx="2249">
                  <c:v>349.46692999999891</c:v>
                </c:pt>
                <c:pt idx="2250">
                  <c:v>349.41852999999873</c:v>
                </c:pt>
                <c:pt idx="2251">
                  <c:v>349.35151999999891</c:v>
                </c:pt>
                <c:pt idx="2252">
                  <c:v>349.28922</c:v>
                </c:pt>
                <c:pt idx="2253">
                  <c:v>349.24367999999993</c:v>
                </c:pt>
                <c:pt idx="2254">
                  <c:v>349.21686999999991</c:v>
                </c:pt>
                <c:pt idx="2255">
                  <c:v>349.20666</c:v>
                </c:pt>
                <c:pt idx="2256">
                  <c:v>349.20981999999992</c:v>
                </c:pt>
                <c:pt idx="2257">
                  <c:v>349.22203000000002</c:v>
                </c:pt>
                <c:pt idx="2258">
                  <c:v>349.23667999999861</c:v>
                </c:pt>
                <c:pt idx="2259">
                  <c:v>349.24499000000009</c:v>
                </c:pt>
                <c:pt idx="2260">
                  <c:v>349.23934999999892</c:v>
                </c:pt>
                <c:pt idx="2261">
                  <c:v>349.21863000000002</c:v>
                </c:pt>
                <c:pt idx="2262">
                  <c:v>349.18948</c:v>
                </c:pt>
                <c:pt idx="2263">
                  <c:v>349.16151000000002</c:v>
                </c:pt>
                <c:pt idx="2264">
                  <c:v>349.14168000000001</c:v>
                </c:pt>
                <c:pt idx="2265">
                  <c:v>349.13258999999999</c:v>
                </c:pt>
                <c:pt idx="2266">
                  <c:v>349.13314999999892</c:v>
                </c:pt>
                <c:pt idx="2267">
                  <c:v>349.13968999999997</c:v>
                </c:pt>
                <c:pt idx="2268">
                  <c:v>349.14720999999997</c:v>
                </c:pt>
                <c:pt idx="2269">
                  <c:v>349.15138000000002</c:v>
                </c:pt>
                <c:pt idx="2270">
                  <c:v>349.15023000000002</c:v>
                </c:pt>
                <c:pt idx="2271">
                  <c:v>349.14443</c:v>
                </c:pt>
                <c:pt idx="2272">
                  <c:v>349.13592999999997</c:v>
                </c:pt>
                <c:pt idx="2273">
                  <c:v>349.12616999999892</c:v>
                </c:pt>
                <c:pt idx="2274">
                  <c:v>349.11518000000001</c:v>
                </c:pt>
                <c:pt idx="2275">
                  <c:v>349.10158999999999</c:v>
                </c:pt>
                <c:pt idx="2276">
                  <c:v>349.08346</c:v>
                </c:pt>
                <c:pt idx="2277">
                  <c:v>349.05975000000001</c:v>
                </c:pt>
                <c:pt idx="2278">
                  <c:v>349.03129999999891</c:v>
                </c:pt>
                <c:pt idx="2279">
                  <c:v>349.00056000000001</c:v>
                </c:pt>
                <c:pt idx="2280">
                  <c:v>348.97008</c:v>
                </c:pt>
                <c:pt idx="2281">
                  <c:v>348.94054</c:v>
                </c:pt>
                <c:pt idx="2282">
                  <c:v>348.91039999999862</c:v>
                </c:pt>
                <c:pt idx="2283">
                  <c:v>348.87684999999999</c:v>
                </c:pt>
                <c:pt idx="2284">
                  <c:v>348.83825999999891</c:v>
                </c:pt>
                <c:pt idx="2285">
                  <c:v>348.79613999999822</c:v>
                </c:pt>
                <c:pt idx="2286">
                  <c:v>348.75513999999862</c:v>
                </c:pt>
                <c:pt idx="2287">
                  <c:v>348.72028999999992</c:v>
                </c:pt>
                <c:pt idx="2288">
                  <c:v>348.69439999999992</c:v>
                </c:pt>
                <c:pt idx="2289">
                  <c:v>348.67757</c:v>
                </c:pt>
                <c:pt idx="2290">
                  <c:v>348.66836999999992</c:v>
                </c:pt>
                <c:pt idx="2291">
                  <c:v>348.66482000000002</c:v>
                </c:pt>
                <c:pt idx="2292">
                  <c:v>348.66484000000008</c:v>
                </c:pt>
                <c:pt idx="2293">
                  <c:v>348.66622000000001</c:v>
                </c:pt>
                <c:pt idx="2294">
                  <c:v>348.66633999999891</c:v>
                </c:pt>
                <c:pt idx="2295">
                  <c:v>348.66232000000002</c:v>
                </c:pt>
                <c:pt idx="2296">
                  <c:v>348.65192000000002</c:v>
                </c:pt>
                <c:pt idx="2297">
                  <c:v>348.63483000000002</c:v>
                </c:pt>
                <c:pt idx="2298">
                  <c:v>348.61288000000002</c:v>
                </c:pt>
                <c:pt idx="2299">
                  <c:v>348.58916999999991</c:v>
                </c:pt>
                <c:pt idx="2300">
                  <c:v>348.56691999999862</c:v>
                </c:pt>
                <c:pt idx="2301">
                  <c:v>348.54865999999993</c:v>
                </c:pt>
                <c:pt idx="2302">
                  <c:v>348.53599999999892</c:v>
                </c:pt>
                <c:pt idx="2303">
                  <c:v>348.52902999999998</c:v>
                </c:pt>
                <c:pt idx="2304">
                  <c:v>348.5256</c:v>
                </c:pt>
                <c:pt idx="2305">
                  <c:v>348.52080999999993</c:v>
                </c:pt>
                <c:pt idx="2306">
                  <c:v>348.50826000000001</c:v>
                </c:pt>
                <c:pt idx="2307">
                  <c:v>348.4833199999984</c:v>
                </c:pt>
                <c:pt idx="2308">
                  <c:v>348.44661000000002</c:v>
                </c:pt>
                <c:pt idx="2309">
                  <c:v>348.40418999999991</c:v>
                </c:pt>
                <c:pt idx="2310">
                  <c:v>348.36430000000001</c:v>
                </c:pt>
                <c:pt idx="2311">
                  <c:v>348.33350999999891</c:v>
                </c:pt>
                <c:pt idx="2312">
                  <c:v>348.31513000000001</c:v>
                </c:pt>
                <c:pt idx="2313">
                  <c:v>348.30947000000009</c:v>
                </c:pt>
                <c:pt idx="2314">
                  <c:v>348.31509</c:v>
                </c:pt>
                <c:pt idx="2315">
                  <c:v>348.32954999999993</c:v>
                </c:pt>
                <c:pt idx="2316">
                  <c:v>348.35023999999999</c:v>
                </c:pt>
                <c:pt idx="2317">
                  <c:v>348.37481000000002</c:v>
                </c:pt>
                <c:pt idx="2318">
                  <c:v>348.40145000000001</c:v>
                </c:pt>
                <c:pt idx="2319">
                  <c:v>348.42932000000002</c:v>
                </c:pt>
                <c:pt idx="2320">
                  <c:v>348.45875999999862</c:v>
                </c:pt>
                <c:pt idx="2321">
                  <c:v>348.49077999999861</c:v>
                </c:pt>
                <c:pt idx="2322">
                  <c:v>348.52681000000001</c:v>
                </c:pt>
                <c:pt idx="2323">
                  <c:v>348.56799000000001</c:v>
                </c:pt>
                <c:pt idx="2324">
                  <c:v>348.61493000000002</c:v>
                </c:pt>
                <c:pt idx="2325">
                  <c:v>348.66640000000001</c:v>
                </c:pt>
                <c:pt idx="2326">
                  <c:v>348.71780000000001</c:v>
                </c:pt>
                <c:pt idx="2327">
                  <c:v>348.76008999999999</c:v>
                </c:pt>
                <c:pt idx="2328">
                  <c:v>348.78287</c:v>
                </c:pt>
                <c:pt idx="2329">
                  <c:v>348.78197999999861</c:v>
                </c:pt>
                <c:pt idx="2330">
                  <c:v>348.76395000000002</c:v>
                </c:pt>
                <c:pt idx="2331">
                  <c:v>348.74070999999998</c:v>
                </c:pt>
                <c:pt idx="2332">
                  <c:v>348.72234999999961</c:v>
                </c:pt>
                <c:pt idx="2333">
                  <c:v>348.71420999999992</c:v>
                </c:pt>
                <c:pt idx="2334">
                  <c:v>348.71764000000002</c:v>
                </c:pt>
                <c:pt idx="2335">
                  <c:v>348.73131999999822</c:v>
                </c:pt>
                <c:pt idx="2336">
                  <c:v>348.75200999999993</c:v>
                </c:pt>
                <c:pt idx="2337">
                  <c:v>348.7756</c:v>
                </c:pt>
                <c:pt idx="2338">
                  <c:v>348.79860999999892</c:v>
                </c:pt>
                <c:pt idx="2339">
                  <c:v>348.81939999999992</c:v>
                </c:pt>
                <c:pt idx="2340">
                  <c:v>348.83841999999862</c:v>
                </c:pt>
                <c:pt idx="2341">
                  <c:v>348.85743000000002</c:v>
                </c:pt>
                <c:pt idx="2342">
                  <c:v>348.87783999999999</c:v>
                </c:pt>
                <c:pt idx="2343">
                  <c:v>348.89942000000002</c:v>
                </c:pt>
                <c:pt idx="2344">
                  <c:v>348.91940999999991</c:v>
                </c:pt>
                <c:pt idx="2345">
                  <c:v>348.93364999999892</c:v>
                </c:pt>
                <c:pt idx="2346">
                  <c:v>348.93900999999892</c:v>
                </c:pt>
                <c:pt idx="2347">
                  <c:v>348.93614999999841</c:v>
                </c:pt>
                <c:pt idx="2348">
                  <c:v>348.92935999999861</c:v>
                </c:pt>
                <c:pt idx="2349">
                  <c:v>348.92448000000002</c:v>
                </c:pt>
                <c:pt idx="2350">
                  <c:v>348.92613999999833</c:v>
                </c:pt>
                <c:pt idx="2351">
                  <c:v>348.93614999999841</c:v>
                </c:pt>
                <c:pt idx="2352">
                  <c:v>348.95271000000002</c:v>
                </c:pt>
                <c:pt idx="2353">
                  <c:v>348.97048000000001</c:v>
                </c:pt>
                <c:pt idx="2354">
                  <c:v>348.98225000000002</c:v>
                </c:pt>
                <c:pt idx="2355">
                  <c:v>348.98241000000002</c:v>
                </c:pt>
                <c:pt idx="2356">
                  <c:v>348.96991000000003</c:v>
                </c:pt>
                <c:pt idx="2357">
                  <c:v>348.94898000000001</c:v>
                </c:pt>
                <c:pt idx="2358">
                  <c:v>348.92646000000002</c:v>
                </c:pt>
                <c:pt idx="2359">
                  <c:v>348.90852000000001</c:v>
                </c:pt>
                <c:pt idx="2360">
                  <c:v>348.89886000000001</c:v>
                </c:pt>
                <c:pt idx="2361">
                  <c:v>348.89818999999892</c:v>
                </c:pt>
                <c:pt idx="2362">
                  <c:v>348.90508999999992</c:v>
                </c:pt>
                <c:pt idx="2363">
                  <c:v>348.91705000000002</c:v>
                </c:pt>
                <c:pt idx="2364">
                  <c:v>348.93184999999892</c:v>
                </c:pt>
                <c:pt idx="2365">
                  <c:v>348.94826999999992</c:v>
                </c:pt>
                <c:pt idx="2366">
                  <c:v>348.96604000000002</c:v>
                </c:pt>
                <c:pt idx="2367">
                  <c:v>348.9846</c:v>
                </c:pt>
                <c:pt idx="2368">
                  <c:v>349.0016</c:v>
                </c:pt>
                <c:pt idx="2369">
                  <c:v>349.01240999999999</c:v>
                </c:pt>
                <c:pt idx="2370">
                  <c:v>349.01192999999961</c:v>
                </c:pt>
                <c:pt idx="2371">
                  <c:v>348.99856999999861</c:v>
                </c:pt>
                <c:pt idx="2372">
                  <c:v>348.97588000000002</c:v>
                </c:pt>
                <c:pt idx="2373">
                  <c:v>348.95031999999998</c:v>
                </c:pt>
                <c:pt idx="2374">
                  <c:v>348.92781000000002</c:v>
                </c:pt>
                <c:pt idx="2375">
                  <c:v>348.91187000000002</c:v>
                </c:pt>
                <c:pt idx="2376">
                  <c:v>348.90334000000001</c:v>
                </c:pt>
                <c:pt idx="2377">
                  <c:v>348.90080999999992</c:v>
                </c:pt>
                <c:pt idx="2378">
                  <c:v>348.90161999999862</c:v>
                </c:pt>
                <c:pt idx="2379">
                  <c:v>348.90282000000002</c:v>
                </c:pt>
                <c:pt idx="2380">
                  <c:v>348.90258999999998</c:v>
                </c:pt>
                <c:pt idx="2381">
                  <c:v>348.90084000000002</c:v>
                </c:pt>
                <c:pt idx="2382">
                  <c:v>348.89884000000001</c:v>
                </c:pt>
                <c:pt idx="2383">
                  <c:v>348.89780999999999</c:v>
                </c:pt>
                <c:pt idx="2384">
                  <c:v>348.89767999999992</c:v>
                </c:pt>
                <c:pt idx="2385">
                  <c:v>348.89647000000002</c:v>
                </c:pt>
                <c:pt idx="2386">
                  <c:v>348.89073000000002</c:v>
                </c:pt>
                <c:pt idx="2387">
                  <c:v>348.87768</c:v>
                </c:pt>
                <c:pt idx="2388">
                  <c:v>348.85744</c:v>
                </c:pt>
                <c:pt idx="2389">
                  <c:v>348.83377000000002</c:v>
                </c:pt>
                <c:pt idx="2390">
                  <c:v>348.81232999999992</c:v>
                </c:pt>
                <c:pt idx="2391">
                  <c:v>348.79773999999861</c:v>
                </c:pt>
                <c:pt idx="2392">
                  <c:v>348.79176000000001</c:v>
                </c:pt>
                <c:pt idx="2393">
                  <c:v>348.79277000000002</c:v>
                </c:pt>
                <c:pt idx="2394">
                  <c:v>348.79692999999861</c:v>
                </c:pt>
                <c:pt idx="2395">
                  <c:v>348.79957999999891</c:v>
                </c:pt>
                <c:pt idx="2396">
                  <c:v>348.79725999999891</c:v>
                </c:pt>
                <c:pt idx="2397">
                  <c:v>348.78879999999862</c:v>
                </c:pt>
                <c:pt idx="2398">
                  <c:v>348.77562999999992</c:v>
                </c:pt>
                <c:pt idx="2399">
                  <c:v>348.76051000000001</c:v>
                </c:pt>
                <c:pt idx="2400">
                  <c:v>348.74624999999997</c:v>
                </c:pt>
                <c:pt idx="2401">
                  <c:v>348.73430000000002</c:v>
                </c:pt>
                <c:pt idx="2402">
                  <c:v>348.72462000000002</c:v>
                </c:pt>
                <c:pt idx="2403">
                  <c:v>348.71614999999861</c:v>
                </c:pt>
                <c:pt idx="2404">
                  <c:v>348.70789000000002</c:v>
                </c:pt>
                <c:pt idx="2405">
                  <c:v>348.69987000000009</c:v>
                </c:pt>
                <c:pt idx="2406">
                  <c:v>348.69304999999991</c:v>
                </c:pt>
                <c:pt idx="2407">
                  <c:v>348.68851999999862</c:v>
                </c:pt>
                <c:pt idx="2408">
                  <c:v>348.68632999999892</c:v>
                </c:pt>
                <c:pt idx="2409">
                  <c:v>348.68465000000009</c:v>
                </c:pt>
                <c:pt idx="2410">
                  <c:v>348.68004999999999</c:v>
                </c:pt>
                <c:pt idx="2411">
                  <c:v>348.66926999999998</c:v>
                </c:pt>
                <c:pt idx="2412">
                  <c:v>348.65098999999998</c:v>
                </c:pt>
                <c:pt idx="2413">
                  <c:v>348.62662999999992</c:v>
                </c:pt>
                <c:pt idx="2414">
                  <c:v>348.59955000000002</c:v>
                </c:pt>
                <c:pt idx="2415">
                  <c:v>348.57348000000002</c:v>
                </c:pt>
                <c:pt idx="2416">
                  <c:v>348.55119000000002</c:v>
                </c:pt>
                <c:pt idx="2417">
                  <c:v>348.53370999999862</c:v>
                </c:pt>
                <c:pt idx="2418">
                  <c:v>348.52049999999991</c:v>
                </c:pt>
                <c:pt idx="2419">
                  <c:v>348.51009999999991</c:v>
                </c:pt>
                <c:pt idx="2420">
                  <c:v>348.50121999999891</c:v>
                </c:pt>
                <c:pt idx="2421">
                  <c:v>348.49369999999891</c:v>
                </c:pt>
                <c:pt idx="2422">
                  <c:v>348.48845999999998</c:v>
                </c:pt>
                <c:pt idx="2423">
                  <c:v>348.48687999999862</c:v>
                </c:pt>
                <c:pt idx="2424">
                  <c:v>348.48930000000001</c:v>
                </c:pt>
                <c:pt idx="2425">
                  <c:v>348.49446999999992</c:v>
                </c:pt>
                <c:pt idx="2426">
                  <c:v>348.49961000000002</c:v>
                </c:pt>
                <c:pt idx="2427">
                  <c:v>348.50146000000001</c:v>
                </c:pt>
                <c:pt idx="2428">
                  <c:v>348.49804999999873</c:v>
                </c:pt>
                <c:pt idx="2429">
                  <c:v>348.49004000000002</c:v>
                </c:pt>
                <c:pt idx="2430">
                  <c:v>348.48056999999892</c:v>
                </c:pt>
                <c:pt idx="2431">
                  <c:v>348.47379000000001</c:v>
                </c:pt>
                <c:pt idx="2432">
                  <c:v>348.47267999999991</c:v>
                </c:pt>
                <c:pt idx="2433">
                  <c:v>348.47744</c:v>
                </c:pt>
                <c:pt idx="2434">
                  <c:v>348.48469999999992</c:v>
                </c:pt>
                <c:pt idx="2435">
                  <c:v>348.48797999999891</c:v>
                </c:pt>
                <c:pt idx="2436">
                  <c:v>348.47962999999999</c:v>
                </c:pt>
                <c:pt idx="2437">
                  <c:v>348.45501000000002</c:v>
                </c:pt>
                <c:pt idx="2438">
                  <c:v>348.41599999999892</c:v>
                </c:pt>
                <c:pt idx="2439">
                  <c:v>348.37050999999991</c:v>
                </c:pt>
                <c:pt idx="2440">
                  <c:v>348.32810999999862</c:v>
                </c:pt>
                <c:pt idx="2441">
                  <c:v>348.29504999999921</c:v>
                </c:pt>
                <c:pt idx="2442">
                  <c:v>348.27316000000002</c:v>
                </c:pt>
                <c:pt idx="2443">
                  <c:v>348.26083</c:v>
                </c:pt>
                <c:pt idx="2444">
                  <c:v>348.25497999999999</c:v>
                </c:pt>
                <c:pt idx="2445">
                  <c:v>348.25234999999992</c:v>
                </c:pt>
                <c:pt idx="2446">
                  <c:v>348.25029999999992</c:v>
                </c:pt>
                <c:pt idx="2447">
                  <c:v>348.24711000000002</c:v>
                </c:pt>
                <c:pt idx="2448">
                  <c:v>348.24162999999999</c:v>
                </c:pt>
                <c:pt idx="2449">
                  <c:v>348.23253999999861</c:v>
                </c:pt>
                <c:pt idx="2450">
                  <c:v>348.21802999999892</c:v>
                </c:pt>
                <c:pt idx="2451">
                  <c:v>348.19655999999861</c:v>
                </c:pt>
                <c:pt idx="2452">
                  <c:v>348.16746000000001</c:v>
                </c:pt>
                <c:pt idx="2453">
                  <c:v>348.13170999999892</c:v>
                </c:pt>
                <c:pt idx="2454">
                  <c:v>348.09214999999921</c:v>
                </c:pt>
                <c:pt idx="2455">
                  <c:v>348.05309999999992</c:v>
                </c:pt>
                <c:pt idx="2456">
                  <c:v>348.01941999999991</c:v>
                </c:pt>
                <c:pt idx="2457">
                  <c:v>347.99529999999862</c:v>
                </c:pt>
                <c:pt idx="2458">
                  <c:v>347.98225000000002</c:v>
                </c:pt>
                <c:pt idx="2459">
                  <c:v>347.97868</c:v>
                </c:pt>
                <c:pt idx="2460">
                  <c:v>347.98007999999862</c:v>
                </c:pt>
                <c:pt idx="2461">
                  <c:v>347.98106999999891</c:v>
                </c:pt>
                <c:pt idx="2462">
                  <c:v>347.97730999999891</c:v>
                </c:pt>
                <c:pt idx="2463">
                  <c:v>347.96660999999921</c:v>
                </c:pt>
                <c:pt idx="2464">
                  <c:v>347.94914999999997</c:v>
                </c:pt>
                <c:pt idx="2465">
                  <c:v>347.92682000000002</c:v>
                </c:pt>
                <c:pt idx="2466">
                  <c:v>347.90238999999991</c:v>
                </c:pt>
                <c:pt idx="2467">
                  <c:v>347.87896000000001</c:v>
                </c:pt>
                <c:pt idx="2468">
                  <c:v>347.85968000000008</c:v>
                </c:pt>
                <c:pt idx="2469">
                  <c:v>347.84780000000001</c:v>
                </c:pt>
                <c:pt idx="2470">
                  <c:v>347.84663</c:v>
                </c:pt>
                <c:pt idx="2471">
                  <c:v>347.85912999999999</c:v>
                </c:pt>
                <c:pt idx="2472">
                  <c:v>347.88733000000002</c:v>
                </c:pt>
                <c:pt idx="2473">
                  <c:v>347.93070999999861</c:v>
                </c:pt>
                <c:pt idx="2474">
                  <c:v>347.98437999999891</c:v>
                </c:pt>
                <c:pt idx="2475">
                  <c:v>348.03750000000002</c:v>
                </c:pt>
                <c:pt idx="2476">
                  <c:v>348.07443000000001</c:v>
                </c:pt>
                <c:pt idx="2477">
                  <c:v>348.08116999999862</c:v>
                </c:pt>
                <c:pt idx="2478">
                  <c:v>348.05401000000001</c:v>
                </c:pt>
                <c:pt idx="2479">
                  <c:v>348.00242000000009</c:v>
                </c:pt>
                <c:pt idx="2480">
                  <c:v>347.94232999999991</c:v>
                </c:pt>
                <c:pt idx="2481">
                  <c:v>347.88691999999998</c:v>
                </c:pt>
                <c:pt idx="2482">
                  <c:v>347.84226999999998</c:v>
                </c:pt>
                <c:pt idx="2483">
                  <c:v>347.80835999999891</c:v>
                </c:pt>
                <c:pt idx="2484">
                  <c:v>347.78201999999891</c:v>
                </c:pt>
                <c:pt idx="2485">
                  <c:v>347.75990000000002</c:v>
                </c:pt>
                <c:pt idx="2486">
                  <c:v>347.74062000000009</c:v>
                </c:pt>
                <c:pt idx="2487">
                  <c:v>347.72545000000002</c:v>
                </c:pt>
                <c:pt idx="2488">
                  <c:v>347.71735999999862</c:v>
                </c:pt>
                <c:pt idx="2489">
                  <c:v>347.71902</c:v>
                </c:pt>
                <c:pt idx="2490">
                  <c:v>347.73090999999891</c:v>
                </c:pt>
                <c:pt idx="2491">
                  <c:v>347.75063</c:v>
                </c:pt>
                <c:pt idx="2492">
                  <c:v>347.77388999999999</c:v>
                </c:pt>
                <c:pt idx="2493">
                  <c:v>347.79579000000001</c:v>
                </c:pt>
                <c:pt idx="2494">
                  <c:v>347.81258000000008</c:v>
                </c:pt>
                <c:pt idx="2495">
                  <c:v>347.82254999999992</c:v>
                </c:pt>
                <c:pt idx="2496">
                  <c:v>347.82616999999891</c:v>
                </c:pt>
                <c:pt idx="2497">
                  <c:v>347.82497999999993</c:v>
                </c:pt>
                <c:pt idx="2498">
                  <c:v>347.82035999999891</c:v>
                </c:pt>
                <c:pt idx="2499">
                  <c:v>347.81236999999999</c:v>
                </c:pt>
                <c:pt idx="2500">
                  <c:v>347.80021999999991</c:v>
                </c:pt>
                <c:pt idx="2501">
                  <c:v>347.78341999999861</c:v>
                </c:pt>
                <c:pt idx="2502">
                  <c:v>347.76301999999862</c:v>
                </c:pt>
                <c:pt idx="2503">
                  <c:v>347.74236000000002</c:v>
                </c:pt>
                <c:pt idx="2504">
                  <c:v>347.72640000000001</c:v>
                </c:pt>
                <c:pt idx="2505">
                  <c:v>347.71953999999891</c:v>
                </c:pt>
                <c:pt idx="2506">
                  <c:v>347.72323999999998</c:v>
                </c:pt>
                <c:pt idx="2507">
                  <c:v>347.73486000000008</c:v>
                </c:pt>
                <c:pt idx="2508">
                  <c:v>347.74804999999998</c:v>
                </c:pt>
                <c:pt idx="2509">
                  <c:v>347.75531000000001</c:v>
                </c:pt>
                <c:pt idx="2510">
                  <c:v>347.75089000000008</c:v>
                </c:pt>
                <c:pt idx="2511">
                  <c:v>347.73334999999861</c:v>
                </c:pt>
                <c:pt idx="2512">
                  <c:v>347.70607000000001</c:v>
                </c:pt>
                <c:pt idx="2513">
                  <c:v>347.67619999999891</c:v>
                </c:pt>
                <c:pt idx="2514">
                  <c:v>347.65154999999999</c:v>
                </c:pt>
                <c:pt idx="2515">
                  <c:v>347.63760000000002</c:v>
                </c:pt>
                <c:pt idx="2516">
                  <c:v>347.63587999999999</c:v>
                </c:pt>
                <c:pt idx="2517">
                  <c:v>347.64431999999999</c:v>
                </c:pt>
                <c:pt idx="2518">
                  <c:v>347.65921000000009</c:v>
                </c:pt>
                <c:pt idx="2519">
                  <c:v>347.67740000000009</c:v>
                </c:pt>
                <c:pt idx="2520">
                  <c:v>347.69781</c:v>
                </c:pt>
                <c:pt idx="2521">
                  <c:v>347.72165999999862</c:v>
                </c:pt>
                <c:pt idx="2522">
                  <c:v>347.75135999999861</c:v>
                </c:pt>
                <c:pt idx="2523">
                  <c:v>347.78859999999861</c:v>
                </c:pt>
                <c:pt idx="2524">
                  <c:v>347.83260999999999</c:v>
                </c:pt>
                <c:pt idx="2525">
                  <c:v>347.87871999999891</c:v>
                </c:pt>
                <c:pt idx="2526">
                  <c:v>347.91840999999891</c:v>
                </c:pt>
                <c:pt idx="2527">
                  <c:v>347.94141999999891</c:v>
                </c:pt>
                <c:pt idx="2528">
                  <c:v>347.94004000000001</c:v>
                </c:pt>
                <c:pt idx="2529">
                  <c:v>347.91399999999891</c:v>
                </c:pt>
                <c:pt idx="2530">
                  <c:v>347.87175999999891</c:v>
                </c:pt>
                <c:pt idx="2531">
                  <c:v>347.82607999999891</c:v>
                </c:pt>
                <c:pt idx="2532">
                  <c:v>347.78787999999992</c:v>
                </c:pt>
                <c:pt idx="2533">
                  <c:v>347.76285999999999</c:v>
                </c:pt>
                <c:pt idx="2534">
                  <c:v>347.75176999999991</c:v>
                </c:pt>
                <c:pt idx="2535">
                  <c:v>347.75214999999997</c:v>
                </c:pt>
                <c:pt idx="2536">
                  <c:v>347.76022</c:v>
                </c:pt>
                <c:pt idx="2537">
                  <c:v>347.77159999999998</c:v>
                </c:pt>
                <c:pt idx="2538">
                  <c:v>347.78237000000001</c:v>
                </c:pt>
                <c:pt idx="2539">
                  <c:v>347.78951000000001</c:v>
                </c:pt>
                <c:pt idx="2540">
                  <c:v>347.79149999999862</c:v>
                </c:pt>
                <c:pt idx="2541">
                  <c:v>347.78841999999861</c:v>
                </c:pt>
                <c:pt idx="2542">
                  <c:v>347.78161999999861</c:v>
                </c:pt>
                <c:pt idx="2543">
                  <c:v>347.77316000000002</c:v>
                </c:pt>
                <c:pt idx="2544">
                  <c:v>347.76483000000002</c:v>
                </c:pt>
                <c:pt idx="2545">
                  <c:v>347.75787000000008</c:v>
                </c:pt>
                <c:pt idx="2546">
                  <c:v>347.75225999999992</c:v>
                </c:pt>
                <c:pt idx="2547">
                  <c:v>347.74694999999991</c:v>
                </c:pt>
                <c:pt idx="2548">
                  <c:v>347.74038000000002</c:v>
                </c:pt>
                <c:pt idx="2549">
                  <c:v>347.73113999999822</c:v>
                </c:pt>
                <c:pt idx="2550">
                  <c:v>347.71908999999999</c:v>
                </c:pt>
                <c:pt idx="2551">
                  <c:v>347.70530999999892</c:v>
                </c:pt>
                <c:pt idx="2552">
                  <c:v>347.69214999999991</c:v>
                </c:pt>
                <c:pt idx="2553">
                  <c:v>347.68243000000001</c:v>
                </c:pt>
                <c:pt idx="2554">
                  <c:v>347.67815000000002</c:v>
                </c:pt>
                <c:pt idx="2555">
                  <c:v>347.67950000000002</c:v>
                </c:pt>
                <c:pt idx="2556">
                  <c:v>347.68448999999998</c:v>
                </c:pt>
                <c:pt idx="2557">
                  <c:v>347.68925999999999</c:v>
                </c:pt>
                <c:pt idx="2558">
                  <c:v>347.68921</c:v>
                </c:pt>
                <c:pt idx="2559">
                  <c:v>347.68038000000001</c:v>
                </c:pt>
                <c:pt idx="2560">
                  <c:v>347.66074000000009</c:v>
                </c:pt>
                <c:pt idx="2561">
                  <c:v>347.63123999999891</c:v>
                </c:pt>
                <c:pt idx="2562">
                  <c:v>347.59577999999891</c:v>
                </c:pt>
                <c:pt idx="2563">
                  <c:v>347.56040999999999</c:v>
                </c:pt>
                <c:pt idx="2564">
                  <c:v>347.53147000000001</c:v>
                </c:pt>
                <c:pt idx="2565">
                  <c:v>347.51382000000001</c:v>
                </c:pt>
                <c:pt idx="2566">
                  <c:v>347.50997000000001</c:v>
                </c:pt>
                <c:pt idx="2567">
                  <c:v>347.51958999999999</c:v>
                </c:pt>
                <c:pt idx="2568">
                  <c:v>347.53989000000001</c:v>
                </c:pt>
                <c:pt idx="2569">
                  <c:v>347.56560000000002</c:v>
                </c:pt>
                <c:pt idx="2570">
                  <c:v>347.58961999999991</c:v>
                </c:pt>
                <c:pt idx="2571">
                  <c:v>347.60489999999999</c:v>
                </c:pt>
                <c:pt idx="2572">
                  <c:v>347.60726</c:v>
                </c:pt>
                <c:pt idx="2573">
                  <c:v>347.59762000000001</c:v>
                </c:pt>
                <c:pt idx="2574">
                  <c:v>347.58122999999961</c:v>
                </c:pt>
                <c:pt idx="2575">
                  <c:v>347.56490000000002</c:v>
                </c:pt>
                <c:pt idx="2576">
                  <c:v>347.55389000000002</c:v>
                </c:pt>
                <c:pt idx="2577">
                  <c:v>347.55032</c:v>
                </c:pt>
                <c:pt idx="2578">
                  <c:v>347.55304999999993</c:v>
                </c:pt>
                <c:pt idx="2579">
                  <c:v>347.55835999999891</c:v>
                </c:pt>
                <c:pt idx="2580">
                  <c:v>347.56159000000002</c:v>
                </c:pt>
                <c:pt idx="2581">
                  <c:v>347.55907999999999</c:v>
                </c:pt>
                <c:pt idx="2582">
                  <c:v>347.55032</c:v>
                </c:pt>
                <c:pt idx="2583">
                  <c:v>347.53847000000002</c:v>
                </c:pt>
                <c:pt idx="2584">
                  <c:v>347.52895000000001</c:v>
                </c:pt>
                <c:pt idx="2585">
                  <c:v>347.52661999999862</c:v>
                </c:pt>
                <c:pt idx="2586">
                  <c:v>347.53300000000002</c:v>
                </c:pt>
                <c:pt idx="2587">
                  <c:v>347.5453</c:v>
                </c:pt>
                <c:pt idx="2588">
                  <c:v>347.55707999999993</c:v>
                </c:pt>
                <c:pt idx="2589">
                  <c:v>347.56064000000009</c:v>
                </c:pt>
                <c:pt idx="2590">
                  <c:v>347.54986000000002</c:v>
                </c:pt>
                <c:pt idx="2591">
                  <c:v>347.52253000000002</c:v>
                </c:pt>
                <c:pt idx="2592">
                  <c:v>347.48122999999862</c:v>
                </c:pt>
                <c:pt idx="2593">
                  <c:v>347.43259999999862</c:v>
                </c:pt>
                <c:pt idx="2594">
                  <c:v>347.38538999999997</c:v>
                </c:pt>
                <c:pt idx="2595">
                  <c:v>347.34775000000002</c:v>
                </c:pt>
                <c:pt idx="2596">
                  <c:v>347.32478000000009</c:v>
                </c:pt>
                <c:pt idx="2597">
                  <c:v>347.31741</c:v>
                </c:pt>
                <c:pt idx="2598">
                  <c:v>347.32234999999997</c:v>
                </c:pt>
                <c:pt idx="2599">
                  <c:v>347.33336999999892</c:v>
                </c:pt>
                <c:pt idx="2600">
                  <c:v>347.34345999999999</c:v>
                </c:pt>
                <c:pt idx="2601">
                  <c:v>347.34640999999999</c:v>
                </c:pt>
                <c:pt idx="2602">
                  <c:v>347.33823000000001</c:v>
                </c:pt>
                <c:pt idx="2603">
                  <c:v>347.31808000000001</c:v>
                </c:pt>
                <c:pt idx="2604">
                  <c:v>347.28840999999892</c:v>
                </c:pt>
                <c:pt idx="2605">
                  <c:v>347.25439</c:v>
                </c:pt>
                <c:pt idx="2606">
                  <c:v>347.22271999999862</c:v>
                </c:pt>
                <c:pt idx="2607">
                  <c:v>347.19974000000002</c:v>
                </c:pt>
                <c:pt idx="2608">
                  <c:v>347.18966999999998</c:v>
                </c:pt>
                <c:pt idx="2609">
                  <c:v>347.19331999999861</c:v>
                </c:pt>
                <c:pt idx="2610">
                  <c:v>347.20751000000001</c:v>
                </c:pt>
                <c:pt idx="2611">
                  <c:v>347.22574999999961</c:v>
                </c:pt>
                <c:pt idx="2612">
                  <c:v>347.24023</c:v>
                </c:pt>
                <c:pt idx="2613">
                  <c:v>347.24470000000002</c:v>
                </c:pt>
                <c:pt idx="2614">
                  <c:v>347.23678000000001</c:v>
                </c:pt>
                <c:pt idx="2615">
                  <c:v>347.21848</c:v>
                </c:pt>
                <c:pt idx="2616">
                  <c:v>347.19447000000002</c:v>
                </c:pt>
                <c:pt idx="2617">
                  <c:v>347.16924</c:v>
                </c:pt>
                <c:pt idx="2618">
                  <c:v>347.14515</c:v>
                </c:pt>
                <c:pt idx="2619">
                  <c:v>347.12189999999993</c:v>
                </c:pt>
                <c:pt idx="2620">
                  <c:v>347.09789999999992</c:v>
                </c:pt>
                <c:pt idx="2621">
                  <c:v>347.07243</c:v>
                </c:pt>
                <c:pt idx="2622">
                  <c:v>347.04746999999998</c:v>
                </c:pt>
                <c:pt idx="2623">
                  <c:v>347.02814000000001</c:v>
                </c:pt>
                <c:pt idx="2624">
                  <c:v>347.02098000000001</c:v>
                </c:pt>
                <c:pt idx="2625">
                  <c:v>347.03120000000001</c:v>
                </c:pt>
                <c:pt idx="2626">
                  <c:v>347.05989</c:v>
                </c:pt>
                <c:pt idx="2627">
                  <c:v>347.10185000000001</c:v>
                </c:pt>
                <c:pt idx="2628">
                  <c:v>347.14553000000001</c:v>
                </c:pt>
                <c:pt idx="2629">
                  <c:v>347.17577</c:v>
                </c:pt>
                <c:pt idx="2630">
                  <c:v>347.18015000000003</c:v>
                </c:pt>
                <c:pt idx="2631">
                  <c:v>347.15620999999999</c:v>
                </c:pt>
                <c:pt idx="2632">
                  <c:v>347.11425000000003</c:v>
                </c:pt>
                <c:pt idx="2633">
                  <c:v>347.07181000000003</c:v>
                </c:pt>
                <c:pt idx="2634">
                  <c:v>347.04482000000002</c:v>
                </c:pt>
                <c:pt idx="2635">
                  <c:v>347.04138999999992</c:v>
                </c:pt>
                <c:pt idx="2636">
                  <c:v>347.06092999999993</c:v>
                </c:pt>
                <c:pt idx="2637">
                  <c:v>347.09602000000001</c:v>
                </c:pt>
                <c:pt idx="2638">
                  <c:v>347.13566000000009</c:v>
                </c:pt>
                <c:pt idx="2639">
                  <c:v>347.16899000000001</c:v>
                </c:pt>
                <c:pt idx="2640">
                  <c:v>347.18990000000002</c:v>
                </c:pt>
                <c:pt idx="2641">
                  <c:v>347.19952000000001</c:v>
                </c:pt>
                <c:pt idx="2642">
                  <c:v>347.20501999999891</c:v>
                </c:pt>
                <c:pt idx="2643">
                  <c:v>347.21428000000009</c:v>
                </c:pt>
                <c:pt idx="2644">
                  <c:v>347.23061999999891</c:v>
                </c:pt>
                <c:pt idx="2645">
                  <c:v>347.25103999999891</c:v>
                </c:pt>
                <c:pt idx="2646">
                  <c:v>347.26803999999862</c:v>
                </c:pt>
                <c:pt idx="2647">
                  <c:v>347.27355999999861</c:v>
                </c:pt>
                <c:pt idx="2648">
                  <c:v>347.26282000000009</c:v>
                </c:pt>
                <c:pt idx="2649">
                  <c:v>347.23700999999892</c:v>
                </c:pt>
                <c:pt idx="2650">
                  <c:v>347.20328999999992</c:v>
                </c:pt>
                <c:pt idx="2651">
                  <c:v>347.17173000000003</c:v>
                </c:pt>
                <c:pt idx="2652">
                  <c:v>347.15053999999992</c:v>
                </c:pt>
                <c:pt idx="2653">
                  <c:v>347.14258000000001</c:v>
                </c:pt>
                <c:pt idx="2654">
                  <c:v>347.14445000000001</c:v>
                </c:pt>
                <c:pt idx="2655">
                  <c:v>347.14873</c:v>
                </c:pt>
                <c:pt idx="2656">
                  <c:v>347.14764000000002</c:v>
                </c:pt>
                <c:pt idx="2657">
                  <c:v>347.1367199999986</c:v>
                </c:pt>
                <c:pt idx="2658">
                  <c:v>347.11651999999862</c:v>
                </c:pt>
                <c:pt idx="2659">
                  <c:v>347.09170999999873</c:v>
                </c:pt>
                <c:pt idx="2660">
                  <c:v>347.06832999999921</c:v>
                </c:pt>
                <c:pt idx="2661">
                  <c:v>347.05065000000002</c:v>
                </c:pt>
                <c:pt idx="2662">
                  <c:v>347.03973000000002</c:v>
                </c:pt>
                <c:pt idx="2663">
                  <c:v>347.03375999999997</c:v>
                </c:pt>
                <c:pt idx="2664">
                  <c:v>347.02992999999992</c:v>
                </c:pt>
                <c:pt idx="2665">
                  <c:v>347.02663000000001</c:v>
                </c:pt>
                <c:pt idx="2666">
                  <c:v>347.02435000000003</c:v>
                </c:pt>
                <c:pt idx="2667">
                  <c:v>347.02517999999861</c:v>
                </c:pt>
                <c:pt idx="2668">
                  <c:v>347.03116999999861</c:v>
                </c:pt>
                <c:pt idx="2669">
                  <c:v>347.04245000000009</c:v>
                </c:pt>
                <c:pt idx="2670">
                  <c:v>347.05698000000001</c:v>
                </c:pt>
                <c:pt idx="2671">
                  <c:v>347.07141999999891</c:v>
                </c:pt>
                <c:pt idx="2672">
                  <c:v>347.08334999999892</c:v>
                </c:pt>
                <c:pt idx="2673">
                  <c:v>347.09316000000001</c:v>
                </c:pt>
                <c:pt idx="2674">
                  <c:v>347.10460999999998</c:v>
                </c:pt>
                <c:pt idx="2675">
                  <c:v>347.12330999999921</c:v>
                </c:pt>
                <c:pt idx="2676">
                  <c:v>347.15397999999999</c:v>
                </c:pt>
                <c:pt idx="2677">
                  <c:v>347.19790999999992</c:v>
                </c:pt>
                <c:pt idx="2678">
                  <c:v>347.25092000000001</c:v>
                </c:pt>
                <c:pt idx="2679">
                  <c:v>347.30365</c:v>
                </c:pt>
                <c:pt idx="2680">
                  <c:v>347.34383000000008</c:v>
                </c:pt>
                <c:pt idx="2681">
                  <c:v>347.36149999999992</c:v>
                </c:pt>
                <c:pt idx="2682">
                  <c:v>347.35431</c:v>
                </c:pt>
                <c:pt idx="2683">
                  <c:v>347.32909000000001</c:v>
                </c:pt>
                <c:pt idx="2684">
                  <c:v>347.29770000000002</c:v>
                </c:pt>
                <c:pt idx="2685">
                  <c:v>347.27046000000001</c:v>
                </c:pt>
                <c:pt idx="2686">
                  <c:v>347.25152999999892</c:v>
                </c:pt>
                <c:pt idx="2687">
                  <c:v>347.2385299999986</c:v>
                </c:pt>
                <c:pt idx="2688">
                  <c:v>347.22487999999993</c:v>
                </c:pt>
                <c:pt idx="2689">
                  <c:v>347.20368999999999</c:v>
                </c:pt>
                <c:pt idx="2690">
                  <c:v>347.17147999999992</c:v>
                </c:pt>
                <c:pt idx="2691">
                  <c:v>347.13008000000002</c:v>
                </c:pt>
                <c:pt idx="2692">
                  <c:v>347.08569999999992</c:v>
                </c:pt>
                <c:pt idx="2693">
                  <c:v>347.04539</c:v>
                </c:pt>
                <c:pt idx="2694">
                  <c:v>347.01330999999891</c:v>
                </c:pt>
                <c:pt idx="2695">
                  <c:v>346.98896000000002</c:v>
                </c:pt>
                <c:pt idx="2696">
                  <c:v>346.96800000000002</c:v>
                </c:pt>
                <c:pt idx="2697">
                  <c:v>346.94511999999861</c:v>
                </c:pt>
                <c:pt idx="2698">
                  <c:v>346.91730000000001</c:v>
                </c:pt>
                <c:pt idx="2699">
                  <c:v>346.88646999999997</c:v>
                </c:pt>
                <c:pt idx="2700">
                  <c:v>346.85897</c:v>
                </c:pt>
                <c:pt idx="2701">
                  <c:v>346.84296999999998</c:v>
                </c:pt>
                <c:pt idx="2702">
                  <c:v>346.84453000000002</c:v>
                </c:pt>
                <c:pt idx="2703">
                  <c:v>346.86499000000009</c:v>
                </c:pt>
                <c:pt idx="2704">
                  <c:v>346.90017999999861</c:v>
                </c:pt>
                <c:pt idx="2705">
                  <c:v>346.94195999999891</c:v>
                </c:pt>
                <c:pt idx="2706">
                  <c:v>346.98130999999859</c:v>
                </c:pt>
                <c:pt idx="2707">
                  <c:v>347.01229000000001</c:v>
                </c:pt>
                <c:pt idx="2708">
                  <c:v>347.03454999999991</c:v>
                </c:pt>
                <c:pt idx="2709">
                  <c:v>347.05297999999999</c:v>
                </c:pt>
                <c:pt idx="2710">
                  <c:v>347.07454999999999</c:v>
                </c:pt>
                <c:pt idx="2711">
                  <c:v>347.10431</c:v>
                </c:pt>
                <c:pt idx="2712">
                  <c:v>347.14217000000002</c:v>
                </c:pt>
                <c:pt idx="2713">
                  <c:v>347.18194999999997</c:v>
                </c:pt>
                <c:pt idx="2714">
                  <c:v>347.21320999999921</c:v>
                </c:pt>
                <c:pt idx="2715">
                  <c:v>347.22608999999892</c:v>
                </c:pt>
                <c:pt idx="2716">
                  <c:v>347.21636000000001</c:v>
                </c:pt>
                <c:pt idx="2717">
                  <c:v>347.18838</c:v>
                </c:pt>
                <c:pt idx="2718">
                  <c:v>347.15294</c:v>
                </c:pt>
                <c:pt idx="2719">
                  <c:v>347.12293999999991</c:v>
                </c:pt>
                <c:pt idx="2720">
                  <c:v>347.10843999999992</c:v>
                </c:pt>
                <c:pt idx="2721">
                  <c:v>347.11412999999999</c:v>
                </c:pt>
                <c:pt idx="2722">
                  <c:v>347.1386</c:v>
                </c:pt>
                <c:pt idx="2723">
                  <c:v>347.17622999999998</c:v>
                </c:pt>
                <c:pt idx="2724">
                  <c:v>347.21994000000001</c:v>
                </c:pt>
                <c:pt idx="2725">
                  <c:v>347.26418999999999</c:v>
                </c:pt>
                <c:pt idx="2726">
                  <c:v>347.30647999999991</c:v>
                </c:pt>
                <c:pt idx="2727">
                  <c:v>347.34650999999991</c:v>
                </c:pt>
                <c:pt idx="2728">
                  <c:v>347.38418000000001</c:v>
                </c:pt>
                <c:pt idx="2729">
                  <c:v>347.4175199999986</c:v>
                </c:pt>
                <c:pt idx="2730">
                  <c:v>347.44189</c:v>
                </c:pt>
                <c:pt idx="2731">
                  <c:v>347.45132999999862</c:v>
                </c:pt>
                <c:pt idx="2732">
                  <c:v>347.44193999999891</c:v>
                </c:pt>
                <c:pt idx="2733">
                  <c:v>347.41462999999999</c:v>
                </c:pt>
                <c:pt idx="2734">
                  <c:v>347.37589000000008</c:v>
                </c:pt>
                <c:pt idx="2735">
                  <c:v>347.33524</c:v>
                </c:pt>
                <c:pt idx="2736">
                  <c:v>347.30137999999891</c:v>
                </c:pt>
                <c:pt idx="2737">
                  <c:v>347.27940000000001</c:v>
                </c:pt>
                <c:pt idx="2738">
                  <c:v>347.26940000000002</c:v>
                </c:pt>
                <c:pt idx="2739">
                  <c:v>347.26765999999992</c:v>
                </c:pt>
                <c:pt idx="2740">
                  <c:v>347.26884999999999</c:v>
                </c:pt>
                <c:pt idx="2741">
                  <c:v>347.26909000000001</c:v>
                </c:pt>
                <c:pt idx="2742">
                  <c:v>347.26779999999991</c:v>
                </c:pt>
                <c:pt idx="2743">
                  <c:v>347.26816999999892</c:v>
                </c:pt>
                <c:pt idx="2744">
                  <c:v>347.27528000000001</c:v>
                </c:pt>
                <c:pt idx="2745">
                  <c:v>347.2934199999986</c:v>
                </c:pt>
                <c:pt idx="2746">
                  <c:v>347.32328000000001</c:v>
                </c:pt>
                <c:pt idx="2747">
                  <c:v>347.36081999999999</c:v>
                </c:pt>
                <c:pt idx="2748">
                  <c:v>347.39809999999892</c:v>
                </c:pt>
                <c:pt idx="2749">
                  <c:v>347.42586</c:v>
                </c:pt>
                <c:pt idx="2750">
                  <c:v>347.43673999999828</c:v>
                </c:pt>
                <c:pt idx="2751">
                  <c:v>347.42746</c:v>
                </c:pt>
                <c:pt idx="2752">
                  <c:v>347.39951000000002</c:v>
                </c:pt>
                <c:pt idx="2753">
                  <c:v>347.35798</c:v>
                </c:pt>
                <c:pt idx="2754">
                  <c:v>347.30959000000001</c:v>
                </c:pt>
                <c:pt idx="2755">
                  <c:v>347.26074999999997</c:v>
                </c:pt>
                <c:pt idx="2756">
                  <c:v>347.21605999999861</c:v>
                </c:pt>
                <c:pt idx="2757">
                  <c:v>347.17795999999993</c:v>
                </c:pt>
                <c:pt idx="2758">
                  <c:v>347.14690999999999</c:v>
                </c:pt>
                <c:pt idx="2759">
                  <c:v>347.12227999999999</c:v>
                </c:pt>
                <c:pt idx="2760">
                  <c:v>347.1028</c:v>
                </c:pt>
                <c:pt idx="2761">
                  <c:v>347.08670000000001</c:v>
                </c:pt>
                <c:pt idx="2762">
                  <c:v>347.07168999999999</c:v>
                </c:pt>
                <c:pt idx="2763">
                  <c:v>347.05489</c:v>
                </c:pt>
                <c:pt idx="2764">
                  <c:v>347.03356999999892</c:v>
                </c:pt>
                <c:pt idx="2765">
                  <c:v>347.00603000000001</c:v>
                </c:pt>
                <c:pt idx="2766">
                  <c:v>346.97246000000001</c:v>
                </c:pt>
                <c:pt idx="2767">
                  <c:v>346.93538000000001</c:v>
                </c:pt>
                <c:pt idx="2768">
                  <c:v>346.89918999999992</c:v>
                </c:pt>
                <c:pt idx="2769">
                  <c:v>346.86899</c:v>
                </c:pt>
                <c:pt idx="2770">
                  <c:v>346.84929</c:v>
                </c:pt>
                <c:pt idx="2771">
                  <c:v>346.84282999999999</c:v>
                </c:pt>
                <c:pt idx="2772">
                  <c:v>346.84992999999997</c:v>
                </c:pt>
                <c:pt idx="2773">
                  <c:v>346.86881</c:v>
                </c:pt>
                <c:pt idx="2774">
                  <c:v>346.89620999999892</c:v>
                </c:pt>
                <c:pt idx="2775">
                  <c:v>346.92824999999891</c:v>
                </c:pt>
                <c:pt idx="2776">
                  <c:v>346.96112999999872</c:v>
                </c:pt>
                <c:pt idx="2777">
                  <c:v>346.9911999999984</c:v>
                </c:pt>
                <c:pt idx="2778">
                  <c:v>347.01495</c:v>
                </c:pt>
                <c:pt idx="2779">
                  <c:v>347.02913999999862</c:v>
                </c:pt>
                <c:pt idx="2780">
                  <c:v>347.03090999999961</c:v>
                </c:pt>
                <c:pt idx="2781">
                  <c:v>347.01866999999999</c:v>
                </c:pt>
                <c:pt idx="2782">
                  <c:v>346.99274999999892</c:v>
                </c:pt>
                <c:pt idx="2783">
                  <c:v>346.95620999999892</c:v>
                </c:pt>
                <c:pt idx="2784">
                  <c:v>346.91458</c:v>
                </c:pt>
                <c:pt idx="2785">
                  <c:v>346.87459000000001</c:v>
                </c:pt>
                <c:pt idx="2786">
                  <c:v>346.84208000000001</c:v>
                </c:pt>
                <c:pt idx="2787">
                  <c:v>346.82015999999891</c:v>
                </c:pt>
                <c:pt idx="2788">
                  <c:v>346.80862000000002</c:v>
                </c:pt>
                <c:pt idx="2789">
                  <c:v>346.80538999999999</c:v>
                </c:pt>
                <c:pt idx="2790">
                  <c:v>346.80763000000002</c:v>
                </c:pt>
                <c:pt idx="2791">
                  <c:v>346.81331999999861</c:v>
                </c:pt>
                <c:pt idx="2792">
                  <c:v>346.82150000000001</c:v>
                </c:pt>
                <c:pt idx="2793">
                  <c:v>346.83175999999997</c:v>
                </c:pt>
                <c:pt idx="2794">
                  <c:v>346.84370999999999</c:v>
                </c:pt>
                <c:pt idx="2795">
                  <c:v>346.85624000000001</c:v>
                </c:pt>
                <c:pt idx="2796">
                  <c:v>346.86781000000002</c:v>
                </c:pt>
                <c:pt idx="2797">
                  <c:v>346.87734</c:v>
                </c:pt>
                <c:pt idx="2798">
                  <c:v>346.88504</c:v>
                </c:pt>
                <c:pt idx="2799">
                  <c:v>346.89287999999999</c:v>
                </c:pt>
                <c:pt idx="2800">
                  <c:v>346.90390999999892</c:v>
                </c:pt>
                <c:pt idx="2801">
                  <c:v>346.92074000000002</c:v>
                </c:pt>
                <c:pt idx="2802">
                  <c:v>346.94376999999992</c:v>
                </c:pt>
                <c:pt idx="2803">
                  <c:v>346.97005999999891</c:v>
                </c:pt>
                <c:pt idx="2804">
                  <c:v>346.99382000000003</c:v>
                </c:pt>
                <c:pt idx="2805">
                  <c:v>347.00846000000001</c:v>
                </c:pt>
                <c:pt idx="2806">
                  <c:v>347.0095</c:v>
                </c:pt>
                <c:pt idx="2807">
                  <c:v>346.99666999999891</c:v>
                </c:pt>
                <c:pt idx="2808">
                  <c:v>346.97465</c:v>
                </c:pt>
                <c:pt idx="2809">
                  <c:v>346.95188999999999</c:v>
                </c:pt>
                <c:pt idx="2810">
                  <c:v>346.93792999999891</c:v>
                </c:pt>
                <c:pt idx="2811">
                  <c:v>346.9397199999986</c:v>
                </c:pt>
                <c:pt idx="2812">
                  <c:v>346.95929999999993</c:v>
                </c:pt>
                <c:pt idx="2813">
                  <c:v>346.99302999999861</c:v>
                </c:pt>
                <c:pt idx="2814">
                  <c:v>347.03381000000002</c:v>
                </c:pt>
                <c:pt idx="2815">
                  <c:v>347.07416000000001</c:v>
                </c:pt>
                <c:pt idx="2816">
                  <c:v>347.10896000000002</c:v>
                </c:pt>
                <c:pt idx="2817">
                  <c:v>347.13664999999997</c:v>
                </c:pt>
                <c:pt idx="2818">
                  <c:v>347.15855999999991</c:v>
                </c:pt>
                <c:pt idx="2819">
                  <c:v>347.17698000000001</c:v>
                </c:pt>
                <c:pt idx="2820">
                  <c:v>347.19304999999991</c:v>
                </c:pt>
                <c:pt idx="2821">
                  <c:v>347.20582000000002</c:v>
                </c:pt>
                <c:pt idx="2822">
                  <c:v>347.21292999999997</c:v>
                </c:pt>
                <c:pt idx="2823">
                  <c:v>347.21230000000003</c:v>
                </c:pt>
                <c:pt idx="2824">
                  <c:v>347.20413000000002</c:v>
                </c:pt>
                <c:pt idx="2825">
                  <c:v>347.19180999999998</c:v>
                </c:pt>
                <c:pt idx="2826">
                  <c:v>347.18122</c:v>
                </c:pt>
                <c:pt idx="2827">
                  <c:v>347.17833999999891</c:v>
                </c:pt>
                <c:pt idx="2828">
                  <c:v>347.18666000000002</c:v>
                </c:pt>
                <c:pt idx="2829">
                  <c:v>347.20542</c:v>
                </c:pt>
                <c:pt idx="2830">
                  <c:v>347.22980000000001</c:v>
                </c:pt>
                <c:pt idx="2831">
                  <c:v>347.25320999999991</c:v>
                </c:pt>
                <c:pt idx="2832">
                  <c:v>347.26974999999999</c:v>
                </c:pt>
                <c:pt idx="2833">
                  <c:v>347.27659999999997</c:v>
                </c:pt>
                <c:pt idx="2834">
                  <c:v>347.27476000000001</c:v>
                </c:pt>
                <c:pt idx="2835">
                  <c:v>347.26819999999861</c:v>
                </c:pt>
                <c:pt idx="2836">
                  <c:v>347.26128</c:v>
                </c:pt>
                <c:pt idx="2837">
                  <c:v>347.25605000000002</c:v>
                </c:pt>
                <c:pt idx="2838">
                  <c:v>347.25098000000008</c:v>
                </c:pt>
                <c:pt idx="2839">
                  <c:v>347.24198000000001</c:v>
                </c:pt>
                <c:pt idx="2840">
                  <c:v>347.22503999999998</c:v>
                </c:pt>
                <c:pt idx="2841">
                  <c:v>347.19907000000001</c:v>
                </c:pt>
                <c:pt idx="2842">
                  <c:v>347.16746999999998</c:v>
                </c:pt>
                <c:pt idx="2843">
                  <c:v>347.13758000000001</c:v>
                </c:pt>
                <c:pt idx="2844">
                  <c:v>347.11802999999992</c:v>
                </c:pt>
                <c:pt idx="2845">
                  <c:v>347.11518000000001</c:v>
                </c:pt>
                <c:pt idx="2846">
                  <c:v>347.13010999999892</c:v>
                </c:pt>
                <c:pt idx="2847">
                  <c:v>347.15804000000009</c:v>
                </c:pt>
                <c:pt idx="2848">
                  <c:v>347.18997000000002</c:v>
                </c:pt>
                <c:pt idx="2849">
                  <c:v>347.21584999999999</c:v>
                </c:pt>
                <c:pt idx="2850">
                  <c:v>347.22832999999872</c:v>
                </c:pt>
                <c:pt idx="2851">
                  <c:v>347.22530999999861</c:v>
                </c:pt>
                <c:pt idx="2852">
                  <c:v>347.21032999999892</c:v>
                </c:pt>
                <c:pt idx="2853">
                  <c:v>347.19076999999999</c:v>
                </c:pt>
                <c:pt idx="2854">
                  <c:v>347.17419000000001</c:v>
                </c:pt>
                <c:pt idx="2855">
                  <c:v>347.16563000000002</c:v>
                </c:pt>
                <c:pt idx="2856">
                  <c:v>347.16579000000002</c:v>
                </c:pt>
                <c:pt idx="2857">
                  <c:v>347.17158000000001</c:v>
                </c:pt>
                <c:pt idx="2858">
                  <c:v>347.17784</c:v>
                </c:pt>
                <c:pt idx="2859">
                  <c:v>347.1798</c:v>
                </c:pt>
                <c:pt idx="2860">
                  <c:v>347.17545000000001</c:v>
                </c:pt>
                <c:pt idx="2861">
                  <c:v>347.16622999999993</c:v>
                </c:pt>
                <c:pt idx="2862">
                  <c:v>347.15615000000003</c:v>
                </c:pt>
                <c:pt idx="2863">
                  <c:v>347.14989000000008</c:v>
                </c:pt>
                <c:pt idx="2864">
                  <c:v>347.15053999999992</c:v>
                </c:pt>
                <c:pt idx="2865">
                  <c:v>347.15810999999991</c:v>
                </c:pt>
                <c:pt idx="2866">
                  <c:v>347.16913999999991</c:v>
                </c:pt>
                <c:pt idx="2867">
                  <c:v>347.17759999999993</c:v>
                </c:pt>
                <c:pt idx="2868">
                  <c:v>347.17686000000009</c:v>
                </c:pt>
                <c:pt idx="2869">
                  <c:v>347.16183000000001</c:v>
                </c:pt>
                <c:pt idx="2870">
                  <c:v>347.13087999999999</c:v>
                </c:pt>
                <c:pt idx="2871">
                  <c:v>347.08686</c:v>
                </c:pt>
                <c:pt idx="2872">
                  <c:v>347.03629000000001</c:v>
                </c:pt>
                <c:pt idx="2873">
                  <c:v>346.98801999999858</c:v>
                </c:pt>
                <c:pt idx="2874">
                  <c:v>346.95085</c:v>
                </c:pt>
                <c:pt idx="2875">
                  <c:v>346.93096999999892</c:v>
                </c:pt>
                <c:pt idx="2876">
                  <c:v>346.93002000000001</c:v>
                </c:pt>
                <c:pt idx="2877">
                  <c:v>346.94466</c:v>
                </c:pt>
                <c:pt idx="2878">
                  <c:v>346.96782000000002</c:v>
                </c:pt>
                <c:pt idx="2879">
                  <c:v>346.9910999999986</c:v>
                </c:pt>
                <c:pt idx="2880">
                  <c:v>347.00745000000001</c:v>
                </c:pt>
                <c:pt idx="2881">
                  <c:v>347.01289000000003</c:v>
                </c:pt>
                <c:pt idx="2882">
                  <c:v>347.00700000000001</c:v>
                </c:pt>
                <c:pt idx="2883">
                  <c:v>346.99225999999891</c:v>
                </c:pt>
                <c:pt idx="2884">
                  <c:v>346.97210999999862</c:v>
                </c:pt>
                <c:pt idx="2885">
                  <c:v>346.94909999999999</c:v>
                </c:pt>
                <c:pt idx="2886">
                  <c:v>346.92336999999861</c:v>
                </c:pt>
                <c:pt idx="2887">
                  <c:v>346.89281</c:v>
                </c:pt>
                <c:pt idx="2888">
                  <c:v>346.85458</c:v>
                </c:pt>
                <c:pt idx="2889">
                  <c:v>346.80707999999993</c:v>
                </c:pt>
                <c:pt idx="2890">
                  <c:v>346.75170000000003</c:v>
                </c:pt>
                <c:pt idx="2891">
                  <c:v>346.69312999999892</c:v>
                </c:pt>
                <c:pt idx="2892">
                  <c:v>346.63834999999892</c:v>
                </c:pt>
                <c:pt idx="2893">
                  <c:v>346.59428000000008</c:v>
                </c:pt>
                <c:pt idx="2894">
                  <c:v>346.56528000000009</c:v>
                </c:pt>
                <c:pt idx="2895">
                  <c:v>346.55198999999999</c:v>
                </c:pt>
                <c:pt idx="2896">
                  <c:v>346.55092999999999</c:v>
                </c:pt>
                <c:pt idx="2897">
                  <c:v>346.55604</c:v>
                </c:pt>
                <c:pt idx="2898">
                  <c:v>346.56036999999998</c:v>
                </c:pt>
                <c:pt idx="2899">
                  <c:v>346.55835999999891</c:v>
                </c:pt>
                <c:pt idx="2900">
                  <c:v>346.5471</c:v>
                </c:pt>
                <c:pt idx="2901">
                  <c:v>346.52634999999862</c:v>
                </c:pt>
                <c:pt idx="2902">
                  <c:v>346.49790000000002</c:v>
                </c:pt>
                <c:pt idx="2903">
                  <c:v>346.46410999999961</c:v>
                </c:pt>
                <c:pt idx="2904">
                  <c:v>346.4269199999984</c:v>
                </c:pt>
                <c:pt idx="2905">
                  <c:v>346.38729000000001</c:v>
                </c:pt>
                <c:pt idx="2906">
                  <c:v>346.34563000000009</c:v>
                </c:pt>
                <c:pt idx="2907">
                  <c:v>346.30237</c:v>
                </c:pt>
                <c:pt idx="2908">
                  <c:v>346.25853000000001</c:v>
                </c:pt>
                <c:pt idx="2909">
                  <c:v>346.2161199999984</c:v>
                </c:pt>
                <c:pt idx="2910">
                  <c:v>346.17786999999998</c:v>
                </c:pt>
                <c:pt idx="2911">
                  <c:v>346.14663999999999</c:v>
                </c:pt>
                <c:pt idx="2912">
                  <c:v>346.12473999999992</c:v>
                </c:pt>
                <c:pt idx="2913">
                  <c:v>346.11299000000002</c:v>
                </c:pt>
                <c:pt idx="2914">
                  <c:v>346.11057</c:v>
                </c:pt>
                <c:pt idx="2915">
                  <c:v>346.11493999999999</c:v>
                </c:pt>
                <c:pt idx="2916">
                  <c:v>346.12266</c:v>
                </c:pt>
                <c:pt idx="2917">
                  <c:v>346.13045999999991</c:v>
                </c:pt>
                <c:pt idx="2918">
                  <c:v>346.13620999999961</c:v>
                </c:pt>
                <c:pt idx="2919">
                  <c:v>346.13947000000002</c:v>
                </c:pt>
                <c:pt idx="2920">
                  <c:v>346.1413</c:v>
                </c:pt>
                <c:pt idx="2921">
                  <c:v>346.14351999999991</c:v>
                </c:pt>
                <c:pt idx="2922">
                  <c:v>346.14749999999998</c:v>
                </c:pt>
                <c:pt idx="2923">
                  <c:v>346.15316999999999</c:v>
                </c:pt>
                <c:pt idx="2924">
                  <c:v>346.15881000000002</c:v>
                </c:pt>
                <c:pt idx="2925">
                  <c:v>346.16147000000001</c:v>
                </c:pt>
                <c:pt idx="2926">
                  <c:v>346.15836000000002</c:v>
                </c:pt>
                <c:pt idx="2927">
                  <c:v>346.14837999999992</c:v>
                </c:pt>
                <c:pt idx="2928">
                  <c:v>346.13299999999992</c:v>
                </c:pt>
                <c:pt idx="2929">
                  <c:v>346.11624</c:v>
                </c:pt>
                <c:pt idx="2930">
                  <c:v>346.10323</c:v>
                </c:pt>
                <c:pt idx="2931">
                  <c:v>346.09845999999891</c:v>
                </c:pt>
                <c:pt idx="2932">
                  <c:v>346.10363999999993</c:v>
                </c:pt>
                <c:pt idx="2933">
                  <c:v>346.11687000000001</c:v>
                </c:pt>
                <c:pt idx="2934">
                  <c:v>346.13303999999891</c:v>
                </c:pt>
                <c:pt idx="2935">
                  <c:v>346.14623</c:v>
                </c:pt>
                <c:pt idx="2936">
                  <c:v>346.15233999999992</c:v>
                </c:pt>
                <c:pt idx="2937">
                  <c:v>346.15134</c:v>
                </c:pt>
                <c:pt idx="2938">
                  <c:v>346.14769999999999</c:v>
                </c:pt>
                <c:pt idx="2939">
                  <c:v>346.14828</c:v>
                </c:pt>
                <c:pt idx="2940">
                  <c:v>346.15908000000002</c:v>
                </c:pt>
                <c:pt idx="2941">
                  <c:v>346.18189000000001</c:v>
                </c:pt>
                <c:pt idx="2942">
                  <c:v>346.21258999999992</c:v>
                </c:pt>
                <c:pt idx="2943">
                  <c:v>346.24187999999992</c:v>
                </c:pt>
                <c:pt idx="2944">
                  <c:v>346.25848000000002</c:v>
                </c:pt>
                <c:pt idx="2945">
                  <c:v>346.25332999999961</c:v>
                </c:pt>
                <c:pt idx="2946">
                  <c:v>346.22379000000001</c:v>
                </c:pt>
                <c:pt idx="2947">
                  <c:v>346.17532</c:v>
                </c:pt>
                <c:pt idx="2948">
                  <c:v>346.11989</c:v>
                </c:pt>
                <c:pt idx="2949">
                  <c:v>346.07148999999993</c:v>
                </c:pt>
                <c:pt idx="2950">
                  <c:v>346.04077000000001</c:v>
                </c:pt>
                <c:pt idx="2951">
                  <c:v>346.03106000000002</c:v>
                </c:pt>
                <c:pt idx="2952">
                  <c:v>346.03751999999861</c:v>
                </c:pt>
                <c:pt idx="2953">
                  <c:v>346.04944999999998</c:v>
                </c:pt>
                <c:pt idx="2954">
                  <c:v>346.05486999999999</c:v>
                </c:pt>
                <c:pt idx="2955">
                  <c:v>346.04548999999997</c:v>
                </c:pt>
                <c:pt idx="2956">
                  <c:v>346.01995999999991</c:v>
                </c:pt>
                <c:pt idx="2957">
                  <c:v>345.98381999999862</c:v>
                </c:pt>
                <c:pt idx="2958">
                  <c:v>345.94646</c:v>
                </c:pt>
                <c:pt idx="2959">
                  <c:v>345.91669000000002</c:v>
                </c:pt>
                <c:pt idx="2960">
                  <c:v>345.89893999999862</c:v>
                </c:pt>
                <c:pt idx="2961">
                  <c:v>345.89184999999992</c:v>
                </c:pt>
                <c:pt idx="2962">
                  <c:v>345.88936999999999</c:v>
                </c:pt>
                <c:pt idx="2963">
                  <c:v>345.88432</c:v>
                </c:pt>
                <c:pt idx="2964">
                  <c:v>345.87189000000001</c:v>
                </c:pt>
                <c:pt idx="2965">
                  <c:v>345.85212000000001</c:v>
                </c:pt>
                <c:pt idx="2966">
                  <c:v>345.82938999999999</c:v>
                </c:pt>
                <c:pt idx="2967">
                  <c:v>345.81007999999991</c:v>
                </c:pt>
                <c:pt idx="2968">
                  <c:v>345.79903999999891</c:v>
                </c:pt>
                <c:pt idx="2969">
                  <c:v>345.79709000000003</c:v>
                </c:pt>
                <c:pt idx="2970">
                  <c:v>345.80032</c:v>
                </c:pt>
                <c:pt idx="2971">
                  <c:v>345.80194</c:v>
                </c:pt>
                <c:pt idx="2972">
                  <c:v>345.79556000000002</c:v>
                </c:pt>
                <c:pt idx="2973">
                  <c:v>345.77836000000002</c:v>
                </c:pt>
                <c:pt idx="2974">
                  <c:v>345.75250999999997</c:v>
                </c:pt>
                <c:pt idx="2975">
                  <c:v>345.72419000000002</c:v>
                </c:pt>
                <c:pt idx="2976">
                  <c:v>345.70096999999993</c:v>
                </c:pt>
                <c:pt idx="2977">
                  <c:v>345.68851000000001</c:v>
                </c:pt>
                <c:pt idx="2978">
                  <c:v>345.68812999999892</c:v>
                </c:pt>
                <c:pt idx="2979">
                  <c:v>345.69652000000002</c:v>
                </c:pt>
                <c:pt idx="2980">
                  <c:v>345.70747</c:v>
                </c:pt>
                <c:pt idx="2981">
                  <c:v>345.71476999999999</c:v>
                </c:pt>
                <c:pt idx="2982">
                  <c:v>345.71494000000001</c:v>
                </c:pt>
                <c:pt idx="2983">
                  <c:v>345.70830999999862</c:v>
                </c:pt>
                <c:pt idx="2984">
                  <c:v>345.69858999999991</c:v>
                </c:pt>
                <c:pt idx="2985">
                  <c:v>345.69047</c:v>
                </c:pt>
                <c:pt idx="2986">
                  <c:v>345.68745000000001</c:v>
                </c:pt>
                <c:pt idx="2987">
                  <c:v>345.69010999999921</c:v>
                </c:pt>
                <c:pt idx="2988">
                  <c:v>345.69587000000001</c:v>
                </c:pt>
                <c:pt idx="2989">
                  <c:v>345.70049999999998</c:v>
                </c:pt>
                <c:pt idx="2990">
                  <c:v>345.69997999999993</c:v>
                </c:pt>
                <c:pt idx="2991">
                  <c:v>345.69234999999998</c:v>
                </c:pt>
                <c:pt idx="2992">
                  <c:v>345.67831000000001</c:v>
                </c:pt>
                <c:pt idx="2993">
                  <c:v>345.66100999999998</c:v>
                </c:pt>
                <c:pt idx="2994">
                  <c:v>345.64483000000001</c:v>
                </c:pt>
                <c:pt idx="2995">
                  <c:v>345.63414999999992</c:v>
                </c:pt>
                <c:pt idx="2996">
                  <c:v>345.63229000000001</c:v>
                </c:pt>
                <c:pt idx="2997">
                  <c:v>345.64062999999999</c:v>
                </c:pt>
                <c:pt idx="2998">
                  <c:v>345.65855999999991</c:v>
                </c:pt>
                <c:pt idx="2999">
                  <c:v>345.68326999999999</c:v>
                </c:pt>
                <c:pt idx="3000">
                  <c:v>345.70994999999999</c:v>
                </c:pt>
                <c:pt idx="3001">
                  <c:v>345.73248000000001</c:v>
                </c:pt>
                <c:pt idx="3002">
                  <c:v>345.74439000000001</c:v>
                </c:pt>
                <c:pt idx="3003">
                  <c:v>345.74059999999992</c:v>
                </c:pt>
                <c:pt idx="3004">
                  <c:v>345.71931000000001</c:v>
                </c:pt>
                <c:pt idx="3005">
                  <c:v>345.68322000000001</c:v>
                </c:pt>
                <c:pt idx="3006">
                  <c:v>345.63908000000009</c:v>
                </c:pt>
                <c:pt idx="3007">
                  <c:v>345.59607999999997</c:v>
                </c:pt>
                <c:pt idx="3008">
                  <c:v>345.56297000000001</c:v>
                </c:pt>
                <c:pt idx="3009">
                  <c:v>345.54518999999999</c:v>
                </c:pt>
                <c:pt idx="3010">
                  <c:v>345.54316999999998</c:v>
                </c:pt>
                <c:pt idx="3011">
                  <c:v>345.55261999999999</c:v>
                </c:pt>
                <c:pt idx="3012">
                  <c:v>345.56672999999961</c:v>
                </c:pt>
                <c:pt idx="3013">
                  <c:v>345.57932</c:v>
                </c:pt>
                <c:pt idx="3014">
                  <c:v>345.58762000000002</c:v>
                </c:pt>
                <c:pt idx="3015">
                  <c:v>345.59293000000002</c:v>
                </c:pt>
                <c:pt idx="3016">
                  <c:v>345.5994</c:v>
                </c:pt>
                <c:pt idx="3017">
                  <c:v>345.61079000000001</c:v>
                </c:pt>
                <c:pt idx="3018">
                  <c:v>345.62799000000001</c:v>
                </c:pt>
                <c:pt idx="3019">
                  <c:v>345.64735000000002</c:v>
                </c:pt>
                <c:pt idx="3020">
                  <c:v>345.66210000000001</c:v>
                </c:pt>
                <c:pt idx="3021">
                  <c:v>345.66545000000002</c:v>
                </c:pt>
                <c:pt idx="3022">
                  <c:v>345.65406999999999</c:v>
                </c:pt>
                <c:pt idx="3023">
                  <c:v>345.63044000000002</c:v>
                </c:pt>
                <c:pt idx="3024">
                  <c:v>345.60219999999993</c:v>
                </c:pt>
                <c:pt idx="3025">
                  <c:v>345.57925</c:v>
                </c:pt>
                <c:pt idx="3026">
                  <c:v>345.56945999999999</c:v>
                </c:pt>
                <c:pt idx="3027">
                  <c:v>345.57508999999999</c:v>
                </c:pt>
                <c:pt idx="3028">
                  <c:v>345.59174000000002</c:v>
                </c:pt>
                <c:pt idx="3029">
                  <c:v>345.61027999999999</c:v>
                </c:pt>
                <c:pt idx="3030">
                  <c:v>345.62076999999999</c:v>
                </c:pt>
                <c:pt idx="3031">
                  <c:v>345.61703</c:v>
                </c:pt>
                <c:pt idx="3032">
                  <c:v>345.59890999999891</c:v>
                </c:pt>
                <c:pt idx="3033">
                  <c:v>345.57211000000001</c:v>
                </c:pt>
                <c:pt idx="3034">
                  <c:v>345.54507000000001</c:v>
                </c:pt>
                <c:pt idx="3035">
                  <c:v>345.52522999999991</c:v>
                </c:pt>
                <c:pt idx="3036">
                  <c:v>345.51553000000001</c:v>
                </c:pt>
                <c:pt idx="3037">
                  <c:v>345.51371999999998</c:v>
                </c:pt>
                <c:pt idx="3038">
                  <c:v>345.51389</c:v>
                </c:pt>
                <c:pt idx="3039">
                  <c:v>345.50990000000002</c:v>
                </c:pt>
                <c:pt idx="3040">
                  <c:v>345.49862999999891</c:v>
                </c:pt>
                <c:pt idx="3041">
                  <c:v>345.4815399999984</c:v>
                </c:pt>
                <c:pt idx="3042">
                  <c:v>345.46397999999891</c:v>
                </c:pt>
                <c:pt idx="3043">
                  <c:v>345.45254999999992</c:v>
                </c:pt>
                <c:pt idx="3044">
                  <c:v>345.45188000000002</c:v>
                </c:pt>
                <c:pt idx="3045">
                  <c:v>345.46271999999891</c:v>
                </c:pt>
                <c:pt idx="3046">
                  <c:v>345.48162999999892</c:v>
                </c:pt>
                <c:pt idx="3047">
                  <c:v>345.50257999999991</c:v>
                </c:pt>
                <c:pt idx="3048">
                  <c:v>345.51977999999991</c:v>
                </c:pt>
                <c:pt idx="3049">
                  <c:v>345.52985000000001</c:v>
                </c:pt>
                <c:pt idx="3050">
                  <c:v>345.53289000000001</c:v>
                </c:pt>
                <c:pt idx="3051">
                  <c:v>345.53190999999862</c:v>
                </c:pt>
                <c:pt idx="3052">
                  <c:v>345.53114999999872</c:v>
                </c:pt>
                <c:pt idx="3053">
                  <c:v>345.53406999999999</c:v>
                </c:pt>
                <c:pt idx="3054">
                  <c:v>345.54194000000001</c:v>
                </c:pt>
                <c:pt idx="3055">
                  <c:v>345.55367999999999</c:v>
                </c:pt>
                <c:pt idx="3056">
                  <c:v>345.56655999999862</c:v>
                </c:pt>
                <c:pt idx="3057">
                  <c:v>345.57744000000002</c:v>
                </c:pt>
                <c:pt idx="3058">
                  <c:v>345.58406000000002</c:v>
                </c:pt>
                <c:pt idx="3059">
                  <c:v>345.58562000000001</c:v>
                </c:pt>
                <c:pt idx="3060">
                  <c:v>345.58296999999999</c:v>
                </c:pt>
                <c:pt idx="3061">
                  <c:v>345.57807000000003</c:v>
                </c:pt>
                <c:pt idx="3062">
                  <c:v>345.57324999999997</c:v>
                </c:pt>
                <c:pt idx="3063">
                  <c:v>345.57055000000003</c:v>
                </c:pt>
                <c:pt idx="3064">
                  <c:v>345.57098000000002</c:v>
                </c:pt>
                <c:pt idx="3065">
                  <c:v>345.57442000000009</c:v>
                </c:pt>
                <c:pt idx="3066">
                  <c:v>345.57943999999992</c:v>
                </c:pt>
                <c:pt idx="3067">
                  <c:v>345.58391999999998</c:v>
                </c:pt>
                <c:pt idx="3068">
                  <c:v>345.58573000000001</c:v>
                </c:pt>
                <c:pt idx="3069">
                  <c:v>345.58384999999993</c:v>
                </c:pt>
                <c:pt idx="3070">
                  <c:v>345.57889</c:v>
                </c:pt>
                <c:pt idx="3071">
                  <c:v>345.57342</c:v>
                </c:pt>
                <c:pt idx="3072">
                  <c:v>345.57128</c:v>
                </c:pt>
                <c:pt idx="3073">
                  <c:v>345.57638999999921</c:v>
                </c:pt>
                <c:pt idx="3074">
                  <c:v>345.59110999999859</c:v>
                </c:pt>
                <c:pt idx="3075">
                  <c:v>345.61534999999998</c:v>
                </c:pt>
                <c:pt idx="3076">
                  <c:v>345.64647000000002</c:v>
                </c:pt>
                <c:pt idx="3077">
                  <c:v>345.68033000000003</c:v>
                </c:pt>
                <c:pt idx="3078">
                  <c:v>345.71308999999991</c:v>
                </c:pt>
                <c:pt idx="3079">
                  <c:v>345.74259999999992</c:v>
                </c:pt>
                <c:pt idx="3080">
                  <c:v>345.76909999999992</c:v>
                </c:pt>
                <c:pt idx="3081">
                  <c:v>345.79428000000001</c:v>
                </c:pt>
                <c:pt idx="3082">
                  <c:v>345.82012999999961</c:v>
                </c:pt>
                <c:pt idx="3083">
                  <c:v>345.84701000000001</c:v>
                </c:pt>
                <c:pt idx="3084">
                  <c:v>345.87349</c:v>
                </c:pt>
                <c:pt idx="3085">
                  <c:v>345.89708999999999</c:v>
                </c:pt>
                <c:pt idx="3086">
                  <c:v>345.91592000000003</c:v>
                </c:pt>
                <c:pt idx="3087">
                  <c:v>345.93054999999862</c:v>
                </c:pt>
                <c:pt idx="3088">
                  <c:v>345.94463000000002</c:v>
                </c:pt>
                <c:pt idx="3089">
                  <c:v>345.96366</c:v>
                </c:pt>
                <c:pt idx="3090">
                  <c:v>345.99274000000003</c:v>
                </c:pt>
                <c:pt idx="3091">
                  <c:v>346.03368999999992</c:v>
                </c:pt>
                <c:pt idx="3092">
                  <c:v>346.08352999999892</c:v>
                </c:pt>
                <c:pt idx="3093">
                  <c:v>346.13493</c:v>
                </c:pt>
                <c:pt idx="3094">
                  <c:v>346.17849999999999</c:v>
                </c:pt>
                <c:pt idx="3095">
                  <c:v>346.20670000000001</c:v>
                </c:pt>
                <c:pt idx="3096">
                  <c:v>346.21656999999891</c:v>
                </c:pt>
                <c:pt idx="3097">
                  <c:v>346.21114999999861</c:v>
                </c:pt>
                <c:pt idx="3098">
                  <c:v>346.19844999999992</c:v>
                </c:pt>
                <c:pt idx="3099">
                  <c:v>346.18849</c:v>
                </c:pt>
                <c:pt idx="3100">
                  <c:v>346.18979000000002</c:v>
                </c:pt>
                <c:pt idx="3101">
                  <c:v>346.20654000000002</c:v>
                </c:pt>
                <c:pt idx="3102">
                  <c:v>346.23748000000001</c:v>
                </c:pt>
                <c:pt idx="3103">
                  <c:v>346.27702999999991</c:v>
                </c:pt>
                <c:pt idx="3104">
                  <c:v>346.31749000000002</c:v>
                </c:pt>
                <c:pt idx="3105">
                  <c:v>346.35145</c:v>
                </c:pt>
                <c:pt idx="3106">
                  <c:v>346.37338</c:v>
                </c:pt>
                <c:pt idx="3107">
                  <c:v>346.38067000000001</c:v>
                </c:pt>
                <c:pt idx="3108">
                  <c:v>346.37358</c:v>
                </c:pt>
                <c:pt idx="3109">
                  <c:v>346.35503</c:v>
                </c:pt>
                <c:pt idx="3110">
                  <c:v>346.33008999999993</c:v>
                </c:pt>
                <c:pt idx="3111">
                  <c:v>346.30536999999993</c:v>
                </c:pt>
                <c:pt idx="3112">
                  <c:v>346.28824999999961</c:v>
                </c:pt>
                <c:pt idx="3113">
                  <c:v>346.28528999999997</c:v>
                </c:pt>
                <c:pt idx="3114">
                  <c:v>346.30067000000003</c:v>
                </c:pt>
                <c:pt idx="3115">
                  <c:v>346.33438999999993</c:v>
                </c:pt>
                <c:pt idx="3116">
                  <c:v>346.38209000000001</c:v>
                </c:pt>
                <c:pt idx="3117">
                  <c:v>346.43628999999862</c:v>
                </c:pt>
                <c:pt idx="3118">
                  <c:v>346.48948999999999</c:v>
                </c:pt>
                <c:pt idx="3119">
                  <c:v>346.53723000000002</c:v>
                </c:pt>
                <c:pt idx="3120">
                  <c:v>346.58046000000002</c:v>
                </c:pt>
                <c:pt idx="3121">
                  <c:v>346.62515999999891</c:v>
                </c:pt>
                <c:pt idx="3122">
                  <c:v>346.67970000000008</c:v>
                </c:pt>
                <c:pt idx="3123">
                  <c:v>346.75060999999999</c:v>
                </c:pt>
                <c:pt idx="3124">
                  <c:v>346.83832999999862</c:v>
                </c:pt>
                <c:pt idx="3125">
                  <c:v>346.93576999999891</c:v>
                </c:pt>
                <c:pt idx="3126">
                  <c:v>347.02948000000009</c:v>
                </c:pt>
                <c:pt idx="3127">
                  <c:v>347.10435000000001</c:v>
                </c:pt>
                <c:pt idx="3128">
                  <c:v>347.14893000000001</c:v>
                </c:pt>
                <c:pt idx="3129">
                  <c:v>347.16</c:v>
                </c:pt>
                <c:pt idx="3130">
                  <c:v>347.14357000000001</c:v>
                </c:pt>
                <c:pt idx="3131">
                  <c:v>347.11189999999999</c:v>
                </c:pt>
                <c:pt idx="3132">
                  <c:v>347.07787000000002</c:v>
                </c:pt>
                <c:pt idx="3133">
                  <c:v>347.04926999999998</c:v>
                </c:pt>
                <c:pt idx="3134">
                  <c:v>347.02640999999892</c:v>
                </c:pt>
                <c:pt idx="3135">
                  <c:v>347.00322999999997</c:v>
                </c:pt>
                <c:pt idx="3136">
                  <c:v>346.97178999999892</c:v>
                </c:pt>
                <c:pt idx="3137">
                  <c:v>346.92669999999862</c:v>
                </c:pt>
                <c:pt idx="3138">
                  <c:v>346.86801000000003</c:v>
                </c:pt>
                <c:pt idx="3139">
                  <c:v>346.80142999999993</c:v>
                </c:pt>
                <c:pt idx="3140">
                  <c:v>346.73548</c:v>
                </c:pt>
                <c:pt idx="3141">
                  <c:v>346.67806999999999</c:v>
                </c:pt>
                <c:pt idx="3142">
                  <c:v>346.63319000000001</c:v>
                </c:pt>
                <c:pt idx="3143">
                  <c:v>346.60045000000002</c:v>
                </c:pt>
                <c:pt idx="3144">
                  <c:v>346.57646</c:v>
                </c:pt>
                <c:pt idx="3145">
                  <c:v>346.55759</c:v>
                </c:pt>
                <c:pt idx="3146">
                  <c:v>346.54214000000002</c:v>
                </c:pt>
                <c:pt idx="3147">
                  <c:v>346.53088000000002</c:v>
                </c:pt>
                <c:pt idx="3148">
                  <c:v>346.52598999999992</c:v>
                </c:pt>
                <c:pt idx="3149">
                  <c:v>346.52854000000002</c:v>
                </c:pt>
                <c:pt idx="3150">
                  <c:v>346.53687000000002</c:v>
                </c:pt>
                <c:pt idx="3151">
                  <c:v>346.54615999999862</c:v>
                </c:pt>
                <c:pt idx="3152">
                  <c:v>346.55002999999999</c:v>
                </c:pt>
                <c:pt idx="3153">
                  <c:v>346.54308000000009</c:v>
                </c:pt>
                <c:pt idx="3154">
                  <c:v>346.52343999999891</c:v>
                </c:pt>
                <c:pt idx="3155">
                  <c:v>346.49403000000001</c:v>
                </c:pt>
                <c:pt idx="3156">
                  <c:v>346.46181999999891</c:v>
                </c:pt>
                <c:pt idx="3157">
                  <c:v>346.43520000000001</c:v>
                </c:pt>
                <c:pt idx="3158">
                  <c:v>346.42084999999992</c:v>
                </c:pt>
                <c:pt idx="3159">
                  <c:v>346.42133999999828</c:v>
                </c:pt>
                <c:pt idx="3160">
                  <c:v>346.43419999999998</c:v>
                </c:pt>
                <c:pt idx="3161">
                  <c:v>346.45296999999999</c:v>
                </c:pt>
                <c:pt idx="3162">
                  <c:v>346.46940000000001</c:v>
                </c:pt>
                <c:pt idx="3163">
                  <c:v>346.47611999999822</c:v>
                </c:pt>
                <c:pt idx="3164">
                  <c:v>346.46866999999992</c:v>
                </c:pt>
                <c:pt idx="3165">
                  <c:v>346.44686000000002</c:v>
                </c:pt>
                <c:pt idx="3166">
                  <c:v>346.41417999999891</c:v>
                </c:pt>
                <c:pt idx="3167">
                  <c:v>346.37687</c:v>
                </c:pt>
                <c:pt idx="3168">
                  <c:v>346.34212000000002</c:v>
                </c:pt>
                <c:pt idx="3169">
                  <c:v>346.31675999999891</c:v>
                </c:pt>
                <c:pt idx="3170">
                  <c:v>346.30597</c:v>
                </c:pt>
                <c:pt idx="3171">
                  <c:v>346.31216000000001</c:v>
                </c:pt>
                <c:pt idx="3172">
                  <c:v>346.33481</c:v>
                </c:pt>
                <c:pt idx="3173">
                  <c:v>346.37045000000001</c:v>
                </c:pt>
                <c:pt idx="3174">
                  <c:v>346.41359999999861</c:v>
                </c:pt>
                <c:pt idx="3175">
                  <c:v>346.45839999999862</c:v>
                </c:pt>
                <c:pt idx="3176">
                  <c:v>346.50020999999992</c:v>
                </c:pt>
                <c:pt idx="3177">
                  <c:v>346.53667000000002</c:v>
                </c:pt>
                <c:pt idx="3178">
                  <c:v>346.56804</c:v>
                </c:pt>
                <c:pt idx="3179">
                  <c:v>346.59629000000001</c:v>
                </c:pt>
                <c:pt idx="3180">
                  <c:v>346.62353999999891</c:v>
                </c:pt>
                <c:pt idx="3181">
                  <c:v>346.65035999999992</c:v>
                </c:pt>
                <c:pt idx="3182">
                  <c:v>346.67482000000001</c:v>
                </c:pt>
                <c:pt idx="3183">
                  <c:v>346.69283000000001</c:v>
                </c:pt>
                <c:pt idx="3184">
                  <c:v>346.69960000000009</c:v>
                </c:pt>
                <c:pt idx="3185">
                  <c:v>346.69166000000001</c:v>
                </c:pt>
                <c:pt idx="3186">
                  <c:v>346.66845999999993</c:v>
                </c:pt>
                <c:pt idx="3187">
                  <c:v>346.63292999999999</c:v>
                </c:pt>
                <c:pt idx="3188">
                  <c:v>346.59019999999862</c:v>
                </c:pt>
                <c:pt idx="3189">
                  <c:v>346.54550999999992</c:v>
                </c:pt>
                <c:pt idx="3190">
                  <c:v>346.50211000000002</c:v>
                </c:pt>
                <c:pt idx="3191">
                  <c:v>346.46008999999992</c:v>
                </c:pt>
                <c:pt idx="3192">
                  <c:v>346.41710999999862</c:v>
                </c:pt>
                <c:pt idx="3193">
                  <c:v>346.37040999999999</c:v>
                </c:pt>
                <c:pt idx="3194">
                  <c:v>346.31898999999999</c:v>
                </c:pt>
                <c:pt idx="3195">
                  <c:v>346.26524000000001</c:v>
                </c:pt>
                <c:pt idx="3196">
                  <c:v>346.21476999999999</c:v>
                </c:pt>
                <c:pt idx="3197">
                  <c:v>346.17466000000002</c:v>
                </c:pt>
                <c:pt idx="3198">
                  <c:v>346.15046999999998</c:v>
                </c:pt>
                <c:pt idx="3199">
                  <c:v>346.14422000000002</c:v>
                </c:pt>
                <c:pt idx="3200">
                  <c:v>346.15334999999999</c:v>
                </c:pt>
                <c:pt idx="3201">
                  <c:v>346.17171000000002</c:v>
                </c:pt>
                <c:pt idx="3202">
                  <c:v>346.19195999999891</c:v>
                </c:pt>
                <c:pt idx="3203">
                  <c:v>346.20830999999862</c:v>
                </c:pt>
                <c:pt idx="3204">
                  <c:v>346.21848999999992</c:v>
                </c:pt>
                <c:pt idx="3205">
                  <c:v>346.22411999999861</c:v>
                </c:pt>
                <c:pt idx="3206">
                  <c:v>346.22931999999997</c:v>
                </c:pt>
                <c:pt idx="3207">
                  <c:v>346.23819999999859</c:v>
                </c:pt>
                <c:pt idx="3208">
                  <c:v>346.25283999999999</c:v>
                </c:pt>
                <c:pt idx="3209">
                  <c:v>346.27215999999862</c:v>
                </c:pt>
                <c:pt idx="3210">
                  <c:v>346.29246999999992</c:v>
                </c:pt>
                <c:pt idx="3211">
                  <c:v>346.30932000000001</c:v>
                </c:pt>
                <c:pt idx="3212">
                  <c:v>346.31945999999999</c:v>
                </c:pt>
                <c:pt idx="3213">
                  <c:v>346.32220000000001</c:v>
                </c:pt>
                <c:pt idx="3214">
                  <c:v>346.31921</c:v>
                </c:pt>
                <c:pt idx="3215">
                  <c:v>346.31335000000001</c:v>
                </c:pt>
                <c:pt idx="3216">
                  <c:v>346.30662999999993</c:v>
                </c:pt>
                <c:pt idx="3217">
                  <c:v>346.29919000000001</c:v>
                </c:pt>
                <c:pt idx="3218">
                  <c:v>346.28910000000002</c:v>
                </c:pt>
                <c:pt idx="3219">
                  <c:v>346.27370000000002</c:v>
                </c:pt>
                <c:pt idx="3220">
                  <c:v>346.25134000000003</c:v>
                </c:pt>
                <c:pt idx="3221">
                  <c:v>346.22284000000002</c:v>
                </c:pt>
                <c:pt idx="3222">
                  <c:v>346.19168999999999</c:v>
                </c:pt>
                <c:pt idx="3223">
                  <c:v>346.16296</c:v>
                </c:pt>
                <c:pt idx="3224">
                  <c:v>346.14130999999992</c:v>
                </c:pt>
                <c:pt idx="3225">
                  <c:v>346.12923000000001</c:v>
                </c:pt>
                <c:pt idx="3226">
                  <c:v>346.12630000000001</c:v>
                </c:pt>
                <c:pt idx="3227">
                  <c:v>346.12975</c:v>
                </c:pt>
                <c:pt idx="3228">
                  <c:v>346.13628</c:v>
                </c:pt>
                <c:pt idx="3229">
                  <c:v>346.14386999999999</c:v>
                </c:pt>
                <c:pt idx="3230">
                  <c:v>346.15278999999998</c:v>
                </c:pt>
                <c:pt idx="3231">
                  <c:v>346.16491000000002</c:v>
                </c:pt>
                <c:pt idx="3232">
                  <c:v>346.18212999999997</c:v>
                </c:pt>
                <c:pt idx="3233">
                  <c:v>346.20393000000001</c:v>
                </c:pt>
                <c:pt idx="3234">
                  <c:v>346.22645999999861</c:v>
                </c:pt>
                <c:pt idx="3235">
                  <c:v>346.24286000000001</c:v>
                </c:pt>
                <c:pt idx="3236">
                  <c:v>346.24585999999999</c:v>
                </c:pt>
                <c:pt idx="3237">
                  <c:v>346.23106000000001</c:v>
                </c:pt>
                <c:pt idx="3238">
                  <c:v>346.19945000000001</c:v>
                </c:pt>
                <c:pt idx="3239">
                  <c:v>346.15778999999998</c:v>
                </c:pt>
                <c:pt idx="3240">
                  <c:v>346.11666000000002</c:v>
                </c:pt>
                <c:pt idx="3241">
                  <c:v>346.08663999999891</c:v>
                </c:pt>
                <c:pt idx="3242">
                  <c:v>346.07420000000002</c:v>
                </c:pt>
                <c:pt idx="3243">
                  <c:v>346.07909000000001</c:v>
                </c:pt>
                <c:pt idx="3244">
                  <c:v>346.09455000000003</c:v>
                </c:pt>
                <c:pt idx="3245">
                  <c:v>346.10989000000001</c:v>
                </c:pt>
                <c:pt idx="3246">
                  <c:v>346.11488000000003</c:v>
                </c:pt>
                <c:pt idx="3247">
                  <c:v>346.10375999999991</c:v>
                </c:pt>
                <c:pt idx="3248">
                  <c:v>346.07727999999992</c:v>
                </c:pt>
                <c:pt idx="3249">
                  <c:v>346.04208</c:v>
                </c:pt>
                <c:pt idx="3250">
                  <c:v>346.00778000000008</c:v>
                </c:pt>
                <c:pt idx="3251">
                  <c:v>345.98338000000001</c:v>
                </c:pt>
                <c:pt idx="3252">
                  <c:v>345.97384999999991</c:v>
                </c:pt>
                <c:pt idx="3253">
                  <c:v>345.97901000000002</c:v>
                </c:pt>
                <c:pt idx="3254">
                  <c:v>345.99426</c:v>
                </c:pt>
                <c:pt idx="3255">
                  <c:v>346.01283000000001</c:v>
                </c:pt>
                <c:pt idx="3256">
                  <c:v>346.02805000000001</c:v>
                </c:pt>
                <c:pt idx="3257">
                  <c:v>346.03525999999891</c:v>
                </c:pt>
                <c:pt idx="3258">
                  <c:v>346.03223000000003</c:v>
                </c:pt>
                <c:pt idx="3259">
                  <c:v>346.01875000000001</c:v>
                </c:pt>
                <c:pt idx="3260">
                  <c:v>345.99633999999821</c:v>
                </c:pt>
                <c:pt idx="3261">
                  <c:v>345.96749999999992</c:v>
                </c:pt>
                <c:pt idx="3262">
                  <c:v>345.93580999999921</c:v>
                </c:pt>
                <c:pt idx="3263">
                  <c:v>345.90582000000001</c:v>
                </c:pt>
                <c:pt idx="3264">
                  <c:v>345.88260000000002</c:v>
                </c:pt>
                <c:pt idx="3265">
                  <c:v>345.87070999999997</c:v>
                </c:pt>
                <c:pt idx="3266">
                  <c:v>345.87272999999999</c:v>
                </c:pt>
                <c:pt idx="3267">
                  <c:v>345.88796000000002</c:v>
                </c:pt>
                <c:pt idx="3268">
                  <c:v>345.91224999999991</c:v>
                </c:pt>
                <c:pt idx="3269">
                  <c:v>345.93912999999861</c:v>
                </c:pt>
                <c:pt idx="3270">
                  <c:v>345.96188000000001</c:v>
                </c:pt>
                <c:pt idx="3271">
                  <c:v>345.97597999999891</c:v>
                </c:pt>
                <c:pt idx="3272">
                  <c:v>345.98061000000001</c:v>
                </c:pt>
                <c:pt idx="3273">
                  <c:v>345.97838000000002</c:v>
                </c:pt>
                <c:pt idx="3274">
                  <c:v>345.97379000000001</c:v>
                </c:pt>
                <c:pt idx="3275">
                  <c:v>345.97073999999861</c:v>
                </c:pt>
                <c:pt idx="3276">
                  <c:v>345.97057000000001</c:v>
                </c:pt>
                <c:pt idx="3277">
                  <c:v>345.97140999999891</c:v>
                </c:pt>
                <c:pt idx="3278">
                  <c:v>345.96911999999861</c:v>
                </c:pt>
                <c:pt idx="3279">
                  <c:v>345.95963</c:v>
                </c:pt>
                <c:pt idx="3280">
                  <c:v>345.94108999999997</c:v>
                </c:pt>
                <c:pt idx="3281">
                  <c:v>345.91482999999999</c:v>
                </c:pt>
                <c:pt idx="3282">
                  <c:v>345.88518999999991</c:v>
                </c:pt>
                <c:pt idx="3283">
                  <c:v>345.85771</c:v>
                </c:pt>
                <c:pt idx="3284">
                  <c:v>345.83685000000003</c:v>
                </c:pt>
                <c:pt idx="3285">
                  <c:v>345.82442000000009</c:v>
                </c:pt>
                <c:pt idx="3286">
                  <c:v>345.81916000000001</c:v>
                </c:pt>
                <c:pt idx="3287">
                  <c:v>345.81790999999993</c:v>
                </c:pt>
                <c:pt idx="3288">
                  <c:v>345.81700000000001</c:v>
                </c:pt>
                <c:pt idx="3289">
                  <c:v>345.81398000000002</c:v>
                </c:pt>
                <c:pt idx="3290">
                  <c:v>345.80810999999892</c:v>
                </c:pt>
                <c:pt idx="3291">
                  <c:v>345.80009000000001</c:v>
                </c:pt>
                <c:pt idx="3292">
                  <c:v>345.79127999999997</c:v>
                </c:pt>
                <c:pt idx="3293">
                  <c:v>345.78280999999993</c:v>
                </c:pt>
                <c:pt idx="3294">
                  <c:v>345.77521999999891</c:v>
                </c:pt>
                <c:pt idx="3295">
                  <c:v>345.76882999999992</c:v>
                </c:pt>
                <c:pt idx="3296">
                  <c:v>345.76414</c:v>
                </c:pt>
                <c:pt idx="3297">
                  <c:v>345.76211999999862</c:v>
                </c:pt>
                <c:pt idx="3298">
                  <c:v>345.76377000000002</c:v>
                </c:pt>
                <c:pt idx="3299">
                  <c:v>345.76949000000002</c:v>
                </c:pt>
                <c:pt idx="3300">
                  <c:v>345.77823999999862</c:v>
                </c:pt>
                <c:pt idx="3301">
                  <c:v>345.78750000000002</c:v>
                </c:pt>
                <c:pt idx="3302">
                  <c:v>345.79404999999991</c:v>
                </c:pt>
                <c:pt idx="3303">
                  <c:v>345.79531999999853</c:v>
                </c:pt>
                <c:pt idx="3304">
                  <c:v>345.79068999999993</c:v>
                </c:pt>
                <c:pt idx="3305">
                  <c:v>345.78217999999862</c:v>
                </c:pt>
                <c:pt idx="3306">
                  <c:v>345.77382999999992</c:v>
                </c:pt>
                <c:pt idx="3307">
                  <c:v>345.77006999999998</c:v>
                </c:pt>
                <c:pt idx="3308">
                  <c:v>345.77373999999861</c:v>
                </c:pt>
                <c:pt idx="3309">
                  <c:v>345.78476000000001</c:v>
                </c:pt>
                <c:pt idx="3310">
                  <c:v>345.79989999999992</c:v>
                </c:pt>
                <c:pt idx="3311">
                  <c:v>345.81396000000001</c:v>
                </c:pt>
                <c:pt idx="3312">
                  <c:v>345.82172000000003</c:v>
                </c:pt>
                <c:pt idx="3313">
                  <c:v>345.81975999999992</c:v>
                </c:pt>
                <c:pt idx="3314">
                  <c:v>345.80759999999992</c:v>
                </c:pt>
                <c:pt idx="3315">
                  <c:v>345.78748999999999</c:v>
                </c:pt>
                <c:pt idx="3316">
                  <c:v>345.76339999999891</c:v>
                </c:pt>
                <c:pt idx="3317">
                  <c:v>345.73942999999991</c:v>
                </c:pt>
                <c:pt idx="3318">
                  <c:v>345.71892000000003</c:v>
                </c:pt>
                <c:pt idx="3319">
                  <c:v>345.70398999999992</c:v>
                </c:pt>
                <c:pt idx="3320">
                  <c:v>345.69574</c:v>
                </c:pt>
                <c:pt idx="3321">
                  <c:v>345.69486999999998</c:v>
                </c:pt>
                <c:pt idx="3322">
                  <c:v>345.70168999999999</c:v>
                </c:pt>
                <c:pt idx="3323">
                  <c:v>345.71587</c:v>
                </c:pt>
                <c:pt idx="3324">
                  <c:v>345.73581999999891</c:v>
                </c:pt>
                <c:pt idx="3325">
                  <c:v>345.75823000000003</c:v>
                </c:pt>
                <c:pt idx="3326">
                  <c:v>345.77827000000002</c:v>
                </c:pt>
                <c:pt idx="3327">
                  <c:v>345.79079000000002</c:v>
                </c:pt>
                <c:pt idx="3328">
                  <c:v>345.7917999999986</c:v>
                </c:pt>
                <c:pt idx="3329">
                  <c:v>345.78008</c:v>
                </c:pt>
                <c:pt idx="3330">
                  <c:v>345.75790000000001</c:v>
                </c:pt>
                <c:pt idx="3331">
                  <c:v>345.73076999999961</c:v>
                </c:pt>
                <c:pt idx="3332">
                  <c:v>345.70562000000001</c:v>
                </c:pt>
                <c:pt idx="3333">
                  <c:v>345.68887000000001</c:v>
                </c:pt>
                <c:pt idx="3334">
                  <c:v>345.68444</c:v>
                </c:pt>
                <c:pt idx="3335">
                  <c:v>345.69261</c:v>
                </c:pt>
                <c:pt idx="3336">
                  <c:v>345.71028000000001</c:v>
                </c:pt>
                <c:pt idx="3337">
                  <c:v>345.73221999999862</c:v>
                </c:pt>
                <c:pt idx="3338">
                  <c:v>345.75265000000002</c:v>
                </c:pt>
                <c:pt idx="3339">
                  <c:v>345.76706999999999</c:v>
                </c:pt>
                <c:pt idx="3340">
                  <c:v>345.77337999999861</c:v>
                </c:pt>
                <c:pt idx="3341">
                  <c:v>345.77229</c:v>
                </c:pt>
                <c:pt idx="3342">
                  <c:v>345.76674999999892</c:v>
                </c:pt>
                <c:pt idx="3343">
                  <c:v>345.76087000000001</c:v>
                </c:pt>
                <c:pt idx="3344">
                  <c:v>345.75844000000001</c:v>
                </c:pt>
                <c:pt idx="3345">
                  <c:v>345.76172999999892</c:v>
                </c:pt>
                <c:pt idx="3346">
                  <c:v>345.77055000000001</c:v>
                </c:pt>
                <c:pt idx="3347">
                  <c:v>345.78232000000003</c:v>
                </c:pt>
                <c:pt idx="3348">
                  <c:v>345.79250000000002</c:v>
                </c:pt>
                <c:pt idx="3349">
                  <c:v>345.79619999999841</c:v>
                </c:pt>
                <c:pt idx="3350">
                  <c:v>345.78967</c:v>
                </c:pt>
                <c:pt idx="3351">
                  <c:v>345.77184</c:v>
                </c:pt>
                <c:pt idx="3352">
                  <c:v>345.74482</c:v>
                </c:pt>
                <c:pt idx="3353">
                  <c:v>345.71352000000002</c:v>
                </c:pt>
                <c:pt idx="3354">
                  <c:v>345.68423000000001</c:v>
                </c:pt>
                <c:pt idx="3355">
                  <c:v>345.66266999999999</c:v>
                </c:pt>
                <c:pt idx="3356">
                  <c:v>345.65237000000002</c:v>
                </c:pt>
                <c:pt idx="3357">
                  <c:v>345.65367000000009</c:v>
                </c:pt>
                <c:pt idx="3358">
                  <c:v>345.66397000000001</c:v>
                </c:pt>
                <c:pt idx="3359">
                  <c:v>345.67903000000001</c:v>
                </c:pt>
                <c:pt idx="3360">
                  <c:v>345.69461000000001</c:v>
                </c:pt>
                <c:pt idx="3361">
                  <c:v>345.70780999999999</c:v>
                </c:pt>
                <c:pt idx="3362">
                  <c:v>345.71748000000002</c:v>
                </c:pt>
                <c:pt idx="3363">
                  <c:v>345.72394999999892</c:v>
                </c:pt>
                <c:pt idx="3364">
                  <c:v>345.7281299999986</c:v>
                </c:pt>
                <c:pt idx="3365">
                  <c:v>345.73057999999997</c:v>
                </c:pt>
                <c:pt idx="3366">
                  <c:v>345.73104000000001</c:v>
                </c:pt>
                <c:pt idx="3367">
                  <c:v>345.72878999999921</c:v>
                </c:pt>
                <c:pt idx="3368">
                  <c:v>345.72329999999891</c:v>
                </c:pt>
                <c:pt idx="3369">
                  <c:v>345.71503000000001</c:v>
                </c:pt>
                <c:pt idx="3370">
                  <c:v>345.70569999999992</c:v>
                </c:pt>
                <c:pt idx="3371">
                  <c:v>345.69765000000001</c:v>
                </c:pt>
                <c:pt idx="3372">
                  <c:v>345.69308000000001</c:v>
                </c:pt>
                <c:pt idx="3373">
                  <c:v>345.69277999999991</c:v>
                </c:pt>
                <c:pt idx="3374">
                  <c:v>345.69544000000002</c:v>
                </c:pt>
                <c:pt idx="3375">
                  <c:v>345.69794000000002</c:v>
                </c:pt>
                <c:pt idx="3376">
                  <c:v>345.69626</c:v>
                </c:pt>
                <c:pt idx="3377">
                  <c:v>345.68687</c:v>
                </c:pt>
                <c:pt idx="3378">
                  <c:v>345.66804999999999</c:v>
                </c:pt>
                <c:pt idx="3379">
                  <c:v>345.64066000000008</c:v>
                </c:pt>
                <c:pt idx="3380">
                  <c:v>345.60789999999997</c:v>
                </c:pt>
                <c:pt idx="3381">
                  <c:v>345.57459</c:v>
                </c:pt>
                <c:pt idx="3382">
                  <c:v>345.54563000000002</c:v>
                </c:pt>
                <c:pt idx="3383">
                  <c:v>345.52467999999999</c:v>
                </c:pt>
                <c:pt idx="3384">
                  <c:v>345.51328000000001</c:v>
                </c:pt>
                <c:pt idx="3385">
                  <c:v>345.51047</c:v>
                </c:pt>
                <c:pt idx="3386">
                  <c:v>345.51305000000002</c:v>
                </c:pt>
                <c:pt idx="3387">
                  <c:v>345.51639999999861</c:v>
                </c:pt>
                <c:pt idx="3388">
                  <c:v>345.51564000000002</c:v>
                </c:pt>
                <c:pt idx="3389">
                  <c:v>345.50702000000001</c:v>
                </c:pt>
                <c:pt idx="3390">
                  <c:v>345.48874999999862</c:v>
                </c:pt>
                <c:pt idx="3391">
                  <c:v>345.46181000000001</c:v>
                </c:pt>
                <c:pt idx="3392">
                  <c:v>345.42989</c:v>
                </c:pt>
                <c:pt idx="3393">
                  <c:v>345.39843000000002</c:v>
                </c:pt>
                <c:pt idx="3394">
                  <c:v>345.37347</c:v>
                </c:pt>
                <c:pt idx="3395">
                  <c:v>345.35982000000001</c:v>
                </c:pt>
                <c:pt idx="3396">
                  <c:v>345.35984999999999</c:v>
                </c:pt>
                <c:pt idx="3397">
                  <c:v>345.37284</c:v>
                </c:pt>
                <c:pt idx="3398">
                  <c:v>345.39513999999861</c:v>
                </c:pt>
                <c:pt idx="3399">
                  <c:v>345.42160999999891</c:v>
                </c:pt>
                <c:pt idx="3400">
                  <c:v>345.44695000000002</c:v>
                </c:pt>
                <c:pt idx="3401">
                  <c:v>345.46730999999892</c:v>
                </c:pt>
                <c:pt idx="3402">
                  <c:v>345.48106000000001</c:v>
                </c:pt>
                <c:pt idx="3403">
                  <c:v>345.48867000000001</c:v>
                </c:pt>
                <c:pt idx="3404">
                  <c:v>345.49204999999961</c:v>
                </c:pt>
                <c:pt idx="3405">
                  <c:v>345.49318999999872</c:v>
                </c:pt>
                <c:pt idx="3406">
                  <c:v>345.49332999999859</c:v>
                </c:pt>
                <c:pt idx="3407">
                  <c:v>345.49240999999961</c:v>
                </c:pt>
                <c:pt idx="3408">
                  <c:v>345.48941000000002</c:v>
                </c:pt>
                <c:pt idx="3409">
                  <c:v>345.48307999999861</c:v>
                </c:pt>
                <c:pt idx="3410">
                  <c:v>345.47291999999891</c:v>
                </c:pt>
                <c:pt idx="3411">
                  <c:v>345.45974000000001</c:v>
                </c:pt>
                <c:pt idx="3412">
                  <c:v>345.44583999999992</c:v>
                </c:pt>
                <c:pt idx="3413">
                  <c:v>345.43419999999998</c:v>
                </c:pt>
                <c:pt idx="3414">
                  <c:v>345.42764999999991</c:v>
                </c:pt>
                <c:pt idx="3415">
                  <c:v>345.42782999999991</c:v>
                </c:pt>
                <c:pt idx="3416">
                  <c:v>345.43446999999998</c:v>
                </c:pt>
                <c:pt idx="3417">
                  <c:v>345.44556</c:v>
                </c:pt>
                <c:pt idx="3418">
                  <c:v>345.4579</c:v>
                </c:pt>
                <c:pt idx="3419">
                  <c:v>345.46821999999861</c:v>
                </c:pt>
                <c:pt idx="3420">
                  <c:v>345.47430999999892</c:v>
                </c:pt>
                <c:pt idx="3421">
                  <c:v>345.47582999999992</c:v>
                </c:pt>
                <c:pt idx="3422">
                  <c:v>345.47442999999993</c:v>
                </c:pt>
                <c:pt idx="3423">
                  <c:v>345.47320999999891</c:v>
                </c:pt>
                <c:pt idx="3424">
                  <c:v>345.47552000000002</c:v>
                </c:pt>
                <c:pt idx="3425">
                  <c:v>345.48380999999961</c:v>
                </c:pt>
                <c:pt idx="3426">
                  <c:v>345.49855999999841</c:v>
                </c:pt>
                <c:pt idx="3427">
                  <c:v>345.51790999999997</c:v>
                </c:pt>
                <c:pt idx="3428">
                  <c:v>345.53818999999862</c:v>
                </c:pt>
                <c:pt idx="3429">
                  <c:v>345.55489</c:v>
                </c:pt>
                <c:pt idx="3430">
                  <c:v>345.56383</c:v>
                </c:pt>
                <c:pt idx="3431">
                  <c:v>345.56243999999992</c:v>
                </c:pt>
                <c:pt idx="3432">
                  <c:v>345.55032</c:v>
                </c:pt>
                <c:pt idx="3433">
                  <c:v>345.52906000000002</c:v>
                </c:pt>
                <c:pt idx="3434">
                  <c:v>345.50193999999891</c:v>
                </c:pt>
                <c:pt idx="3435">
                  <c:v>345.4731099999986</c:v>
                </c:pt>
                <c:pt idx="3436">
                  <c:v>345.44686999999999</c:v>
                </c:pt>
                <c:pt idx="3437">
                  <c:v>345.42725999999891</c:v>
                </c:pt>
                <c:pt idx="3438">
                  <c:v>345.41766000000001</c:v>
                </c:pt>
                <c:pt idx="3439">
                  <c:v>345.42045000000002</c:v>
                </c:pt>
                <c:pt idx="3440">
                  <c:v>345.43668000000002</c:v>
                </c:pt>
                <c:pt idx="3441">
                  <c:v>345.46559000000002</c:v>
                </c:pt>
                <c:pt idx="3442">
                  <c:v>345.50430999999998</c:v>
                </c:pt>
                <c:pt idx="3443">
                  <c:v>345.54795000000001</c:v>
                </c:pt>
                <c:pt idx="3444">
                  <c:v>345.59041000000002</c:v>
                </c:pt>
                <c:pt idx="3445">
                  <c:v>345.62554999999992</c:v>
                </c:pt>
                <c:pt idx="3446">
                  <c:v>345.64882999999998</c:v>
                </c:pt>
                <c:pt idx="3447">
                  <c:v>345.65854999999999</c:v>
                </c:pt>
                <c:pt idx="3448">
                  <c:v>345.65616</c:v>
                </c:pt>
                <c:pt idx="3449">
                  <c:v>345.64585</c:v>
                </c:pt>
                <c:pt idx="3450">
                  <c:v>345.63299999999992</c:v>
                </c:pt>
                <c:pt idx="3451">
                  <c:v>345.6225</c:v>
                </c:pt>
                <c:pt idx="3452">
                  <c:v>345.61747000000008</c:v>
                </c:pt>
                <c:pt idx="3453">
                  <c:v>345.61876000000001</c:v>
                </c:pt>
                <c:pt idx="3454">
                  <c:v>345.62520999999992</c:v>
                </c:pt>
                <c:pt idx="3455">
                  <c:v>345.63472000000002</c:v>
                </c:pt>
                <c:pt idx="3456">
                  <c:v>345.64523000000003</c:v>
                </c:pt>
                <c:pt idx="3457">
                  <c:v>345.65548999999999</c:v>
                </c:pt>
                <c:pt idx="3458">
                  <c:v>345.66500000000002</c:v>
                </c:pt>
                <c:pt idx="3459">
                  <c:v>345.67374000000001</c:v>
                </c:pt>
                <c:pt idx="3460">
                  <c:v>345.68187999999992</c:v>
                </c:pt>
                <c:pt idx="3461">
                  <c:v>345.68968000000001</c:v>
                </c:pt>
                <c:pt idx="3462">
                  <c:v>345.69752999999997</c:v>
                </c:pt>
                <c:pt idx="3463">
                  <c:v>345.70625000000001</c:v>
                </c:pt>
                <c:pt idx="3464">
                  <c:v>345.71719000000002</c:v>
                </c:pt>
                <c:pt idx="3465">
                  <c:v>345.73158000000001</c:v>
                </c:pt>
                <c:pt idx="3466">
                  <c:v>345.75</c:v>
                </c:pt>
                <c:pt idx="3467">
                  <c:v>345.77145999999891</c:v>
                </c:pt>
                <c:pt idx="3468">
                  <c:v>345.7934199999986</c:v>
                </c:pt>
                <c:pt idx="3469">
                  <c:v>345.81245000000001</c:v>
                </c:pt>
                <c:pt idx="3470">
                  <c:v>345.82565</c:v>
                </c:pt>
                <c:pt idx="3471">
                  <c:v>345.83190999999891</c:v>
                </c:pt>
                <c:pt idx="3472">
                  <c:v>345.83280999999999</c:v>
                </c:pt>
                <c:pt idx="3473">
                  <c:v>345.83204000000001</c:v>
                </c:pt>
                <c:pt idx="3474">
                  <c:v>345.83373999999998</c:v>
                </c:pt>
                <c:pt idx="3475">
                  <c:v>345.84081000000009</c:v>
                </c:pt>
                <c:pt idx="3476">
                  <c:v>345.85339999999991</c:v>
                </c:pt>
                <c:pt idx="3477">
                  <c:v>345.86889000000002</c:v>
                </c:pt>
                <c:pt idx="3478">
                  <c:v>345.88303000000002</c:v>
                </c:pt>
                <c:pt idx="3479">
                  <c:v>345.89177999999862</c:v>
                </c:pt>
                <c:pt idx="3480">
                  <c:v>345.89326</c:v>
                </c:pt>
                <c:pt idx="3481">
                  <c:v>345.8886</c:v>
                </c:pt>
                <c:pt idx="3482">
                  <c:v>345.88150000000002</c:v>
                </c:pt>
                <c:pt idx="3483">
                  <c:v>345.87655999999862</c:v>
                </c:pt>
                <c:pt idx="3484">
                  <c:v>345.87729000000002</c:v>
                </c:pt>
                <c:pt idx="3485">
                  <c:v>345.88454999999999</c:v>
                </c:pt>
                <c:pt idx="3486">
                  <c:v>345.89665000000002</c:v>
                </c:pt>
                <c:pt idx="3487">
                  <c:v>345.91046</c:v>
                </c:pt>
                <c:pt idx="3488">
                  <c:v>345.92358999999891</c:v>
                </c:pt>
                <c:pt idx="3489">
                  <c:v>345.93576000000002</c:v>
                </c:pt>
                <c:pt idx="3490">
                  <c:v>345.94912999999991</c:v>
                </c:pt>
                <c:pt idx="3491">
                  <c:v>345.96719000000002</c:v>
                </c:pt>
                <c:pt idx="3492">
                  <c:v>345.99286999999993</c:v>
                </c:pt>
                <c:pt idx="3493">
                  <c:v>346.02702999999991</c:v>
                </c:pt>
                <c:pt idx="3494">
                  <c:v>346.06777</c:v>
                </c:pt>
                <c:pt idx="3495">
                  <c:v>346.11104999999992</c:v>
                </c:pt>
                <c:pt idx="3496">
                  <c:v>346.15210999999999</c:v>
                </c:pt>
                <c:pt idx="3497">
                  <c:v>346.18691999999862</c:v>
                </c:pt>
                <c:pt idx="3498">
                  <c:v>346.21332999999862</c:v>
                </c:pt>
                <c:pt idx="3499">
                  <c:v>346.23100999999861</c:v>
                </c:pt>
                <c:pt idx="3500">
                  <c:v>346.24108999999999</c:v>
                </c:pt>
                <c:pt idx="3501">
                  <c:v>346.24509999999992</c:v>
                </c:pt>
                <c:pt idx="3502">
                  <c:v>346.24455</c:v>
                </c:pt>
                <c:pt idx="3503">
                  <c:v>346.24079</c:v>
                </c:pt>
                <c:pt idx="3504">
                  <c:v>346.23523999999861</c:v>
                </c:pt>
                <c:pt idx="3505">
                  <c:v>346.22962000000001</c:v>
                </c:pt>
                <c:pt idx="3506">
                  <c:v>346.22552000000002</c:v>
                </c:pt>
                <c:pt idx="3507">
                  <c:v>346.22397000000001</c:v>
                </c:pt>
                <c:pt idx="3508">
                  <c:v>346.22465999999991</c:v>
                </c:pt>
                <c:pt idx="3509">
                  <c:v>346.22592999999961</c:v>
                </c:pt>
                <c:pt idx="3510">
                  <c:v>346.22532000000001</c:v>
                </c:pt>
                <c:pt idx="3511">
                  <c:v>346.22072999999921</c:v>
                </c:pt>
                <c:pt idx="3512">
                  <c:v>346.21132999999861</c:v>
                </c:pt>
                <c:pt idx="3513">
                  <c:v>346.19792000000001</c:v>
                </c:pt>
                <c:pt idx="3514">
                  <c:v>346.18187999999992</c:v>
                </c:pt>
                <c:pt idx="3515">
                  <c:v>346.16410999999999</c:v>
                </c:pt>
                <c:pt idx="3516">
                  <c:v>346.14366000000001</c:v>
                </c:pt>
                <c:pt idx="3517">
                  <c:v>346.11815999999891</c:v>
                </c:pt>
                <c:pt idx="3518">
                  <c:v>346.08501000000001</c:v>
                </c:pt>
                <c:pt idx="3519">
                  <c:v>346.04383000000001</c:v>
                </c:pt>
                <c:pt idx="3520">
                  <c:v>345.99763000000002</c:v>
                </c:pt>
                <c:pt idx="3521">
                  <c:v>345.95258000000001</c:v>
                </c:pt>
                <c:pt idx="3522">
                  <c:v>345.91624000000002</c:v>
                </c:pt>
                <c:pt idx="3523">
                  <c:v>345.89562999999993</c:v>
                </c:pt>
                <c:pt idx="3524">
                  <c:v>345.89558999999991</c:v>
                </c:pt>
                <c:pt idx="3525">
                  <c:v>345.91816999999872</c:v>
                </c:pt>
                <c:pt idx="3526">
                  <c:v>345.96222999999992</c:v>
                </c:pt>
                <c:pt idx="3527">
                  <c:v>346.02373999999861</c:v>
                </c:pt>
                <c:pt idx="3528">
                  <c:v>346.0961299999986</c:v>
                </c:pt>
                <c:pt idx="3529">
                  <c:v>346.17156999999992</c:v>
                </c:pt>
                <c:pt idx="3530">
                  <c:v>346.24261000000001</c:v>
                </c:pt>
                <c:pt idx="3531">
                  <c:v>346.30421999999999</c:v>
                </c:pt>
                <c:pt idx="3532">
                  <c:v>346.35467</c:v>
                </c:pt>
                <c:pt idx="3533">
                  <c:v>346.39508999999993</c:v>
                </c:pt>
                <c:pt idx="3534">
                  <c:v>346.42786999999993</c:v>
                </c:pt>
                <c:pt idx="3535">
                  <c:v>346.45499000000001</c:v>
                </c:pt>
                <c:pt idx="3536">
                  <c:v>346.47743000000003</c:v>
                </c:pt>
                <c:pt idx="3537">
                  <c:v>346.49569999999892</c:v>
                </c:pt>
                <c:pt idx="3538">
                  <c:v>346.51074999999997</c:v>
                </c:pt>
                <c:pt idx="3539">
                  <c:v>346.52471000000003</c:v>
                </c:pt>
                <c:pt idx="3540">
                  <c:v>346.54047000000008</c:v>
                </c:pt>
                <c:pt idx="3541">
                  <c:v>346.56045</c:v>
                </c:pt>
                <c:pt idx="3542">
                  <c:v>346.58535999999862</c:v>
                </c:pt>
                <c:pt idx="3543">
                  <c:v>346.61378000000002</c:v>
                </c:pt>
                <c:pt idx="3544">
                  <c:v>346.64237000000008</c:v>
                </c:pt>
                <c:pt idx="3545">
                  <c:v>346.66741000000002</c:v>
                </c:pt>
                <c:pt idx="3546">
                  <c:v>346.68621000000002</c:v>
                </c:pt>
                <c:pt idx="3547">
                  <c:v>346.6981399999986</c:v>
                </c:pt>
                <c:pt idx="3548">
                  <c:v>346.70443999999992</c:v>
                </c:pt>
                <c:pt idx="3549">
                  <c:v>346.70753000000002</c:v>
                </c:pt>
                <c:pt idx="3550">
                  <c:v>346.70974000000001</c:v>
                </c:pt>
                <c:pt idx="3551">
                  <c:v>346.71300999999892</c:v>
                </c:pt>
                <c:pt idx="3552">
                  <c:v>346.71884</c:v>
                </c:pt>
                <c:pt idx="3553">
                  <c:v>346.72877999999997</c:v>
                </c:pt>
                <c:pt idx="3554">
                  <c:v>346.74437</c:v>
                </c:pt>
                <c:pt idx="3555">
                  <c:v>346.76639999999861</c:v>
                </c:pt>
                <c:pt idx="3556">
                  <c:v>346.79367999999891</c:v>
                </c:pt>
                <c:pt idx="3557">
                  <c:v>346.82231000000002</c:v>
                </c:pt>
                <c:pt idx="3558">
                  <c:v>346.84584000000001</c:v>
                </c:pt>
                <c:pt idx="3559">
                  <c:v>346.85683</c:v>
                </c:pt>
                <c:pt idx="3560">
                  <c:v>346.84938</c:v>
                </c:pt>
                <c:pt idx="3561">
                  <c:v>346.82177999999891</c:v>
                </c:pt>
                <c:pt idx="3562">
                  <c:v>346.77786000000009</c:v>
                </c:pt>
                <c:pt idx="3563">
                  <c:v>346.72665999999862</c:v>
                </c:pt>
                <c:pt idx="3564">
                  <c:v>346.67959999999999</c:v>
                </c:pt>
                <c:pt idx="3565">
                  <c:v>346.64690000000002</c:v>
                </c:pt>
                <c:pt idx="3566">
                  <c:v>346.63421</c:v>
                </c:pt>
                <c:pt idx="3567">
                  <c:v>346.64143000000001</c:v>
                </c:pt>
                <c:pt idx="3568">
                  <c:v>346.66305</c:v>
                </c:pt>
                <c:pt idx="3569">
                  <c:v>346.69031999999862</c:v>
                </c:pt>
                <c:pt idx="3570">
                  <c:v>346.71395000000001</c:v>
                </c:pt>
                <c:pt idx="3571">
                  <c:v>346.72665999999862</c:v>
                </c:pt>
                <c:pt idx="3572">
                  <c:v>346.72471000000002</c:v>
                </c:pt>
                <c:pt idx="3573">
                  <c:v>346.70821000000001</c:v>
                </c:pt>
                <c:pt idx="3574">
                  <c:v>346.68024000000008</c:v>
                </c:pt>
                <c:pt idx="3575">
                  <c:v>346.64544999999998</c:v>
                </c:pt>
                <c:pt idx="3576">
                  <c:v>346.60876000000002</c:v>
                </c:pt>
                <c:pt idx="3577">
                  <c:v>346.57424000000009</c:v>
                </c:pt>
                <c:pt idx="3578">
                  <c:v>346.54433</c:v>
                </c:pt>
                <c:pt idx="3579">
                  <c:v>346.51956000000001</c:v>
                </c:pt>
                <c:pt idx="3580">
                  <c:v>346.49889000000002</c:v>
                </c:pt>
                <c:pt idx="3581">
                  <c:v>346.48029999999892</c:v>
                </c:pt>
                <c:pt idx="3582">
                  <c:v>346.46184</c:v>
                </c:pt>
                <c:pt idx="3583">
                  <c:v>346.44263000000001</c:v>
                </c:pt>
                <c:pt idx="3584">
                  <c:v>346.42329000000001</c:v>
                </c:pt>
                <c:pt idx="3585">
                  <c:v>346.40586999999999</c:v>
                </c:pt>
                <c:pt idx="3586">
                  <c:v>346.39267999999993</c:v>
                </c:pt>
                <c:pt idx="3587">
                  <c:v>346.38526999999999</c:v>
                </c:pt>
                <c:pt idx="3588">
                  <c:v>346.38308000000001</c:v>
                </c:pt>
                <c:pt idx="3589">
                  <c:v>346.3836</c:v>
                </c:pt>
                <c:pt idx="3590">
                  <c:v>346.38303000000002</c:v>
                </c:pt>
                <c:pt idx="3591">
                  <c:v>346.37795</c:v>
                </c:pt>
                <c:pt idx="3592">
                  <c:v>346.36703</c:v>
                </c:pt>
                <c:pt idx="3593">
                  <c:v>346.35194000000001</c:v>
                </c:pt>
                <c:pt idx="3594">
                  <c:v>346.33694999999892</c:v>
                </c:pt>
                <c:pt idx="3595">
                  <c:v>346.32745</c:v>
                </c:pt>
                <c:pt idx="3596">
                  <c:v>346.32767000000001</c:v>
                </c:pt>
                <c:pt idx="3597">
                  <c:v>346.33874999999921</c:v>
                </c:pt>
                <c:pt idx="3598">
                  <c:v>346.35802000000001</c:v>
                </c:pt>
                <c:pt idx="3599">
                  <c:v>346.37995999999993</c:v>
                </c:pt>
                <c:pt idx="3600">
                  <c:v>346.39834999999891</c:v>
                </c:pt>
                <c:pt idx="3601">
                  <c:v>346.40874999999892</c:v>
                </c:pt>
                <c:pt idx="3602">
                  <c:v>346.41030999999862</c:v>
                </c:pt>
                <c:pt idx="3603">
                  <c:v>346.40622999999891</c:v>
                </c:pt>
                <c:pt idx="3604">
                  <c:v>346.40224999999992</c:v>
                </c:pt>
                <c:pt idx="3605">
                  <c:v>346.40436</c:v>
                </c:pt>
                <c:pt idx="3606">
                  <c:v>346.41624000000002</c:v>
                </c:pt>
                <c:pt idx="3607">
                  <c:v>346.43790999999891</c:v>
                </c:pt>
                <c:pt idx="3608">
                  <c:v>346.46593999999891</c:v>
                </c:pt>
                <c:pt idx="3609">
                  <c:v>346.49486999999999</c:v>
                </c:pt>
                <c:pt idx="3610">
                  <c:v>346.51940000000002</c:v>
                </c:pt>
                <c:pt idx="3611">
                  <c:v>346.53617999999841</c:v>
                </c:pt>
                <c:pt idx="3612">
                  <c:v>346.54466000000002</c:v>
                </c:pt>
                <c:pt idx="3613">
                  <c:v>346.54665</c:v>
                </c:pt>
                <c:pt idx="3614">
                  <c:v>346.54507000000001</c:v>
                </c:pt>
                <c:pt idx="3615">
                  <c:v>346.54266000000001</c:v>
                </c:pt>
                <c:pt idx="3616">
                  <c:v>346.54136</c:v>
                </c:pt>
                <c:pt idx="3617">
                  <c:v>346.54228000000001</c:v>
                </c:pt>
                <c:pt idx="3618">
                  <c:v>346.54622999999992</c:v>
                </c:pt>
                <c:pt idx="3619">
                  <c:v>346.55434000000002</c:v>
                </c:pt>
                <c:pt idx="3620">
                  <c:v>346.56808000000001</c:v>
                </c:pt>
                <c:pt idx="3621">
                  <c:v>346.58874999999921</c:v>
                </c:pt>
                <c:pt idx="3622">
                  <c:v>346.61662000000001</c:v>
                </c:pt>
                <c:pt idx="3623">
                  <c:v>346.65048000000002</c:v>
                </c:pt>
                <c:pt idx="3624">
                  <c:v>346.68747999999999</c:v>
                </c:pt>
                <c:pt idx="3625">
                  <c:v>346.72402999999991</c:v>
                </c:pt>
                <c:pt idx="3626">
                  <c:v>346.75695999999891</c:v>
                </c:pt>
                <c:pt idx="3627">
                  <c:v>346.78444000000002</c:v>
                </c:pt>
                <c:pt idx="3628">
                  <c:v>346.80667</c:v>
                </c:pt>
                <c:pt idx="3629">
                  <c:v>346.82526000000001</c:v>
                </c:pt>
                <c:pt idx="3630">
                  <c:v>346.84235000000001</c:v>
                </c:pt>
                <c:pt idx="3631">
                  <c:v>346.85933999999992</c:v>
                </c:pt>
                <c:pt idx="3632">
                  <c:v>346.87646000000001</c:v>
                </c:pt>
                <c:pt idx="3633">
                  <c:v>346.89261999999991</c:v>
                </c:pt>
                <c:pt idx="3634">
                  <c:v>346.90629999999891</c:v>
                </c:pt>
                <c:pt idx="3635">
                  <c:v>346.91645999999997</c:v>
                </c:pt>
                <c:pt idx="3636">
                  <c:v>346.92326999999892</c:v>
                </c:pt>
                <c:pt idx="3637">
                  <c:v>346.92795999999862</c:v>
                </c:pt>
                <c:pt idx="3638">
                  <c:v>346.93239999999997</c:v>
                </c:pt>
                <c:pt idx="3639">
                  <c:v>346.93806000000001</c:v>
                </c:pt>
                <c:pt idx="3640">
                  <c:v>346.94549999999992</c:v>
                </c:pt>
                <c:pt idx="3641">
                  <c:v>346.95413000000002</c:v>
                </c:pt>
                <c:pt idx="3642">
                  <c:v>346.96280999999999</c:v>
                </c:pt>
                <c:pt idx="3643">
                  <c:v>346.97055999999861</c:v>
                </c:pt>
                <c:pt idx="3644">
                  <c:v>346.97721999999891</c:v>
                </c:pt>
                <c:pt idx="3645">
                  <c:v>346.98363999999862</c:v>
                </c:pt>
                <c:pt idx="3646">
                  <c:v>346.99115999999822</c:v>
                </c:pt>
                <c:pt idx="3647">
                  <c:v>347.00098000000008</c:v>
                </c:pt>
                <c:pt idx="3648">
                  <c:v>347.01348999999999</c:v>
                </c:pt>
                <c:pt idx="3649">
                  <c:v>347.02796000000001</c:v>
                </c:pt>
                <c:pt idx="3650">
                  <c:v>347.04272000000009</c:v>
                </c:pt>
                <c:pt idx="3651">
                  <c:v>347.05592999999999</c:v>
                </c:pt>
                <c:pt idx="3652">
                  <c:v>347.06626</c:v>
                </c:pt>
                <c:pt idx="3653">
                  <c:v>347.07330000000002</c:v>
                </c:pt>
                <c:pt idx="3654">
                  <c:v>347.07771000000002</c:v>
                </c:pt>
                <c:pt idx="3655">
                  <c:v>347.08073000000002</c:v>
                </c:pt>
                <c:pt idx="3656">
                  <c:v>347.08364</c:v>
                </c:pt>
                <c:pt idx="3657">
                  <c:v>347.08726999999999</c:v>
                </c:pt>
                <c:pt idx="3658">
                  <c:v>347.09176000000002</c:v>
                </c:pt>
                <c:pt idx="3659">
                  <c:v>347.09652999999872</c:v>
                </c:pt>
                <c:pt idx="3660">
                  <c:v>347.10073999999992</c:v>
                </c:pt>
                <c:pt idx="3661">
                  <c:v>347.10345999999993</c:v>
                </c:pt>
                <c:pt idx="3662">
                  <c:v>347.10408999999999</c:v>
                </c:pt>
                <c:pt idx="3663">
                  <c:v>347.10248000000001</c:v>
                </c:pt>
                <c:pt idx="3664">
                  <c:v>347.09904999999998</c:v>
                </c:pt>
                <c:pt idx="3665">
                  <c:v>347.09469999999999</c:v>
                </c:pt>
                <c:pt idx="3666">
                  <c:v>347.09064000000001</c:v>
                </c:pt>
                <c:pt idx="3667">
                  <c:v>347.08821999999861</c:v>
                </c:pt>
                <c:pt idx="3668">
                  <c:v>347.08862999999991</c:v>
                </c:pt>
                <c:pt idx="3669">
                  <c:v>347.09244000000001</c:v>
                </c:pt>
                <c:pt idx="3670">
                  <c:v>347.09953000000002</c:v>
                </c:pt>
                <c:pt idx="3671">
                  <c:v>347.10906</c:v>
                </c:pt>
                <c:pt idx="3672">
                  <c:v>347.11973</c:v>
                </c:pt>
                <c:pt idx="3673">
                  <c:v>347.13033000000001</c:v>
                </c:pt>
                <c:pt idx="3674">
                  <c:v>347.14013999999992</c:v>
                </c:pt>
                <c:pt idx="3675">
                  <c:v>347.14929000000001</c:v>
                </c:pt>
                <c:pt idx="3676">
                  <c:v>347.15868999999998</c:v>
                </c:pt>
                <c:pt idx="3677">
                  <c:v>347.16962000000001</c:v>
                </c:pt>
                <c:pt idx="3678">
                  <c:v>347.18299000000002</c:v>
                </c:pt>
                <c:pt idx="3679">
                  <c:v>347.19880999999992</c:v>
                </c:pt>
                <c:pt idx="3680">
                  <c:v>347.21580999999998</c:v>
                </c:pt>
                <c:pt idx="3681">
                  <c:v>347.23169000000001</c:v>
                </c:pt>
                <c:pt idx="3682">
                  <c:v>347.24358000000001</c:v>
                </c:pt>
                <c:pt idx="3683">
                  <c:v>347.24892</c:v>
                </c:pt>
                <c:pt idx="3684">
                  <c:v>347.24642</c:v>
                </c:pt>
                <c:pt idx="3685">
                  <c:v>347.2363699999986</c:v>
                </c:pt>
                <c:pt idx="3686">
                  <c:v>347.22089</c:v>
                </c:pt>
                <c:pt idx="3687">
                  <c:v>347.20343000000003</c:v>
                </c:pt>
                <c:pt idx="3688">
                  <c:v>347.18828999999999</c:v>
                </c:pt>
                <c:pt idx="3689">
                  <c:v>347.17962999999997</c:v>
                </c:pt>
                <c:pt idx="3690">
                  <c:v>347.18079</c:v>
                </c:pt>
                <c:pt idx="3691">
                  <c:v>347.19353000000001</c:v>
                </c:pt>
                <c:pt idx="3692">
                  <c:v>347.2176</c:v>
                </c:pt>
                <c:pt idx="3693">
                  <c:v>347.25058999999999</c:v>
                </c:pt>
                <c:pt idx="3694">
                  <c:v>347.28827999999862</c:v>
                </c:pt>
                <c:pt idx="3695">
                  <c:v>347.32553000000001</c:v>
                </c:pt>
                <c:pt idx="3696">
                  <c:v>347.35710999999998</c:v>
                </c:pt>
                <c:pt idx="3697">
                  <c:v>347.37905000000001</c:v>
                </c:pt>
                <c:pt idx="3698">
                  <c:v>347.38961999999992</c:v>
                </c:pt>
                <c:pt idx="3699">
                  <c:v>347.38972000000001</c:v>
                </c:pt>
                <c:pt idx="3700">
                  <c:v>347.38263999999992</c:v>
                </c:pt>
                <c:pt idx="3701">
                  <c:v>347.37304</c:v>
                </c:pt>
                <c:pt idx="3702">
                  <c:v>347.36561</c:v>
                </c:pt>
                <c:pt idx="3703">
                  <c:v>347.36354</c:v>
                </c:pt>
                <c:pt idx="3704">
                  <c:v>347.36775</c:v>
                </c:pt>
                <c:pt idx="3705">
                  <c:v>347.3768</c:v>
                </c:pt>
                <c:pt idx="3706">
                  <c:v>347.38764000000009</c:v>
                </c:pt>
                <c:pt idx="3707">
                  <c:v>347.39706000000001</c:v>
                </c:pt>
                <c:pt idx="3708">
                  <c:v>347.40302999999892</c:v>
                </c:pt>
                <c:pt idx="3709">
                  <c:v>347.40568999999999</c:v>
                </c:pt>
                <c:pt idx="3710">
                  <c:v>347.40710999999891</c:v>
                </c:pt>
                <c:pt idx="3711">
                  <c:v>347.41077000000001</c:v>
                </c:pt>
                <c:pt idx="3712">
                  <c:v>347.41967999999991</c:v>
                </c:pt>
                <c:pt idx="3713">
                  <c:v>347.43507999999861</c:v>
                </c:pt>
                <c:pt idx="3714">
                  <c:v>347.45553000000001</c:v>
                </c:pt>
                <c:pt idx="3715">
                  <c:v>347.47714000000002</c:v>
                </c:pt>
                <c:pt idx="3716">
                  <c:v>347.49482999999992</c:v>
                </c:pt>
                <c:pt idx="3717">
                  <c:v>347.50422000000009</c:v>
                </c:pt>
                <c:pt idx="3718">
                  <c:v>347.50368000000009</c:v>
                </c:pt>
                <c:pt idx="3719">
                  <c:v>347.4951299999986</c:v>
                </c:pt>
                <c:pt idx="3720">
                  <c:v>347.48378999999892</c:v>
                </c:pt>
                <c:pt idx="3721">
                  <c:v>347.47640999999891</c:v>
                </c:pt>
                <c:pt idx="3722">
                  <c:v>347.47883999999891</c:v>
                </c:pt>
                <c:pt idx="3723">
                  <c:v>347.49358999999862</c:v>
                </c:pt>
                <c:pt idx="3724">
                  <c:v>347.51862</c:v>
                </c:pt>
                <c:pt idx="3725">
                  <c:v>347.54775999999993</c:v>
                </c:pt>
                <c:pt idx="3726">
                  <c:v>347.57279</c:v>
                </c:pt>
                <c:pt idx="3727">
                  <c:v>347.58649000000003</c:v>
                </c:pt>
                <c:pt idx="3728">
                  <c:v>347.58521000000002</c:v>
                </c:pt>
                <c:pt idx="3729">
                  <c:v>347.57042999999999</c:v>
                </c:pt>
                <c:pt idx="3730">
                  <c:v>347.54831000000001</c:v>
                </c:pt>
                <c:pt idx="3731">
                  <c:v>347.52765999999991</c:v>
                </c:pt>
                <c:pt idx="3732">
                  <c:v>347.51677999999862</c:v>
                </c:pt>
                <c:pt idx="3733">
                  <c:v>347.52088000000009</c:v>
                </c:pt>
                <c:pt idx="3734">
                  <c:v>347.54063000000002</c:v>
                </c:pt>
                <c:pt idx="3735">
                  <c:v>347.57245999999992</c:v>
                </c:pt>
                <c:pt idx="3736">
                  <c:v>347.61027999999999</c:v>
                </c:pt>
                <c:pt idx="3737">
                  <c:v>347.64774</c:v>
                </c:pt>
                <c:pt idx="3738">
                  <c:v>347.67982000000001</c:v>
                </c:pt>
                <c:pt idx="3739">
                  <c:v>347.70397000000003</c:v>
                </c:pt>
                <c:pt idx="3740">
                  <c:v>347.71942000000001</c:v>
                </c:pt>
                <c:pt idx="3741">
                  <c:v>347.72667999999891</c:v>
                </c:pt>
                <c:pt idx="3742">
                  <c:v>347.72649000000001</c:v>
                </c:pt>
                <c:pt idx="3743">
                  <c:v>347.71967999999993</c:v>
                </c:pt>
                <c:pt idx="3744">
                  <c:v>347.70756999999998</c:v>
                </c:pt>
                <c:pt idx="3745">
                  <c:v>347.69256000000001</c:v>
                </c:pt>
                <c:pt idx="3746">
                  <c:v>347.67833999999891</c:v>
                </c:pt>
                <c:pt idx="3747">
                  <c:v>347.66935999999993</c:v>
                </c:pt>
                <c:pt idx="3748">
                  <c:v>347.66931</c:v>
                </c:pt>
                <c:pt idx="3749">
                  <c:v>347.67979000000008</c:v>
                </c:pt>
                <c:pt idx="3750">
                  <c:v>347.69934999999992</c:v>
                </c:pt>
                <c:pt idx="3751">
                  <c:v>347.72392000000002</c:v>
                </c:pt>
                <c:pt idx="3752">
                  <c:v>347.74828000000002</c:v>
                </c:pt>
                <c:pt idx="3753">
                  <c:v>347.76819999999861</c:v>
                </c:pt>
                <c:pt idx="3754">
                  <c:v>347.78203999999891</c:v>
                </c:pt>
                <c:pt idx="3755">
                  <c:v>347.79145999999997</c:v>
                </c:pt>
                <c:pt idx="3756">
                  <c:v>347.80018999999999</c:v>
                </c:pt>
                <c:pt idx="3757">
                  <c:v>347.81193999999891</c:v>
                </c:pt>
                <c:pt idx="3758">
                  <c:v>347.82846000000001</c:v>
                </c:pt>
                <c:pt idx="3759">
                  <c:v>347.84816999999993</c:v>
                </c:pt>
                <c:pt idx="3760">
                  <c:v>347.86689000000001</c:v>
                </c:pt>
                <c:pt idx="3761">
                  <c:v>347.87954999999999</c:v>
                </c:pt>
                <c:pt idx="3762">
                  <c:v>347.88261</c:v>
                </c:pt>
                <c:pt idx="3763">
                  <c:v>347.87607000000003</c:v>
                </c:pt>
                <c:pt idx="3764">
                  <c:v>347.86338000000001</c:v>
                </c:pt>
                <c:pt idx="3765">
                  <c:v>347.85039</c:v>
                </c:pt>
                <c:pt idx="3766">
                  <c:v>347.84287</c:v>
                </c:pt>
                <c:pt idx="3767">
                  <c:v>347.84438</c:v>
                </c:pt>
                <c:pt idx="3768">
                  <c:v>347.85509000000002</c:v>
                </c:pt>
                <c:pt idx="3769">
                  <c:v>347.87234000000001</c:v>
                </c:pt>
                <c:pt idx="3770">
                  <c:v>347.89210999999892</c:v>
                </c:pt>
                <c:pt idx="3771">
                  <c:v>347.91099999999892</c:v>
                </c:pt>
                <c:pt idx="3772">
                  <c:v>347.92729999999892</c:v>
                </c:pt>
                <c:pt idx="3773">
                  <c:v>347.94105999999891</c:v>
                </c:pt>
                <c:pt idx="3774">
                  <c:v>347.95316000000003</c:v>
                </c:pt>
                <c:pt idx="3775">
                  <c:v>347.96384</c:v>
                </c:pt>
                <c:pt idx="3776">
                  <c:v>347.97210999999862</c:v>
                </c:pt>
                <c:pt idx="3777">
                  <c:v>347.97597000000002</c:v>
                </c:pt>
                <c:pt idx="3778">
                  <c:v>347.97363000000001</c:v>
                </c:pt>
                <c:pt idx="3779">
                  <c:v>347.96506999999991</c:v>
                </c:pt>
                <c:pt idx="3780">
                  <c:v>347.95278000000002</c:v>
                </c:pt>
                <c:pt idx="3781">
                  <c:v>347.94150000000002</c:v>
                </c:pt>
                <c:pt idx="3782">
                  <c:v>347.93655999999828</c:v>
                </c:pt>
                <c:pt idx="3783">
                  <c:v>347.94191999999862</c:v>
                </c:pt>
                <c:pt idx="3784">
                  <c:v>347.95852999999892</c:v>
                </c:pt>
                <c:pt idx="3785">
                  <c:v>347.98396999999892</c:v>
                </c:pt>
                <c:pt idx="3786">
                  <c:v>348.01352999999921</c:v>
                </c:pt>
                <c:pt idx="3787">
                  <c:v>348.04199</c:v>
                </c:pt>
                <c:pt idx="3788">
                  <c:v>348.06583000000001</c:v>
                </c:pt>
                <c:pt idx="3789">
                  <c:v>348.08431000000002</c:v>
                </c:pt>
                <c:pt idx="3790">
                  <c:v>348.09930999999892</c:v>
                </c:pt>
                <c:pt idx="3791">
                  <c:v>348.11387000000002</c:v>
                </c:pt>
                <c:pt idx="3792">
                  <c:v>348.13054</c:v>
                </c:pt>
                <c:pt idx="3793">
                  <c:v>348.14985999999999</c:v>
                </c:pt>
                <c:pt idx="3794">
                  <c:v>348.17012999999992</c:v>
                </c:pt>
                <c:pt idx="3795">
                  <c:v>348.18810000000002</c:v>
                </c:pt>
                <c:pt idx="3796">
                  <c:v>348.20055000000002</c:v>
                </c:pt>
                <c:pt idx="3797">
                  <c:v>348.2056</c:v>
                </c:pt>
                <c:pt idx="3798">
                  <c:v>348.20350999999891</c:v>
                </c:pt>
                <c:pt idx="3799">
                  <c:v>348.19636999999892</c:v>
                </c:pt>
                <c:pt idx="3800">
                  <c:v>348.18731000000002</c:v>
                </c:pt>
                <c:pt idx="3801">
                  <c:v>348.17921000000001</c:v>
                </c:pt>
                <c:pt idx="3802">
                  <c:v>348.17389000000009</c:v>
                </c:pt>
                <c:pt idx="3803">
                  <c:v>348.17192</c:v>
                </c:pt>
                <c:pt idx="3804">
                  <c:v>348.1728</c:v>
                </c:pt>
                <c:pt idx="3805">
                  <c:v>348.17563999999999</c:v>
                </c:pt>
                <c:pt idx="3806">
                  <c:v>348.17953</c:v>
                </c:pt>
                <c:pt idx="3807">
                  <c:v>348.18394000000001</c:v>
                </c:pt>
                <c:pt idx="3808">
                  <c:v>348.18849</c:v>
                </c:pt>
                <c:pt idx="3809">
                  <c:v>348.19283999999999</c:v>
                </c:pt>
                <c:pt idx="3810">
                  <c:v>348.19650999999891</c:v>
                </c:pt>
                <c:pt idx="3811">
                  <c:v>348.19898000000001</c:v>
                </c:pt>
                <c:pt idx="3812">
                  <c:v>348.19992999999999</c:v>
                </c:pt>
                <c:pt idx="3813">
                  <c:v>348.19936000000001</c:v>
                </c:pt>
                <c:pt idx="3814">
                  <c:v>348.19790999999992</c:v>
                </c:pt>
                <c:pt idx="3815">
                  <c:v>348.19645000000003</c:v>
                </c:pt>
                <c:pt idx="3816">
                  <c:v>348.19596999999999</c:v>
                </c:pt>
                <c:pt idx="3817">
                  <c:v>348.19709999999992</c:v>
                </c:pt>
                <c:pt idx="3818">
                  <c:v>348.20006000000001</c:v>
                </c:pt>
                <c:pt idx="3819">
                  <c:v>348.20460000000008</c:v>
                </c:pt>
                <c:pt idx="3820">
                  <c:v>348.21026999999992</c:v>
                </c:pt>
                <c:pt idx="3821">
                  <c:v>348.21667000000002</c:v>
                </c:pt>
                <c:pt idx="3822">
                  <c:v>348.22363999999891</c:v>
                </c:pt>
                <c:pt idx="3823">
                  <c:v>348.23126999999891</c:v>
                </c:pt>
                <c:pt idx="3824">
                  <c:v>348.2398</c:v>
                </c:pt>
                <c:pt idx="3825">
                  <c:v>348.24937</c:v>
                </c:pt>
                <c:pt idx="3826">
                  <c:v>348.25981999999999</c:v>
                </c:pt>
                <c:pt idx="3827">
                  <c:v>348.27071000000001</c:v>
                </c:pt>
                <c:pt idx="3828">
                  <c:v>348.28140000000002</c:v>
                </c:pt>
                <c:pt idx="3829">
                  <c:v>348.29106000000002</c:v>
                </c:pt>
                <c:pt idx="3830">
                  <c:v>348.29916999999921</c:v>
                </c:pt>
                <c:pt idx="3831">
                  <c:v>348.30542000000008</c:v>
                </c:pt>
                <c:pt idx="3832">
                  <c:v>348.30993999999993</c:v>
                </c:pt>
                <c:pt idx="3833">
                  <c:v>348.31317999999891</c:v>
                </c:pt>
                <c:pt idx="3834">
                  <c:v>348.31585999999999</c:v>
                </c:pt>
                <c:pt idx="3835">
                  <c:v>348.31871000000001</c:v>
                </c:pt>
                <c:pt idx="3836">
                  <c:v>348.32229999999993</c:v>
                </c:pt>
                <c:pt idx="3837">
                  <c:v>348.32692999999921</c:v>
                </c:pt>
                <c:pt idx="3838">
                  <c:v>348.33262999999999</c:v>
                </c:pt>
                <c:pt idx="3839">
                  <c:v>348.33929000000001</c:v>
                </c:pt>
                <c:pt idx="3840">
                  <c:v>348.34689000000009</c:v>
                </c:pt>
                <c:pt idx="3841">
                  <c:v>348.35590000000002</c:v>
                </c:pt>
                <c:pt idx="3842">
                  <c:v>348.36705000000001</c:v>
                </c:pt>
                <c:pt idx="3843">
                  <c:v>348.38123999999891</c:v>
                </c:pt>
                <c:pt idx="3844">
                  <c:v>348.39890000000003</c:v>
                </c:pt>
                <c:pt idx="3845">
                  <c:v>348.41944999999993</c:v>
                </c:pt>
                <c:pt idx="3846">
                  <c:v>348.44085000000001</c:v>
                </c:pt>
                <c:pt idx="3847">
                  <c:v>348.45974999999999</c:v>
                </c:pt>
                <c:pt idx="3848">
                  <c:v>348.47232999999892</c:v>
                </c:pt>
                <c:pt idx="3849">
                  <c:v>348.47555999999861</c:v>
                </c:pt>
                <c:pt idx="3850">
                  <c:v>348.46848</c:v>
                </c:pt>
                <c:pt idx="3851">
                  <c:v>348.45307000000003</c:v>
                </c:pt>
                <c:pt idx="3852">
                  <c:v>348.43414999999891</c:v>
                </c:pt>
                <c:pt idx="3853">
                  <c:v>348.41827999999862</c:v>
                </c:pt>
                <c:pt idx="3854">
                  <c:v>348.41174000000001</c:v>
                </c:pt>
                <c:pt idx="3855">
                  <c:v>348.41872000000001</c:v>
                </c:pt>
                <c:pt idx="3856">
                  <c:v>348.43982</c:v>
                </c:pt>
                <c:pt idx="3857">
                  <c:v>348.47201000000001</c:v>
                </c:pt>
                <c:pt idx="3858">
                  <c:v>348.50927999999999</c:v>
                </c:pt>
                <c:pt idx="3859">
                  <c:v>348.54475000000002</c:v>
                </c:pt>
                <c:pt idx="3860">
                  <c:v>348.57249000000002</c:v>
                </c:pt>
                <c:pt idx="3861">
                  <c:v>348.58920000000001</c:v>
                </c:pt>
                <c:pt idx="3862">
                  <c:v>348.59473000000003</c:v>
                </c:pt>
                <c:pt idx="3863">
                  <c:v>348.59163000000001</c:v>
                </c:pt>
                <c:pt idx="3864">
                  <c:v>348.58384999999993</c:v>
                </c:pt>
                <c:pt idx="3865">
                  <c:v>348.57551999999862</c:v>
                </c:pt>
                <c:pt idx="3866">
                  <c:v>348.56966</c:v>
                </c:pt>
                <c:pt idx="3867">
                  <c:v>348.56772999999993</c:v>
                </c:pt>
                <c:pt idx="3868">
                  <c:v>348.56970000000001</c:v>
                </c:pt>
                <c:pt idx="3869">
                  <c:v>348.57454999999999</c:v>
                </c:pt>
                <c:pt idx="3870">
                  <c:v>348.58073999999891</c:v>
                </c:pt>
                <c:pt idx="3871">
                  <c:v>348.58674999999891</c:v>
                </c:pt>
                <c:pt idx="3872">
                  <c:v>348.59124999999892</c:v>
                </c:pt>
                <c:pt idx="3873">
                  <c:v>348.59318000000002</c:v>
                </c:pt>
                <c:pt idx="3874">
                  <c:v>348.59179999999998</c:v>
                </c:pt>
                <c:pt idx="3875">
                  <c:v>348.58672000000001</c:v>
                </c:pt>
                <c:pt idx="3876">
                  <c:v>348.57809999999961</c:v>
                </c:pt>
                <c:pt idx="3877">
                  <c:v>348.5668</c:v>
                </c:pt>
                <c:pt idx="3878">
                  <c:v>348.55432999999999</c:v>
                </c:pt>
                <c:pt idx="3879">
                  <c:v>348.54282000000001</c:v>
                </c:pt>
                <c:pt idx="3880">
                  <c:v>348.53456999999997</c:v>
                </c:pt>
                <c:pt idx="3881">
                  <c:v>348.53144999999961</c:v>
                </c:pt>
                <c:pt idx="3882">
                  <c:v>348.53460999999999</c:v>
                </c:pt>
                <c:pt idx="3883">
                  <c:v>348.54394000000002</c:v>
                </c:pt>
                <c:pt idx="3884">
                  <c:v>348.55826999999999</c:v>
                </c:pt>
                <c:pt idx="3885">
                  <c:v>348.57549999999998</c:v>
                </c:pt>
                <c:pt idx="3886">
                  <c:v>348.59325999999862</c:v>
                </c:pt>
                <c:pt idx="3887">
                  <c:v>348.60962999999998</c:v>
                </c:pt>
                <c:pt idx="3888">
                  <c:v>348.62358999999992</c:v>
                </c:pt>
                <c:pt idx="3889">
                  <c:v>348.63526999999999</c:v>
                </c:pt>
                <c:pt idx="3890">
                  <c:v>348.64577000000003</c:v>
                </c:pt>
                <c:pt idx="3891">
                  <c:v>348.65652999999992</c:v>
                </c:pt>
                <c:pt idx="3892">
                  <c:v>348.66865000000001</c:v>
                </c:pt>
                <c:pt idx="3893">
                  <c:v>348.68223</c:v>
                </c:pt>
                <c:pt idx="3894">
                  <c:v>348.69616999999892</c:v>
                </c:pt>
                <c:pt idx="3895">
                  <c:v>348.70859000000002</c:v>
                </c:pt>
                <c:pt idx="3896">
                  <c:v>348.71740999999992</c:v>
                </c:pt>
                <c:pt idx="3897">
                  <c:v>348.72143999999997</c:v>
                </c:pt>
                <c:pt idx="3898">
                  <c:v>348.72095999999891</c:v>
                </c:pt>
                <c:pt idx="3899">
                  <c:v>348.71778999999992</c:v>
                </c:pt>
                <c:pt idx="3900">
                  <c:v>348.71478000000002</c:v>
                </c:pt>
                <c:pt idx="3901">
                  <c:v>348.71467999999999</c:v>
                </c:pt>
                <c:pt idx="3902">
                  <c:v>348.71904000000001</c:v>
                </c:pt>
                <c:pt idx="3903">
                  <c:v>348.72766999999999</c:v>
                </c:pt>
                <c:pt idx="3904">
                  <c:v>348.73862999999892</c:v>
                </c:pt>
                <c:pt idx="3905">
                  <c:v>348.74930000000001</c:v>
                </c:pt>
                <c:pt idx="3906">
                  <c:v>348.75727999999992</c:v>
                </c:pt>
                <c:pt idx="3907">
                  <c:v>348.76177000000001</c:v>
                </c:pt>
                <c:pt idx="3908">
                  <c:v>348.76364000000001</c:v>
                </c:pt>
                <c:pt idx="3909">
                  <c:v>348.76517999999862</c:v>
                </c:pt>
                <c:pt idx="3910">
                  <c:v>348.76898</c:v>
                </c:pt>
                <c:pt idx="3911">
                  <c:v>348.77663000000001</c:v>
                </c:pt>
                <c:pt idx="3912">
                  <c:v>348.78815999999858</c:v>
                </c:pt>
                <c:pt idx="3913">
                  <c:v>348.80194999999998</c:v>
                </c:pt>
                <c:pt idx="3914">
                  <c:v>348.81564000000009</c:v>
                </c:pt>
                <c:pt idx="3915">
                  <c:v>348.82718999999992</c:v>
                </c:pt>
                <c:pt idx="3916">
                  <c:v>348.83602999999891</c:v>
                </c:pt>
                <c:pt idx="3917">
                  <c:v>348.84327000000002</c:v>
                </c:pt>
                <c:pt idx="3918">
                  <c:v>348.85124000000002</c:v>
                </c:pt>
                <c:pt idx="3919">
                  <c:v>348.86241000000001</c:v>
                </c:pt>
                <c:pt idx="3920">
                  <c:v>348.87813999999997</c:v>
                </c:pt>
                <c:pt idx="3921">
                  <c:v>348.89783999999992</c:v>
                </c:pt>
                <c:pt idx="3922">
                  <c:v>348.91897999999998</c:v>
                </c:pt>
                <c:pt idx="3923">
                  <c:v>348.93772000000001</c:v>
                </c:pt>
                <c:pt idx="3924">
                  <c:v>348.95029</c:v>
                </c:pt>
                <c:pt idx="3925">
                  <c:v>348.95414</c:v>
                </c:pt>
                <c:pt idx="3926">
                  <c:v>348.94873999999862</c:v>
                </c:pt>
                <c:pt idx="3927">
                  <c:v>348.93583000000001</c:v>
                </c:pt>
                <c:pt idx="3928">
                  <c:v>348.91886999999991</c:v>
                </c:pt>
                <c:pt idx="3929">
                  <c:v>348.90217000000001</c:v>
                </c:pt>
                <c:pt idx="3930">
                  <c:v>348.88979</c:v>
                </c:pt>
                <c:pt idx="3931">
                  <c:v>348.88475</c:v>
                </c:pt>
                <c:pt idx="3932">
                  <c:v>348.88832999999892</c:v>
                </c:pt>
                <c:pt idx="3933">
                  <c:v>348.89997</c:v>
                </c:pt>
                <c:pt idx="3934">
                  <c:v>348.91742999999991</c:v>
                </c:pt>
                <c:pt idx="3935">
                  <c:v>348.93740000000003</c:v>
                </c:pt>
                <c:pt idx="3936">
                  <c:v>348.95643000000001</c:v>
                </c:pt>
                <c:pt idx="3937">
                  <c:v>348.97165999999862</c:v>
                </c:pt>
                <c:pt idx="3938">
                  <c:v>348.98172999999861</c:v>
                </c:pt>
                <c:pt idx="3939">
                  <c:v>348.98698000000002</c:v>
                </c:pt>
                <c:pt idx="3940">
                  <c:v>348.98942</c:v>
                </c:pt>
                <c:pt idx="3941">
                  <c:v>348.99200000000002</c:v>
                </c:pt>
                <c:pt idx="3942">
                  <c:v>348.99774999999892</c:v>
                </c:pt>
                <c:pt idx="3943">
                  <c:v>349.00862000000001</c:v>
                </c:pt>
                <c:pt idx="3944">
                  <c:v>349.02503000000002</c:v>
                </c:pt>
                <c:pt idx="3945">
                  <c:v>349.04568</c:v>
                </c:pt>
                <c:pt idx="3946">
                  <c:v>349.06799999999993</c:v>
                </c:pt>
                <c:pt idx="3947">
                  <c:v>349.08892999999961</c:v>
                </c:pt>
                <c:pt idx="3948">
                  <c:v>349.10566</c:v>
                </c:pt>
                <c:pt idx="3949">
                  <c:v>349.11635999999862</c:v>
                </c:pt>
                <c:pt idx="3950">
                  <c:v>349.12043</c:v>
                </c:pt>
                <c:pt idx="3951">
                  <c:v>349.11833000000001</c:v>
                </c:pt>
                <c:pt idx="3952">
                  <c:v>349.11149</c:v>
                </c:pt>
                <c:pt idx="3953">
                  <c:v>349.10194999999999</c:v>
                </c:pt>
                <c:pt idx="3954">
                  <c:v>349.09215999999998</c:v>
                </c:pt>
                <c:pt idx="3955">
                  <c:v>349.08476000000002</c:v>
                </c:pt>
                <c:pt idx="3956">
                  <c:v>349.08220999999998</c:v>
                </c:pt>
                <c:pt idx="3957">
                  <c:v>349.08636000000001</c:v>
                </c:pt>
                <c:pt idx="3958">
                  <c:v>349.09798000000001</c:v>
                </c:pt>
                <c:pt idx="3959">
                  <c:v>349.11646000000002</c:v>
                </c:pt>
                <c:pt idx="3960">
                  <c:v>349.13979</c:v>
                </c:pt>
                <c:pt idx="3961">
                  <c:v>349.16500000000002</c:v>
                </c:pt>
                <c:pt idx="3962">
                  <c:v>349.18876</c:v>
                </c:pt>
                <c:pt idx="3963">
                  <c:v>349.20810999999873</c:v>
                </c:pt>
                <c:pt idx="3964">
                  <c:v>349.22116999999872</c:v>
                </c:pt>
                <c:pt idx="3965">
                  <c:v>349.22703999999891</c:v>
                </c:pt>
                <c:pt idx="3966">
                  <c:v>349.22584999999992</c:v>
                </c:pt>
                <c:pt idx="3967">
                  <c:v>349.21807999999862</c:v>
                </c:pt>
                <c:pt idx="3968">
                  <c:v>349.20461</c:v>
                </c:pt>
                <c:pt idx="3969">
                  <c:v>349.18642</c:v>
                </c:pt>
                <c:pt idx="3970">
                  <c:v>349.16491000000002</c:v>
                </c:pt>
                <c:pt idx="3971">
                  <c:v>349.14209</c:v>
                </c:pt>
                <c:pt idx="3972">
                  <c:v>349.12056000000001</c:v>
                </c:pt>
                <c:pt idx="3973">
                  <c:v>349.10311000000002</c:v>
                </c:pt>
                <c:pt idx="3974">
                  <c:v>349.09192999999891</c:v>
                </c:pt>
                <c:pt idx="3975">
                  <c:v>349.08794999999992</c:v>
                </c:pt>
                <c:pt idx="3976">
                  <c:v>349.09035999999998</c:v>
                </c:pt>
                <c:pt idx="3977">
                  <c:v>349.09688999999997</c:v>
                </c:pt>
                <c:pt idx="3978">
                  <c:v>349.10444999999999</c:v>
                </c:pt>
                <c:pt idx="3979">
                  <c:v>349.11034999999993</c:v>
                </c:pt>
                <c:pt idx="3980">
                  <c:v>349.11307999999991</c:v>
                </c:pt>
                <c:pt idx="3981">
                  <c:v>349.11279000000002</c:v>
                </c:pt>
                <c:pt idx="3982">
                  <c:v>349.11076000000008</c:v>
                </c:pt>
                <c:pt idx="3983">
                  <c:v>349.10885000000002</c:v>
                </c:pt>
                <c:pt idx="3984">
                  <c:v>349.10838000000001</c:v>
                </c:pt>
                <c:pt idx="3985">
                  <c:v>349.10973000000001</c:v>
                </c:pt>
                <c:pt idx="3986">
                  <c:v>349.11223000000001</c:v>
                </c:pt>
                <c:pt idx="3987">
                  <c:v>349.11478</c:v>
                </c:pt>
                <c:pt idx="3988">
                  <c:v>349.11649999999992</c:v>
                </c:pt>
                <c:pt idx="3989">
                  <c:v>349.11721</c:v>
                </c:pt>
                <c:pt idx="3990">
                  <c:v>349.11739999999992</c:v>
                </c:pt>
                <c:pt idx="3991">
                  <c:v>349.11779999999999</c:v>
                </c:pt>
                <c:pt idx="3992">
                  <c:v>349.11878000000002</c:v>
                </c:pt>
                <c:pt idx="3993">
                  <c:v>349.12005999999991</c:v>
                </c:pt>
                <c:pt idx="3994">
                  <c:v>349.12069000000002</c:v>
                </c:pt>
                <c:pt idx="3995">
                  <c:v>349.1198</c:v>
                </c:pt>
                <c:pt idx="3996">
                  <c:v>349.11709999999999</c:v>
                </c:pt>
                <c:pt idx="3997">
                  <c:v>349.11352999999991</c:v>
                </c:pt>
                <c:pt idx="3998">
                  <c:v>349.11091999999991</c:v>
                </c:pt>
                <c:pt idx="3999">
                  <c:v>349.11148000000009</c:v>
                </c:pt>
                <c:pt idx="4000">
                  <c:v>349.11662000000001</c:v>
                </c:pt>
                <c:pt idx="4001">
                  <c:v>349.12626</c:v>
                </c:pt>
                <c:pt idx="4002">
                  <c:v>349.13834999999892</c:v>
                </c:pt>
                <c:pt idx="4003">
                  <c:v>349.14949000000001</c:v>
                </c:pt>
                <c:pt idx="4004">
                  <c:v>349.15584999999999</c:v>
                </c:pt>
                <c:pt idx="4005">
                  <c:v>349.15475000000009</c:v>
                </c:pt>
                <c:pt idx="4006">
                  <c:v>349.14558</c:v>
                </c:pt>
                <c:pt idx="4007">
                  <c:v>349.13013000000001</c:v>
                </c:pt>
                <c:pt idx="4008">
                  <c:v>349.11252000000002</c:v>
                </c:pt>
                <c:pt idx="4009">
                  <c:v>349.09769999999997</c:v>
                </c:pt>
                <c:pt idx="4010">
                  <c:v>349.09035999999998</c:v>
                </c:pt>
                <c:pt idx="4011">
                  <c:v>349.09350999999862</c:v>
                </c:pt>
                <c:pt idx="4012">
                  <c:v>349.10753999999991</c:v>
                </c:pt>
                <c:pt idx="4013">
                  <c:v>349.1302</c:v>
                </c:pt>
                <c:pt idx="4014">
                  <c:v>349.15708999999998</c:v>
                </c:pt>
                <c:pt idx="4015">
                  <c:v>349.18288000000001</c:v>
                </c:pt>
                <c:pt idx="4016">
                  <c:v>349.20287999999999</c:v>
                </c:pt>
                <c:pt idx="4017">
                  <c:v>349.21425999999991</c:v>
                </c:pt>
                <c:pt idx="4018">
                  <c:v>349.21704</c:v>
                </c:pt>
                <c:pt idx="4019">
                  <c:v>349.21380999999991</c:v>
                </c:pt>
                <c:pt idx="4020">
                  <c:v>349.20879000000002</c:v>
                </c:pt>
                <c:pt idx="4021">
                  <c:v>349.20628999999991</c:v>
                </c:pt>
                <c:pt idx="4022">
                  <c:v>349.20868999999999</c:v>
                </c:pt>
                <c:pt idx="4023">
                  <c:v>349.21560999999991</c:v>
                </c:pt>
                <c:pt idx="4024">
                  <c:v>349.22368999999998</c:v>
                </c:pt>
                <c:pt idx="4025">
                  <c:v>349.2280399999986</c:v>
                </c:pt>
                <c:pt idx="4026">
                  <c:v>349.22424999999993</c:v>
                </c:pt>
                <c:pt idx="4027">
                  <c:v>349.21062000000001</c:v>
                </c:pt>
                <c:pt idx="4028">
                  <c:v>349.18921999999992</c:v>
                </c:pt>
                <c:pt idx="4029">
                  <c:v>349.16575999999992</c:v>
                </c:pt>
                <c:pt idx="4030">
                  <c:v>349.14767999999998</c:v>
                </c:pt>
                <c:pt idx="4031">
                  <c:v>349.14132999999993</c:v>
                </c:pt>
                <c:pt idx="4032">
                  <c:v>349.14976999999999</c:v>
                </c:pt>
                <c:pt idx="4033">
                  <c:v>349.17146000000002</c:v>
                </c:pt>
                <c:pt idx="4034">
                  <c:v>349.20069999999993</c:v>
                </c:pt>
                <c:pt idx="4035">
                  <c:v>349.22983999999991</c:v>
                </c:pt>
                <c:pt idx="4036">
                  <c:v>349.25179000000003</c:v>
                </c:pt>
                <c:pt idx="4037">
                  <c:v>349.26247000000001</c:v>
                </c:pt>
                <c:pt idx="4038">
                  <c:v>349.26146999999997</c:v>
                </c:pt>
                <c:pt idx="4039">
                  <c:v>349.25162999999992</c:v>
                </c:pt>
                <c:pt idx="4040">
                  <c:v>349.23705999999862</c:v>
                </c:pt>
                <c:pt idx="4041">
                  <c:v>349.22144999999921</c:v>
                </c:pt>
                <c:pt idx="4042">
                  <c:v>349.20677999999862</c:v>
                </c:pt>
                <c:pt idx="4043">
                  <c:v>349.19335000000001</c:v>
                </c:pt>
                <c:pt idx="4044">
                  <c:v>349.18069000000008</c:v>
                </c:pt>
                <c:pt idx="4045">
                  <c:v>349.16883000000001</c:v>
                </c:pt>
                <c:pt idx="4046">
                  <c:v>349.15870999999999</c:v>
                </c:pt>
                <c:pt idx="4047">
                  <c:v>349.15215000000001</c:v>
                </c:pt>
                <c:pt idx="4048">
                  <c:v>349.15066999999999</c:v>
                </c:pt>
                <c:pt idx="4049">
                  <c:v>349.15422999999998</c:v>
                </c:pt>
                <c:pt idx="4050">
                  <c:v>349.16070000000002</c:v>
                </c:pt>
                <c:pt idx="4051">
                  <c:v>349.16631999999862</c:v>
                </c:pt>
                <c:pt idx="4052">
                  <c:v>349.16708</c:v>
                </c:pt>
                <c:pt idx="4053">
                  <c:v>349.16056000000009</c:v>
                </c:pt>
                <c:pt idx="4054">
                  <c:v>349.14706999999999</c:v>
                </c:pt>
                <c:pt idx="4055">
                  <c:v>349.12985000000009</c:v>
                </c:pt>
                <c:pt idx="4056">
                  <c:v>349.11367999999999</c:v>
                </c:pt>
                <c:pt idx="4057">
                  <c:v>349.10321999999991</c:v>
                </c:pt>
                <c:pt idx="4058">
                  <c:v>349.10109999999992</c:v>
                </c:pt>
                <c:pt idx="4059">
                  <c:v>349.10712000000001</c:v>
                </c:pt>
                <c:pt idx="4060">
                  <c:v>349.11847999999992</c:v>
                </c:pt>
                <c:pt idx="4061">
                  <c:v>349.13117999999861</c:v>
                </c:pt>
                <c:pt idx="4062">
                  <c:v>349.14161999999999</c:v>
                </c:pt>
                <c:pt idx="4063">
                  <c:v>349.14762000000002</c:v>
                </c:pt>
                <c:pt idx="4064">
                  <c:v>349.14888999999999</c:v>
                </c:pt>
                <c:pt idx="4065">
                  <c:v>349.14629000000002</c:v>
                </c:pt>
                <c:pt idx="4066">
                  <c:v>349.14111000000003</c:v>
                </c:pt>
                <c:pt idx="4067">
                  <c:v>349.13429000000002</c:v>
                </c:pt>
                <c:pt idx="4068">
                  <c:v>349.12644999999992</c:v>
                </c:pt>
                <c:pt idx="4069">
                  <c:v>349.11820999999992</c:v>
                </c:pt>
                <c:pt idx="4070">
                  <c:v>349.11063000000001</c:v>
                </c:pt>
                <c:pt idx="4071">
                  <c:v>349.10550000000001</c:v>
                </c:pt>
                <c:pt idx="4072">
                  <c:v>349.10487000000001</c:v>
                </c:pt>
                <c:pt idx="4073">
                  <c:v>349.11018000000001</c:v>
                </c:pt>
                <c:pt idx="4074">
                  <c:v>349.12153999999862</c:v>
                </c:pt>
                <c:pt idx="4075">
                  <c:v>349.13724000000002</c:v>
                </c:pt>
                <c:pt idx="4076">
                  <c:v>349.15436</c:v>
                </c:pt>
                <c:pt idx="4077">
                  <c:v>349.16971999999993</c:v>
                </c:pt>
                <c:pt idx="4078">
                  <c:v>349.18104</c:v>
                </c:pt>
                <c:pt idx="4079">
                  <c:v>349.18779000000001</c:v>
                </c:pt>
                <c:pt idx="4080">
                  <c:v>349.19101999999862</c:v>
                </c:pt>
                <c:pt idx="4081">
                  <c:v>349.19263999999993</c:v>
                </c:pt>
                <c:pt idx="4082">
                  <c:v>349.19438000000002</c:v>
                </c:pt>
                <c:pt idx="4083">
                  <c:v>349.19700999999992</c:v>
                </c:pt>
                <c:pt idx="4084">
                  <c:v>349.20030999999892</c:v>
                </c:pt>
                <c:pt idx="4085">
                  <c:v>349.20348999999999</c:v>
                </c:pt>
                <c:pt idx="4086">
                  <c:v>349.20607000000001</c:v>
                </c:pt>
                <c:pt idx="4087">
                  <c:v>349.20823999999891</c:v>
                </c:pt>
                <c:pt idx="4088">
                  <c:v>349.21098000000001</c:v>
                </c:pt>
                <c:pt idx="4089">
                  <c:v>349.2151599999986</c:v>
                </c:pt>
                <c:pt idx="4090">
                  <c:v>349.22087999999991</c:v>
                </c:pt>
                <c:pt idx="4091">
                  <c:v>349.22705999999891</c:v>
                </c:pt>
                <c:pt idx="4092">
                  <c:v>349.23173999999841</c:v>
                </c:pt>
                <c:pt idx="4093">
                  <c:v>349.23302000000001</c:v>
                </c:pt>
                <c:pt idx="4094">
                  <c:v>349.23018999999891</c:v>
                </c:pt>
                <c:pt idx="4095">
                  <c:v>349.22426999999999</c:v>
                </c:pt>
                <c:pt idx="4096">
                  <c:v>349.21782999999999</c:v>
                </c:pt>
                <c:pt idx="4097">
                  <c:v>349.21366999999992</c:v>
                </c:pt>
                <c:pt idx="4098">
                  <c:v>349.21332999999862</c:v>
                </c:pt>
                <c:pt idx="4099">
                  <c:v>349.21620000000001</c:v>
                </c:pt>
                <c:pt idx="4100">
                  <c:v>349.21944000000002</c:v>
                </c:pt>
                <c:pt idx="4101">
                  <c:v>349.21928000000008</c:v>
                </c:pt>
                <c:pt idx="4102">
                  <c:v>349.21283</c:v>
                </c:pt>
                <c:pt idx="4103">
                  <c:v>349.19965000000002</c:v>
                </c:pt>
                <c:pt idx="4104">
                  <c:v>349.18209000000002</c:v>
                </c:pt>
                <c:pt idx="4105">
                  <c:v>349.16453999999999</c:v>
                </c:pt>
                <c:pt idx="4106">
                  <c:v>349.15138000000002</c:v>
                </c:pt>
                <c:pt idx="4107">
                  <c:v>349.14499999999998</c:v>
                </c:pt>
                <c:pt idx="4108">
                  <c:v>349.14456999999999</c:v>
                </c:pt>
                <c:pt idx="4109">
                  <c:v>349.1465</c:v>
                </c:pt>
                <c:pt idx="4110">
                  <c:v>349.14593000000002</c:v>
                </c:pt>
                <c:pt idx="4111">
                  <c:v>349.13898</c:v>
                </c:pt>
                <c:pt idx="4112">
                  <c:v>349.12437</c:v>
                </c:pt>
                <c:pt idx="4113">
                  <c:v>349.10401000000002</c:v>
                </c:pt>
                <c:pt idx="4114">
                  <c:v>349.08190000000002</c:v>
                </c:pt>
                <c:pt idx="4115">
                  <c:v>349.06236000000001</c:v>
                </c:pt>
                <c:pt idx="4116">
                  <c:v>349.04822000000001</c:v>
                </c:pt>
                <c:pt idx="4117">
                  <c:v>349.03992</c:v>
                </c:pt>
                <c:pt idx="4118">
                  <c:v>349.03579999999891</c:v>
                </c:pt>
                <c:pt idx="4119">
                  <c:v>349.03352999999862</c:v>
                </c:pt>
                <c:pt idx="4120">
                  <c:v>349.03156999999891</c:v>
                </c:pt>
                <c:pt idx="4121">
                  <c:v>349.03019999999862</c:v>
                </c:pt>
                <c:pt idx="4122">
                  <c:v>349.03126999999961</c:v>
                </c:pt>
                <c:pt idx="4123">
                  <c:v>349.03721000000002</c:v>
                </c:pt>
                <c:pt idx="4124">
                  <c:v>349.04968000000002</c:v>
                </c:pt>
                <c:pt idx="4125">
                  <c:v>349.06851999999998</c:v>
                </c:pt>
                <c:pt idx="4126">
                  <c:v>349.09156999999891</c:v>
                </c:pt>
                <c:pt idx="4127">
                  <c:v>349.11543</c:v>
                </c:pt>
                <c:pt idx="4128">
                  <c:v>349.13686000000001</c:v>
                </c:pt>
                <c:pt idx="4129">
                  <c:v>349.15373</c:v>
                </c:pt>
                <c:pt idx="4130">
                  <c:v>349.16557</c:v>
                </c:pt>
                <c:pt idx="4131">
                  <c:v>349.17322999999999</c:v>
                </c:pt>
                <c:pt idx="4132">
                  <c:v>349.17809</c:v>
                </c:pt>
                <c:pt idx="4133">
                  <c:v>349.18119999999891</c:v>
                </c:pt>
                <c:pt idx="4134">
                  <c:v>349.18290999999999</c:v>
                </c:pt>
                <c:pt idx="4135">
                  <c:v>349.18288000000001</c:v>
                </c:pt>
                <c:pt idx="4136">
                  <c:v>349.18065000000001</c:v>
                </c:pt>
                <c:pt idx="4137">
                  <c:v>349.17615000000001</c:v>
                </c:pt>
                <c:pt idx="4138">
                  <c:v>349.16989000000001</c:v>
                </c:pt>
                <c:pt idx="4139">
                  <c:v>349.16296999999997</c:v>
                </c:pt>
                <c:pt idx="4140">
                  <c:v>349.15649000000002</c:v>
                </c:pt>
                <c:pt idx="4141">
                  <c:v>349.15142000000009</c:v>
                </c:pt>
                <c:pt idx="4142">
                  <c:v>349.14830000000001</c:v>
                </c:pt>
                <c:pt idx="4143">
                  <c:v>349.14733999999999</c:v>
                </c:pt>
                <c:pt idx="4144">
                  <c:v>349.14863000000008</c:v>
                </c:pt>
                <c:pt idx="4145">
                  <c:v>349.15210999999999</c:v>
                </c:pt>
                <c:pt idx="4146">
                  <c:v>349.15742</c:v>
                </c:pt>
                <c:pt idx="4147">
                  <c:v>349.16352000000001</c:v>
                </c:pt>
                <c:pt idx="4148">
                  <c:v>349.1687</c:v>
                </c:pt>
                <c:pt idx="4149">
                  <c:v>349.17072999999999</c:v>
                </c:pt>
                <c:pt idx="4150">
                  <c:v>349.16773999999992</c:v>
                </c:pt>
                <c:pt idx="4151">
                  <c:v>349.15904999999998</c:v>
                </c:pt>
                <c:pt idx="4152">
                  <c:v>349.14589999999998</c:v>
                </c:pt>
                <c:pt idx="4153">
                  <c:v>349.13134999999892</c:v>
                </c:pt>
                <c:pt idx="4154">
                  <c:v>349.11954000000009</c:v>
                </c:pt>
                <c:pt idx="4155">
                  <c:v>349.11414000000002</c:v>
                </c:pt>
                <c:pt idx="4156">
                  <c:v>349.11691000000002</c:v>
                </c:pt>
                <c:pt idx="4157">
                  <c:v>349.12676999999991</c:v>
                </c:pt>
                <c:pt idx="4158">
                  <c:v>349.14021000000002</c:v>
                </c:pt>
                <c:pt idx="4159">
                  <c:v>349.15231</c:v>
                </c:pt>
                <c:pt idx="4160">
                  <c:v>349.15852000000001</c:v>
                </c:pt>
                <c:pt idx="4161">
                  <c:v>349.15634999999992</c:v>
                </c:pt>
                <c:pt idx="4162">
                  <c:v>349.14585</c:v>
                </c:pt>
                <c:pt idx="4163">
                  <c:v>349.12952999999999</c:v>
                </c:pt>
                <c:pt idx="4164">
                  <c:v>349.11117000000002</c:v>
                </c:pt>
                <c:pt idx="4165">
                  <c:v>349.09447</c:v>
                </c:pt>
                <c:pt idx="4166">
                  <c:v>349.08213999999862</c:v>
                </c:pt>
                <c:pt idx="4167">
                  <c:v>349.0754</c:v>
                </c:pt>
                <c:pt idx="4168">
                  <c:v>349.07430999999991</c:v>
                </c:pt>
                <c:pt idx="4169">
                  <c:v>349.07828000000001</c:v>
                </c:pt>
                <c:pt idx="4170">
                  <c:v>349.08636000000001</c:v>
                </c:pt>
                <c:pt idx="4171">
                  <c:v>349.09746000000001</c:v>
                </c:pt>
                <c:pt idx="4172">
                  <c:v>349.11005</c:v>
                </c:pt>
                <c:pt idx="4173">
                  <c:v>349.12216999999993</c:v>
                </c:pt>
                <c:pt idx="4174">
                  <c:v>349.13159000000002</c:v>
                </c:pt>
                <c:pt idx="4175">
                  <c:v>349.13646999999997</c:v>
                </c:pt>
                <c:pt idx="4176">
                  <c:v>349.13618999999892</c:v>
                </c:pt>
                <c:pt idx="4177">
                  <c:v>349.13179000000002</c:v>
                </c:pt>
                <c:pt idx="4178">
                  <c:v>349.12578999999999</c:v>
                </c:pt>
                <c:pt idx="4179">
                  <c:v>349.12137999999891</c:v>
                </c:pt>
                <c:pt idx="4180">
                  <c:v>349.12106999999997</c:v>
                </c:pt>
                <c:pt idx="4181">
                  <c:v>349.12547999999992</c:v>
                </c:pt>
                <c:pt idx="4182">
                  <c:v>349.13288</c:v>
                </c:pt>
                <c:pt idx="4183">
                  <c:v>349.13981999999999</c:v>
                </c:pt>
                <c:pt idx="4184">
                  <c:v>349.14240000000001</c:v>
                </c:pt>
                <c:pt idx="4185">
                  <c:v>349.1379</c:v>
                </c:pt>
                <c:pt idx="4186">
                  <c:v>349.12603000000001</c:v>
                </c:pt>
                <c:pt idx="4187">
                  <c:v>349.10906</c:v>
                </c:pt>
                <c:pt idx="4188">
                  <c:v>349.0911399999984</c:v>
                </c:pt>
                <c:pt idx="4189">
                  <c:v>349.07670999999891</c:v>
                </c:pt>
                <c:pt idx="4190">
                  <c:v>349.06907000000001</c:v>
                </c:pt>
                <c:pt idx="4191">
                  <c:v>349.06957</c:v>
                </c:pt>
                <c:pt idx="4192">
                  <c:v>349.07731999999862</c:v>
                </c:pt>
                <c:pt idx="4193">
                  <c:v>349.08994000000001</c:v>
                </c:pt>
                <c:pt idx="4194">
                  <c:v>349.10437999999999</c:v>
                </c:pt>
                <c:pt idx="4195">
                  <c:v>349.11777000000001</c:v>
                </c:pt>
                <c:pt idx="4196">
                  <c:v>349.12781999999999</c:v>
                </c:pt>
                <c:pt idx="4197">
                  <c:v>349.13296000000008</c:v>
                </c:pt>
                <c:pt idx="4198">
                  <c:v>349.13242000000002</c:v>
                </c:pt>
                <c:pt idx="4199">
                  <c:v>349.12634000000003</c:v>
                </c:pt>
                <c:pt idx="4200">
                  <c:v>349.11581999999999</c:v>
                </c:pt>
                <c:pt idx="4201">
                  <c:v>349.10323</c:v>
                </c:pt>
                <c:pt idx="4202">
                  <c:v>349.09183999999891</c:v>
                </c:pt>
                <c:pt idx="4203">
                  <c:v>349.08526999999992</c:v>
                </c:pt>
                <c:pt idx="4204">
                  <c:v>349.08629999999891</c:v>
                </c:pt>
                <c:pt idx="4205">
                  <c:v>349.09587999999991</c:v>
                </c:pt>
                <c:pt idx="4206">
                  <c:v>349.11255</c:v>
                </c:pt>
                <c:pt idx="4207">
                  <c:v>349.13261999999992</c:v>
                </c:pt>
                <c:pt idx="4208">
                  <c:v>349.15132</c:v>
                </c:pt>
                <c:pt idx="4209">
                  <c:v>349.16417999999999</c:v>
                </c:pt>
                <c:pt idx="4210">
                  <c:v>349.16849999999999</c:v>
                </c:pt>
                <c:pt idx="4211">
                  <c:v>349.16397000000001</c:v>
                </c:pt>
                <c:pt idx="4212">
                  <c:v>349.15251000000001</c:v>
                </c:pt>
                <c:pt idx="4213">
                  <c:v>349.13727</c:v>
                </c:pt>
                <c:pt idx="4214">
                  <c:v>349.12148999999999</c:v>
                </c:pt>
                <c:pt idx="4215">
                  <c:v>349.10753</c:v>
                </c:pt>
                <c:pt idx="4216">
                  <c:v>349.09670999999872</c:v>
                </c:pt>
                <c:pt idx="4217">
                  <c:v>349.08951999999891</c:v>
                </c:pt>
                <c:pt idx="4218">
                  <c:v>349.08632999999861</c:v>
                </c:pt>
                <c:pt idx="4219">
                  <c:v>349.08765</c:v>
                </c:pt>
                <c:pt idx="4220">
                  <c:v>349.09408999999999</c:v>
                </c:pt>
                <c:pt idx="4221">
                  <c:v>349.10595999999993</c:v>
                </c:pt>
                <c:pt idx="4222">
                  <c:v>349.12249000000003</c:v>
                </c:pt>
                <c:pt idx="4223">
                  <c:v>349.14170999999999</c:v>
                </c:pt>
                <c:pt idx="4224">
                  <c:v>349.16061999999999</c:v>
                </c:pt>
                <c:pt idx="4225">
                  <c:v>349.17608999999999</c:v>
                </c:pt>
                <c:pt idx="4226">
                  <c:v>349.18574999999993</c:v>
                </c:pt>
                <c:pt idx="4227">
                  <c:v>349.18882000000002</c:v>
                </c:pt>
                <c:pt idx="4228">
                  <c:v>349.18606999999992</c:v>
                </c:pt>
                <c:pt idx="4229">
                  <c:v>349.17935</c:v>
                </c:pt>
                <c:pt idx="4230">
                  <c:v>349.17059999999992</c:v>
                </c:pt>
                <c:pt idx="4231">
                  <c:v>349.16093999999993</c:v>
                </c:pt>
                <c:pt idx="4232">
                  <c:v>349.15051</c:v>
                </c:pt>
                <c:pt idx="4233">
                  <c:v>349.13866000000002</c:v>
                </c:pt>
                <c:pt idx="4234">
                  <c:v>349.12486000000001</c:v>
                </c:pt>
                <c:pt idx="4235">
                  <c:v>349.10942</c:v>
                </c:pt>
                <c:pt idx="4236">
                  <c:v>349.09399999999891</c:v>
                </c:pt>
                <c:pt idx="4237">
                  <c:v>349.08125000000001</c:v>
                </c:pt>
                <c:pt idx="4238">
                  <c:v>349.07388000000009</c:v>
                </c:pt>
                <c:pt idx="4239">
                  <c:v>349.07387</c:v>
                </c:pt>
                <c:pt idx="4240">
                  <c:v>349.08125000000001</c:v>
                </c:pt>
                <c:pt idx="4241">
                  <c:v>349.09424000000001</c:v>
                </c:pt>
                <c:pt idx="4242">
                  <c:v>349.10939999999999</c:v>
                </c:pt>
                <c:pt idx="4243">
                  <c:v>349.12283000000002</c:v>
                </c:pt>
                <c:pt idx="4244">
                  <c:v>349.13112999999862</c:v>
                </c:pt>
                <c:pt idx="4245">
                  <c:v>349.13252999999992</c:v>
                </c:pt>
                <c:pt idx="4246">
                  <c:v>349.12716999999992</c:v>
                </c:pt>
                <c:pt idx="4247">
                  <c:v>349.11700999999999</c:v>
                </c:pt>
                <c:pt idx="4248">
                  <c:v>349.10509000000002</c:v>
                </c:pt>
                <c:pt idx="4249">
                  <c:v>349.09465</c:v>
                </c:pt>
                <c:pt idx="4250">
                  <c:v>349.08796999999993</c:v>
                </c:pt>
                <c:pt idx="4251">
                  <c:v>349.08589999999992</c:v>
                </c:pt>
                <c:pt idx="4252">
                  <c:v>349.0874</c:v>
                </c:pt>
                <c:pt idx="4253">
                  <c:v>349.09001999999862</c:v>
                </c:pt>
                <c:pt idx="4254">
                  <c:v>349.09044999999998</c:v>
                </c:pt>
                <c:pt idx="4255">
                  <c:v>349.08589000000001</c:v>
                </c:pt>
                <c:pt idx="4256">
                  <c:v>349.07496000000009</c:v>
                </c:pt>
                <c:pt idx="4257">
                  <c:v>349.05824000000001</c:v>
                </c:pt>
                <c:pt idx="4258">
                  <c:v>349.0383099999986</c:v>
                </c:pt>
                <c:pt idx="4259">
                  <c:v>349.01905999999991</c:v>
                </c:pt>
                <c:pt idx="4260">
                  <c:v>349.00427000000002</c:v>
                </c:pt>
                <c:pt idx="4261">
                  <c:v>348.99662999999862</c:v>
                </c:pt>
                <c:pt idx="4262">
                  <c:v>348.99671999999822</c:v>
                </c:pt>
                <c:pt idx="4263">
                  <c:v>349.00304</c:v>
                </c:pt>
                <c:pt idx="4264">
                  <c:v>349.01269000000002</c:v>
                </c:pt>
                <c:pt idx="4265">
                  <c:v>349.02244999999999</c:v>
                </c:pt>
                <c:pt idx="4266">
                  <c:v>349.02974</c:v>
                </c:pt>
                <c:pt idx="4267">
                  <c:v>349.03336000000002</c:v>
                </c:pt>
                <c:pt idx="4268">
                  <c:v>349.03327999999891</c:v>
                </c:pt>
                <c:pt idx="4269">
                  <c:v>349.03028999999992</c:v>
                </c:pt>
                <c:pt idx="4270">
                  <c:v>349.02526</c:v>
                </c:pt>
                <c:pt idx="4271">
                  <c:v>349.01871999999997</c:v>
                </c:pt>
                <c:pt idx="4272">
                  <c:v>349.01094000000001</c:v>
                </c:pt>
                <c:pt idx="4273">
                  <c:v>349.00209000000001</c:v>
                </c:pt>
                <c:pt idx="4274">
                  <c:v>348.99268999999993</c:v>
                </c:pt>
                <c:pt idx="4275">
                  <c:v>348.98360000000002</c:v>
                </c:pt>
                <c:pt idx="4276">
                  <c:v>348.97574999999961</c:v>
                </c:pt>
                <c:pt idx="4277">
                  <c:v>348.96964000000008</c:v>
                </c:pt>
                <c:pt idx="4278">
                  <c:v>348.96492000000001</c:v>
                </c:pt>
                <c:pt idx="4279">
                  <c:v>348.96052999999961</c:v>
                </c:pt>
                <c:pt idx="4280">
                  <c:v>348.95517999999862</c:v>
                </c:pt>
                <c:pt idx="4281">
                  <c:v>348.94842</c:v>
                </c:pt>
                <c:pt idx="4282">
                  <c:v>348.94103999999862</c:v>
                </c:pt>
                <c:pt idx="4283">
                  <c:v>348.93529000000001</c:v>
                </c:pt>
                <c:pt idx="4284">
                  <c:v>348.93387999999891</c:v>
                </c:pt>
                <c:pt idx="4285">
                  <c:v>348.9387199999984</c:v>
                </c:pt>
                <c:pt idx="4286">
                  <c:v>348.94947999999999</c:v>
                </c:pt>
                <c:pt idx="4287">
                  <c:v>348.96314999999862</c:v>
                </c:pt>
                <c:pt idx="4288">
                  <c:v>348.97458999999998</c:v>
                </c:pt>
                <c:pt idx="4289">
                  <c:v>348.97832999999872</c:v>
                </c:pt>
                <c:pt idx="4290">
                  <c:v>348.97048000000001</c:v>
                </c:pt>
                <c:pt idx="4291">
                  <c:v>348.95053000000001</c:v>
                </c:pt>
                <c:pt idx="4292">
                  <c:v>348.92142999999862</c:v>
                </c:pt>
                <c:pt idx="4293">
                  <c:v>348.88887999999992</c:v>
                </c:pt>
                <c:pt idx="4294">
                  <c:v>348.85901999999999</c:v>
                </c:pt>
                <c:pt idx="4295">
                  <c:v>348.83643000000001</c:v>
                </c:pt>
                <c:pt idx="4296">
                  <c:v>348.82276999999999</c:v>
                </c:pt>
                <c:pt idx="4297">
                  <c:v>348.81675999999891</c:v>
                </c:pt>
                <c:pt idx="4298">
                  <c:v>348.81522000000001</c:v>
                </c:pt>
                <c:pt idx="4299">
                  <c:v>348.81495000000001</c:v>
                </c:pt>
                <c:pt idx="4300">
                  <c:v>348.81393000000003</c:v>
                </c:pt>
                <c:pt idx="4301">
                  <c:v>348.81198000000001</c:v>
                </c:pt>
                <c:pt idx="4302">
                  <c:v>348.81004000000001</c:v>
                </c:pt>
                <c:pt idx="4303">
                  <c:v>348.80914999999999</c:v>
                </c:pt>
                <c:pt idx="4304">
                  <c:v>348.80923000000001</c:v>
                </c:pt>
                <c:pt idx="4305">
                  <c:v>348.80878000000001</c:v>
                </c:pt>
                <c:pt idx="4306">
                  <c:v>348.80538000000001</c:v>
                </c:pt>
                <c:pt idx="4307">
                  <c:v>348.79702999999961</c:v>
                </c:pt>
                <c:pt idx="4308">
                  <c:v>348.78325999999862</c:v>
                </c:pt>
                <c:pt idx="4309">
                  <c:v>348.76573999999891</c:v>
                </c:pt>
                <c:pt idx="4310">
                  <c:v>348.74781000000002</c:v>
                </c:pt>
                <c:pt idx="4311">
                  <c:v>348.73335999999853</c:v>
                </c:pt>
                <c:pt idx="4312">
                  <c:v>348.72516000000002</c:v>
                </c:pt>
                <c:pt idx="4313">
                  <c:v>348.72384999999991</c:v>
                </c:pt>
                <c:pt idx="4314">
                  <c:v>348.72780999999992</c:v>
                </c:pt>
                <c:pt idx="4315">
                  <c:v>348.73376000000002</c:v>
                </c:pt>
                <c:pt idx="4316">
                  <c:v>348.73824999999891</c:v>
                </c:pt>
                <c:pt idx="4317">
                  <c:v>348.73894999999891</c:v>
                </c:pt>
                <c:pt idx="4318">
                  <c:v>348.73523999999861</c:v>
                </c:pt>
                <c:pt idx="4319">
                  <c:v>348.72815999999841</c:v>
                </c:pt>
                <c:pt idx="4320">
                  <c:v>348.71965</c:v>
                </c:pt>
                <c:pt idx="4321">
                  <c:v>348.71150999999861</c:v>
                </c:pt>
                <c:pt idx="4322">
                  <c:v>348.70454999999993</c:v>
                </c:pt>
                <c:pt idx="4323">
                  <c:v>348.69842999999997</c:v>
                </c:pt>
                <c:pt idx="4324">
                  <c:v>348.69198</c:v>
                </c:pt>
                <c:pt idx="4325">
                  <c:v>348.68405000000001</c:v>
                </c:pt>
                <c:pt idx="4326">
                  <c:v>348.67416000000009</c:v>
                </c:pt>
                <c:pt idx="4327">
                  <c:v>348.66282999999999</c:v>
                </c:pt>
                <c:pt idx="4328">
                  <c:v>348.65160000000009</c:v>
                </c:pt>
                <c:pt idx="4329">
                  <c:v>348.64229999999998</c:v>
                </c:pt>
                <c:pt idx="4330">
                  <c:v>348.63641999999862</c:v>
                </c:pt>
                <c:pt idx="4331">
                  <c:v>348.63448</c:v>
                </c:pt>
                <c:pt idx="4332">
                  <c:v>348.63576999999992</c:v>
                </c:pt>
                <c:pt idx="4333">
                  <c:v>348.63850000000002</c:v>
                </c:pt>
                <c:pt idx="4334">
                  <c:v>348.6404</c:v>
                </c:pt>
                <c:pt idx="4335">
                  <c:v>348.63954999999999</c:v>
                </c:pt>
                <c:pt idx="4336">
                  <c:v>348.63497999999993</c:v>
                </c:pt>
                <c:pt idx="4337">
                  <c:v>348.62711999999891</c:v>
                </c:pt>
                <c:pt idx="4338">
                  <c:v>348.61770999999999</c:v>
                </c:pt>
                <c:pt idx="4339">
                  <c:v>348.60915</c:v>
                </c:pt>
                <c:pt idx="4340">
                  <c:v>348.60381000000001</c:v>
                </c:pt>
                <c:pt idx="4341">
                  <c:v>348.60291000000001</c:v>
                </c:pt>
                <c:pt idx="4342">
                  <c:v>348.60615000000001</c:v>
                </c:pt>
                <c:pt idx="4343">
                  <c:v>348.61184000000009</c:v>
                </c:pt>
                <c:pt idx="4344">
                  <c:v>348.61729000000008</c:v>
                </c:pt>
                <c:pt idx="4345">
                  <c:v>348.62007</c:v>
                </c:pt>
                <c:pt idx="4346">
                  <c:v>348.61869999999999</c:v>
                </c:pt>
                <c:pt idx="4347">
                  <c:v>348.61338000000001</c:v>
                </c:pt>
                <c:pt idx="4348">
                  <c:v>348.60563999999999</c:v>
                </c:pt>
                <c:pt idx="4349">
                  <c:v>348.59746999999999</c:v>
                </c:pt>
                <c:pt idx="4350">
                  <c:v>348.5903399999986</c:v>
                </c:pt>
                <c:pt idx="4351">
                  <c:v>348.58433000000002</c:v>
                </c:pt>
                <c:pt idx="4352">
                  <c:v>348.57814000000002</c:v>
                </c:pt>
                <c:pt idx="4353">
                  <c:v>348.56961999999999</c:v>
                </c:pt>
                <c:pt idx="4354">
                  <c:v>348.55709999999999</c:v>
                </c:pt>
                <c:pt idx="4355">
                  <c:v>348.54030999999992</c:v>
                </c:pt>
                <c:pt idx="4356">
                  <c:v>348.52096999999998</c:v>
                </c:pt>
                <c:pt idx="4357">
                  <c:v>348.50216999999992</c:v>
                </c:pt>
                <c:pt idx="4358">
                  <c:v>348.48720999999921</c:v>
                </c:pt>
                <c:pt idx="4359">
                  <c:v>348.47795000000002</c:v>
                </c:pt>
                <c:pt idx="4360">
                  <c:v>348.47401000000002</c:v>
                </c:pt>
                <c:pt idx="4361">
                  <c:v>348.47275999999891</c:v>
                </c:pt>
                <c:pt idx="4362">
                  <c:v>348.47024999999991</c:v>
                </c:pt>
                <c:pt idx="4363">
                  <c:v>348.46319999999997</c:v>
                </c:pt>
                <c:pt idx="4364">
                  <c:v>348.45020999999991</c:v>
                </c:pt>
                <c:pt idx="4365">
                  <c:v>348.43284999999997</c:v>
                </c:pt>
                <c:pt idx="4366">
                  <c:v>348.41476999999992</c:v>
                </c:pt>
                <c:pt idx="4367">
                  <c:v>348.40048000000002</c:v>
                </c:pt>
                <c:pt idx="4368">
                  <c:v>348.39346</c:v>
                </c:pt>
                <c:pt idx="4369">
                  <c:v>348.39469000000003</c:v>
                </c:pt>
                <c:pt idx="4370">
                  <c:v>348.40247999999991</c:v>
                </c:pt>
                <c:pt idx="4371">
                  <c:v>348.41320000000002</c:v>
                </c:pt>
                <c:pt idx="4372">
                  <c:v>348.42268000000001</c:v>
                </c:pt>
                <c:pt idx="4373">
                  <c:v>348.42784</c:v>
                </c:pt>
                <c:pt idx="4374">
                  <c:v>348.42754999999892</c:v>
                </c:pt>
                <c:pt idx="4375">
                  <c:v>348.42264</c:v>
                </c:pt>
                <c:pt idx="4376">
                  <c:v>348.41498000000001</c:v>
                </c:pt>
                <c:pt idx="4377">
                  <c:v>348.40663000000001</c:v>
                </c:pt>
                <c:pt idx="4378">
                  <c:v>348.39884999999992</c:v>
                </c:pt>
                <c:pt idx="4379">
                  <c:v>348.39192999999892</c:v>
                </c:pt>
                <c:pt idx="4380">
                  <c:v>348.38558999999992</c:v>
                </c:pt>
                <c:pt idx="4381">
                  <c:v>348.37954999999999</c:v>
                </c:pt>
                <c:pt idx="4382">
                  <c:v>348.37401999999992</c:v>
                </c:pt>
                <c:pt idx="4383">
                  <c:v>348.36975000000001</c:v>
                </c:pt>
                <c:pt idx="4384">
                  <c:v>348.36745999999999</c:v>
                </c:pt>
                <c:pt idx="4385">
                  <c:v>348.36739</c:v>
                </c:pt>
                <c:pt idx="4386">
                  <c:v>348.36870999999991</c:v>
                </c:pt>
                <c:pt idx="4387">
                  <c:v>348.36961000000002</c:v>
                </c:pt>
                <c:pt idx="4388">
                  <c:v>348.36795999999993</c:v>
                </c:pt>
                <c:pt idx="4389">
                  <c:v>348.36187999999999</c:v>
                </c:pt>
                <c:pt idx="4390">
                  <c:v>348.35081000000002</c:v>
                </c:pt>
                <c:pt idx="4391">
                  <c:v>348.33552999999961</c:v>
                </c:pt>
                <c:pt idx="4392">
                  <c:v>348.31799000000001</c:v>
                </c:pt>
                <c:pt idx="4393">
                  <c:v>348.30042000000009</c:v>
                </c:pt>
                <c:pt idx="4394">
                  <c:v>348.28458999999992</c:v>
                </c:pt>
                <c:pt idx="4395">
                  <c:v>348.27102999999892</c:v>
                </c:pt>
                <c:pt idx="4396">
                  <c:v>348.25904000000008</c:v>
                </c:pt>
                <c:pt idx="4397">
                  <c:v>348.24696</c:v>
                </c:pt>
                <c:pt idx="4398">
                  <c:v>348.23289</c:v>
                </c:pt>
                <c:pt idx="4399">
                  <c:v>348.21559000000002</c:v>
                </c:pt>
                <c:pt idx="4400">
                  <c:v>348.19472999999999</c:v>
                </c:pt>
                <c:pt idx="4401">
                  <c:v>348.17126999999999</c:v>
                </c:pt>
                <c:pt idx="4402">
                  <c:v>348.14693</c:v>
                </c:pt>
                <c:pt idx="4403">
                  <c:v>348.12374999999992</c:v>
                </c:pt>
                <c:pt idx="4404">
                  <c:v>348.10343</c:v>
                </c:pt>
                <c:pt idx="4405">
                  <c:v>348.08690000000001</c:v>
                </c:pt>
                <c:pt idx="4406">
                  <c:v>348.07396</c:v>
                </c:pt>
                <c:pt idx="4407">
                  <c:v>348.06369999999993</c:v>
                </c:pt>
                <c:pt idx="4408">
                  <c:v>348.05470000000008</c:v>
                </c:pt>
                <c:pt idx="4409">
                  <c:v>348.04574000000002</c:v>
                </c:pt>
                <c:pt idx="4410">
                  <c:v>348.0361599999984</c:v>
                </c:pt>
                <c:pt idx="4411">
                  <c:v>348.02622999999892</c:v>
                </c:pt>
                <c:pt idx="4412">
                  <c:v>348.01697999999891</c:v>
                </c:pt>
                <c:pt idx="4413">
                  <c:v>348.00986999999998</c:v>
                </c:pt>
                <c:pt idx="4414">
                  <c:v>348.00600999999921</c:v>
                </c:pt>
                <c:pt idx="4415">
                  <c:v>348.00567000000001</c:v>
                </c:pt>
                <c:pt idx="4416">
                  <c:v>348.00794999999999</c:v>
                </c:pt>
                <c:pt idx="4417">
                  <c:v>348.01094999999992</c:v>
                </c:pt>
                <c:pt idx="4418">
                  <c:v>348.01228000000009</c:v>
                </c:pt>
                <c:pt idx="4419">
                  <c:v>348.00990999999999</c:v>
                </c:pt>
                <c:pt idx="4420">
                  <c:v>348.00263999999999</c:v>
                </c:pt>
                <c:pt idx="4421">
                  <c:v>347.99063999999862</c:v>
                </c:pt>
                <c:pt idx="4422">
                  <c:v>347.97509999999892</c:v>
                </c:pt>
                <c:pt idx="4423">
                  <c:v>347.95772999999991</c:v>
                </c:pt>
                <c:pt idx="4424">
                  <c:v>347.94016999999991</c:v>
                </c:pt>
                <c:pt idx="4425">
                  <c:v>347.9234199999986</c:v>
                </c:pt>
                <c:pt idx="4426">
                  <c:v>347.90794</c:v>
                </c:pt>
                <c:pt idx="4427">
                  <c:v>347.89362</c:v>
                </c:pt>
                <c:pt idx="4428">
                  <c:v>347.88049000000001</c:v>
                </c:pt>
                <c:pt idx="4429">
                  <c:v>347.86869000000002</c:v>
                </c:pt>
                <c:pt idx="4430">
                  <c:v>347.85861</c:v>
                </c:pt>
                <c:pt idx="4431">
                  <c:v>347.85063000000002</c:v>
                </c:pt>
                <c:pt idx="4432">
                  <c:v>347.84473000000008</c:v>
                </c:pt>
                <c:pt idx="4433">
                  <c:v>347.84023999999999</c:v>
                </c:pt>
                <c:pt idx="4434">
                  <c:v>347.83606999999961</c:v>
                </c:pt>
                <c:pt idx="4435">
                  <c:v>347.83107000000001</c:v>
                </c:pt>
                <c:pt idx="4436">
                  <c:v>347.82456999999999</c:v>
                </c:pt>
                <c:pt idx="4437">
                  <c:v>347.81666999999999</c:v>
                </c:pt>
                <c:pt idx="4438">
                  <c:v>347.80817999999891</c:v>
                </c:pt>
                <c:pt idx="4439">
                  <c:v>347.80027000000001</c:v>
                </c:pt>
                <c:pt idx="4440">
                  <c:v>347.79372999999862</c:v>
                </c:pt>
                <c:pt idx="4441">
                  <c:v>347.78859999999861</c:v>
                </c:pt>
                <c:pt idx="4442">
                  <c:v>347.78418999999991</c:v>
                </c:pt>
                <c:pt idx="4443">
                  <c:v>347.77936</c:v>
                </c:pt>
                <c:pt idx="4444">
                  <c:v>347.77302999999961</c:v>
                </c:pt>
                <c:pt idx="4445">
                  <c:v>347.76485000000002</c:v>
                </c:pt>
                <c:pt idx="4446">
                  <c:v>347.75506999999999</c:v>
                </c:pt>
                <c:pt idx="4447">
                  <c:v>347.74445000000009</c:v>
                </c:pt>
                <c:pt idx="4448">
                  <c:v>347.73360000000002</c:v>
                </c:pt>
                <c:pt idx="4449">
                  <c:v>347.72271999999862</c:v>
                </c:pt>
                <c:pt idx="4450">
                  <c:v>347.71152000000001</c:v>
                </c:pt>
                <c:pt idx="4451">
                  <c:v>347.69974999999999</c:v>
                </c:pt>
                <c:pt idx="4452">
                  <c:v>347.68763999999999</c:v>
                </c:pt>
                <c:pt idx="4453">
                  <c:v>347.67635999999891</c:v>
                </c:pt>
                <c:pt idx="4454">
                  <c:v>347.66791999999992</c:v>
                </c:pt>
                <c:pt idx="4455">
                  <c:v>347.66428000000002</c:v>
                </c:pt>
                <c:pt idx="4456">
                  <c:v>347.66638999999992</c:v>
                </c:pt>
                <c:pt idx="4457">
                  <c:v>347.67341999999991</c:v>
                </c:pt>
                <c:pt idx="4458">
                  <c:v>347.68255999999991</c:v>
                </c:pt>
                <c:pt idx="4459">
                  <c:v>347.68983000000009</c:v>
                </c:pt>
                <c:pt idx="4460">
                  <c:v>347.69137999999862</c:v>
                </c:pt>
                <c:pt idx="4461">
                  <c:v>347.68498</c:v>
                </c:pt>
                <c:pt idx="4462">
                  <c:v>347.67088000000001</c:v>
                </c:pt>
                <c:pt idx="4463">
                  <c:v>347.65157999999991</c:v>
                </c:pt>
                <c:pt idx="4464">
                  <c:v>347.6309</c:v>
                </c:pt>
                <c:pt idx="4465">
                  <c:v>347.61227000000002</c:v>
                </c:pt>
                <c:pt idx="4466">
                  <c:v>347.5976</c:v>
                </c:pt>
                <c:pt idx="4467">
                  <c:v>347.58661999999862</c:v>
                </c:pt>
                <c:pt idx="4468">
                  <c:v>347.57738000000001</c:v>
                </c:pt>
                <c:pt idx="4469">
                  <c:v>347.56729000000001</c:v>
                </c:pt>
                <c:pt idx="4470">
                  <c:v>347.55426999999997</c:v>
                </c:pt>
                <c:pt idx="4471">
                  <c:v>347.53760999999992</c:v>
                </c:pt>
                <c:pt idx="4472">
                  <c:v>347.51796999999999</c:v>
                </c:pt>
                <c:pt idx="4473">
                  <c:v>347.49685999999861</c:v>
                </c:pt>
                <c:pt idx="4474">
                  <c:v>347.47590999999892</c:v>
                </c:pt>
                <c:pt idx="4475">
                  <c:v>347.45621999999997</c:v>
                </c:pt>
                <c:pt idx="4476">
                  <c:v>347.43838999999872</c:v>
                </c:pt>
                <c:pt idx="4477">
                  <c:v>347.42268000000001</c:v>
                </c:pt>
                <c:pt idx="4478">
                  <c:v>347.40954999999991</c:v>
                </c:pt>
                <c:pt idx="4479">
                  <c:v>347.39965000000001</c:v>
                </c:pt>
                <c:pt idx="4480">
                  <c:v>347.39370999999892</c:v>
                </c:pt>
                <c:pt idx="4481">
                  <c:v>347.39186999999993</c:v>
                </c:pt>
                <c:pt idx="4482">
                  <c:v>347.39328999999992</c:v>
                </c:pt>
                <c:pt idx="4483">
                  <c:v>347.39602999999892</c:v>
                </c:pt>
                <c:pt idx="4484">
                  <c:v>347.39749999999992</c:v>
                </c:pt>
                <c:pt idx="4485">
                  <c:v>347.3954</c:v>
                </c:pt>
                <c:pt idx="4486">
                  <c:v>347.38866000000002</c:v>
                </c:pt>
                <c:pt idx="4487">
                  <c:v>347.37788</c:v>
                </c:pt>
                <c:pt idx="4488">
                  <c:v>347.36516999999998</c:v>
                </c:pt>
                <c:pt idx="4489">
                  <c:v>347.35338000000002</c:v>
                </c:pt>
                <c:pt idx="4490">
                  <c:v>347.34503999999993</c:v>
                </c:pt>
                <c:pt idx="4491">
                  <c:v>347.34152999999998</c:v>
                </c:pt>
                <c:pt idx="4492">
                  <c:v>347.34280000000001</c:v>
                </c:pt>
                <c:pt idx="4493">
                  <c:v>347.34750000000003</c:v>
                </c:pt>
                <c:pt idx="4494">
                  <c:v>347.35372999999993</c:v>
                </c:pt>
                <c:pt idx="4495">
                  <c:v>347.35948999999999</c:v>
                </c:pt>
                <c:pt idx="4496">
                  <c:v>347.36306999999999</c:v>
                </c:pt>
                <c:pt idx="4497">
                  <c:v>347.36315999999891</c:v>
                </c:pt>
                <c:pt idx="4498">
                  <c:v>347.35858000000002</c:v>
                </c:pt>
                <c:pt idx="4499">
                  <c:v>347.34872000000001</c:v>
                </c:pt>
                <c:pt idx="4500">
                  <c:v>347.33335999999861</c:v>
                </c:pt>
                <c:pt idx="4501">
                  <c:v>347.31360999999993</c:v>
                </c:pt>
                <c:pt idx="4502">
                  <c:v>347.29176999999862</c:v>
                </c:pt>
                <c:pt idx="4503">
                  <c:v>347.27134000000001</c:v>
                </c:pt>
                <c:pt idx="4504">
                  <c:v>347.25603999999862</c:v>
                </c:pt>
                <c:pt idx="4505">
                  <c:v>347.24867999999992</c:v>
                </c:pt>
                <c:pt idx="4506">
                  <c:v>347.24995000000001</c:v>
                </c:pt>
                <c:pt idx="4507">
                  <c:v>347.25792999999999</c:v>
                </c:pt>
                <c:pt idx="4508">
                  <c:v>347.26846</c:v>
                </c:pt>
                <c:pt idx="4509">
                  <c:v>347.27659999999997</c:v>
                </c:pt>
                <c:pt idx="4510">
                  <c:v>347.27818000000002</c:v>
                </c:pt>
                <c:pt idx="4511">
                  <c:v>347.27138999999892</c:v>
                </c:pt>
                <c:pt idx="4512">
                  <c:v>347.25729999999999</c:v>
                </c:pt>
                <c:pt idx="4513">
                  <c:v>347.23946000000001</c:v>
                </c:pt>
                <c:pt idx="4514">
                  <c:v>347.22242999999997</c:v>
                </c:pt>
                <c:pt idx="4515">
                  <c:v>347.21032999999892</c:v>
                </c:pt>
                <c:pt idx="4516">
                  <c:v>347.20535000000001</c:v>
                </c:pt>
                <c:pt idx="4517">
                  <c:v>347.20749999999992</c:v>
                </c:pt>
                <c:pt idx="4518">
                  <c:v>347.21479999999991</c:v>
                </c:pt>
                <c:pt idx="4519">
                  <c:v>347.22413999999998</c:v>
                </c:pt>
                <c:pt idx="4520">
                  <c:v>347.23248000000001</c:v>
                </c:pt>
                <c:pt idx="4521">
                  <c:v>347.2375399999986</c:v>
                </c:pt>
                <c:pt idx="4522">
                  <c:v>347.23810999999858</c:v>
                </c:pt>
                <c:pt idx="4523">
                  <c:v>347.23408999999992</c:v>
                </c:pt>
                <c:pt idx="4524">
                  <c:v>347.2261699999986</c:v>
                </c:pt>
                <c:pt idx="4525">
                  <c:v>347.21551999999861</c:v>
                </c:pt>
                <c:pt idx="4526">
                  <c:v>347.20364999999993</c:v>
                </c:pt>
                <c:pt idx="4527">
                  <c:v>347.19202000000001</c:v>
                </c:pt>
                <c:pt idx="4528">
                  <c:v>347.18191999999891</c:v>
                </c:pt>
                <c:pt idx="4529">
                  <c:v>347.17421999999999</c:v>
                </c:pt>
                <c:pt idx="4530">
                  <c:v>347.16908000000001</c:v>
                </c:pt>
                <c:pt idx="4531">
                  <c:v>347.16602</c:v>
                </c:pt>
                <c:pt idx="4532">
                  <c:v>347.16424000000001</c:v>
                </c:pt>
                <c:pt idx="4533">
                  <c:v>347.16296999999997</c:v>
                </c:pt>
                <c:pt idx="4534">
                  <c:v>347.16196000000002</c:v>
                </c:pt>
                <c:pt idx="4535">
                  <c:v>347.16172</c:v>
                </c:pt>
                <c:pt idx="4536">
                  <c:v>347.16311999999891</c:v>
                </c:pt>
                <c:pt idx="4537">
                  <c:v>347.16692</c:v>
                </c:pt>
                <c:pt idx="4538">
                  <c:v>347.17313000000001</c:v>
                </c:pt>
                <c:pt idx="4539">
                  <c:v>347.18065000000001</c:v>
                </c:pt>
                <c:pt idx="4540">
                  <c:v>347.18747000000002</c:v>
                </c:pt>
                <c:pt idx="4541">
                  <c:v>347.19132999999891</c:v>
                </c:pt>
                <c:pt idx="4542">
                  <c:v>347.19076999999999</c:v>
                </c:pt>
                <c:pt idx="4543">
                  <c:v>347.18572</c:v>
                </c:pt>
                <c:pt idx="4544">
                  <c:v>347.17786000000001</c:v>
                </c:pt>
                <c:pt idx="4545">
                  <c:v>347.17</c:v>
                </c:pt>
                <c:pt idx="4546">
                  <c:v>347.16496000000001</c:v>
                </c:pt>
                <c:pt idx="4547">
                  <c:v>347.16478999999998</c:v>
                </c:pt>
                <c:pt idx="4548">
                  <c:v>347.16991999999999</c:v>
                </c:pt>
                <c:pt idx="4549">
                  <c:v>347.17917999999992</c:v>
                </c:pt>
                <c:pt idx="4550">
                  <c:v>347.19040999999999</c:v>
                </c:pt>
                <c:pt idx="4551">
                  <c:v>347.20125999999891</c:v>
                </c:pt>
                <c:pt idx="4552">
                  <c:v>347.21005000000002</c:v>
                </c:pt>
                <c:pt idx="4553">
                  <c:v>347.21606999999892</c:v>
                </c:pt>
                <c:pt idx="4554">
                  <c:v>347.21942999999999</c:v>
                </c:pt>
                <c:pt idx="4555">
                  <c:v>347.22075000000001</c:v>
                </c:pt>
                <c:pt idx="4556">
                  <c:v>347.22069999999991</c:v>
                </c:pt>
                <c:pt idx="4557">
                  <c:v>347.21985999999993</c:v>
                </c:pt>
                <c:pt idx="4558">
                  <c:v>347.21848</c:v>
                </c:pt>
                <c:pt idx="4559">
                  <c:v>347.21677999999861</c:v>
                </c:pt>
                <c:pt idx="4560">
                  <c:v>347.21469000000002</c:v>
                </c:pt>
                <c:pt idx="4561">
                  <c:v>347.21179999999862</c:v>
                </c:pt>
                <c:pt idx="4562">
                  <c:v>347.20715000000001</c:v>
                </c:pt>
                <c:pt idx="4563">
                  <c:v>347.19909999999999</c:v>
                </c:pt>
                <c:pt idx="4564">
                  <c:v>347.18561999999991</c:v>
                </c:pt>
                <c:pt idx="4565">
                  <c:v>347.16493000000008</c:v>
                </c:pt>
                <c:pt idx="4566">
                  <c:v>347.13621999999862</c:v>
                </c:pt>
                <c:pt idx="4567">
                  <c:v>347.10018000000002</c:v>
                </c:pt>
                <c:pt idx="4568">
                  <c:v>347.05907999999999</c:v>
                </c:pt>
                <c:pt idx="4569">
                  <c:v>347.01625000000001</c:v>
                </c:pt>
                <c:pt idx="4570">
                  <c:v>346.97503999999998</c:v>
                </c:pt>
                <c:pt idx="4571">
                  <c:v>346.93785000000003</c:v>
                </c:pt>
                <c:pt idx="4572">
                  <c:v>346.90546999999992</c:v>
                </c:pt>
                <c:pt idx="4573">
                  <c:v>346.87721999999991</c:v>
                </c:pt>
                <c:pt idx="4574">
                  <c:v>346.85136</c:v>
                </c:pt>
                <c:pt idx="4575">
                  <c:v>346.82612999999873</c:v>
                </c:pt>
                <c:pt idx="4576">
                  <c:v>346.80042000000009</c:v>
                </c:pt>
                <c:pt idx="4577">
                  <c:v>346.77411999999862</c:v>
                </c:pt>
                <c:pt idx="4578">
                  <c:v>346.74799000000002</c:v>
                </c:pt>
                <c:pt idx="4579">
                  <c:v>346.72327000000001</c:v>
                </c:pt>
                <c:pt idx="4580">
                  <c:v>346.70103999999998</c:v>
                </c:pt>
                <c:pt idx="4581">
                  <c:v>346.68214999999992</c:v>
                </c:pt>
                <c:pt idx="4582">
                  <c:v>346.66710999999992</c:v>
                </c:pt>
                <c:pt idx="4583">
                  <c:v>346.65618999999992</c:v>
                </c:pt>
                <c:pt idx="4584">
                  <c:v>346.64938000000001</c:v>
                </c:pt>
                <c:pt idx="4585">
                  <c:v>346.64612</c:v>
                </c:pt>
                <c:pt idx="4586">
                  <c:v>346.64501999999999</c:v>
                </c:pt>
                <c:pt idx="4587">
                  <c:v>346.64354000000009</c:v>
                </c:pt>
                <c:pt idx="4588">
                  <c:v>346.63833999999861</c:v>
                </c:pt>
                <c:pt idx="4589">
                  <c:v>346.62608999999992</c:v>
                </c:pt>
                <c:pt idx="4590">
                  <c:v>346.60451999999992</c:v>
                </c:pt>
                <c:pt idx="4591">
                  <c:v>346.57367999999991</c:v>
                </c:pt>
                <c:pt idx="4592">
                  <c:v>346.53618999999873</c:v>
                </c:pt>
                <c:pt idx="4593">
                  <c:v>346.49684000000002</c:v>
                </c:pt>
                <c:pt idx="4594">
                  <c:v>346.46141999999861</c:v>
                </c:pt>
                <c:pt idx="4595">
                  <c:v>346.43471999999861</c:v>
                </c:pt>
                <c:pt idx="4596">
                  <c:v>346.41910999999891</c:v>
                </c:pt>
                <c:pt idx="4597">
                  <c:v>346.41394999999892</c:v>
                </c:pt>
                <c:pt idx="4598">
                  <c:v>346.41568000000001</c:v>
                </c:pt>
                <c:pt idx="4599">
                  <c:v>346.41935000000001</c:v>
                </c:pt>
                <c:pt idx="4600">
                  <c:v>346.4201099999986</c:v>
                </c:pt>
                <c:pt idx="4601">
                  <c:v>346.41462999999999</c:v>
                </c:pt>
                <c:pt idx="4602">
                  <c:v>346.40186</c:v>
                </c:pt>
                <c:pt idx="4603">
                  <c:v>346.38287000000008</c:v>
                </c:pt>
                <c:pt idx="4604">
                  <c:v>346.35996</c:v>
                </c:pt>
                <c:pt idx="4605">
                  <c:v>346.33587999999992</c:v>
                </c:pt>
                <c:pt idx="4606">
                  <c:v>346.31281000000001</c:v>
                </c:pt>
                <c:pt idx="4607">
                  <c:v>346.29192999999862</c:v>
                </c:pt>
                <c:pt idx="4608">
                  <c:v>346.27370000000002</c:v>
                </c:pt>
                <c:pt idx="4609">
                  <c:v>346.25783999999999</c:v>
                </c:pt>
                <c:pt idx="4610">
                  <c:v>346.24370999999991</c:v>
                </c:pt>
                <c:pt idx="4611">
                  <c:v>346.23075999999998</c:v>
                </c:pt>
                <c:pt idx="4612">
                  <c:v>346.21834999999862</c:v>
                </c:pt>
                <c:pt idx="4613">
                  <c:v>346.20596</c:v>
                </c:pt>
                <c:pt idx="4614">
                  <c:v>346.19324</c:v>
                </c:pt>
                <c:pt idx="4615">
                  <c:v>346.18002000000001</c:v>
                </c:pt>
                <c:pt idx="4616">
                  <c:v>346.16640000000001</c:v>
                </c:pt>
                <c:pt idx="4617">
                  <c:v>346.15264999999999</c:v>
                </c:pt>
                <c:pt idx="4618">
                  <c:v>346.13898</c:v>
                </c:pt>
                <c:pt idx="4619">
                  <c:v>346.12536999999992</c:v>
                </c:pt>
                <c:pt idx="4620">
                  <c:v>346.11130999999921</c:v>
                </c:pt>
                <c:pt idx="4621">
                  <c:v>346.09591999999861</c:v>
                </c:pt>
                <c:pt idx="4622">
                  <c:v>346.07812999999891</c:v>
                </c:pt>
                <c:pt idx="4623">
                  <c:v>346.05714</c:v>
                </c:pt>
                <c:pt idx="4624">
                  <c:v>346.03300000000002</c:v>
                </c:pt>
                <c:pt idx="4625">
                  <c:v>346.00648000000001</c:v>
                </c:pt>
                <c:pt idx="4626">
                  <c:v>345.97908999999999</c:v>
                </c:pt>
                <c:pt idx="4627">
                  <c:v>345.95265000000001</c:v>
                </c:pt>
                <c:pt idx="4628">
                  <c:v>345.9285099999986</c:v>
                </c:pt>
                <c:pt idx="4629">
                  <c:v>345.90719999999891</c:v>
                </c:pt>
                <c:pt idx="4630">
                  <c:v>345.88805000000002</c:v>
                </c:pt>
                <c:pt idx="4631">
                  <c:v>345.86966000000001</c:v>
                </c:pt>
                <c:pt idx="4632">
                  <c:v>345.85025999999999</c:v>
                </c:pt>
                <c:pt idx="4633">
                  <c:v>345.82862999999992</c:v>
                </c:pt>
                <c:pt idx="4634">
                  <c:v>345.80459000000002</c:v>
                </c:pt>
                <c:pt idx="4635">
                  <c:v>345.77924000000002</c:v>
                </c:pt>
                <c:pt idx="4636">
                  <c:v>345.75476000000009</c:v>
                </c:pt>
                <c:pt idx="4637">
                  <c:v>345.73365999999862</c:v>
                </c:pt>
                <c:pt idx="4638">
                  <c:v>345.71782999999999</c:v>
                </c:pt>
                <c:pt idx="4639">
                  <c:v>345.70771999999891</c:v>
                </c:pt>
                <c:pt idx="4640">
                  <c:v>345.70213000000001</c:v>
                </c:pt>
                <c:pt idx="4641">
                  <c:v>345.69812999999891</c:v>
                </c:pt>
                <c:pt idx="4642">
                  <c:v>345.69200000000001</c:v>
                </c:pt>
                <c:pt idx="4643">
                  <c:v>345.68031000000002</c:v>
                </c:pt>
                <c:pt idx="4644">
                  <c:v>345.66116</c:v>
                </c:pt>
                <c:pt idx="4645">
                  <c:v>345.63461000000001</c:v>
                </c:pt>
                <c:pt idx="4646">
                  <c:v>345.60273999999993</c:v>
                </c:pt>
                <c:pt idx="4647">
                  <c:v>345.56878999999998</c:v>
                </c:pt>
                <c:pt idx="4648">
                  <c:v>345.53586999999999</c:v>
                </c:pt>
                <c:pt idx="4649">
                  <c:v>345.50594000000001</c:v>
                </c:pt>
                <c:pt idx="4650">
                  <c:v>345.47908999999999</c:v>
                </c:pt>
                <c:pt idx="4651">
                  <c:v>345.45396</c:v>
                </c:pt>
                <c:pt idx="4652">
                  <c:v>345.42862999999892</c:v>
                </c:pt>
                <c:pt idx="4653">
                  <c:v>345.40192000000002</c:v>
                </c:pt>
                <c:pt idx="4654">
                  <c:v>345.37430999999992</c:v>
                </c:pt>
                <c:pt idx="4655">
                  <c:v>345.34802999999999</c:v>
                </c:pt>
                <c:pt idx="4656">
                  <c:v>345.32618999999892</c:v>
                </c:pt>
                <c:pt idx="4657">
                  <c:v>345.31135999999861</c:v>
                </c:pt>
                <c:pt idx="4658">
                  <c:v>345.30417999999992</c:v>
                </c:pt>
                <c:pt idx="4659">
                  <c:v>345.30272000000002</c:v>
                </c:pt>
                <c:pt idx="4660">
                  <c:v>345.30284</c:v>
                </c:pt>
                <c:pt idx="4661">
                  <c:v>345.29937999999862</c:v>
                </c:pt>
                <c:pt idx="4662">
                  <c:v>345.28809000000001</c:v>
                </c:pt>
                <c:pt idx="4663">
                  <c:v>345.26668999999993</c:v>
                </c:pt>
                <c:pt idx="4664">
                  <c:v>345.23561000000001</c:v>
                </c:pt>
                <c:pt idx="4665">
                  <c:v>345.19723999999991</c:v>
                </c:pt>
                <c:pt idx="4666">
                  <c:v>345.15501999999992</c:v>
                </c:pt>
                <c:pt idx="4667">
                  <c:v>345.11219</c:v>
                </c:pt>
                <c:pt idx="4668">
                  <c:v>345.07110999999861</c:v>
                </c:pt>
                <c:pt idx="4669">
                  <c:v>345.03332999999861</c:v>
                </c:pt>
                <c:pt idx="4670">
                  <c:v>345.00008000000008</c:v>
                </c:pt>
                <c:pt idx="4671">
                  <c:v>344.97289999999992</c:v>
                </c:pt>
                <c:pt idx="4672">
                  <c:v>344.95371999999861</c:v>
                </c:pt>
                <c:pt idx="4673">
                  <c:v>344.94429000000002</c:v>
                </c:pt>
                <c:pt idx="4674">
                  <c:v>344.94528000000008</c:v>
                </c:pt>
                <c:pt idx="4675">
                  <c:v>344.95551999999861</c:v>
                </c:pt>
                <c:pt idx="4676">
                  <c:v>344.97174999999862</c:v>
                </c:pt>
                <c:pt idx="4677">
                  <c:v>344.98942999999991</c:v>
                </c:pt>
                <c:pt idx="4678">
                  <c:v>345.00407000000001</c:v>
                </c:pt>
                <c:pt idx="4679">
                  <c:v>345.01283000000001</c:v>
                </c:pt>
                <c:pt idx="4680">
                  <c:v>345.01526999999999</c:v>
                </c:pt>
                <c:pt idx="4681">
                  <c:v>345.01335999999998</c:v>
                </c:pt>
                <c:pt idx="4682">
                  <c:v>345.0104</c:v>
                </c:pt>
                <c:pt idx="4683">
                  <c:v>345.00945999999999</c:v>
                </c:pt>
                <c:pt idx="4684">
                  <c:v>345.01218</c:v>
                </c:pt>
                <c:pt idx="4685">
                  <c:v>345.01799999999997</c:v>
                </c:pt>
                <c:pt idx="4686">
                  <c:v>345.02472</c:v>
                </c:pt>
                <c:pt idx="4687">
                  <c:v>345.02942999999999</c:v>
                </c:pt>
                <c:pt idx="4688">
                  <c:v>345.02983999999992</c:v>
                </c:pt>
                <c:pt idx="4689">
                  <c:v>345.02488</c:v>
                </c:pt>
                <c:pt idx="4690">
                  <c:v>345.01501999999891</c:v>
                </c:pt>
                <c:pt idx="4691">
                  <c:v>345.00169</c:v>
                </c:pt>
                <c:pt idx="4692">
                  <c:v>344.98662999999891</c:v>
                </c:pt>
                <c:pt idx="4693">
                  <c:v>344.97106999999892</c:v>
                </c:pt>
                <c:pt idx="4694">
                  <c:v>344.9556</c:v>
                </c:pt>
                <c:pt idx="4695">
                  <c:v>344.94028000000009</c:v>
                </c:pt>
                <c:pt idx="4696">
                  <c:v>344.92488000000009</c:v>
                </c:pt>
                <c:pt idx="4697">
                  <c:v>344.90922</c:v>
                </c:pt>
                <c:pt idx="4698">
                  <c:v>344.89319999999861</c:v>
                </c:pt>
                <c:pt idx="4699">
                  <c:v>344.87671999999861</c:v>
                </c:pt>
                <c:pt idx="4700">
                  <c:v>344.85962999999998</c:v>
                </c:pt>
                <c:pt idx="4701">
                  <c:v>344.84145000000001</c:v>
                </c:pt>
                <c:pt idx="4702">
                  <c:v>344.82159999999891</c:v>
                </c:pt>
                <c:pt idx="4703">
                  <c:v>344.79955999999862</c:v>
                </c:pt>
                <c:pt idx="4704">
                  <c:v>344.77497</c:v>
                </c:pt>
                <c:pt idx="4705">
                  <c:v>344.74778000000009</c:v>
                </c:pt>
                <c:pt idx="4706">
                  <c:v>344.71818999999891</c:v>
                </c:pt>
                <c:pt idx="4707">
                  <c:v>344.68673000000001</c:v>
                </c:pt>
                <c:pt idx="4708">
                  <c:v>344.65429</c:v>
                </c:pt>
                <c:pt idx="4709">
                  <c:v>344.62229000000002</c:v>
                </c:pt>
                <c:pt idx="4710">
                  <c:v>344.59273999999891</c:v>
                </c:pt>
                <c:pt idx="4711">
                  <c:v>344.56795999999991</c:v>
                </c:pt>
                <c:pt idx="4712">
                  <c:v>344.55014999999997</c:v>
                </c:pt>
                <c:pt idx="4713">
                  <c:v>344.54039</c:v>
                </c:pt>
                <c:pt idx="4714">
                  <c:v>344.53802000000002</c:v>
                </c:pt>
                <c:pt idx="4715">
                  <c:v>344.54023999999993</c:v>
                </c:pt>
                <c:pt idx="4716">
                  <c:v>344.54246999999998</c:v>
                </c:pt>
                <c:pt idx="4717">
                  <c:v>344.53951000000001</c:v>
                </c:pt>
                <c:pt idx="4718">
                  <c:v>344.52699999999862</c:v>
                </c:pt>
                <c:pt idx="4719">
                  <c:v>344.50269000000009</c:v>
                </c:pt>
                <c:pt idx="4720">
                  <c:v>344.46690000000001</c:v>
                </c:pt>
                <c:pt idx="4721">
                  <c:v>344.42237999999861</c:v>
                </c:pt>
                <c:pt idx="4722">
                  <c:v>344.37306000000001</c:v>
                </c:pt>
                <c:pt idx="4723">
                  <c:v>344.32281</c:v>
                </c:pt>
                <c:pt idx="4724">
                  <c:v>344.27417000000003</c:v>
                </c:pt>
                <c:pt idx="4725">
                  <c:v>344.22791999999862</c:v>
                </c:pt>
                <c:pt idx="4726">
                  <c:v>344.18309999999991</c:v>
                </c:pt>
                <c:pt idx="4727">
                  <c:v>344.13764000000009</c:v>
                </c:pt>
                <c:pt idx="4728">
                  <c:v>344.08907999999991</c:v>
                </c:pt>
                <c:pt idx="4729">
                  <c:v>344.03505000000001</c:v>
                </c:pt>
                <c:pt idx="4730">
                  <c:v>343.97368999999998</c:v>
                </c:pt>
                <c:pt idx="4731">
                  <c:v>343.90377999999862</c:v>
                </c:pt>
                <c:pt idx="4732">
                  <c:v>343.82517000000001</c:v>
                </c:pt>
                <c:pt idx="4733">
                  <c:v>343.73928000000001</c:v>
                </c:pt>
                <c:pt idx="4734">
                  <c:v>343.64929999999998</c:v>
                </c:pt>
                <c:pt idx="4735">
                  <c:v>343.56015000000002</c:v>
                </c:pt>
                <c:pt idx="4736">
                  <c:v>343.47791000000001</c:v>
                </c:pt>
                <c:pt idx="4737">
                  <c:v>343.40848999999997</c:v>
                </c:pt>
                <c:pt idx="4738">
                  <c:v>343.35629999999998</c:v>
                </c:pt>
                <c:pt idx="4739">
                  <c:v>343.32326999999992</c:v>
                </c:pt>
                <c:pt idx="4740">
                  <c:v>343.30874999999997</c:v>
                </c:pt>
                <c:pt idx="4741">
                  <c:v>343.31027</c:v>
                </c:pt>
                <c:pt idx="4742">
                  <c:v>343.32499000000001</c:v>
                </c:pt>
                <c:pt idx="4743">
                  <c:v>343.35084999999998</c:v>
                </c:pt>
                <c:pt idx="4744">
                  <c:v>343.38707999999991</c:v>
                </c:pt>
                <c:pt idx="4745">
                  <c:v>343.43369000000001</c:v>
                </c:pt>
                <c:pt idx="4746">
                  <c:v>343.49020000000002</c:v>
                </c:pt>
                <c:pt idx="4747">
                  <c:v>343.55448000000001</c:v>
                </c:pt>
                <c:pt idx="4748">
                  <c:v>343.6223</c:v>
                </c:pt>
                <c:pt idx="4749">
                  <c:v>343.68795999999992</c:v>
                </c:pt>
                <c:pt idx="4750">
                  <c:v>343.74589000000009</c:v>
                </c:pt>
                <c:pt idx="4751">
                  <c:v>343.79242999999991</c:v>
                </c:pt>
                <c:pt idx="4752">
                  <c:v>343.82702</c:v>
                </c:pt>
                <c:pt idx="4753">
                  <c:v>343.85203000000001</c:v>
                </c:pt>
                <c:pt idx="4754">
                  <c:v>343.87158999999991</c:v>
                </c:pt>
                <c:pt idx="4755">
                  <c:v>343.88979</c:v>
                </c:pt>
                <c:pt idx="4756">
                  <c:v>343.90890999999891</c:v>
                </c:pt>
                <c:pt idx="4757">
                  <c:v>343.92874999999862</c:v>
                </c:pt>
                <c:pt idx="4758">
                  <c:v>343.94708000000008</c:v>
                </c:pt>
                <c:pt idx="4759">
                  <c:v>343.96105999999861</c:v>
                </c:pt>
                <c:pt idx="4760">
                  <c:v>343.96856999999892</c:v>
                </c:pt>
                <c:pt idx="4761">
                  <c:v>343.96938</c:v>
                </c:pt>
                <c:pt idx="4762">
                  <c:v>343.96478999999999</c:v>
                </c:pt>
                <c:pt idx="4763">
                  <c:v>343.95726999999999</c:v>
                </c:pt>
                <c:pt idx="4764">
                  <c:v>343.94907000000001</c:v>
                </c:pt>
                <c:pt idx="4765">
                  <c:v>343.9415199999986</c:v>
                </c:pt>
                <c:pt idx="4766">
                  <c:v>343.93480999999991</c:v>
                </c:pt>
                <c:pt idx="4767">
                  <c:v>343.92853999999841</c:v>
                </c:pt>
                <c:pt idx="4768">
                  <c:v>343.92212999999862</c:v>
                </c:pt>
                <c:pt idx="4769">
                  <c:v>343.91556999999892</c:v>
                </c:pt>
                <c:pt idx="4770">
                  <c:v>343.90929999999997</c:v>
                </c:pt>
                <c:pt idx="4771">
                  <c:v>343.90404999999993</c:v>
                </c:pt>
                <c:pt idx="4772">
                  <c:v>343.90035999999861</c:v>
                </c:pt>
                <c:pt idx="4773">
                  <c:v>343.89832000000001</c:v>
                </c:pt>
                <c:pt idx="4774">
                  <c:v>343.89774</c:v>
                </c:pt>
                <c:pt idx="4775">
                  <c:v>343.89843000000002</c:v>
                </c:pt>
                <c:pt idx="4776">
                  <c:v>343.90042999999997</c:v>
                </c:pt>
                <c:pt idx="4777">
                  <c:v>343.90410999999921</c:v>
                </c:pt>
                <c:pt idx="4778">
                  <c:v>343.90962999999999</c:v>
                </c:pt>
                <c:pt idx="4779">
                  <c:v>343.91665999999861</c:v>
                </c:pt>
                <c:pt idx="4780">
                  <c:v>343.92403000000002</c:v>
                </c:pt>
                <c:pt idx="4781">
                  <c:v>343.93018000000001</c:v>
                </c:pt>
                <c:pt idx="4782">
                  <c:v>343.9336399999986</c:v>
                </c:pt>
                <c:pt idx="4783">
                  <c:v>343.93382999999892</c:v>
                </c:pt>
                <c:pt idx="4784">
                  <c:v>343.93153999999822</c:v>
                </c:pt>
                <c:pt idx="4785">
                  <c:v>343.92856999999862</c:v>
                </c:pt>
                <c:pt idx="4786">
                  <c:v>343.92692999999861</c:v>
                </c:pt>
                <c:pt idx="4787">
                  <c:v>343.92777999999862</c:v>
                </c:pt>
                <c:pt idx="4788">
                  <c:v>343.93063000000001</c:v>
                </c:pt>
                <c:pt idx="4789">
                  <c:v>343.93332999999859</c:v>
                </c:pt>
                <c:pt idx="4790">
                  <c:v>343.93284999999997</c:v>
                </c:pt>
                <c:pt idx="4791">
                  <c:v>343.92624999999862</c:v>
                </c:pt>
                <c:pt idx="4792">
                  <c:v>343.91197999999861</c:v>
                </c:pt>
                <c:pt idx="4793">
                  <c:v>343.89004</c:v>
                </c:pt>
                <c:pt idx="4794">
                  <c:v>343.86185</c:v>
                </c:pt>
                <c:pt idx="4795">
                  <c:v>343.82959</c:v>
                </c:pt>
                <c:pt idx="4796">
                  <c:v>343.79538999999892</c:v>
                </c:pt>
                <c:pt idx="4797">
                  <c:v>343.76111999999858</c:v>
                </c:pt>
                <c:pt idx="4798">
                  <c:v>343.72836999999862</c:v>
                </c:pt>
                <c:pt idx="4799">
                  <c:v>343.69878</c:v>
                </c:pt>
                <c:pt idx="4800">
                  <c:v>343.67423000000002</c:v>
                </c:pt>
                <c:pt idx="4801">
                  <c:v>343.65631000000002</c:v>
                </c:pt>
                <c:pt idx="4802">
                  <c:v>343.64559000000003</c:v>
                </c:pt>
                <c:pt idx="4803">
                  <c:v>343.64078000000001</c:v>
                </c:pt>
                <c:pt idx="4804">
                  <c:v>343.63844999999998</c:v>
                </c:pt>
                <c:pt idx="4805">
                  <c:v>343.63394</c:v>
                </c:pt>
                <c:pt idx="4806">
                  <c:v>343.62285000000003</c:v>
                </c:pt>
                <c:pt idx="4807">
                  <c:v>343.60278</c:v>
                </c:pt>
                <c:pt idx="4808">
                  <c:v>343.57456999999999</c:v>
                </c:pt>
                <c:pt idx="4809">
                  <c:v>343.54221999999999</c:v>
                </c:pt>
                <c:pt idx="4810">
                  <c:v>343.51141000000001</c:v>
                </c:pt>
                <c:pt idx="4811">
                  <c:v>343.48728</c:v>
                </c:pt>
                <c:pt idx="4812">
                  <c:v>343.47252999999961</c:v>
                </c:pt>
                <c:pt idx="4813">
                  <c:v>343.46649999999892</c:v>
                </c:pt>
                <c:pt idx="4814">
                  <c:v>343.46548000000001</c:v>
                </c:pt>
                <c:pt idx="4815">
                  <c:v>343.46458999999999</c:v>
                </c:pt>
                <c:pt idx="4816">
                  <c:v>343.45949999999999</c:v>
                </c:pt>
                <c:pt idx="4817">
                  <c:v>343.44789000000009</c:v>
                </c:pt>
                <c:pt idx="4818">
                  <c:v>343.42962</c:v>
                </c:pt>
                <c:pt idx="4819">
                  <c:v>343.4061399999984</c:v>
                </c:pt>
                <c:pt idx="4820">
                  <c:v>343.37927000000002</c:v>
                </c:pt>
                <c:pt idx="4821">
                  <c:v>343.35028999999997</c:v>
                </c:pt>
                <c:pt idx="4822">
                  <c:v>343.31981999999999</c:v>
                </c:pt>
                <c:pt idx="4823">
                  <c:v>343.28836999999862</c:v>
                </c:pt>
                <c:pt idx="4824">
                  <c:v>343.25709999999992</c:v>
                </c:pt>
                <c:pt idx="4825">
                  <c:v>343.22800999999862</c:v>
                </c:pt>
                <c:pt idx="4826">
                  <c:v>343.20350999999891</c:v>
                </c:pt>
                <c:pt idx="4827">
                  <c:v>343.18531999999891</c:v>
                </c:pt>
                <c:pt idx="4828">
                  <c:v>343.17341999999991</c:v>
                </c:pt>
                <c:pt idx="4829">
                  <c:v>343.16552999999999</c:v>
                </c:pt>
                <c:pt idx="4830">
                  <c:v>343.15778999999998</c:v>
                </c:pt>
                <c:pt idx="4831">
                  <c:v>343.14643999999993</c:v>
                </c:pt>
                <c:pt idx="4832">
                  <c:v>343.12954999999999</c:v>
                </c:pt>
                <c:pt idx="4833">
                  <c:v>343.10820999999999</c:v>
                </c:pt>
                <c:pt idx="4834">
                  <c:v>343.08616999999862</c:v>
                </c:pt>
                <c:pt idx="4835">
                  <c:v>343.06853000000001</c:v>
                </c:pt>
                <c:pt idx="4836">
                  <c:v>343.05925000000002</c:v>
                </c:pt>
                <c:pt idx="4837">
                  <c:v>343.05959000000001</c:v>
                </c:pt>
                <c:pt idx="4838">
                  <c:v>343.06734999999998</c:v>
                </c:pt>
                <c:pt idx="4839">
                  <c:v>343.07767000000001</c:v>
                </c:pt>
                <c:pt idx="4840">
                  <c:v>343.08506</c:v>
                </c:pt>
                <c:pt idx="4841">
                  <c:v>343.08541000000002</c:v>
                </c:pt>
                <c:pt idx="4842">
                  <c:v>343.07747999999992</c:v>
                </c:pt>
                <c:pt idx="4843">
                  <c:v>343.06303000000003</c:v>
                </c:pt>
                <c:pt idx="4844">
                  <c:v>343.04575999999992</c:v>
                </c:pt>
                <c:pt idx="4845">
                  <c:v>343.02947</c:v>
                </c:pt>
                <c:pt idx="4846">
                  <c:v>343.01666</c:v>
                </c:pt>
                <c:pt idx="4847">
                  <c:v>343.00767999999999</c:v>
                </c:pt>
                <c:pt idx="4848">
                  <c:v>343.00096000000002</c:v>
                </c:pt>
                <c:pt idx="4849">
                  <c:v>342.99396999999891</c:v>
                </c:pt>
                <c:pt idx="4850">
                  <c:v>342.98444000000001</c:v>
                </c:pt>
                <c:pt idx="4851">
                  <c:v>342.97118999999861</c:v>
                </c:pt>
                <c:pt idx="4852">
                  <c:v>342.95443</c:v>
                </c:pt>
                <c:pt idx="4853">
                  <c:v>342.93540999999891</c:v>
                </c:pt>
                <c:pt idx="4854">
                  <c:v>342.91592000000003</c:v>
                </c:pt>
                <c:pt idx="4855">
                  <c:v>342.89758</c:v>
                </c:pt>
                <c:pt idx="4856">
                  <c:v>342.88135999999861</c:v>
                </c:pt>
                <c:pt idx="4857">
                  <c:v>342.86734000000001</c:v>
                </c:pt>
                <c:pt idx="4858">
                  <c:v>342.85477000000009</c:v>
                </c:pt>
                <c:pt idx="4859">
                  <c:v>342.84212000000002</c:v>
                </c:pt>
                <c:pt idx="4860">
                  <c:v>342.82754999999992</c:v>
                </c:pt>
                <c:pt idx="4861">
                  <c:v>342.80945000000003</c:v>
                </c:pt>
                <c:pt idx="4862">
                  <c:v>342.78688</c:v>
                </c:pt>
                <c:pt idx="4863">
                  <c:v>342.76026000000002</c:v>
                </c:pt>
                <c:pt idx="4864">
                  <c:v>342.73124999999891</c:v>
                </c:pt>
                <c:pt idx="4865">
                  <c:v>342.70249999999999</c:v>
                </c:pt>
                <c:pt idx="4866">
                  <c:v>342.67669999999993</c:v>
                </c:pt>
                <c:pt idx="4867">
                  <c:v>342.65559999999999</c:v>
                </c:pt>
                <c:pt idx="4868">
                  <c:v>342.6395</c:v>
                </c:pt>
                <c:pt idx="4869">
                  <c:v>342.62700000000001</c:v>
                </c:pt>
                <c:pt idx="4870">
                  <c:v>342.61585000000002</c:v>
                </c:pt>
                <c:pt idx="4871">
                  <c:v>342.60399999999993</c:v>
                </c:pt>
                <c:pt idx="4872">
                  <c:v>342.59055000000001</c:v>
                </c:pt>
                <c:pt idx="4873">
                  <c:v>342.57609999999892</c:v>
                </c:pt>
                <c:pt idx="4874">
                  <c:v>342.56227000000001</c:v>
                </c:pt>
                <c:pt idx="4875">
                  <c:v>342.55061999999992</c:v>
                </c:pt>
                <c:pt idx="4876">
                  <c:v>342.54133999999891</c:v>
                </c:pt>
                <c:pt idx="4877">
                  <c:v>342.53271999999862</c:v>
                </c:pt>
                <c:pt idx="4878">
                  <c:v>342.52154999999891</c:v>
                </c:pt>
                <c:pt idx="4879">
                  <c:v>342.50416999999999</c:v>
                </c:pt>
                <c:pt idx="4880">
                  <c:v>342.47832999999872</c:v>
                </c:pt>
                <c:pt idx="4881">
                  <c:v>342.44430999999992</c:v>
                </c:pt>
                <c:pt idx="4882">
                  <c:v>342.40519999999862</c:v>
                </c:pt>
                <c:pt idx="4883">
                  <c:v>342.36601000000002</c:v>
                </c:pt>
                <c:pt idx="4884">
                  <c:v>342.33184999999997</c:v>
                </c:pt>
                <c:pt idx="4885">
                  <c:v>342.30626000000001</c:v>
                </c:pt>
                <c:pt idx="4886">
                  <c:v>342.28991000000002</c:v>
                </c:pt>
                <c:pt idx="4887">
                  <c:v>342.28066999999999</c:v>
                </c:pt>
                <c:pt idx="4888">
                  <c:v>342.27454</c:v>
                </c:pt>
                <c:pt idx="4889">
                  <c:v>342.26733000000002</c:v>
                </c:pt>
                <c:pt idx="4890">
                  <c:v>342.25594000000001</c:v>
                </c:pt>
                <c:pt idx="4891">
                  <c:v>342.23906999999991</c:v>
                </c:pt>
                <c:pt idx="4892">
                  <c:v>342.21722999999992</c:v>
                </c:pt>
                <c:pt idx="4893">
                  <c:v>342.19204999999999</c:v>
                </c:pt>
                <c:pt idx="4894">
                  <c:v>342.16557999999992</c:v>
                </c:pt>
                <c:pt idx="4895">
                  <c:v>342.13952999999992</c:v>
                </c:pt>
                <c:pt idx="4896">
                  <c:v>342.11505999999991</c:v>
                </c:pt>
                <c:pt idx="4897">
                  <c:v>342.09293000000002</c:v>
                </c:pt>
                <c:pt idx="4898">
                  <c:v>342.07353999999862</c:v>
                </c:pt>
                <c:pt idx="4899">
                  <c:v>342.05705999999992</c:v>
                </c:pt>
                <c:pt idx="4900">
                  <c:v>342.04327000000001</c:v>
                </c:pt>
                <c:pt idx="4901">
                  <c:v>342.03169000000003</c:v>
                </c:pt>
                <c:pt idx="4902">
                  <c:v>342.02139999999861</c:v>
                </c:pt>
                <c:pt idx="4903">
                  <c:v>342.01143999999891</c:v>
                </c:pt>
                <c:pt idx="4904">
                  <c:v>342.00116999999892</c:v>
                </c:pt>
                <c:pt idx="4905">
                  <c:v>341.99036999999862</c:v>
                </c:pt>
                <c:pt idx="4906">
                  <c:v>341.97949</c:v>
                </c:pt>
                <c:pt idx="4907">
                  <c:v>341.96920999999992</c:v>
                </c:pt>
                <c:pt idx="4908">
                  <c:v>341.96008</c:v>
                </c:pt>
                <c:pt idx="4909">
                  <c:v>341.95200999999992</c:v>
                </c:pt>
                <c:pt idx="4910">
                  <c:v>341.94421</c:v>
                </c:pt>
                <c:pt idx="4911">
                  <c:v>341.93538999999862</c:v>
                </c:pt>
                <c:pt idx="4912">
                  <c:v>341.92424999999997</c:v>
                </c:pt>
                <c:pt idx="4913">
                  <c:v>341.90998000000002</c:v>
                </c:pt>
                <c:pt idx="4914">
                  <c:v>341.89246000000009</c:v>
                </c:pt>
                <c:pt idx="4915">
                  <c:v>341.87218000000001</c:v>
                </c:pt>
                <c:pt idx="4916">
                  <c:v>341.84971999999999</c:v>
                </c:pt>
                <c:pt idx="4917">
                  <c:v>341.82549999999998</c:v>
                </c:pt>
                <c:pt idx="4918">
                  <c:v>341.79944999999992</c:v>
                </c:pt>
                <c:pt idx="4919">
                  <c:v>341.77147000000002</c:v>
                </c:pt>
                <c:pt idx="4920">
                  <c:v>341.74160000000001</c:v>
                </c:pt>
                <c:pt idx="4921">
                  <c:v>341.71073000000001</c:v>
                </c:pt>
                <c:pt idx="4922">
                  <c:v>341.68069000000008</c:v>
                </c:pt>
                <c:pt idx="4923">
                  <c:v>341.65390000000002</c:v>
                </c:pt>
                <c:pt idx="4924">
                  <c:v>341.63276999999999</c:v>
                </c:pt>
                <c:pt idx="4925">
                  <c:v>341.61879999999991</c:v>
                </c:pt>
                <c:pt idx="4926">
                  <c:v>341.61192999999997</c:v>
                </c:pt>
                <c:pt idx="4927">
                  <c:v>341.61041</c:v>
                </c:pt>
                <c:pt idx="4928">
                  <c:v>341.61108000000002</c:v>
                </c:pt>
                <c:pt idx="4929">
                  <c:v>341.61031000000003</c:v>
                </c:pt>
                <c:pt idx="4930">
                  <c:v>341.60491999999999</c:v>
                </c:pt>
                <c:pt idx="4931">
                  <c:v>341.59305999999862</c:v>
                </c:pt>
                <c:pt idx="4932">
                  <c:v>341.57452000000001</c:v>
                </c:pt>
                <c:pt idx="4933">
                  <c:v>341.55061999999992</c:v>
                </c:pt>
                <c:pt idx="4934">
                  <c:v>341.52364999999992</c:v>
                </c:pt>
                <c:pt idx="4935">
                  <c:v>341.49592999999891</c:v>
                </c:pt>
                <c:pt idx="4936">
                  <c:v>341.46931999999862</c:v>
                </c:pt>
                <c:pt idx="4937">
                  <c:v>341.44448999999997</c:v>
                </c:pt>
                <c:pt idx="4938">
                  <c:v>341.42084</c:v>
                </c:pt>
                <c:pt idx="4939">
                  <c:v>341.39674000000002</c:v>
                </c:pt>
                <c:pt idx="4940">
                  <c:v>341.37009999999992</c:v>
                </c:pt>
                <c:pt idx="4941">
                  <c:v>341.33918</c:v>
                </c:pt>
                <c:pt idx="4942">
                  <c:v>341.30318</c:v>
                </c:pt>
                <c:pt idx="4943">
                  <c:v>341.26279999999991</c:v>
                </c:pt>
                <c:pt idx="4944">
                  <c:v>341.22009999999892</c:v>
                </c:pt>
                <c:pt idx="4945">
                  <c:v>341.17788999999999</c:v>
                </c:pt>
                <c:pt idx="4946">
                  <c:v>341.13902999999999</c:v>
                </c:pt>
                <c:pt idx="4947">
                  <c:v>341.10545999999999</c:v>
                </c:pt>
                <c:pt idx="4948">
                  <c:v>341.07760999999999</c:v>
                </c:pt>
                <c:pt idx="4949">
                  <c:v>341.05405000000002</c:v>
                </c:pt>
                <c:pt idx="4950">
                  <c:v>341.03178999999892</c:v>
                </c:pt>
                <c:pt idx="4951">
                  <c:v>341.00709000000001</c:v>
                </c:pt>
                <c:pt idx="4952">
                  <c:v>340.97640999999891</c:v>
                </c:pt>
                <c:pt idx="4953">
                  <c:v>340.93738999999891</c:v>
                </c:pt>
                <c:pt idx="4954">
                  <c:v>340.88938999999999</c:v>
                </c:pt>
                <c:pt idx="4955">
                  <c:v>340.83384999999993</c:v>
                </c:pt>
                <c:pt idx="4956">
                  <c:v>340.77370000000002</c:v>
                </c:pt>
                <c:pt idx="4957">
                  <c:v>340.71290999999991</c:v>
                </c:pt>
                <c:pt idx="4958">
                  <c:v>340.65514999999999</c:v>
                </c:pt>
                <c:pt idx="4959">
                  <c:v>340.60282000000001</c:v>
                </c:pt>
                <c:pt idx="4960">
                  <c:v>340.55633999999861</c:v>
                </c:pt>
                <c:pt idx="4961">
                  <c:v>340.51393000000002</c:v>
                </c:pt>
                <c:pt idx="4962">
                  <c:v>340.47214999999892</c:v>
                </c:pt>
                <c:pt idx="4963">
                  <c:v>340.42689999999891</c:v>
                </c:pt>
                <c:pt idx="4964">
                  <c:v>340.37493000000001</c:v>
                </c:pt>
                <c:pt idx="4965">
                  <c:v>340.31507999999991</c:v>
                </c:pt>
                <c:pt idx="4966">
                  <c:v>340.24874999999992</c:v>
                </c:pt>
                <c:pt idx="4967">
                  <c:v>340.17977999999999</c:v>
                </c:pt>
                <c:pt idx="4968">
                  <c:v>340.11310999999961</c:v>
                </c:pt>
                <c:pt idx="4969">
                  <c:v>340.05322000000001</c:v>
                </c:pt>
                <c:pt idx="4970">
                  <c:v>340.00247000000002</c:v>
                </c:pt>
                <c:pt idx="4971">
                  <c:v>339.96055999999862</c:v>
                </c:pt>
                <c:pt idx="4972">
                  <c:v>339.92462999999992</c:v>
                </c:pt>
                <c:pt idx="4973">
                  <c:v>339.89044000000001</c:v>
                </c:pt>
                <c:pt idx="4974">
                  <c:v>339.85405000000009</c:v>
                </c:pt>
                <c:pt idx="4975">
                  <c:v>339.81312000000003</c:v>
                </c:pt>
                <c:pt idx="4976">
                  <c:v>339.76761999999991</c:v>
                </c:pt>
                <c:pt idx="4977">
                  <c:v>339.71965999999992</c:v>
                </c:pt>
                <c:pt idx="4978">
                  <c:v>339.67239999999993</c:v>
                </c:pt>
                <c:pt idx="4979">
                  <c:v>339.62892999999991</c:v>
                </c:pt>
                <c:pt idx="4980">
                  <c:v>339.59158000000002</c:v>
                </c:pt>
                <c:pt idx="4981">
                  <c:v>339.56180000000001</c:v>
                </c:pt>
                <c:pt idx="4982">
                  <c:v>339.54039999999992</c:v>
                </c:pt>
                <c:pt idx="4983">
                  <c:v>339.52816999999891</c:v>
                </c:pt>
                <c:pt idx="4984">
                  <c:v>339.5258</c:v>
                </c:pt>
                <c:pt idx="4985">
                  <c:v>339.53374999999892</c:v>
                </c:pt>
                <c:pt idx="4986">
                  <c:v>339.55144999999999</c:v>
                </c:pt>
                <c:pt idx="4987">
                  <c:v>339.57686000000001</c:v>
                </c:pt>
                <c:pt idx="4988">
                  <c:v>339.60645999999991</c:v>
                </c:pt>
                <c:pt idx="4989">
                  <c:v>339.63585999999992</c:v>
                </c:pt>
                <c:pt idx="4990">
                  <c:v>339.66109</c:v>
                </c:pt>
                <c:pt idx="4991">
                  <c:v>339.67973000000001</c:v>
                </c:pt>
                <c:pt idx="4992">
                  <c:v>339.69172999999961</c:v>
                </c:pt>
                <c:pt idx="4993">
                  <c:v>339.69911000000002</c:v>
                </c:pt>
                <c:pt idx="4994">
                  <c:v>339.70501999999891</c:v>
                </c:pt>
                <c:pt idx="4995">
                  <c:v>339.71235000000001</c:v>
                </c:pt>
                <c:pt idx="4996">
                  <c:v>339.72264000000001</c:v>
                </c:pt>
                <c:pt idx="4997">
                  <c:v>339.73597000000001</c:v>
                </c:pt>
                <c:pt idx="4998">
                  <c:v>339.75146000000001</c:v>
                </c:pt>
                <c:pt idx="4999">
                  <c:v>339.76814999999891</c:v>
                </c:pt>
                <c:pt idx="5000">
                  <c:v>339.78575000000001</c:v>
                </c:pt>
                <c:pt idx="5001">
                  <c:v>339.80484999999999</c:v>
                </c:pt>
                <c:pt idx="5002">
                  <c:v>339.82623999999862</c:v>
                </c:pt>
                <c:pt idx="5003">
                  <c:v>339.85018000000002</c:v>
                </c:pt>
                <c:pt idx="5004">
                  <c:v>339.87588</c:v>
                </c:pt>
                <c:pt idx="5005">
                  <c:v>339.90152999999862</c:v>
                </c:pt>
                <c:pt idx="5006">
                  <c:v>339.92518000000001</c:v>
                </c:pt>
                <c:pt idx="5007">
                  <c:v>339.94587999999999</c:v>
                </c:pt>
                <c:pt idx="5008">
                  <c:v>339.96460999999999</c:v>
                </c:pt>
                <c:pt idx="5009">
                  <c:v>339.98421999999891</c:v>
                </c:pt>
                <c:pt idx="5010">
                  <c:v>340.00862999999993</c:v>
                </c:pt>
                <c:pt idx="5011">
                  <c:v>340.04109</c:v>
                </c:pt>
                <c:pt idx="5012">
                  <c:v>340.08265</c:v>
                </c:pt>
                <c:pt idx="5013">
                  <c:v>340.13141999999891</c:v>
                </c:pt>
                <c:pt idx="5014">
                  <c:v>340.18295000000001</c:v>
                </c:pt>
                <c:pt idx="5015">
                  <c:v>340.23150999999859</c:v>
                </c:pt>
                <c:pt idx="5016">
                  <c:v>340.27181000000002</c:v>
                </c:pt>
                <c:pt idx="5017">
                  <c:v>340.30047999999999</c:v>
                </c:pt>
                <c:pt idx="5018">
                  <c:v>340.31657000000001</c:v>
                </c:pt>
                <c:pt idx="5019">
                  <c:v>340.32126</c:v>
                </c:pt>
                <c:pt idx="5020">
                  <c:v>340.31698</c:v>
                </c:pt>
                <c:pt idx="5021">
                  <c:v>340.30655999999891</c:v>
                </c:pt>
                <c:pt idx="5022">
                  <c:v>340.29259000000002</c:v>
                </c:pt>
                <c:pt idx="5023">
                  <c:v>340.27737000000002</c:v>
                </c:pt>
                <c:pt idx="5024">
                  <c:v>340.26297</c:v>
                </c:pt>
                <c:pt idx="5025">
                  <c:v>340.25132000000002</c:v>
                </c:pt>
                <c:pt idx="5026">
                  <c:v>340.2439</c:v>
                </c:pt>
                <c:pt idx="5027">
                  <c:v>340.24148000000002</c:v>
                </c:pt>
                <c:pt idx="5028">
                  <c:v>340.24370999999991</c:v>
                </c:pt>
                <c:pt idx="5029">
                  <c:v>340.24928999999997</c:v>
                </c:pt>
                <c:pt idx="5030">
                  <c:v>340.25621000000001</c:v>
                </c:pt>
                <c:pt idx="5031">
                  <c:v>340.26247999999993</c:v>
                </c:pt>
                <c:pt idx="5032">
                  <c:v>340.26668000000001</c:v>
                </c:pt>
                <c:pt idx="5033">
                  <c:v>340.26797999999991</c:v>
                </c:pt>
                <c:pt idx="5034">
                  <c:v>340.26602000000003</c:v>
                </c:pt>
                <c:pt idx="5035">
                  <c:v>340.26035999999891</c:v>
                </c:pt>
                <c:pt idx="5036">
                  <c:v>340.25004999999999</c:v>
                </c:pt>
                <c:pt idx="5037">
                  <c:v>340.23392000000001</c:v>
                </c:pt>
                <c:pt idx="5038">
                  <c:v>340.21100999999891</c:v>
                </c:pt>
                <c:pt idx="5039">
                  <c:v>340.18169999999992</c:v>
                </c:pt>
                <c:pt idx="5040">
                  <c:v>340.14816999999999</c:v>
                </c:pt>
                <c:pt idx="5041">
                  <c:v>340.11430000000001</c:v>
                </c:pt>
                <c:pt idx="5042">
                  <c:v>340.08463</c:v>
                </c:pt>
                <c:pt idx="5043">
                  <c:v>340.06286999999998</c:v>
                </c:pt>
                <c:pt idx="5044">
                  <c:v>340.05047999999999</c:v>
                </c:pt>
                <c:pt idx="5045">
                  <c:v>340.04604999999992</c:v>
                </c:pt>
                <c:pt idx="5046">
                  <c:v>340.04584</c:v>
                </c:pt>
                <c:pt idx="5047">
                  <c:v>340.04512999999992</c:v>
                </c:pt>
                <c:pt idx="5048">
                  <c:v>340.03985999999992</c:v>
                </c:pt>
                <c:pt idx="5049">
                  <c:v>340.02800000000002</c:v>
                </c:pt>
                <c:pt idx="5050">
                  <c:v>340.00985000000009</c:v>
                </c:pt>
                <c:pt idx="5051">
                  <c:v>339.98752000000002</c:v>
                </c:pt>
                <c:pt idx="5052">
                  <c:v>339.96368000000001</c:v>
                </c:pt>
                <c:pt idx="5053">
                  <c:v>339.94063</c:v>
                </c:pt>
                <c:pt idx="5054">
                  <c:v>339.91931999999861</c:v>
                </c:pt>
                <c:pt idx="5055">
                  <c:v>339.89967000000001</c:v>
                </c:pt>
                <c:pt idx="5056">
                  <c:v>339.88103999999862</c:v>
                </c:pt>
                <c:pt idx="5057">
                  <c:v>339.86297999999999</c:v>
                </c:pt>
                <c:pt idx="5058">
                  <c:v>339.84559999999999</c:v>
                </c:pt>
                <c:pt idx="5059">
                  <c:v>339.82972999999993</c:v>
                </c:pt>
                <c:pt idx="5060">
                  <c:v>339.81623999999891</c:v>
                </c:pt>
                <c:pt idx="5061">
                  <c:v>339.80581999999993</c:v>
                </c:pt>
                <c:pt idx="5062">
                  <c:v>339.79847000000001</c:v>
                </c:pt>
                <c:pt idx="5063">
                  <c:v>339.79368999999991</c:v>
                </c:pt>
                <c:pt idx="5064">
                  <c:v>339.79061000000002</c:v>
                </c:pt>
                <c:pt idx="5065">
                  <c:v>339.78863999999862</c:v>
                </c:pt>
                <c:pt idx="5066">
                  <c:v>339.78764999999999</c:v>
                </c:pt>
                <c:pt idx="5067">
                  <c:v>339.78818000000001</c:v>
                </c:pt>
                <c:pt idx="5068">
                  <c:v>339.79138999999861</c:v>
                </c:pt>
                <c:pt idx="5069">
                  <c:v>339.79883999999862</c:v>
                </c:pt>
                <c:pt idx="5070">
                  <c:v>339.81207000000001</c:v>
                </c:pt>
                <c:pt idx="5071">
                  <c:v>339.83244000000002</c:v>
                </c:pt>
                <c:pt idx="5072">
                  <c:v>339.86043000000001</c:v>
                </c:pt>
                <c:pt idx="5073">
                  <c:v>339.8954</c:v>
                </c:pt>
                <c:pt idx="5074">
                  <c:v>339.93538000000001</c:v>
                </c:pt>
                <c:pt idx="5075">
                  <c:v>339.97721000000001</c:v>
                </c:pt>
                <c:pt idx="5076">
                  <c:v>340.01716999999991</c:v>
                </c:pt>
                <c:pt idx="5077">
                  <c:v>340.05187999999993</c:v>
                </c:pt>
                <c:pt idx="5078">
                  <c:v>340.07911000000001</c:v>
                </c:pt>
                <c:pt idx="5079">
                  <c:v>340.09834000000001</c:v>
                </c:pt>
                <c:pt idx="5080">
                  <c:v>340.11068</c:v>
                </c:pt>
                <c:pt idx="5081">
                  <c:v>340.11835000000002</c:v>
                </c:pt>
                <c:pt idx="5082">
                  <c:v>340.12373000000002</c:v>
                </c:pt>
                <c:pt idx="5083">
                  <c:v>340.12829999999991</c:v>
                </c:pt>
                <c:pt idx="5084">
                  <c:v>340.13236999999992</c:v>
                </c:pt>
                <c:pt idx="5085">
                  <c:v>340.13524999999993</c:v>
                </c:pt>
                <c:pt idx="5086">
                  <c:v>340.13608999999991</c:v>
                </c:pt>
                <c:pt idx="5087">
                  <c:v>340.13490999999999</c:v>
                </c:pt>
                <c:pt idx="5088">
                  <c:v>340.13306999999992</c:v>
                </c:pt>
                <c:pt idx="5089">
                  <c:v>340.13306</c:v>
                </c:pt>
                <c:pt idx="5090">
                  <c:v>340.13740999999999</c:v>
                </c:pt>
                <c:pt idx="5091">
                  <c:v>340.14744000000002</c:v>
                </c:pt>
                <c:pt idx="5092">
                  <c:v>340.16221000000002</c:v>
                </c:pt>
                <c:pt idx="5093">
                  <c:v>340.17872</c:v>
                </c:pt>
                <c:pt idx="5094">
                  <c:v>340.19279</c:v>
                </c:pt>
                <c:pt idx="5095">
                  <c:v>340.20060000000001</c:v>
                </c:pt>
                <c:pt idx="5096">
                  <c:v>340.20033000000001</c:v>
                </c:pt>
                <c:pt idx="5097">
                  <c:v>340.19274999999999</c:v>
                </c:pt>
                <c:pt idx="5098">
                  <c:v>340.18090999999993</c:v>
                </c:pt>
                <c:pt idx="5099">
                  <c:v>340.16888</c:v>
                </c:pt>
                <c:pt idx="5100">
                  <c:v>340.16012999999992</c:v>
                </c:pt>
                <c:pt idx="5101">
                  <c:v>340.15622999999999</c:v>
                </c:pt>
                <c:pt idx="5102">
                  <c:v>340.15672000000001</c:v>
                </c:pt>
                <c:pt idx="5103">
                  <c:v>340.15958000000001</c:v>
                </c:pt>
                <c:pt idx="5104">
                  <c:v>340.16250000000002</c:v>
                </c:pt>
                <c:pt idx="5105">
                  <c:v>340.16372999999999</c:v>
                </c:pt>
                <c:pt idx="5106">
                  <c:v>340.16271999999992</c:v>
                </c:pt>
                <c:pt idx="5107">
                  <c:v>340.15969999999999</c:v>
                </c:pt>
                <c:pt idx="5108">
                  <c:v>340.15523999999999</c:v>
                </c:pt>
                <c:pt idx="5109">
                  <c:v>340.14961</c:v>
                </c:pt>
                <c:pt idx="5110">
                  <c:v>340.14251000000002</c:v>
                </c:pt>
                <c:pt idx="5111">
                  <c:v>340.13337999999891</c:v>
                </c:pt>
                <c:pt idx="5112">
                  <c:v>340.12180000000001</c:v>
                </c:pt>
                <c:pt idx="5113">
                  <c:v>340.10788000000002</c:v>
                </c:pt>
                <c:pt idx="5114">
                  <c:v>340.09233999999861</c:v>
                </c:pt>
                <c:pt idx="5115">
                  <c:v>340.07580999999999</c:v>
                </c:pt>
                <c:pt idx="5116">
                  <c:v>340.05849999999992</c:v>
                </c:pt>
                <c:pt idx="5117">
                  <c:v>340.03973999999891</c:v>
                </c:pt>
                <c:pt idx="5118">
                  <c:v>340.01800999999921</c:v>
                </c:pt>
                <c:pt idx="5119">
                  <c:v>339.99168999999961</c:v>
                </c:pt>
                <c:pt idx="5120">
                  <c:v>339.95979</c:v>
                </c:pt>
                <c:pt idx="5121">
                  <c:v>339.92248000000001</c:v>
                </c:pt>
                <c:pt idx="5122">
                  <c:v>339.88139000000001</c:v>
                </c:pt>
                <c:pt idx="5123">
                  <c:v>339.83900999999997</c:v>
                </c:pt>
                <c:pt idx="5124">
                  <c:v>339.79806999999892</c:v>
                </c:pt>
                <c:pt idx="5125">
                  <c:v>339.76083</c:v>
                </c:pt>
                <c:pt idx="5126">
                  <c:v>339.72883999999891</c:v>
                </c:pt>
                <c:pt idx="5127">
                  <c:v>339.70269999999999</c:v>
                </c:pt>
                <c:pt idx="5128">
                  <c:v>339.68240000000009</c:v>
                </c:pt>
                <c:pt idx="5129">
                  <c:v>339.66746999999998</c:v>
                </c:pt>
                <c:pt idx="5130">
                  <c:v>339.65701999999999</c:v>
                </c:pt>
                <c:pt idx="5131">
                  <c:v>339.64983000000001</c:v>
                </c:pt>
                <c:pt idx="5132">
                  <c:v>339.64445000000001</c:v>
                </c:pt>
                <c:pt idx="5133">
                  <c:v>339.63963000000001</c:v>
                </c:pt>
                <c:pt idx="5134">
                  <c:v>339.63473999999991</c:v>
                </c:pt>
                <c:pt idx="5135">
                  <c:v>339.63020999999998</c:v>
                </c:pt>
                <c:pt idx="5136">
                  <c:v>339.62763000000001</c:v>
                </c:pt>
                <c:pt idx="5137">
                  <c:v>339.62923000000001</c:v>
                </c:pt>
                <c:pt idx="5138">
                  <c:v>339.63702000000001</c:v>
                </c:pt>
                <c:pt idx="5139">
                  <c:v>339.65188999999998</c:v>
                </c:pt>
                <c:pt idx="5140">
                  <c:v>339.67286999999999</c:v>
                </c:pt>
                <c:pt idx="5141">
                  <c:v>339.69743</c:v>
                </c:pt>
                <c:pt idx="5142">
                  <c:v>339.72228999999999</c:v>
                </c:pt>
                <c:pt idx="5143">
                  <c:v>339.74466999999999</c:v>
                </c:pt>
                <c:pt idx="5144">
                  <c:v>339.76323000000002</c:v>
                </c:pt>
                <c:pt idx="5145">
                  <c:v>339.77843999999891</c:v>
                </c:pt>
                <c:pt idx="5146">
                  <c:v>339.79208999999997</c:v>
                </c:pt>
                <c:pt idx="5147">
                  <c:v>339.80632999999892</c:v>
                </c:pt>
                <c:pt idx="5148">
                  <c:v>339.82244000000009</c:v>
                </c:pt>
                <c:pt idx="5149">
                  <c:v>339.84032000000002</c:v>
                </c:pt>
                <c:pt idx="5150">
                  <c:v>339.85827999999992</c:v>
                </c:pt>
                <c:pt idx="5151">
                  <c:v>339.87385999999992</c:v>
                </c:pt>
                <c:pt idx="5152">
                  <c:v>339.88483000000002</c:v>
                </c:pt>
                <c:pt idx="5153">
                  <c:v>339.89</c:v>
                </c:pt>
                <c:pt idx="5154">
                  <c:v>339.8895</c:v>
                </c:pt>
                <c:pt idx="5155">
                  <c:v>339.8845</c:v>
                </c:pt>
                <c:pt idx="5156">
                  <c:v>339.87671999999861</c:v>
                </c:pt>
                <c:pt idx="5157">
                  <c:v>339.86774000000008</c:v>
                </c:pt>
                <c:pt idx="5158">
                  <c:v>339.85892999999999</c:v>
                </c:pt>
                <c:pt idx="5159">
                  <c:v>339.85133000000002</c:v>
                </c:pt>
                <c:pt idx="5160">
                  <c:v>339.84590000000009</c:v>
                </c:pt>
                <c:pt idx="5161">
                  <c:v>339.84348</c:v>
                </c:pt>
                <c:pt idx="5162">
                  <c:v>339.84453999999999</c:v>
                </c:pt>
                <c:pt idx="5163">
                  <c:v>339.84888000000001</c:v>
                </c:pt>
                <c:pt idx="5164">
                  <c:v>339.85518000000002</c:v>
                </c:pt>
                <c:pt idx="5165">
                  <c:v>339.86122999999992</c:v>
                </c:pt>
                <c:pt idx="5166">
                  <c:v>339.86450000000002</c:v>
                </c:pt>
                <c:pt idx="5167">
                  <c:v>339.86271999999991</c:v>
                </c:pt>
                <c:pt idx="5168">
                  <c:v>339.85485</c:v>
                </c:pt>
                <c:pt idx="5169">
                  <c:v>339.84114</c:v>
                </c:pt>
                <c:pt idx="5170">
                  <c:v>339.82306</c:v>
                </c:pt>
                <c:pt idx="5171">
                  <c:v>339.80268000000001</c:v>
                </c:pt>
                <c:pt idx="5172">
                  <c:v>339.78196999999892</c:v>
                </c:pt>
                <c:pt idx="5173">
                  <c:v>339.76233999999891</c:v>
                </c:pt>
                <c:pt idx="5174">
                  <c:v>339.74463000000009</c:v>
                </c:pt>
                <c:pt idx="5175">
                  <c:v>339.72937999999891</c:v>
                </c:pt>
                <c:pt idx="5176">
                  <c:v>339.71713999999861</c:v>
                </c:pt>
                <c:pt idx="5177">
                  <c:v>339.70857999999862</c:v>
                </c:pt>
                <c:pt idx="5178">
                  <c:v>339.70406000000008</c:v>
                </c:pt>
                <c:pt idx="5179">
                  <c:v>339.70339000000001</c:v>
                </c:pt>
                <c:pt idx="5180">
                  <c:v>339.70550999999921</c:v>
                </c:pt>
                <c:pt idx="5181">
                  <c:v>339.70870000000002</c:v>
                </c:pt>
                <c:pt idx="5182">
                  <c:v>339.71120000000002</c:v>
                </c:pt>
                <c:pt idx="5183">
                  <c:v>339.71199000000001</c:v>
                </c:pt>
                <c:pt idx="5184">
                  <c:v>339.71140000000003</c:v>
                </c:pt>
                <c:pt idx="5185">
                  <c:v>339.71087999999992</c:v>
                </c:pt>
                <c:pt idx="5186">
                  <c:v>339.71245999999991</c:v>
                </c:pt>
                <c:pt idx="5187">
                  <c:v>339.71746999999999</c:v>
                </c:pt>
                <c:pt idx="5188">
                  <c:v>339.72572000000002</c:v>
                </c:pt>
                <c:pt idx="5189">
                  <c:v>339.73523999999861</c:v>
                </c:pt>
                <c:pt idx="5190">
                  <c:v>339.74275</c:v>
                </c:pt>
                <c:pt idx="5191">
                  <c:v>339.74484000000001</c:v>
                </c:pt>
                <c:pt idx="5192">
                  <c:v>339.73926999999998</c:v>
                </c:pt>
                <c:pt idx="5193">
                  <c:v>339.72570000000002</c:v>
                </c:pt>
                <c:pt idx="5194">
                  <c:v>339.70573999999891</c:v>
                </c:pt>
                <c:pt idx="5195">
                  <c:v>339.68236000000002</c:v>
                </c:pt>
                <c:pt idx="5196">
                  <c:v>339.65875</c:v>
                </c:pt>
                <c:pt idx="5197">
                  <c:v>339.63742999999999</c:v>
                </c:pt>
                <c:pt idx="5198">
                  <c:v>339.61984000000001</c:v>
                </c:pt>
                <c:pt idx="5199">
                  <c:v>339.60645</c:v>
                </c:pt>
                <c:pt idx="5200">
                  <c:v>339.59712000000002</c:v>
                </c:pt>
                <c:pt idx="5201">
                  <c:v>339.59168999999991</c:v>
                </c:pt>
                <c:pt idx="5202">
                  <c:v>339.58989000000003</c:v>
                </c:pt>
                <c:pt idx="5203">
                  <c:v>339.59152999999873</c:v>
                </c:pt>
                <c:pt idx="5204">
                  <c:v>339.5962399999986</c:v>
                </c:pt>
                <c:pt idx="5205">
                  <c:v>339.60338999999999</c:v>
                </c:pt>
                <c:pt idx="5206">
                  <c:v>339.61223999999999</c:v>
                </c:pt>
                <c:pt idx="5207">
                  <c:v>339.62221</c:v>
                </c:pt>
                <c:pt idx="5208">
                  <c:v>339.63283999999999</c:v>
                </c:pt>
                <c:pt idx="5209">
                  <c:v>339.64362</c:v>
                </c:pt>
                <c:pt idx="5210">
                  <c:v>339.65366</c:v>
                </c:pt>
                <c:pt idx="5211">
                  <c:v>339.66120000000001</c:v>
                </c:pt>
                <c:pt idx="5212">
                  <c:v>339.66368</c:v>
                </c:pt>
                <c:pt idx="5213">
                  <c:v>339.65829000000002</c:v>
                </c:pt>
                <c:pt idx="5214">
                  <c:v>339.64281</c:v>
                </c:pt>
                <c:pt idx="5215">
                  <c:v>339.61678000000001</c:v>
                </c:pt>
                <c:pt idx="5216">
                  <c:v>339.58182999999991</c:v>
                </c:pt>
                <c:pt idx="5217">
                  <c:v>339.54174999999992</c:v>
                </c:pt>
                <c:pt idx="5218">
                  <c:v>339.50146000000001</c:v>
                </c:pt>
                <c:pt idx="5219">
                  <c:v>339.46551999999861</c:v>
                </c:pt>
                <c:pt idx="5220">
                  <c:v>339.43727000000001</c:v>
                </c:pt>
                <c:pt idx="5221">
                  <c:v>339.41789999999997</c:v>
                </c:pt>
                <c:pt idx="5222">
                  <c:v>339.40701000000001</c:v>
                </c:pt>
                <c:pt idx="5223">
                  <c:v>339.40330999999873</c:v>
                </c:pt>
                <c:pt idx="5224">
                  <c:v>339.40544</c:v>
                </c:pt>
                <c:pt idx="5225">
                  <c:v>339.41228000000001</c:v>
                </c:pt>
                <c:pt idx="5226">
                  <c:v>339.42266999999993</c:v>
                </c:pt>
                <c:pt idx="5227">
                  <c:v>339.43484000000001</c:v>
                </c:pt>
                <c:pt idx="5228">
                  <c:v>339.44603999999862</c:v>
                </c:pt>
                <c:pt idx="5229">
                  <c:v>339.45278000000002</c:v>
                </c:pt>
                <c:pt idx="5230">
                  <c:v>339.45168999999999</c:v>
                </c:pt>
                <c:pt idx="5231">
                  <c:v>339.44079999999991</c:v>
                </c:pt>
                <c:pt idx="5232">
                  <c:v>339.42045999999891</c:v>
                </c:pt>
                <c:pt idx="5233">
                  <c:v>339.39369999999991</c:v>
                </c:pt>
                <c:pt idx="5234">
                  <c:v>339.36523999999991</c:v>
                </c:pt>
                <c:pt idx="5235">
                  <c:v>339.34009000000009</c:v>
                </c:pt>
                <c:pt idx="5236">
                  <c:v>339.32182999999992</c:v>
                </c:pt>
                <c:pt idx="5237">
                  <c:v>339.31160999999992</c:v>
                </c:pt>
                <c:pt idx="5238">
                  <c:v>339.30804000000001</c:v>
                </c:pt>
                <c:pt idx="5239">
                  <c:v>339.30802999999997</c:v>
                </c:pt>
                <c:pt idx="5240">
                  <c:v>339.30806999999999</c:v>
                </c:pt>
                <c:pt idx="5241">
                  <c:v>339.30524000000008</c:v>
                </c:pt>
                <c:pt idx="5242">
                  <c:v>339.29781000000003</c:v>
                </c:pt>
                <c:pt idx="5243">
                  <c:v>339.28519999999997</c:v>
                </c:pt>
                <c:pt idx="5244">
                  <c:v>339.26776999999993</c:v>
                </c:pt>
                <c:pt idx="5245">
                  <c:v>339.24657000000002</c:v>
                </c:pt>
                <c:pt idx="5246">
                  <c:v>339.22313999999841</c:v>
                </c:pt>
                <c:pt idx="5247">
                  <c:v>339.19956999999999</c:v>
                </c:pt>
                <c:pt idx="5248">
                  <c:v>339.17818999999992</c:v>
                </c:pt>
                <c:pt idx="5249">
                  <c:v>339.16120999999993</c:v>
                </c:pt>
                <c:pt idx="5250">
                  <c:v>339.1497</c:v>
                </c:pt>
                <c:pt idx="5251">
                  <c:v>339.14303000000001</c:v>
                </c:pt>
                <c:pt idx="5252">
                  <c:v>339.13862</c:v>
                </c:pt>
                <c:pt idx="5253">
                  <c:v>339.13263999999992</c:v>
                </c:pt>
                <c:pt idx="5254">
                  <c:v>339.1216</c:v>
                </c:pt>
                <c:pt idx="5255">
                  <c:v>339.10392999999999</c:v>
                </c:pt>
                <c:pt idx="5256">
                  <c:v>339.0810199999986</c:v>
                </c:pt>
                <c:pt idx="5257">
                  <c:v>339.05704000000009</c:v>
                </c:pt>
                <c:pt idx="5258">
                  <c:v>339.03724999999991</c:v>
                </c:pt>
                <c:pt idx="5259">
                  <c:v>339.02570999999921</c:v>
                </c:pt>
                <c:pt idx="5260">
                  <c:v>339.02316999999891</c:v>
                </c:pt>
                <c:pt idx="5261">
                  <c:v>339.02643999999862</c:v>
                </c:pt>
                <c:pt idx="5262">
                  <c:v>339.02958999999993</c:v>
                </c:pt>
                <c:pt idx="5263">
                  <c:v>339.02641999999997</c:v>
                </c:pt>
                <c:pt idx="5264">
                  <c:v>339.01321999999891</c:v>
                </c:pt>
                <c:pt idx="5265">
                  <c:v>338.99040000000002</c:v>
                </c:pt>
                <c:pt idx="5266">
                  <c:v>338.96247</c:v>
                </c:pt>
                <c:pt idx="5267">
                  <c:v>338.93589999999921</c:v>
                </c:pt>
                <c:pt idx="5268">
                  <c:v>338.9165299999986</c:v>
                </c:pt>
                <c:pt idx="5269">
                  <c:v>338.90690000000001</c:v>
                </c:pt>
                <c:pt idx="5270">
                  <c:v>338.90532999999891</c:v>
                </c:pt>
                <c:pt idx="5271">
                  <c:v>338.90681000000001</c:v>
                </c:pt>
                <c:pt idx="5272">
                  <c:v>338.90528999999992</c:v>
                </c:pt>
                <c:pt idx="5273">
                  <c:v>338.89638999999892</c:v>
                </c:pt>
                <c:pt idx="5274">
                  <c:v>338.87916999999999</c:v>
                </c:pt>
                <c:pt idx="5275">
                  <c:v>338.85640000000001</c:v>
                </c:pt>
                <c:pt idx="5276">
                  <c:v>338.83308999999991</c:v>
                </c:pt>
                <c:pt idx="5277">
                  <c:v>338.81448</c:v>
                </c:pt>
                <c:pt idx="5278">
                  <c:v>338.80378999999999</c:v>
                </c:pt>
                <c:pt idx="5279">
                  <c:v>338.80135000000001</c:v>
                </c:pt>
                <c:pt idx="5280">
                  <c:v>338.80477000000002</c:v>
                </c:pt>
                <c:pt idx="5281">
                  <c:v>338.81022999999999</c:v>
                </c:pt>
                <c:pt idx="5282">
                  <c:v>338.81405999999993</c:v>
                </c:pt>
                <c:pt idx="5283">
                  <c:v>338.81380000000001</c:v>
                </c:pt>
                <c:pt idx="5284">
                  <c:v>338.80885999999992</c:v>
                </c:pt>
                <c:pt idx="5285">
                  <c:v>338.80000999999999</c:v>
                </c:pt>
                <c:pt idx="5286">
                  <c:v>338.78867000000002</c:v>
                </c:pt>
                <c:pt idx="5287">
                  <c:v>338.77604999999892</c:v>
                </c:pt>
                <c:pt idx="5288">
                  <c:v>338.76265000000001</c:v>
                </c:pt>
                <c:pt idx="5289">
                  <c:v>338.74822999999998</c:v>
                </c:pt>
                <c:pt idx="5290">
                  <c:v>338.73207000000002</c:v>
                </c:pt>
                <c:pt idx="5291">
                  <c:v>338.71343999999891</c:v>
                </c:pt>
                <c:pt idx="5292">
                  <c:v>338.69204999999999</c:v>
                </c:pt>
                <c:pt idx="5293">
                  <c:v>338.66823999999991</c:v>
                </c:pt>
                <c:pt idx="5294">
                  <c:v>338.64318000000009</c:v>
                </c:pt>
                <c:pt idx="5295">
                  <c:v>338.61869999999999</c:v>
                </c:pt>
                <c:pt idx="5296">
                  <c:v>338.59704999999991</c:v>
                </c:pt>
                <c:pt idx="5297">
                  <c:v>338.58028999999999</c:v>
                </c:pt>
                <c:pt idx="5298">
                  <c:v>338.56988999999999</c:v>
                </c:pt>
                <c:pt idx="5299">
                  <c:v>338.56612000000001</c:v>
                </c:pt>
                <c:pt idx="5300">
                  <c:v>338.56765000000001</c:v>
                </c:pt>
                <c:pt idx="5301">
                  <c:v>338.57191999999861</c:v>
                </c:pt>
                <c:pt idx="5302">
                  <c:v>338.57565</c:v>
                </c:pt>
                <c:pt idx="5303">
                  <c:v>338.57578999999993</c:v>
                </c:pt>
                <c:pt idx="5304">
                  <c:v>338.57046000000008</c:v>
                </c:pt>
                <c:pt idx="5305">
                  <c:v>338.55948999999998</c:v>
                </c:pt>
                <c:pt idx="5306">
                  <c:v>338.54446000000002</c:v>
                </c:pt>
                <c:pt idx="5307">
                  <c:v>338.52800999999891</c:v>
                </c:pt>
                <c:pt idx="5308">
                  <c:v>338.51292000000001</c:v>
                </c:pt>
                <c:pt idx="5309">
                  <c:v>338.50139000000001</c:v>
                </c:pt>
                <c:pt idx="5310">
                  <c:v>338.49406999999991</c:v>
                </c:pt>
                <c:pt idx="5311">
                  <c:v>338.49027999999862</c:v>
                </c:pt>
                <c:pt idx="5312">
                  <c:v>338.48826999999892</c:v>
                </c:pt>
                <c:pt idx="5313">
                  <c:v>338.48611999999821</c:v>
                </c:pt>
                <c:pt idx="5314">
                  <c:v>338.48243000000002</c:v>
                </c:pt>
                <c:pt idx="5315">
                  <c:v>338.47687999999891</c:v>
                </c:pt>
                <c:pt idx="5316">
                  <c:v>338.47021999999862</c:v>
                </c:pt>
                <c:pt idx="5317">
                  <c:v>338.46402</c:v>
                </c:pt>
                <c:pt idx="5318">
                  <c:v>338.45992000000001</c:v>
                </c:pt>
                <c:pt idx="5319">
                  <c:v>338.45889</c:v>
                </c:pt>
                <c:pt idx="5320">
                  <c:v>338.46060999999992</c:v>
                </c:pt>
                <c:pt idx="5321">
                  <c:v>338.46341999999862</c:v>
                </c:pt>
                <c:pt idx="5322">
                  <c:v>338.46458000000001</c:v>
                </c:pt>
                <c:pt idx="5323">
                  <c:v>338.46147999999891</c:v>
                </c:pt>
                <c:pt idx="5324">
                  <c:v>338.45242999999999</c:v>
                </c:pt>
                <c:pt idx="5325">
                  <c:v>338.43781000000001</c:v>
                </c:pt>
                <c:pt idx="5326">
                  <c:v>338.42012999999861</c:v>
                </c:pt>
                <c:pt idx="5327">
                  <c:v>338.40346999999991</c:v>
                </c:pt>
                <c:pt idx="5328">
                  <c:v>338.39213999999862</c:v>
                </c:pt>
                <c:pt idx="5329">
                  <c:v>338.38886000000002</c:v>
                </c:pt>
                <c:pt idx="5330">
                  <c:v>338.39350999999891</c:v>
                </c:pt>
                <c:pt idx="5331">
                  <c:v>338.40274999999991</c:v>
                </c:pt>
                <c:pt idx="5332">
                  <c:v>338.41120000000001</c:v>
                </c:pt>
                <c:pt idx="5333">
                  <c:v>338.41354000000001</c:v>
                </c:pt>
                <c:pt idx="5334">
                  <c:v>338.40663000000001</c:v>
                </c:pt>
                <c:pt idx="5335">
                  <c:v>338.39102000000003</c:v>
                </c:pt>
                <c:pt idx="5336">
                  <c:v>338.37080000000009</c:v>
                </c:pt>
                <c:pt idx="5337">
                  <c:v>338.35199999999992</c:v>
                </c:pt>
                <c:pt idx="5338">
                  <c:v>338.34028999999998</c:v>
                </c:pt>
                <c:pt idx="5339">
                  <c:v>338.33880999999991</c:v>
                </c:pt>
                <c:pt idx="5340">
                  <c:v>338.34715</c:v>
                </c:pt>
                <c:pt idx="5341">
                  <c:v>338.36171000000002</c:v>
                </c:pt>
                <c:pt idx="5342">
                  <c:v>338.37739999999991</c:v>
                </c:pt>
                <c:pt idx="5343">
                  <c:v>338.38970999999992</c:v>
                </c:pt>
                <c:pt idx="5344">
                  <c:v>338.39618999999891</c:v>
                </c:pt>
                <c:pt idx="5345">
                  <c:v>338.39677999999998</c:v>
                </c:pt>
                <c:pt idx="5346">
                  <c:v>338.39303999999862</c:v>
                </c:pt>
                <c:pt idx="5347">
                  <c:v>338.38682999999997</c:v>
                </c:pt>
                <c:pt idx="5348">
                  <c:v>338.37900999999999</c:v>
                </c:pt>
                <c:pt idx="5349">
                  <c:v>338.36935</c:v>
                </c:pt>
                <c:pt idx="5350">
                  <c:v>338.35701</c:v>
                </c:pt>
                <c:pt idx="5351">
                  <c:v>338.34154999999993</c:v>
                </c:pt>
                <c:pt idx="5352">
                  <c:v>338.32380000000001</c:v>
                </c:pt>
                <c:pt idx="5353">
                  <c:v>338.30572999999993</c:v>
                </c:pt>
                <c:pt idx="5354">
                  <c:v>338.28982000000002</c:v>
                </c:pt>
                <c:pt idx="5355">
                  <c:v>338.27769000000001</c:v>
                </c:pt>
                <c:pt idx="5356">
                  <c:v>338.26940999999999</c:v>
                </c:pt>
                <c:pt idx="5357">
                  <c:v>338.26348000000002</c:v>
                </c:pt>
                <c:pt idx="5358">
                  <c:v>338.25761</c:v>
                </c:pt>
                <c:pt idx="5359">
                  <c:v>338.24997999999999</c:v>
                </c:pt>
                <c:pt idx="5360">
                  <c:v>338.24011000000002</c:v>
                </c:pt>
                <c:pt idx="5361">
                  <c:v>338.22892999999891</c:v>
                </c:pt>
                <c:pt idx="5362">
                  <c:v>338.21802000000002</c:v>
                </c:pt>
                <c:pt idx="5363">
                  <c:v>338.20841000000001</c:v>
                </c:pt>
                <c:pt idx="5364">
                  <c:v>338.19992999999999</c:v>
                </c:pt>
                <c:pt idx="5365">
                  <c:v>338.19119999999862</c:v>
                </c:pt>
                <c:pt idx="5366">
                  <c:v>338.18069000000008</c:v>
                </c:pt>
                <c:pt idx="5367">
                  <c:v>338.16791000000001</c:v>
                </c:pt>
                <c:pt idx="5368">
                  <c:v>338.15433999999999</c:v>
                </c:pt>
                <c:pt idx="5369">
                  <c:v>338.14333999999991</c:v>
                </c:pt>
                <c:pt idx="5370">
                  <c:v>338.13880999999998</c:v>
                </c:pt>
                <c:pt idx="5371">
                  <c:v>338.14330000000001</c:v>
                </c:pt>
                <c:pt idx="5372">
                  <c:v>338.15690999999993</c:v>
                </c:pt>
                <c:pt idx="5373">
                  <c:v>338.17656999999991</c:v>
                </c:pt>
                <c:pt idx="5374">
                  <c:v>338.19723999999991</c:v>
                </c:pt>
                <c:pt idx="5375">
                  <c:v>338.21352999999891</c:v>
                </c:pt>
                <c:pt idx="5376">
                  <c:v>338.22163999999862</c:v>
                </c:pt>
                <c:pt idx="5377">
                  <c:v>338.22046999999992</c:v>
                </c:pt>
                <c:pt idx="5378">
                  <c:v>338.21136000000001</c:v>
                </c:pt>
                <c:pt idx="5379">
                  <c:v>338.19729000000001</c:v>
                </c:pt>
                <c:pt idx="5380">
                  <c:v>338.18138999999991</c:v>
                </c:pt>
                <c:pt idx="5381">
                  <c:v>338.16618</c:v>
                </c:pt>
                <c:pt idx="5382">
                  <c:v>338.15314000000001</c:v>
                </c:pt>
                <c:pt idx="5383">
                  <c:v>338.14307000000002</c:v>
                </c:pt>
                <c:pt idx="5384">
                  <c:v>338.13634999999891</c:v>
                </c:pt>
                <c:pt idx="5385">
                  <c:v>338.13319000000001</c:v>
                </c:pt>
                <c:pt idx="5386">
                  <c:v>338.13312999999891</c:v>
                </c:pt>
                <c:pt idx="5387">
                  <c:v>338.13472999999999</c:v>
                </c:pt>
                <c:pt idx="5388">
                  <c:v>338.13558999999992</c:v>
                </c:pt>
                <c:pt idx="5389">
                  <c:v>338.13283999999999</c:v>
                </c:pt>
                <c:pt idx="5390">
                  <c:v>338.12421999999992</c:v>
                </c:pt>
                <c:pt idx="5391">
                  <c:v>338.10928000000001</c:v>
                </c:pt>
                <c:pt idx="5392">
                  <c:v>338.08997999999991</c:v>
                </c:pt>
                <c:pt idx="5393">
                  <c:v>338.07004999999992</c:v>
                </c:pt>
                <c:pt idx="5394">
                  <c:v>338.05360000000002</c:v>
                </c:pt>
                <c:pt idx="5395">
                  <c:v>338.04322000000002</c:v>
                </c:pt>
                <c:pt idx="5396">
                  <c:v>338.03899000000001</c:v>
                </c:pt>
                <c:pt idx="5397">
                  <c:v>338.03850999999861</c:v>
                </c:pt>
                <c:pt idx="5398">
                  <c:v>338.03840000000002</c:v>
                </c:pt>
                <c:pt idx="5399">
                  <c:v>338.03598</c:v>
                </c:pt>
                <c:pt idx="5400">
                  <c:v>338.03086999999999</c:v>
                </c:pt>
                <c:pt idx="5401">
                  <c:v>338.02508999999992</c:v>
                </c:pt>
                <c:pt idx="5402">
                  <c:v>338.02184</c:v>
                </c:pt>
                <c:pt idx="5403">
                  <c:v>338.02361000000002</c:v>
                </c:pt>
                <c:pt idx="5404">
                  <c:v>338.03030000000001</c:v>
                </c:pt>
                <c:pt idx="5405">
                  <c:v>338.03899999999891</c:v>
                </c:pt>
                <c:pt idx="5406">
                  <c:v>338.04521</c:v>
                </c:pt>
                <c:pt idx="5407">
                  <c:v>338.04496</c:v>
                </c:pt>
                <c:pt idx="5408">
                  <c:v>338.03678999999892</c:v>
                </c:pt>
                <c:pt idx="5409">
                  <c:v>338.02251000000001</c:v>
                </c:pt>
                <c:pt idx="5410">
                  <c:v>338.00628</c:v>
                </c:pt>
                <c:pt idx="5411">
                  <c:v>337.99245000000002</c:v>
                </c:pt>
                <c:pt idx="5412">
                  <c:v>337.98329000000001</c:v>
                </c:pt>
                <c:pt idx="5413">
                  <c:v>337.97793999999891</c:v>
                </c:pt>
                <c:pt idx="5414">
                  <c:v>337.97287</c:v>
                </c:pt>
                <c:pt idx="5415">
                  <c:v>337.96374999999921</c:v>
                </c:pt>
                <c:pt idx="5416">
                  <c:v>337.94785999999999</c:v>
                </c:pt>
                <c:pt idx="5417">
                  <c:v>337.92542999999961</c:v>
                </c:pt>
                <c:pt idx="5418">
                  <c:v>337.89952</c:v>
                </c:pt>
                <c:pt idx="5419">
                  <c:v>337.87434000000002</c:v>
                </c:pt>
                <c:pt idx="5420">
                  <c:v>337.85300000000001</c:v>
                </c:pt>
                <c:pt idx="5421">
                  <c:v>337.83591999999891</c:v>
                </c:pt>
                <c:pt idx="5422">
                  <c:v>337.82096999999999</c:v>
                </c:pt>
                <c:pt idx="5423">
                  <c:v>337.80455000000001</c:v>
                </c:pt>
                <c:pt idx="5424">
                  <c:v>337.78393999999997</c:v>
                </c:pt>
                <c:pt idx="5425">
                  <c:v>337.75885</c:v>
                </c:pt>
                <c:pt idx="5426">
                  <c:v>337.7317199999984</c:v>
                </c:pt>
                <c:pt idx="5427">
                  <c:v>337.70656999999892</c:v>
                </c:pt>
                <c:pt idx="5428">
                  <c:v>337.68684999999999</c:v>
                </c:pt>
                <c:pt idx="5429">
                  <c:v>337.67385999999999</c:v>
                </c:pt>
                <c:pt idx="5430">
                  <c:v>337.66590000000002</c:v>
                </c:pt>
                <c:pt idx="5431">
                  <c:v>337.65942000000001</c:v>
                </c:pt>
                <c:pt idx="5432">
                  <c:v>337.65055000000001</c:v>
                </c:pt>
                <c:pt idx="5433">
                  <c:v>337.63711000000001</c:v>
                </c:pt>
                <c:pt idx="5434">
                  <c:v>337.61935</c:v>
                </c:pt>
                <c:pt idx="5435">
                  <c:v>337.59958999999998</c:v>
                </c:pt>
                <c:pt idx="5436">
                  <c:v>337.58078999999992</c:v>
                </c:pt>
                <c:pt idx="5437">
                  <c:v>337.56493999999992</c:v>
                </c:pt>
                <c:pt idx="5438">
                  <c:v>337.55222000000009</c:v>
                </c:pt>
                <c:pt idx="5439">
                  <c:v>337.54102</c:v>
                </c:pt>
                <c:pt idx="5440">
                  <c:v>337.52917000000002</c:v>
                </c:pt>
                <c:pt idx="5441">
                  <c:v>337.51501999999891</c:v>
                </c:pt>
                <c:pt idx="5442">
                  <c:v>337.49855999999841</c:v>
                </c:pt>
                <c:pt idx="5443">
                  <c:v>337.48120999999873</c:v>
                </c:pt>
                <c:pt idx="5444">
                  <c:v>337.46485000000001</c:v>
                </c:pt>
                <c:pt idx="5445">
                  <c:v>337.45082000000002</c:v>
                </c:pt>
                <c:pt idx="5446">
                  <c:v>337.43870999999859</c:v>
                </c:pt>
                <c:pt idx="5447">
                  <c:v>337.42657999999841</c:v>
                </c:pt>
                <c:pt idx="5448">
                  <c:v>337.41142999999892</c:v>
                </c:pt>
                <c:pt idx="5449">
                  <c:v>337.39035000000001</c:v>
                </c:pt>
                <c:pt idx="5450">
                  <c:v>337.36167999999992</c:v>
                </c:pt>
                <c:pt idx="5451">
                  <c:v>337.32544999999999</c:v>
                </c:pt>
                <c:pt idx="5452">
                  <c:v>337.28341999999861</c:v>
                </c:pt>
                <c:pt idx="5453">
                  <c:v>337.23860000000002</c:v>
                </c:pt>
                <c:pt idx="5454">
                  <c:v>337.19427000000002</c:v>
                </c:pt>
                <c:pt idx="5455">
                  <c:v>337.15355999999991</c:v>
                </c:pt>
                <c:pt idx="5456">
                  <c:v>337.11865</c:v>
                </c:pt>
                <c:pt idx="5457">
                  <c:v>337.09035999999998</c:v>
                </c:pt>
                <c:pt idx="5458">
                  <c:v>337.06781000000001</c:v>
                </c:pt>
                <c:pt idx="5459">
                  <c:v>337.04861</c:v>
                </c:pt>
                <c:pt idx="5460">
                  <c:v>337.02948000000009</c:v>
                </c:pt>
                <c:pt idx="5461">
                  <c:v>337.00725999999992</c:v>
                </c:pt>
                <c:pt idx="5462">
                  <c:v>336.9801099999986</c:v>
                </c:pt>
                <c:pt idx="5463">
                  <c:v>336.94837999999862</c:v>
                </c:pt>
                <c:pt idx="5464">
                  <c:v>336.91466000000008</c:v>
                </c:pt>
                <c:pt idx="5465">
                  <c:v>336.88279999999992</c:v>
                </c:pt>
                <c:pt idx="5466">
                  <c:v>336.85644000000002</c:v>
                </c:pt>
                <c:pt idx="5467">
                  <c:v>336.83726999999999</c:v>
                </c:pt>
                <c:pt idx="5468">
                  <c:v>336.82409999999999</c:v>
                </c:pt>
                <c:pt idx="5469">
                  <c:v>336.81331999999861</c:v>
                </c:pt>
                <c:pt idx="5470">
                  <c:v>336.80029000000002</c:v>
                </c:pt>
                <c:pt idx="5471">
                  <c:v>336.78125999999861</c:v>
                </c:pt>
                <c:pt idx="5472">
                  <c:v>336.75486000000001</c:v>
                </c:pt>
                <c:pt idx="5473">
                  <c:v>336.72252999999961</c:v>
                </c:pt>
                <c:pt idx="5474">
                  <c:v>336.68759999999992</c:v>
                </c:pt>
                <c:pt idx="5475">
                  <c:v>336.65345000000002</c:v>
                </c:pt>
                <c:pt idx="5476">
                  <c:v>336.62178</c:v>
                </c:pt>
                <c:pt idx="5477">
                  <c:v>336.59190000000001</c:v>
                </c:pt>
                <c:pt idx="5478">
                  <c:v>336.56116999999921</c:v>
                </c:pt>
                <c:pt idx="5479">
                  <c:v>336.52663999999862</c:v>
                </c:pt>
                <c:pt idx="5480">
                  <c:v>336.48678000000001</c:v>
                </c:pt>
                <c:pt idx="5481">
                  <c:v>336.44238000000001</c:v>
                </c:pt>
                <c:pt idx="5482">
                  <c:v>336.39634999999862</c:v>
                </c:pt>
                <c:pt idx="5483">
                  <c:v>336.35237000000001</c:v>
                </c:pt>
                <c:pt idx="5484">
                  <c:v>336.31310000000002</c:v>
                </c:pt>
                <c:pt idx="5485">
                  <c:v>336.27904999999993</c:v>
                </c:pt>
                <c:pt idx="5486">
                  <c:v>336.24862999999999</c:v>
                </c:pt>
                <c:pt idx="5487">
                  <c:v>336.21908999999999</c:v>
                </c:pt>
                <c:pt idx="5488">
                  <c:v>336.18792000000002</c:v>
                </c:pt>
                <c:pt idx="5489">
                  <c:v>336.15388999999999</c:v>
                </c:pt>
                <c:pt idx="5490">
                  <c:v>336.11732000000001</c:v>
                </c:pt>
                <c:pt idx="5491">
                  <c:v>336.07927999999993</c:v>
                </c:pt>
                <c:pt idx="5492">
                  <c:v>336.04077000000001</c:v>
                </c:pt>
                <c:pt idx="5493">
                  <c:v>336.00200999999993</c:v>
                </c:pt>
                <c:pt idx="5494">
                  <c:v>335.96235999999891</c:v>
                </c:pt>
                <c:pt idx="5495">
                  <c:v>335.9211699999986</c:v>
                </c:pt>
                <c:pt idx="5496">
                  <c:v>335.87858999999997</c:v>
                </c:pt>
                <c:pt idx="5497">
                  <c:v>335.83596</c:v>
                </c:pt>
                <c:pt idx="5498">
                  <c:v>335.79556999999892</c:v>
                </c:pt>
                <c:pt idx="5499">
                  <c:v>335.75958000000008</c:v>
                </c:pt>
                <c:pt idx="5500">
                  <c:v>335.72906</c:v>
                </c:pt>
                <c:pt idx="5501">
                  <c:v>335.70323999999891</c:v>
                </c:pt>
                <c:pt idx="5502">
                  <c:v>335.67966000000001</c:v>
                </c:pt>
                <c:pt idx="5503">
                  <c:v>335.65517999999992</c:v>
                </c:pt>
                <c:pt idx="5504">
                  <c:v>335.62696999999997</c:v>
                </c:pt>
                <c:pt idx="5505">
                  <c:v>335.59314999999862</c:v>
                </c:pt>
                <c:pt idx="5506">
                  <c:v>335.55295999999993</c:v>
                </c:pt>
                <c:pt idx="5507">
                  <c:v>335.50623000000002</c:v>
                </c:pt>
                <c:pt idx="5508">
                  <c:v>335.45296000000002</c:v>
                </c:pt>
                <c:pt idx="5509">
                  <c:v>335.39317999999997</c:v>
                </c:pt>
                <c:pt idx="5510">
                  <c:v>335.32756000000001</c:v>
                </c:pt>
                <c:pt idx="5511">
                  <c:v>335.25812999999891</c:v>
                </c:pt>
                <c:pt idx="5512">
                  <c:v>335.18893000000003</c:v>
                </c:pt>
                <c:pt idx="5513">
                  <c:v>335.12544000000008</c:v>
                </c:pt>
                <c:pt idx="5514">
                  <c:v>335.07326</c:v>
                </c:pt>
                <c:pt idx="5515">
                  <c:v>335.03579999999891</c:v>
                </c:pt>
                <c:pt idx="5516">
                  <c:v>335.01274999999993</c:v>
                </c:pt>
                <c:pt idx="5517">
                  <c:v>334.99972999999892</c:v>
                </c:pt>
                <c:pt idx="5518">
                  <c:v>334.9896</c:v>
                </c:pt>
                <c:pt idx="5519">
                  <c:v>334.97518999999892</c:v>
                </c:pt>
                <c:pt idx="5520">
                  <c:v>334.95164</c:v>
                </c:pt>
                <c:pt idx="5521">
                  <c:v>334.91800999999862</c:v>
                </c:pt>
                <c:pt idx="5522">
                  <c:v>334.87702000000002</c:v>
                </c:pt>
                <c:pt idx="5523">
                  <c:v>334.83346999999998</c:v>
                </c:pt>
                <c:pt idx="5524">
                  <c:v>334.79188999999991</c:v>
                </c:pt>
                <c:pt idx="5525">
                  <c:v>334.75458000000009</c:v>
                </c:pt>
                <c:pt idx="5526">
                  <c:v>334.72104999999891</c:v>
                </c:pt>
                <c:pt idx="5527">
                  <c:v>334.68867</c:v>
                </c:pt>
                <c:pt idx="5528">
                  <c:v>334.65433999999999</c:v>
                </c:pt>
                <c:pt idx="5529">
                  <c:v>334.61617000000001</c:v>
                </c:pt>
                <c:pt idx="5530">
                  <c:v>334.57411999999891</c:v>
                </c:pt>
                <c:pt idx="5531">
                  <c:v>334.52990999999992</c:v>
                </c:pt>
                <c:pt idx="5532">
                  <c:v>334.48597000000001</c:v>
                </c:pt>
                <c:pt idx="5533">
                  <c:v>334.44434000000001</c:v>
                </c:pt>
                <c:pt idx="5534">
                  <c:v>334.40604999999891</c:v>
                </c:pt>
                <c:pt idx="5535">
                  <c:v>334.37108000000001</c:v>
                </c:pt>
                <c:pt idx="5536">
                  <c:v>334.33893999999862</c:v>
                </c:pt>
                <c:pt idx="5537">
                  <c:v>334.30907000000002</c:v>
                </c:pt>
                <c:pt idx="5538">
                  <c:v>334.28095000000002</c:v>
                </c:pt>
                <c:pt idx="5539">
                  <c:v>334.25391999999891</c:v>
                </c:pt>
                <c:pt idx="5540">
                  <c:v>334.22674999999862</c:v>
                </c:pt>
                <c:pt idx="5541">
                  <c:v>334.19765999999993</c:v>
                </c:pt>
                <c:pt idx="5542">
                  <c:v>334.16471999999999</c:v>
                </c:pt>
                <c:pt idx="5543">
                  <c:v>334.12664999999993</c:v>
                </c:pt>
                <c:pt idx="5544">
                  <c:v>334.08372999999921</c:v>
                </c:pt>
                <c:pt idx="5545">
                  <c:v>334.03789</c:v>
                </c:pt>
                <c:pt idx="5546">
                  <c:v>333.99225000000001</c:v>
                </c:pt>
                <c:pt idx="5547">
                  <c:v>333.94987000000009</c:v>
                </c:pt>
                <c:pt idx="5548">
                  <c:v>333.91260999999992</c:v>
                </c:pt>
                <c:pt idx="5549">
                  <c:v>333.88053000000002</c:v>
                </c:pt>
                <c:pt idx="5550">
                  <c:v>333.85194000000001</c:v>
                </c:pt>
                <c:pt idx="5551">
                  <c:v>333.82457999999991</c:v>
                </c:pt>
                <c:pt idx="5552">
                  <c:v>333.79678000000001</c:v>
                </c:pt>
                <c:pt idx="5553">
                  <c:v>333.76828999999992</c:v>
                </c:pt>
                <c:pt idx="5554">
                  <c:v>333.74011000000002</c:v>
                </c:pt>
                <c:pt idx="5555">
                  <c:v>333.71386999999999</c:v>
                </c:pt>
                <c:pt idx="5556">
                  <c:v>333.69052999999991</c:v>
                </c:pt>
                <c:pt idx="5557">
                  <c:v>333.66978</c:v>
                </c:pt>
                <c:pt idx="5558">
                  <c:v>333.64994999999999</c:v>
                </c:pt>
                <c:pt idx="5559">
                  <c:v>333.62885</c:v>
                </c:pt>
                <c:pt idx="5560">
                  <c:v>333.60476</c:v>
                </c:pt>
                <c:pt idx="5561">
                  <c:v>333.57726000000002</c:v>
                </c:pt>
                <c:pt idx="5562">
                  <c:v>333.54736000000008</c:v>
                </c:pt>
                <c:pt idx="5563">
                  <c:v>333.51701000000003</c:v>
                </c:pt>
                <c:pt idx="5564">
                  <c:v>333.48804000000001</c:v>
                </c:pt>
                <c:pt idx="5565">
                  <c:v>333.46129999999891</c:v>
                </c:pt>
                <c:pt idx="5566">
                  <c:v>333.43655999999828</c:v>
                </c:pt>
                <c:pt idx="5567">
                  <c:v>333.41252999999921</c:v>
                </c:pt>
                <c:pt idx="5568">
                  <c:v>333.38765999999993</c:v>
                </c:pt>
                <c:pt idx="5569">
                  <c:v>333.36068999999998</c:v>
                </c:pt>
                <c:pt idx="5570">
                  <c:v>333.33114999999862</c:v>
                </c:pt>
                <c:pt idx="5571">
                  <c:v>333.29915999999997</c:v>
                </c:pt>
                <c:pt idx="5572">
                  <c:v>333.26528999999999</c:v>
                </c:pt>
                <c:pt idx="5573">
                  <c:v>333.2303799999986</c:v>
                </c:pt>
                <c:pt idx="5574">
                  <c:v>333.19537000000003</c:v>
                </c:pt>
                <c:pt idx="5575">
                  <c:v>333.16143</c:v>
                </c:pt>
                <c:pt idx="5576">
                  <c:v>333.12986000000001</c:v>
                </c:pt>
                <c:pt idx="5577">
                  <c:v>333.10189000000008</c:v>
                </c:pt>
                <c:pt idx="5578">
                  <c:v>333.07814999999891</c:v>
                </c:pt>
                <c:pt idx="5579">
                  <c:v>333.05826999999999</c:v>
                </c:pt>
                <c:pt idx="5580">
                  <c:v>333.04068000000001</c:v>
                </c:pt>
                <c:pt idx="5581">
                  <c:v>333.02294999999992</c:v>
                </c:pt>
                <c:pt idx="5582">
                  <c:v>333.00259</c:v>
                </c:pt>
                <c:pt idx="5583">
                  <c:v>332.97787</c:v>
                </c:pt>
                <c:pt idx="5584">
                  <c:v>332.94852999999961</c:v>
                </c:pt>
                <c:pt idx="5585">
                  <c:v>332.91570000000002</c:v>
                </c:pt>
                <c:pt idx="5586">
                  <c:v>332.88135999999861</c:v>
                </c:pt>
                <c:pt idx="5587">
                  <c:v>332.84750000000003</c:v>
                </c:pt>
                <c:pt idx="5588">
                  <c:v>332.81547999999992</c:v>
                </c:pt>
                <c:pt idx="5589">
                  <c:v>332.78591999999998</c:v>
                </c:pt>
                <c:pt idx="5590">
                  <c:v>332.75895000000003</c:v>
                </c:pt>
                <c:pt idx="5591">
                  <c:v>332.73502000000002</c:v>
                </c:pt>
                <c:pt idx="5592">
                  <c:v>332.71485999999999</c:v>
                </c:pt>
                <c:pt idx="5593">
                  <c:v>332.69947999999999</c:v>
                </c:pt>
                <c:pt idx="5594">
                  <c:v>332.68938000000009</c:v>
                </c:pt>
                <c:pt idx="5595">
                  <c:v>332.68376000000001</c:v>
                </c:pt>
                <c:pt idx="5596">
                  <c:v>332.68020999999999</c:v>
                </c:pt>
                <c:pt idx="5597">
                  <c:v>332.67516999999992</c:v>
                </c:pt>
                <c:pt idx="5598">
                  <c:v>332.66496000000001</c:v>
                </c:pt>
                <c:pt idx="5599">
                  <c:v>332.64729</c:v>
                </c:pt>
                <c:pt idx="5600">
                  <c:v>332.62202000000002</c:v>
                </c:pt>
                <c:pt idx="5601">
                  <c:v>332.59149000000002</c:v>
                </c:pt>
                <c:pt idx="5602">
                  <c:v>332.55952000000002</c:v>
                </c:pt>
                <c:pt idx="5603">
                  <c:v>332.53010999999861</c:v>
                </c:pt>
                <c:pt idx="5604">
                  <c:v>332.50612000000001</c:v>
                </c:pt>
                <c:pt idx="5605">
                  <c:v>332.48855999999859</c:v>
                </c:pt>
                <c:pt idx="5606">
                  <c:v>332.4765199999984</c:v>
                </c:pt>
                <c:pt idx="5607">
                  <c:v>332.46798999999999</c:v>
                </c:pt>
                <c:pt idx="5608">
                  <c:v>332.46055000000001</c:v>
                </c:pt>
                <c:pt idx="5609">
                  <c:v>332.45215000000002</c:v>
                </c:pt>
                <c:pt idx="5610">
                  <c:v>332.44146000000001</c:v>
                </c:pt>
                <c:pt idx="5611">
                  <c:v>332.42795999999862</c:v>
                </c:pt>
                <c:pt idx="5612">
                  <c:v>332.41183000000001</c:v>
                </c:pt>
                <c:pt idx="5613">
                  <c:v>332.39407</c:v>
                </c:pt>
                <c:pt idx="5614">
                  <c:v>332.37628000000001</c:v>
                </c:pt>
                <c:pt idx="5615">
                  <c:v>332.36066</c:v>
                </c:pt>
                <c:pt idx="5616">
                  <c:v>332.34911999999991</c:v>
                </c:pt>
                <c:pt idx="5617">
                  <c:v>332.34262999999999</c:v>
                </c:pt>
                <c:pt idx="5618">
                  <c:v>332.34057999999999</c:v>
                </c:pt>
                <c:pt idx="5619">
                  <c:v>332.34057999999999</c:v>
                </c:pt>
                <c:pt idx="5620">
                  <c:v>332.33936999999997</c:v>
                </c:pt>
                <c:pt idx="5621">
                  <c:v>332.334</c:v>
                </c:pt>
                <c:pt idx="5622">
                  <c:v>332.32346000000001</c:v>
                </c:pt>
                <c:pt idx="5623">
                  <c:v>332.30935999999991</c:v>
                </c:pt>
                <c:pt idx="5624">
                  <c:v>332.29538999999892</c:v>
                </c:pt>
                <c:pt idx="5625">
                  <c:v>332.28582999999998</c:v>
                </c:pt>
                <c:pt idx="5626">
                  <c:v>332.28330999999872</c:v>
                </c:pt>
                <c:pt idx="5627">
                  <c:v>332.28719999999862</c:v>
                </c:pt>
                <c:pt idx="5628">
                  <c:v>332.29347000000001</c:v>
                </c:pt>
                <c:pt idx="5629">
                  <c:v>332.29606999999862</c:v>
                </c:pt>
                <c:pt idx="5630">
                  <c:v>332.28958999999992</c:v>
                </c:pt>
                <c:pt idx="5631">
                  <c:v>332.27145999999891</c:v>
                </c:pt>
                <c:pt idx="5632">
                  <c:v>332.24338</c:v>
                </c:pt>
                <c:pt idx="5633">
                  <c:v>332.21082000000001</c:v>
                </c:pt>
                <c:pt idx="5634">
                  <c:v>332.18083000000001</c:v>
                </c:pt>
                <c:pt idx="5635">
                  <c:v>332.15939000000009</c:v>
                </c:pt>
                <c:pt idx="5636">
                  <c:v>332.14922000000001</c:v>
                </c:pt>
                <c:pt idx="5637">
                  <c:v>332.14938999999998</c:v>
                </c:pt>
                <c:pt idx="5638">
                  <c:v>332.15625</c:v>
                </c:pt>
                <c:pt idx="5639">
                  <c:v>332.16555</c:v>
                </c:pt>
                <c:pt idx="5640">
                  <c:v>332.17403999999999</c:v>
                </c:pt>
                <c:pt idx="5641">
                  <c:v>332.18045000000001</c:v>
                </c:pt>
                <c:pt idx="5642">
                  <c:v>332.18513000000002</c:v>
                </c:pt>
                <c:pt idx="5643">
                  <c:v>332.18916999999999</c:v>
                </c:pt>
                <c:pt idx="5644">
                  <c:v>332.19337999999891</c:v>
                </c:pt>
                <c:pt idx="5645">
                  <c:v>332.19808999999992</c:v>
                </c:pt>
                <c:pt idx="5646">
                  <c:v>332.20326999999992</c:v>
                </c:pt>
                <c:pt idx="5647">
                  <c:v>332.20916999999992</c:v>
                </c:pt>
                <c:pt idx="5648">
                  <c:v>332.21645999999862</c:v>
                </c:pt>
                <c:pt idx="5649">
                  <c:v>332.22584999999992</c:v>
                </c:pt>
                <c:pt idx="5650">
                  <c:v>332.23723000000001</c:v>
                </c:pt>
                <c:pt idx="5651">
                  <c:v>332.24878999999999</c:v>
                </c:pt>
                <c:pt idx="5652">
                  <c:v>332.25718000000001</c:v>
                </c:pt>
                <c:pt idx="5653">
                  <c:v>332.25853999999862</c:v>
                </c:pt>
                <c:pt idx="5654">
                  <c:v>332.25018</c:v>
                </c:pt>
                <c:pt idx="5655">
                  <c:v>332.23226999999991</c:v>
                </c:pt>
                <c:pt idx="5656">
                  <c:v>332.20830000000001</c:v>
                </c:pt>
                <c:pt idx="5657">
                  <c:v>332.18416999999999</c:v>
                </c:pt>
                <c:pt idx="5658">
                  <c:v>332.16602</c:v>
                </c:pt>
                <c:pt idx="5659">
                  <c:v>332.15787999999998</c:v>
                </c:pt>
                <c:pt idx="5660">
                  <c:v>332.16010999999997</c:v>
                </c:pt>
                <c:pt idx="5661">
                  <c:v>332.16969</c:v>
                </c:pt>
                <c:pt idx="5662">
                  <c:v>332.18171999999862</c:v>
                </c:pt>
                <c:pt idx="5663">
                  <c:v>332.19198999999998</c:v>
                </c:pt>
                <c:pt idx="5664">
                  <c:v>332.19846000000001</c:v>
                </c:pt>
                <c:pt idx="5665">
                  <c:v>332.20202</c:v>
                </c:pt>
                <c:pt idx="5666">
                  <c:v>332.20517000000001</c:v>
                </c:pt>
                <c:pt idx="5667">
                  <c:v>332.21039000000002</c:v>
                </c:pt>
                <c:pt idx="5668">
                  <c:v>332.21838000000002</c:v>
                </c:pt>
                <c:pt idx="5669">
                  <c:v>332.2276</c:v>
                </c:pt>
                <c:pt idx="5670">
                  <c:v>332.23518000000001</c:v>
                </c:pt>
                <c:pt idx="5671">
                  <c:v>332.23849000000001</c:v>
                </c:pt>
                <c:pt idx="5672">
                  <c:v>332.23662999999891</c:v>
                </c:pt>
                <c:pt idx="5673">
                  <c:v>332.23093999999998</c:v>
                </c:pt>
                <c:pt idx="5674">
                  <c:v>332.22424000000001</c:v>
                </c:pt>
                <c:pt idx="5675">
                  <c:v>332.21915999999891</c:v>
                </c:pt>
                <c:pt idx="5676">
                  <c:v>332.21678999999921</c:v>
                </c:pt>
                <c:pt idx="5677">
                  <c:v>332.21614999999861</c:v>
                </c:pt>
                <c:pt idx="5678">
                  <c:v>332.21508</c:v>
                </c:pt>
                <c:pt idx="5679">
                  <c:v>332.21170999999862</c:v>
                </c:pt>
                <c:pt idx="5680">
                  <c:v>332.20582999999999</c:v>
                </c:pt>
                <c:pt idx="5681">
                  <c:v>332.19941</c:v>
                </c:pt>
                <c:pt idx="5682">
                  <c:v>332.19567999999992</c:v>
                </c:pt>
                <c:pt idx="5683">
                  <c:v>332.19770999999997</c:v>
                </c:pt>
                <c:pt idx="5684">
                  <c:v>332.20679000000001</c:v>
                </c:pt>
                <c:pt idx="5685">
                  <c:v>332.22181999999862</c:v>
                </c:pt>
                <c:pt idx="5686">
                  <c:v>332.23975999999891</c:v>
                </c:pt>
                <c:pt idx="5687">
                  <c:v>332.25698999999992</c:v>
                </c:pt>
                <c:pt idx="5688">
                  <c:v>332.27067</c:v>
                </c:pt>
                <c:pt idx="5689">
                  <c:v>332.28010999999861</c:v>
                </c:pt>
                <c:pt idx="5690">
                  <c:v>332.2865199999984</c:v>
                </c:pt>
                <c:pt idx="5691">
                  <c:v>332.29237999999862</c:v>
                </c:pt>
                <c:pt idx="5692">
                  <c:v>332.29993000000002</c:v>
                </c:pt>
                <c:pt idx="5693">
                  <c:v>332.31052</c:v>
                </c:pt>
                <c:pt idx="5694">
                  <c:v>332.32400000000001</c:v>
                </c:pt>
                <c:pt idx="5695">
                  <c:v>332.33936</c:v>
                </c:pt>
                <c:pt idx="5696">
                  <c:v>332.35523000000001</c:v>
                </c:pt>
                <c:pt idx="5697">
                  <c:v>332.37022000000002</c:v>
                </c:pt>
                <c:pt idx="5698">
                  <c:v>332.38315999999861</c:v>
                </c:pt>
                <c:pt idx="5699">
                  <c:v>332.39292999999992</c:v>
                </c:pt>
                <c:pt idx="5700">
                  <c:v>332.39870000000002</c:v>
                </c:pt>
                <c:pt idx="5701">
                  <c:v>332.39995999999991</c:v>
                </c:pt>
                <c:pt idx="5702">
                  <c:v>332.39686999999998</c:v>
                </c:pt>
                <c:pt idx="5703">
                  <c:v>332.39069000000001</c:v>
                </c:pt>
                <c:pt idx="5704">
                  <c:v>332.38342999999992</c:v>
                </c:pt>
                <c:pt idx="5705">
                  <c:v>332.37738999999999</c:v>
                </c:pt>
                <c:pt idx="5706">
                  <c:v>332.37425999999999</c:v>
                </c:pt>
                <c:pt idx="5707">
                  <c:v>332.37436000000002</c:v>
                </c:pt>
                <c:pt idx="5708">
                  <c:v>332.37653999999861</c:v>
                </c:pt>
                <c:pt idx="5709">
                  <c:v>332.37882000000002</c:v>
                </c:pt>
                <c:pt idx="5710">
                  <c:v>332.37945999999999</c:v>
                </c:pt>
                <c:pt idx="5711">
                  <c:v>332.37810000000002</c:v>
                </c:pt>
                <c:pt idx="5712">
                  <c:v>332.37616000000003</c:v>
                </c:pt>
                <c:pt idx="5713">
                  <c:v>332.37634000000003</c:v>
                </c:pt>
                <c:pt idx="5714">
                  <c:v>332.38136999999921</c:v>
                </c:pt>
                <c:pt idx="5715">
                  <c:v>332.39282000000009</c:v>
                </c:pt>
                <c:pt idx="5716">
                  <c:v>332.41043999999891</c:v>
                </c:pt>
                <c:pt idx="5717">
                  <c:v>332.43232999999861</c:v>
                </c:pt>
                <c:pt idx="5718">
                  <c:v>332.45589000000001</c:v>
                </c:pt>
                <c:pt idx="5719">
                  <c:v>332.47878999999921</c:v>
                </c:pt>
                <c:pt idx="5720">
                  <c:v>332.49950000000001</c:v>
                </c:pt>
                <c:pt idx="5721">
                  <c:v>332.51709</c:v>
                </c:pt>
                <c:pt idx="5722">
                  <c:v>332.53080999999992</c:v>
                </c:pt>
                <c:pt idx="5723">
                  <c:v>332.53953000000001</c:v>
                </c:pt>
                <c:pt idx="5724">
                  <c:v>332.54194999999999</c:v>
                </c:pt>
                <c:pt idx="5725">
                  <c:v>332.53748000000002</c:v>
                </c:pt>
                <c:pt idx="5726">
                  <c:v>332.52708999999999</c:v>
                </c:pt>
                <c:pt idx="5727">
                  <c:v>332.51384999999999</c:v>
                </c:pt>
                <c:pt idx="5728">
                  <c:v>332.50245999999999</c:v>
                </c:pt>
                <c:pt idx="5729">
                  <c:v>332.49752000000001</c:v>
                </c:pt>
                <c:pt idx="5730">
                  <c:v>332.50158999999991</c:v>
                </c:pt>
                <c:pt idx="5731">
                  <c:v>332.51357999999891</c:v>
                </c:pt>
                <c:pt idx="5732">
                  <c:v>332.52895999999862</c:v>
                </c:pt>
                <c:pt idx="5733">
                  <c:v>332.54147999999992</c:v>
                </c:pt>
                <c:pt idx="5734">
                  <c:v>332.54597000000001</c:v>
                </c:pt>
                <c:pt idx="5735">
                  <c:v>332.54071999999991</c:v>
                </c:pt>
                <c:pt idx="5736">
                  <c:v>332.52852999999891</c:v>
                </c:pt>
                <c:pt idx="5737">
                  <c:v>332.51550999999961</c:v>
                </c:pt>
                <c:pt idx="5738">
                  <c:v>332.50853999999862</c:v>
                </c:pt>
                <c:pt idx="5739">
                  <c:v>332.51222000000001</c:v>
                </c:pt>
                <c:pt idx="5740">
                  <c:v>332.52708000000001</c:v>
                </c:pt>
                <c:pt idx="5741">
                  <c:v>332.54969</c:v>
                </c:pt>
                <c:pt idx="5742">
                  <c:v>332.57461999999992</c:v>
                </c:pt>
                <c:pt idx="5743">
                  <c:v>332.5969599999986</c:v>
                </c:pt>
                <c:pt idx="5744">
                  <c:v>332.61433</c:v>
                </c:pt>
                <c:pt idx="5745">
                  <c:v>332.62745000000001</c:v>
                </c:pt>
                <c:pt idx="5746">
                  <c:v>332.63918000000001</c:v>
                </c:pt>
                <c:pt idx="5747">
                  <c:v>332.65249</c:v>
                </c:pt>
                <c:pt idx="5748">
                  <c:v>332.66856000000001</c:v>
                </c:pt>
                <c:pt idx="5749">
                  <c:v>332.68624</c:v>
                </c:pt>
                <c:pt idx="5750">
                  <c:v>332.70281</c:v>
                </c:pt>
                <c:pt idx="5751">
                  <c:v>332.71573999999862</c:v>
                </c:pt>
                <c:pt idx="5752">
                  <c:v>332.72393999999861</c:v>
                </c:pt>
                <c:pt idx="5753">
                  <c:v>332.72814999999872</c:v>
                </c:pt>
                <c:pt idx="5754">
                  <c:v>332.73029999999892</c:v>
                </c:pt>
                <c:pt idx="5755">
                  <c:v>332.73217999999861</c:v>
                </c:pt>
                <c:pt idx="5756">
                  <c:v>332.73471999999862</c:v>
                </c:pt>
                <c:pt idx="5757">
                  <c:v>332.73782</c:v>
                </c:pt>
                <c:pt idx="5758">
                  <c:v>332.74122999999992</c:v>
                </c:pt>
                <c:pt idx="5759">
                  <c:v>332.74559999999991</c:v>
                </c:pt>
                <c:pt idx="5760">
                  <c:v>332.75275999999991</c:v>
                </c:pt>
                <c:pt idx="5761">
                  <c:v>332.76524000000001</c:v>
                </c:pt>
                <c:pt idx="5762">
                  <c:v>332.78469000000001</c:v>
                </c:pt>
                <c:pt idx="5763">
                  <c:v>332.81045</c:v>
                </c:pt>
                <c:pt idx="5764">
                  <c:v>332.83897999999891</c:v>
                </c:pt>
                <c:pt idx="5765">
                  <c:v>332.86462</c:v>
                </c:pt>
                <c:pt idx="5766">
                  <c:v>332.88170999999892</c:v>
                </c:pt>
                <c:pt idx="5767">
                  <c:v>332.88670999999891</c:v>
                </c:pt>
                <c:pt idx="5768">
                  <c:v>332.87979000000001</c:v>
                </c:pt>
                <c:pt idx="5769">
                  <c:v>332.86463000000009</c:v>
                </c:pt>
                <c:pt idx="5770">
                  <c:v>332.84685999999999</c:v>
                </c:pt>
                <c:pt idx="5771">
                  <c:v>332.83188999999999</c:v>
                </c:pt>
                <c:pt idx="5772">
                  <c:v>332.82299</c:v>
                </c:pt>
                <c:pt idx="5773">
                  <c:v>332.82096000000001</c:v>
                </c:pt>
                <c:pt idx="5774">
                  <c:v>332.82506999999993</c:v>
                </c:pt>
                <c:pt idx="5775">
                  <c:v>332.83469000000002</c:v>
                </c:pt>
                <c:pt idx="5776">
                  <c:v>332.85039</c:v>
                </c:pt>
                <c:pt idx="5777">
                  <c:v>332.87362000000002</c:v>
                </c:pt>
                <c:pt idx="5778">
                  <c:v>332.90568000000002</c:v>
                </c:pt>
                <c:pt idx="5779">
                  <c:v>332.94594999999993</c:v>
                </c:pt>
                <c:pt idx="5780">
                  <c:v>332.99096999999921</c:v>
                </c:pt>
                <c:pt idx="5781">
                  <c:v>333.03512999999862</c:v>
                </c:pt>
                <c:pt idx="5782">
                  <c:v>333.07222999999999</c:v>
                </c:pt>
                <c:pt idx="5783">
                  <c:v>333.09804999999892</c:v>
                </c:pt>
                <c:pt idx="5784">
                  <c:v>333.11185999999992</c:v>
                </c:pt>
                <c:pt idx="5785">
                  <c:v>333.11658999999992</c:v>
                </c:pt>
                <c:pt idx="5786">
                  <c:v>333.11725999999999</c:v>
                </c:pt>
                <c:pt idx="5787">
                  <c:v>333.11867000000001</c:v>
                </c:pt>
                <c:pt idx="5788">
                  <c:v>333.12344000000002</c:v>
                </c:pt>
                <c:pt idx="5789">
                  <c:v>333.13162</c:v>
                </c:pt>
                <c:pt idx="5790">
                  <c:v>333.14157999999992</c:v>
                </c:pt>
                <c:pt idx="5791">
                  <c:v>333.15199999999999</c:v>
                </c:pt>
                <c:pt idx="5792">
                  <c:v>333.16365999999999</c:v>
                </c:pt>
                <c:pt idx="5793">
                  <c:v>333.17944</c:v>
                </c:pt>
                <c:pt idx="5794">
                  <c:v>333.20328000000001</c:v>
                </c:pt>
                <c:pt idx="5795">
                  <c:v>333.23764999999997</c:v>
                </c:pt>
                <c:pt idx="5796">
                  <c:v>333.28188</c:v>
                </c:pt>
                <c:pt idx="5797">
                  <c:v>333.33170000000001</c:v>
                </c:pt>
                <c:pt idx="5798">
                  <c:v>333.38042999999999</c:v>
                </c:pt>
                <c:pt idx="5799">
                  <c:v>333.42095999999862</c:v>
                </c:pt>
                <c:pt idx="5800">
                  <c:v>333.44810000000001</c:v>
                </c:pt>
                <c:pt idx="5801">
                  <c:v>333.46059000000002</c:v>
                </c:pt>
                <c:pt idx="5802">
                  <c:v>333.46145000000001</c:v>
                </c:pt>
                <c:pt idx="5803">
                  <c:v>333.45677999999862</c:v>
                </c:pt>
                <c:pt idx="5804">
                  <c:v>333.45281</c:v>
                </c:pt>
                <c:pt idx="5805">
                  <c:v>333.45352999999892</c:v>
                </c:pt>
                <c:pt idx="5806">
                  <c:v>333.45974999999999</c:v>
                </c:pt>
                <c:pt idx="5807">
                  <c:v>333.47012000000001</c:v>
                </c:pt>
                <c:pt idx="5808">
                  <c:v>333.48280999999992</c:v>
                </c:pt>
                <c:pt idx="5809">
                  <c:v>333.49682000000001</c:v>
                </c:pt>
                <c:pt idx="5810">
                  <c:v>333.51249999999999</c:v>
                </c:pt>
                <c:pt idx="5811">
                  <c:v>333.53102999999891</c:v>
                </c:pt>
                <c:pt idx="5812">
                  <c:v>333.55356999999992</c:v>
                </c:pt>
                <c:pt idx="5813">
                  <c:v>333.58015999999861</c:v>
                </c:pt>
                <c:pt idx="5814">
                  <c:v>333.60946000000001</c:v>
                </c:pt>
                <c:pt idx="5815">
                  <c:v>333.63911000000002</c:v>
                </c:pt>
                <c:pt idx="5816">
                  <c:v>333.66643999999991</c:v>
                </c:pt>
                <c:pt idx="5817">
                  <c:v>333.68941999999993</c:v>
                </c:pt>
                <c:pt idx="5818">
                  <c:v>333.70708000000002</c:v>
                </c:pt>
                <c:pt idx="5819">
                  <c:v>333.71978000000001</c:v>
                </c:pt>
                <c:pt idx="5820">
                  <c:v>333.72881999999862</c:v>
                </c:pt>
                <c:pt idx="5821">
                  <c:v>333.73606999999862</c:v>
                </c:pt>
                <c:pt idx="5822">
                  <c:v>333.74345</c:v>
                </c:pt>
                <c:pt idx="5823">
                  <c:v>333.75252999999992</c:v>
                </c:pt>
                <c:pt idx="5824">
                  <c:v>333.76420999999999</c:v>
                </c:pt>
                <c:pt idx="5825">
                  <c:v>333.77872000000002</c:v>
                </c:pt>
                <c:pt idx="5826">
                  <c:v>333.79559999999861</c:v>
                </c:pt>
                <c:pt idx="5827">
                  <c:v>333.81405000000001</c:v>
                </c:pt>
                <c:pt idx="5828">
                  <c:v>333.83343000000002</c:v>
                </c:pt>
                <c:pt idx="5829">
                  <c:v>333.85387000000009</c:v>
                </c:pt>
                <c:pt idx="5830">
                  <c:v>333.87653999999861</c:v>
                </c:pt>
                <c:pt idx="5831">
                  <c:v>333.90346999999991</c:v>
                </c:pt>
                <c:pt idx="5832">
                  <c:v>333.93666000000002</c:v>
                </c:pt>
                <c:pt idx="5833">
                  <c:v>333.97690999999861</c:v>
                </c:pt>
                <c:pt idx="5834">
                  <c:v>334.02292</c:v>
                </c:pt>
                <c:pt idx="5835">
                  <c:v>334.07128999999992</c:v>
                </c:pt>
                <c:pt idx="5836">
                  <c:v>334.11770999999999</c:v>
                </c:pt>
                <c:pt idx="5837">
                  <c:v>334.15868</c:v>
                </c:pt>
                <c:pt idx="5838">
                  <c:v>334.19301999999891</c:v>
                </c:pt>
                <c:pt idx="5839">
                  <c:v>334.22233999999997</c:v>
                </c:pt>
                <c:pt idx="5840">
                  <c:v>334.25017000000003</c:v>
                </c:pt>
                <c:pt idx="5841">
                  <c:v>334.28012999999862</c:v>
                </c:pt>
                <c:pt idx="5842">
                  <c:v>334.31414000000001</c:v>
                </c:pt>
                <c:pt idx="5843">
                  <c:v>334.35117000000002</c:v>
                </c:pt>
                <c:pt idx="5844">
                  <c:v>334.38743999999991</c:v>
                </c:pt>
                <c:pt idx="5845">
                  <c:v>334.41816999999872</c:v>
                </c:pt>
                <c:pt idx="5846">
                  <c:v>334.43988000000002</c:v>
                </c:pt>
                <c:pt idx="5847">
                  <c:v>334.45204000000001</c:v>
                </c:pt>
                <c:pt idx="5848">
                  <c:v>334.45733999999891</c:v>
                </c:pt>
                <c:pt idx="5849">
                  <c:v>334.46052999999961</c:v>
                </c:pt>
                <c:pt idx="5850">
                  <c:v>334.46660999999921</c:v>
                </c:pt>
                <c:pt idx="5851">
                  <c:v>334.47883000000002</c:v>
                </c:pt>
                <c:pt idx="5852">
                  <c:v>334.49786999999998</c:v>
                </c:pt>
                <c:pt idx="5853">
                  <c:v>334.52222</c:v>
                </c:pt>
                <c:pt idx="5854">
                  <c:v>334.54948000000002</c:v>
                </c:pt>
                <c:pt idx="5855">
                  <c:v>334.5779</c:v>
                </c:pt>
                <c:pt idx="5856">
                  <c:v>334.60720000000009</c:v>
                </c:pt>
                <c:pt idx="5857">
                  <c:v>334.63814000000002</c:v>
                </c:pt>
                <c:pt idx="5858">
                  <c:v>334.67155000000002</c:v>
                </c:pt>
                <c:pt idx="5859">
                  <c:v>334.70729999999998</c:v>
                </c:pt>
                <c:pt idx="5860">
                  <c:v>334.74382000000008</c:v>
                </c:pt>
                <c:pt idx="5861">
                  <c:v>334.77882</c:v>
                </c:pt>
                <c:pt idx="5862">
                  <c:v>334.81038000000001</c:v>
                </c:pt>
                <c:pt idx="5863">
                  <c:v>334.83796000000001</c:v>
                </c:pt>
                <c:pt idx="5864">
                  <c:v>334.86250999999999</c:v>
                </c:pt>
                <c:pt idx="5865">
                  <c:v>334.88567</c:v>
                </c:pt>
                <c:pt idx="5866">
                  <c:v>334.90857999999997</c:v>
                </c:pt>
                <c:pt idx="5867">
                  <c:v>334.93104999999872</c:v>
                </c:pt>
                <c:pt idx="5868">
                  <c:v>334.95148999999998</c:v>
                </c:pt>
                <c:pt idx="5869">
                  <c:v>334.96804999999961</c:v>
                </c:pt>
                <c:pt idx="5870">
                  <c:v>334.97992999999991</c:v>
                </c:pt>
                <c:pt idx="5871">
                  <c:v>334.9885299999986</c:v>
                </c:pt>
                <c:pt idx="5872">
                  <c:v>334.99729999999892</c:v>
                </c:pt>
                <c:pt idx="5873">
                  <c:v>335.01074</c:v>
                </c:pt>
                <c:pt idx="5874">
                  <c:v>335.03224999999992</c:v>
                </c:pt>
                <c:pt idx="5875">
                  <c:v>335.06243999999992</c:v>
                </c:pt>
                <c:pt idx="5876">
                  <c:v>335.09899999999891</c:v>
                </c:pt>
                <c:pt idx="5877">
                  <c:v>335.13801999999862</c:v>
                </c:pt>
                <c:pt idx="5878">
                  <c:v>335.17637000000002</c:v>
                </c:pt>
                <c:pt idx="5879">
                  <c:v>335.21321999999861</c:v>
                </c:pt>
                <c:pt idx="5880">
                  <c:v>335.25031999999891</c:v>
                </c:pt>
                <c:pt idx="5881">
                  <c:v>335.29070999999891</c:v>
                </c:pt>
                <c:pt idx="5882">
                  <c:v>335.33672999999891</c:v>
                </c:pt>
                <c:pt idx="5883">
                  <c:v>335.38824</c:v>
                </c:pt>
                <c:pt idx="5884">
                  <c:v>335.44213999999891</c:v>
                </c:pt>
                <c:pt idx="5885">
                  <c:v>335.4931799999984</c:v>
                </c:pt>
                <c:pt idx="5886">
                  <c:v>335.5363299999986</c:v>
                </c:pt>
                <c:pt idx="5887">
                  <c:v>335.56893000000002</c:v>
                </c:pt>
                <c:pt idx="5888">
                  <c:v>335.59192999999891</c:v>
                </c:pt>
                <c:pt idx="5889">
                  <c:v>335.60928000000001</c:v>
                </c:pt>
                <c:pt idx="5890">
                  <c:v>335.62592000000001</c:v>
                </c:pt>
                <c:pt idx="5891">
                  <c:v>335.64584000000002</c:v>
                </c:pt>
                <c:pt idx="5892">
                  <c:v>335.67072000000002</c:v>
                </c:pt>
                <c:pt idx="5893">
                  <c:v>335.70013999999998</c:v>
                </c:pt>
                <c:pt idx="5894">
                  <c:v>335.73239999999862</c:v>
                </c:pt>
                <c:pt idx="5895">
                  <c:v>335.76576999999992</c:v>
                </c:pt>
                <c:pt idx="5896">
                  <c:v>335.79919000000001</c:v>
                </c:pt>
                <c:pt idx="5897">
                  <c:v>335.83215999999891</c:v>
                </c:pt>
                <c:pt idx="5898">
                  <c:v>335.86430000000001</c:v>
                </c:pt>
                <c:pt idx="5899">
                  <c:v>335.89498000000009</c:v>
                </c:pt>
                <c:pt idx="5900">
                  <c:v>335.92354999999861</c:v>
                </c:pt>
                <c:pt idx="5901">
                  <c:v>335.95011999999861</c:v>
                </c:pt>
                <c:pt idx="5902">
                  <c:v>335.97644000000003</c:v>
                </c:pt>
                <c:pt idx="5903">
                  <c:v>336.00590999999991</c:v>
                </c:pt>
                <c:pt idx="5904">
                  <c:v>336.04241000000002</c:v>
                </c:pt>
                <c:pt idx="5905">
                  <c:v>336.08825000000002</c:v>
                </c:pt>
                <c:pt idx="5906">
                  <c:v>336.14226000000002</c:v>
                </c:pt>
                <c:pt idx="5907">
                  <c:v>336.19930999999991</c:v>
                </c:pt>
                <c:pt idx="5908">
                  <c:v>336.25198</c:v>
                </c:pt>
                <c:pt idx="5909">
                  <c:v>336.2934199999986</c:v>
                </c:pt>
                <c:pt idx="5910">
                  <c:v>336.32046000000008</c:v>
                </c:pt>
                <c:pt idx="5911">
                  <c:v>336.33508</c:v>
                </c:pt>
                <c:pt idx="5912">
                  <c:v>336.34393999999992</c:v>
                </c:pt>
                <c:pt idx="5913">
                  <c:v>336.35610999999892</c:v>
                </c:pt>
                <c:pt idx="5914">
                  <c:v>336.37947000000003</c:v>
                </c:pt>
                <c:pt idx="5915">
                  <c:v>336.41752999999892</c:v>
                </c:pt>
                <c:pt idx="5916">
                  <c:v>336.46782999999999</c:v>
                </c:pt>
                <c:pt idx="5917">
                  <c:v>336.52305999999862</c:v>
                </c:pt>
                <c:pt idx="5918">
                  <c:v>336.57434000000001</c:v>
                </c:pt>
                <c:pt idx="5919">
                  <c:v>336.61556999999999</c:v>
                </c:pt>
                <c:pt idx="5920">
                  <c:v>336.64603999999991</c:v>
                </c:pt>
                <c:pt idx="5921">
                  <c:v>336.67003999999991</c:v>
                </c:pt>
                <c:pt idx="5922">
                  <c:v>336.69387999999992</c:v>
                </c:pt>
                <c:pt idx="5923">
                  <c:v>336.72240999999991</c:v>
                </c:pt>
                <c:pt idx="5924">
                  <c:v>336.75716</c:v>
                </c:pt>
                <c:pt idx="5925">
                  <c:v>336.79657999999858</c:v>
                </c:pt>
                <c:pt idx="5926">
                  <c:v>336.83742999999993</c:v>
                </c:pt>
                <c:pt idx="5927">
                  <c:v>336.87684999999999</c:v>
                </c:pt>
                <c:pt idx="5928">
                  <c:v>336.91327999999862</c:v>
                </c:pt>
                <c:pt idx="5929">
                  <c:v>336.94655999999861</c:v>
                </c:pt>
                <c:pt idx="5930">
                  <c:v>336.97699999999861</c:v>
                </c:pt>
                <c:pt idx="5931">
                  <c:v>337.00436000000002</c:v>
                </c:pt>
                <c:pt idx="5932">
                  <c:v>337.02744999999999</c:v>
                </c:pt>
                <c:pt idx="5933">
                  <c:v>337.04496</c:v>
                </c:pt>
                <c:pt idx="5934">
                  <c:v>337.05691999999891</c:v>
                </c:pt>
                <c:pt idx="5935">
                  <c:v>337.06576000000001</c:v>
                </c:pt>
                <c:pt idx="5936">
                  <c:v>337.07611999999853</c:v>
                </c:pt>
                <c:pt idx="5937">
                  <c:v>337.09327000000002</c:v>
                </c:pt>
                <c:pt idx="5938">
                  <c:v>337.12099000000001</c:v>
                </c:pt>
                <c:pt idx="5939">
                  <c:v>337.15989999999999</c:v>
                </c:pt>
                <c:pt idx="5940">
                  <c:v>337.20693999999997</c:v>
                </c:pt>
                <c:pt idx="5941">
                  <c:v>337.25688000000002</c:v>
                </c:pt>
                <c:pt idx="5942">
                  <c:v>337.30459999999999</c:v>
                </c:pt>
                <c:pt idx="5943">
                  <c:v>337.34759000000003</c:v>
                </c:pt>
                <c:pt idx="5944">
                  <c:v>337.38670000000002</c:v>
                </c:pt>
                <c:pt idx="5945">
                  <c:v>337.42529999999891</c:v>
                </c:pt>
                <c:pt idx="5946">
                  <c:v>337.46690000000001</c:v>
                </c:pt>
                <c:pt idx="5947">
                  <c:v>337.51267999999999</c:v>
                </c:pt>
                <c:pt idx="5948">
                  <c:v>337.56045</c:v>
                </c:pt>
                <c:pt idx="5949">
                  <c:v>337.60550000000001</c:v>
                </c:pt>
                <c:pt idx="5950">
                  <c:v>337.64303999999993</c:v>
                </c:pt>
                <c:pt idx="5951">
                  <c:v>337.67093</c:v>
                </c:pt>
                <c:pt idx="5952">
                  <c:v>337.69121999999891</c:v>
                </c:pt>
                <c:pt idx="5953">
                  <c:v>337.70952</c:v>
                </c:pt>
                <c:pt idx="5954">
                  <c:v>337.73252999999892</c:v>
                </c:pt>
                <c:pt idx="5955">
                  <c:v>337.76530000000002</c:v>
                </c:pt>
                <c:pt idx="5956">
                  <c:v>337.80939999999993</c:v>
                </c:pt>
                <c:pt idx="5957">
                  <c:v>337.86248999999998</c:v>
                </c:pt>
                <c:pt idx="5958">
                  <c:v>337.91962000000001</c:v>
                </c:pt>
                <c:pt idx="5959">
                  <c:v>337.97554999999892</c:v>
                </c:pt>
                <c:pt idx="5960">
                  <c:v>338.02681999999862</c:v>
                </c:pt>
                <c:pt idx="5961">
                  <c:v>338.07297</c:v>
                </c:pt>
                <c:pt idx="5962">
                  <c:v>338.11590999999999</c:v>
                </c:pt>
                <c:pt idx="5963">
                  <c:v>338.15800999999999</c:v>
                </c:pt>
                <c:pt idx="5964">
                  <c:v>338.20055000000002</c:v>
                </c:pt>
                <c:pt idx="5965">
                  <c:v>338.24309</c:v>
                </c:pt>
                <c:pt idx="5966">
                  <c:v>338.28411999999997</c:v>
                </c:pt>
                <c:pt idx="5967">
                  <c:v>338.32229999999993</c:v>
                </c:pt>
                <c:pt idx="5968">
                  <c:v>338.35720000000009</c:v>
                </c:pt>
                <c:pt idx="5969">
                  <c:v>338.38954999999999</c:v>
                </c:pt>
                <c:pt idx="5970">
                  <c:v>338.42034999999862</c:v>
                </c:pt>
                <c:pt idx="5971">
                  <c:v>338.45006999999993</c:v>
                </c:pt>
                <c:pt idx="5972">
                  <c:v>338.47806999999892</c:v>
                </c:pt>
                <c:pt idx="5973">
                  <c:v>338.50332999999961</c:v>
                </c:pt>
                <c:pt idx="5974">
                  <c:v>338.52562999999992</c:v>
                </c:pt>
                <c:pt idx="5975">
                  <c:v>338.54651999999862</c:v>
                </c:pt>
                <c:pt idx="5976">
                  <c:v>338.56934999999999</c:v>
                </c:pt>
                <c:pt idx="5977">
                  <c:v>338.59804999999892</c:v>
                </c:pt>
                <c:pt idx="5978">
                  <c:v>338.63504999999992</c:v>
                </c:pt>
                <c:pt idx="5979">
                  <c:v>338.67970000000008</c:v>
                </c:pt>
                <c:pt idx="5980">
                  <c:v>338.72796</c:v>
                </c:pt>
                <c:pt idx="5981">
                  <c:v>338.77382</c:v>
                </c:pt>
                <c:pt idx="5982">
                  <c:v>338.81148000000002</c:v>
                </c:pt>
                <c:pt idx="5983">
                  <c:v>338.83748000000008</c:v>
                </c:pt>
                <c:pt idx="5984">
                  <c:v>338.85208999999998</c:v>
                </c:pt>
                <c:pt idx="5985">
                  <c:v>338.85908000000001</c:v>
                </c:pt>
                <c:pt idx="5986">
                  <c:v>338.86450000000002</c:v>
                </c:pt>
                <c:pt idx="5987">
                  <c:v>338.87409000000002</c:v>
                </c:pt>
                <c:pt idx="5988">
                  <c:v>338.89105000000001</c:v>
                </c:pt>
                <c:pt idx="5989">
                  <c:v>338.91534000000001</c:v>
                </c:pt>
                <c:pt idx="5990">
                  <c:v>338.94501000000002</c:v>
                </c:pt>
                <c:pt idx="5991">
                  <c:v>338.9783199999984</c:v>
                </c:pt>
                <c:pt idx="5992">
                  <c:v>339.01510999999891</c:v>
                </c:pt>
                <c:pt idx="5993">
                  <c:v>339.05671000000001</c:v>
                </c:pt>
                <c:pt idx="5994">
                  <c:v>339.10448000000002</c:v>
                </c:pt>
                <c:pt idx="5995">
                  <c:v>339.15834000000001</c:v>
                </c:pt>
                <c:pt idx="5996">
                  <c:v>339.21548000000001</c:v>
                </c:pt>
                <c:pt idx="5997">
                  <c:v>339.27121999999861</c:v>
                </c:pt>
                <c:pt idx="5998">
                  <c:v>339.32042999999999</c:v>
                </c:pt>
                <c:pt idx="5999">
                  <c:v>339.35989000000001</c:v>
                </c:pt>
                <c:pt idx="6000">
                  <c:v>339.38963000000001</c:v>
                </c:pt>
                <c:pt idx="6001">
                  <c:v>339.41313999999841</c:v>
                </c:pt>
                <c:pt idx="6002">
                  <c:v>339.43634999999853</c:v>
                </c:pt>
                <c:pt idx="6003">
                  <c:v>339.46544999999998</c:v>
                </c:pt>
                <c:pt idx="6004">
                  <c:v>339.50454999999999</c:v>
                </c:pt>
                <c:pt idx="6005">
                  <c:v>339.55421000000001</c:v>
                </c:pt>
                <c:pt idx="6006">
                  <c:v>339.61124000000001</c:v>
                </c:pt>
                <c:pt idx="6007">
                  <c:v>339.6705</c:v>
                </c:pt>
                <c:pt idx="6008">
                  <c:v>339.72667999999891</c:v>
                </c:pt>
                <c:pt idx="6009">
                  <c:v>339.77596</c:v>
                </c:pt>
                <c:pt idx="6010">
                  <c:v>339.81664000000001</c:v>
                </c:pt>
                <c:pt idx="6011">
                  <c:v>339.84869000000009</c:v>
                </c:pt>
                <c:pt idx="6012">
                  <c:v>339.87320999999991</c:v>
                </c:pt>
                <c:pt idx="6013">
                  <c:v>339.89174999999892</c:v>
                </c:pt>
                <c:pt idx="6014">
                  <c:v>339.90618999999862</c:v>
                </c:pt>
                <c:pt idx="6015">
                  <c:v>339.91868999999991</c:v>
                </c:pt>
                <c:pt idx="6016">
                  <c:v>339.93176999999872</c:v>
                </c:pt>
                <c:pt idx="6017">
                  <c:v>339.94803000000002</c:v>
                </c:pt>
                <c:pt idx="6018">
                  <c:v>339.96915000000001</c:v>
                </c:pt>
                <c:pt idx="6019">
                  <c:v>339.99515999999841</c:v>
                </c:pt>
                <c:pt idx="6020">
                  <c:v>340.02372000000003</c:v>
                </c:pt>
                <c:pt idx="6021">
                  <c:v>340.05130999999892</c:v>
                </c:pt>
                <c:pt idx="6022">
                  <c:v>340.07497000000001</c:v>
                </c:pt>
                <c:pt idx="6023">
                  <c:v>340.09413999999862</c:v>
                </c:pt>
                <c:pt idx="6024">
                  <c:v>340.11095</c:v>
                </c:pt>
                <c:pt idx="6025">
                  <c:v>340.12923000000001</c:v>
                </c:pt>
                <c:pt idx="6026">
                  <c:v>340.15250000000009</c:v>
                </c:pt>
                <c:pt idx="6027">
                  <c:v>340.18270999999999</c:v>
                </c:pt>
                <c:pt idx="6028">
                  <c:v>340.21928000000008</c:v>
                </c:pt>
                <c:pt idx="6029">
                  <c:v>340.25954999999999</c:v>
                </c:pt>
                <c:pt idx="6030">
                  <c:v>340.29996999999997</c:v>
                </c:pt>
                <c:pt idx="6031">
                  <c:v>340.33774</c:v>
                </c:pt>
                <c:pt idx="6032">
                  <c:v>340.37175000000002</c:v>
                </c:pt>
                <c:pt idx="6033">
                  <c:v>340.40253999999891</c:v>
                </c:pt>
                <c:pt idx="6034">
                  <c:v>340.43157999999841</c:v>
                </c:pt>
                <c:pt idx="6035">
                  <c:v>340.45994999999999</c:v>
                </c:pt>
                <c:pt idx="6036">
                  <c:v>340.48759000000001</c:v>
                </c:pt>
                <c:pt idx="6037">
                  <c:v>340.51357000000002</c:v>
                </c:pt>
                <c:pt idx="6038">
                  <c:v>340.53679999999861</c:v>
                </c:pt>
                <c:pt idx="6039">
                  <c:v>340.55758000000009</c:v>
                </c:pt>
                <c:pt idx="6040">
                  <c:v>340.57794000000001</c:v>
                </c:pt>
                <c:pt idx="6041">
                  <c:v>340.60158000000001</c:v>
                </c:pt>
                <c:pt idx="6042">
                  <c:v>340.63263000000001</c:v>
                </c:pt>
                <c:pt idx="6043">
                  <c:v>340.67471</c:v>
                </c:pt>
                <c:pt idx="6044">
                  <c:v>340.73</c:v>
                </c:pt>
                <c:pt idx="6045">
                  <c:v>340.79952999999921</c:v>
                </c:pt>
                <c:pt idx="6046">
                  <c:v>340.88332999999892</c:v>
                </c:pt>
                <c:pt idx="6047">
                  <c:v>340.98076999999961</c:v>
                </c:pt>
                <c:pt idx="6048">
                  <c:v>341.08920999999992</c:v>
                </c:pt>
                <c:pt idx="6049">
                  <c:v>341.20188999999999</c:v>
                </c:pt>
                <c:pt idx="6050">
                  <c:v>341.30581000000001</c:v>
                </c:pt>
                <c:pt idx="6051">
                  <c:v>341.38427000000001</c:v>
                </c:pt>
                <c:pt idx="6052">
                  <c:v>341.42473999999862</c:v>
                </c:pt>
                <c:pt idx="6053">
                  <c:v>341.42687999999862</c:v>
                </c:pt>
                <c:pt idx="6054">
                  <c:v>341.40195999999997</c:v>
                </c:pt>
                <c:pt idx="6055">
                  <c:v>341.36601000000002</c:v>
                </c:pt>
                <c:pt idx="6056">
                  <c:v>341.33317999999861</c:v>
                </c:pt>
                <c:pt idx="6057">
                  <c:v>341.31294000000008</c:v>
                </c:pt>
                <c:pt idx="6058">
                  <c:v>341.30975000000001</c:v>
                </c:pt>
                <c:pt idx="6059">
                  <c:v>341.32364999999999</c:v>
                </c:pt>
                <c:pt idx="6060">
                  <c:v>341.35073999999992</c:v>
                </c:pt>
                <c:pt idx="6061">
                  <c:v>341.38493</c:v>
                </c:pt>
                <c:pt idx="6062">
                  <c:v>341.41958999999991</c:v>
                </c:pt>
                <c:pt idx="6063">
                  <c:v>341.44997000000001</c:v>
                </c:pt>
                <c:pt idx="6064">
                  <c:v>341.4744</c:v>
                </c:pt>
                <c:pt idx="6065">
                  <c:v>341.49448999999993</c:v>
                </c:pt>
                <c:pt idx="6066">
                  <c:v>341.51395000000002</c:v>
                </c:pt>
                <c:pt idx="6067">
                  <c:v>341.53679999999861</c:v>
                </c:pt>
                <c:pt idx="6068">
                  <c:v>341.56576999999999</c:v>
                </c:pt>
                <c:pt idx="6069">
                  <c:v>341.60151999999891</c:v>
                </c:pt>
                <c:pt idx="6070">
                  <c:v>341.64292</c:v>
                </c:pt>
                <c:pt idx="6071">
                  <c:v>341.68794000000008</c:v>
                </c:pt>
                <c:pt idx="6072">
                  <c:v>341.73451999999861</c:v>
                </c:pt>
                <c:pt idx="6073">
                  <c:v>341.78082000000001</c:v>
                </c:pt>
                <c:pt idx="6074">
                  <c:v>341.82526999999999</c:v>
                </c:pt>
                <c:pt idx="6075">
                  <c:v>341.86642000000001</c:v>
                </c:pt>
                <c:pt idx="6076">
                  <c:v>341.90307999999891</c:v>
                </c:pt>
                <c:pt idx="6077">
                  <c:v>341.93500999999873</c:v>
                </c:pt>
                <c:pt idx="6078">
                  <c:v>341.96307000000002</c:v>
                </c:pt>
                <c:pt idx="6079">
                  <c:v>341.98924</c:v>
                </c:pt>
                <c:pt idx="6080">
                  <c:v>342.01569000000001</c:v>
                </c:pt>
                <c:pt idx="6081">
                  <c:v>342.04386</c:v>
                </c:pt>
                <c:pt idx="6082">
                  <c:v>342.07388000000009</c:v>
                </c:pt>
                <c:pt idx="6083">
                  <c:v>342.10487000000001</c:v>
                </c:pt>
                <c:pt idx="6084">
                  <c:v>342.13589000000002</c:v>
                </c:pt>
                <c:pt idx="6085">
                  <c:v>342.16768000000002</c:v>
                </c:pt>
                <c:pt idx="6086">
                  <c:v>342.20334999999892</c:v>
                </c:pt>
                <c:pt idx="6087">
                  <c:v>342.24829999999992</c:v>
                </c:pt>
                <c:pt idx="6088">
                  <c:v>342.30871999999891</c:v>
                </c:pt>
                <c:pt idx="6089">
                  <c:v>342.38898</c:v>
                </c:pt>
                <c:pt idx="6090">
                  <c:v>342.48780999999991</c:v>
                </c:pt>
                <c:pt idx="6091">
                  <c:v>342.59462000000002</c:v>
                </c:pt>
                <c:pt idx="6092">
                  <c:v>342.68853999999891</c:v>
                </c:pt>
                <c:pt idx="6093">
                  <c:v>342.74525</c:v>
                </c:pt>
                <c:pt idx="6094">
                  <c:v>342.75132999999892</c:v>
                </c:pt>
                <c:pt idx="6095">
                  <c:v>342.71474999999992</c:v>
                </c:pt>
                <c:pt idx="6096">
                  <c:v>342.65971999999999</c:v>
                </c:pt>
                <c:pt idx="6097">
                  <c:v>342.6114</c:v>
                </c:pt>
                <c:pt idx="6098">
                  <c:v>342.58532999999892</c:v>
                </c:pt>
                <c:pt idx="6099">
                  <c:v>342.58604000000003</c:v>
                </c:pt>
                <c:pt idx="6100">
                  <c:v>342.61095</c:v>
                </c:pt>
                <c:pt idx="6101">
                  <c:v>342.65433999999999</c:v>
                </c:pt>
                <c:pt idx="6102">
                  <c:v>342.71084999999999</c:v>
                </c:pt>
                <c:pt idx="6103">
                  <c:v>342.77659999999997</c:v>
                </c:pt>
                <c:pt idx="6104">
                  <c:v>342.84921000000003</c:v>
                </c:pt>
                <c:pt idx="6105">
                  <c:v>342.92632999999859</c:v>
                </c:pt>
                <c:pt idx="6106">
                  <c:v>343.00347999999991</c:v>
                </c:pt>
                <c:pt idx="6107">
                  <c:v>343.07274999999993</c:v>
                </c:pt>
                <c:pt idx="6108">
                  <c:v>343.12455999999992</c:v>
                </c:pt>
                <c:pt idx="6109">
                  <c:v>343.15136000000001</c:v>
                </c:pt>
                <c:pt idx="6110">
                  <c:v>343.15210999999999</c:v>
                </c:pt>
                <c:pt idx="6111">
                  <c:v>343.13386000000008</c:v>
                </c:pt>
                <c:pt idx="6112">
                  <c:v>343.10946999999999</c:v>
                </c:pt>
                <c:pt idx="6113">
                  <c:v>343.09278</c:v>
                </c:pt>
                <c:pt idx="6114">
                  <c:v>343.09336999999891</c:v>
                </c:pt>
                <c:pt idx="6115">
                  <c:v>343.11372</c:v>
                </c:pt>
                <c:pt idx="6116">
                  <c:v>343.14922000000001</c:v>
                </c:pt>
                <c:pt idx="6117">
                  <c:v>343.19105000000002</c:v>
                </c:pt>
                <c:pt idx="6118">
                  <c:v>343.23048</c:v>
                </c:pt>
                <c:pt idx="6119">
                  <c:v>343.26299</c:v>
                </c:pt>
                <c:pt idx="6120">
                  <c:v>343.29032000000001</c:v>
                </c:pt>
                <c:pt idx="6121">
                  <c:v>343.31885999999992</c:v>
                </c:pt>
                <c:pt idx="6122">
                  <c:v>343.35496000000001</c:v>
                </c:pt>
                <c:pt idx="6123">
                  <c:v>343.40001000000001</c:v>
                </c:pt>
                <c:pt idx="6124">
                  <c:v>343.44884000000002</c:v>
                </c:pt>
                <c:pt idx="6125">
                  <c:v>343.49232999999862</c:v>
                </c:pt>
                <c:pt idx="6126">
                  <c:v>343.52213999999861</c:v>
                </c:pt>
                <c:pt idx="6127">
                  <c:v>343.53518999999892</c:v>
                </c:pt>
                <c:pt idx="6128">
                  <c:v>343.53546</c:v>
                </c:pt>
                <c:pt idx="6129">
                  <c:v>343.5333799999986</c:v>
                </c:pt>
                <c:pt idx="6130">
                  <c:v>343.54271</c:v>
                </c:pt>
                <c:pt idx="6131">
                  <c:v>343.57618000000002</c:v>
                </c:pt>
                <c:pt idx="6132">
                  <c:v>343.64085</c:v>
                </c:pt>
                <c:pt idx="6133">
                  <c:v>343.73489000000001</c:v>
                </c:pt>
                <c:pt idx="6134">
                  <c:v>343.84661</c:v>
                </c:pt>
                <c:pt idx="6135">
                  <c:v>343.95688999999999</c:v>
                </c:pt>
                <c:pt idx="6136">
                  <c:v>344.04584</c:v>
                </c:pt>
                <c:pt idx="6137">
                  <c:v>344.10165000000001</c:v>
                </c:pt>
                <c:pt idx="6138">
                  <c:v>344.12612999999891</c:v>
                </c:pt>
                <c:pt idx="6139">
                  <c:v>344.13168999999999</c:v>
                </c:pt>
                <c:pt idx="6140">
                  <c:v>344.13319999999891</c:v>
                </c:pt>
                <c:pt idx="6141">
                  <c:v>344.14116999999999</c:v>
                </c:pt>
                <c:pt idx="6142">
                  <c:v>344.16012999999992</c:v>
                </c:pt>
                <c:pt idx="6143">
                  <c:v>344.18993</c:v>
                </c:pt>
                <c:pt idx="6144">
                  <c:v>344.22778</c:v>
                </c:pt>
                <c:pt idx="6145">
                  <c:v>344.26958999999999</c:v>
                </c:pt>
                <c:pt idx="6146">
                  <c:v>344.3107</c:v>
                </c:pt>
                <c:pt idx="6147">
                  <c:v>344.34689000000009</c:v>
                </c:pt>
                <c:pt idx="6148">
                  <c:v>344.37576999999999</c:v>
                </c:pt>
                <c:pt idx="6149">
                  <c:v>344.39760999999999</c:v>
                </c:pt>
                <c:pt idx="6150">
                  <c:v>344.41536000000002</c:v>
                </c:pt>
                <c:pt idx="6151">
                  <c:v>344.43362000000002</c:v>
                </c:pt>
                <c:pt idx="6152">
                  <c:v>344.45785999999993</c:v>
                </c:pt>
                <c:pt idx="6153">
                  <c:v>344.49344999999892</c:v>
                </c:pt>
                <c:pt idx="6154">
                  <c:v>344.54435000000001</c:v>
                </c:pt>
                <c:pt idx="6155">
                  <c:v>344.61104999999992</c:v>
                </c:pt>
                <c:pt idx="6156">
                  <c:v>344.68786</c:v>
                </c:pt>
                <c:pt idx="6157">
                  <c:v>344.76164</c:v>
                </c:pt>
                <c:pt idx="6158">
                  <c:v>344.81448</c:v>
                </c:pt>
                <c:pt idx="6159">
                  <c:v>344.8315599999986</c:v>
                </c:pt>
                <c:pt idx="6160">
                  <c:v>344.80993999999993</c:v>
                </c:pt>
                <c:pt idx="6161">
                  <c:v>344.76134000000002</c:v>
                </c:pt>
                <c:pt idx="6162">
                  <c:v>344.70611999999841</c:v>
                </c:pt>
                <c:pt idx="6163">
                  <c:v>344.66329000000002</c:v>
                </c:pt>
                <c:pt idx="6164">
                  <c:v>344.64445000000001</c:v>
                </c:pt>
                <c:pt idx="6165">
                  <c:v>344.65314000000001</c:v>
                </c:pt>
                <c:pt idx="6166">
                  <c:v>344.6875</c:v>
                </c:pt>
                <c:pt idx="6167">
                  <c:v>344.74338999999992</c:v>
                </c:pt>
                <c:pt idx="6168">
                  <c:v>344.81623999999891</c:v>
                </c:pt>
                <c:pt idx="6169">
                  <c:v>344.90154000000001</c:v>
                </c:pt>
                <c:pt idx="6170">
                  <c:v>344.99490999999921</c:v>
                </c:pt>
                <c:pt idx="6171">
                  <c:v>345.09235000000001</c:v>
                </c:pt>
                <c:pt idx="6172">
                  <c:v>345.19069000000002</c:v>
                </c:pt>
                <c:pt idx="6173">
                  <c:v>345.28859999999861</c:v>
                </c:pt>
                <c:pt idx="6174">
                  <c:v>345.38657999999862</c:v>
                </c:pt>
                <c:pt idx="6175">
                  <c:v>345.48622999999861</c:v>
                </c:pt>
                <c:pt idx="6176">
                  <c:v>345.58758</c:v>
                </c:pt>
                <c:pt idx="6177">
                  <c:v>345.68430000000001</c:v>
                </c:pt>
                <c:pt idx="6178">
                  <c:v>345.75850999999892</c:v>
                </c:pt>
                <c:pt idx="6179">
                  <c:v>345.78523000000001</c:v>
                </c:pt>
                <c:pt idx="6180">
                  <c:v>345.75463000000002</c:v>
                </c:pt>
                <c:pt idx="6181">
                  <c:v>345.68799999999999</c:v>
                </c:pt>
                <c:pt idx="6182">
                  <c:v>345.61845</c:v>
                </c:pt>
                <c:pt idx="6183">
                  <c:v>345.56664999999992</c:v>
                </c:pt>
                <c:pt idx="6184">
                  <c:v>345.53820999999891</c:v>
                </c:pt>
                <c:pt idx="6185">
                  <c:v>345.53106999999892</c:v>
                </c:pt>
                <c:pt idx="6186">
                  <c:v>345.54025000000001</c:v>
                </c:pt>
                <c:pt idx="6187">
                  <c:v>345.55928</c:v>
                </c:pt>
                <c:pt idx="6188">
                  <c:v>345.58019000000002</c:v>
                </c:pt>
                <c:pt idx="6189">
                  <c:v>345.59530999999862</c:v>
                </c:pt>
                <c:pt idx="6190">
                  <c:v>345.60025999999999</c:v>
                </c:pt>
                <c:pt idx="6191">
                  <c:v>345.59683000000001</c:v>
                </c:pt>
                <c:pt idx="6192">
                  <c:v>345.59224</c:v>
                </c:pt>
                <c:pt idx="6193">
                  <c:v>345.59544</c:v>
                </c:pt>
                <c:pt idx="6194">
                  <c:v>345.61349000000001</c:v>
                </c:pt>
                <c:pt idx="6195">
                  <c:v>345.64929999999998</c:v>
                </c:pt>
                <c:pt idx="6196">
                  <c:v>345.70042000000001</c:v>
                </c:pt>
                <c:pt idx="6197">
                  <c:v>345.75909000000001</c:v>
                </c:pt>
                <c:pt idx="6198">
                  <c:v>345.81417999999991</c:v>
                </c:pt>
                <c:pt idx="6199">
                  <c:v>345.85489000000001</c:v>
                </c:pt>
                <c:pt idx="6200">
                  <c:v>345.87531999999891</c:v>
                </c:pt>
                <c:pt idx="6201">
                  <c:v>345.87612999999891</c:v>
                </c:pt>
                <c:pt idx="6202">
                  <c:v>345.86333999999891</c:v>
                </c:pt>
                <c:pt idx="6203">
                  <c:v>345.84492</c:v>
                </c:pt>
                <c:pt idx="6204">
                  <c:v>345.82828000000001</c:v>
                </c:pt>
                <c:pt idx="6205">
                  <c:v>345.81869999999998</c:v>
                </c:pt>
                <c:pt idx="6206">
                  <c:v>345.81905</c:v>
                </c:pt>
                <c:pt idx="6207">
                  <c:v>345.83037999999891</c:v>
                </c:pt>
                <c:pt idx="6208">
                  <c:v>345.85298999999998</c:v>
                </c:pt>
                <c:pt idx="6209">
                  <c:v>345.88749000000001</c:v>
                </c:pt>
                <c:pt idx="6210">
                  <c:v>345.93554999999873</c:v>
                </c:pt>
                <c:pt idx="6211">
                  <c:v>345.99988000000002</c:v>
                </c:pt>
                <c:pt idx="6212">
                  <c:v>346.08352999999892</c:v>
                </c:pt>
                <c:pt idx="6213">
                  <c:v>346.18925999999999</c:v>
                </c:pt>
                <c:pt idx="6214">
                  <c:v>346.31770999999998</c:v>
                </c:pt>
                <c:pt idx="6215">
                  <c:v>346.46550999999891</c:v>
                </c:pt>
                <c:pt idx="6216">
                  <c:v>346.62308000000002</c:v>
                </c:pt>
                <c:pt idx="6217">
                  <c:v>346.77485999999999</c:v>
                </c:pt>
                <c:pt idx="6218">
                  <c:v>346.90481999999992</c:v>
                </c:pt>
                <c:pt idx="6219">
                  <c:v>347.00454999999999</c:v>
                </c:pt>
                <c:pt idx="6220">
                  <c:v>347.07711999999862</c:v>
                </c:pt>
                <c:pt idx="6221">
                  <c:v>347.13099</c:v>
                </c:pt>
                <c:pt idx="6222">
                  <c:v>347.16971999999993</c:v>
                </c:pt>
                <c:pt idx="6223">
                  <c:v>347.18740000000008</c:v>
                </c:pt>
                <c:pt idx="6224">
                  <c:v>347.17469</c:v>
                </c:pt>
                <c:pt idx="6225">
                  <c:v>347.13094000000001</c:v>
                </c:pt>
                <c:pt idx="6226">
                  <c:v>347.06887</c:v>
                </c:pt>
                <c:pt idx="6227">
                  <c:v>347.00704000000002</c:v>
                </c:pt>
                <c:pt idx="6228">
                  <c:v>346.96062999999992</c:v>
                </c:pt>
                <c:pt idx="6229">
                  <c:v>346.93869000000001</c:v>
                </c:pt>
                <c:pt idx="6230">
                  <c:v>346.94571999999891</c:v>
                </c:pt>
                <c:pt idx="6231">
                  <c:v>346.98408999999992</c:v>
                </c:pt>
                <c:pt idx="6232">
                  <c:v>347.05405000000002</c:v>
                </c:pt>
                <c:pt idx="6233">
                  <c:v>347.15181999999999</c:v>
                </c:pt>
                <c:pt idx="6234">
                  <c:v>347.26553999999891</c:v>
                </c:pt>
                <c:pt idx="6235">
                  <c:v>347.37371999999891</c:v>
                </c:pt>
                <c:pt idx="6236">
                  <c:v>347.45236</c:v>
                </c:pt>
                <c:pt idx="6237">
                  <c:v>347.48901000000001</c:v>
                </c:pt>
                <c:pt idx="6238">
                  <c:v>347.48906999999991</c:v>
                </c:pt>
                <c:pt idx="6239">
                  <c:v>347.46807000000001</c:v>
                </c:pt>
                <c:pt idx="6240">
                  <c:v>347.44047999999992</c:v>
                </c:pt>
                <c:pt idx="6241">
                  <c:v>347.41460000000001</c:v>
                </c:pt>
                <c:pt idx="6242">
                  <c:v>347.39296999999999</c:v>
                </c:pt>
                <c:pt idx="6243">
                  <c:v>347.37491999999992</c:v>
                </c:pt>
                <c:pt idx="6244">
                  <c:v>347.35863000000001</c:v>
                </c:pt>
                <c:pt idx="6245">
                  <c:v>347.34309000000002</c:v>
                </c:pt>
                <c:pt idx="6246">
                  <c:v>347.32871999999861</c:v>
                </c:pt>
                <c:pt idx="6247">
                  <c:v>347.31734</c:v>
                </c:pt>
                <c:pt idx="6248">
                  <c:v>347.31139000000002</c:v>
                </c:pt>
                <c:pt idx="6249">
                  <c:v>347.31292999999999</c:v>
                </c:pt>
                <c:pt idx="6250">
                  <c:v>347.32337000000001</c:v>
                </c:pt>
                <c:pt idx="6251">
                  <c:v>347.34311000000002</c:v>
                </c:pt>
                <c:pt idx="6252">
                  <c:v>347.37171000000001</c:v>
                </c:pt>
                <c:pt idx="6253">
                  <c:v>347.40843999999862</c:v>
                </c:pt>
                <c:pt idx="6254">
                  <c:v>347.45247999999992</c:v>
                </c:pt>
                <c:pt idx="6255">
                  <c:v>347.50324000000001</c:v>
                </c:pt>
                <c:pt idx="6256">
                  <c:v>347.56052</c:v>
                </c:pt>
                <c:pt idx="6257">
                  <c:v>347.62439999999992</c:v>
                </c:pt>
                <c:pt idx="6258">
                  <c:v>347.69537000000003</c:v>
                </c:pt>
                <c:pt idx="6259">
                  <c:v>347.77404999999999</c:v>
                </c:pt>
                <c:pt idx="6260">
                  <c:v>347.86088000000001</c:v>
                </c:pt>
                <c:pt idx="6261">
                  <c:v>347.95485000000002</c:v>
                </c:pt>
                <c:pt idx="6262">
                  <c:v>348.05088999999998</c:v>
                </c:pt>
                <c:pt idx="6263">
                  <c:v>348.13718999999998</c:v>
                </c:pt>
                <c:pt idx="6264">
                  <c:v>348.19603999999862</c:v>
                </c:pt>
                <c:pt idx="6265">
                  <c:v>348.21465000000001</c:v>
                </c:pt>
                <c:pt idx="6266">
                  <c:v>348.19808999999992</c:v>
                </c:pt>
                <c:pt idx="6267">
                  <c:v>348.16802000000001</c:v>
                </c:pt>
                <c:pt idx="6268">
                  <c:v>348.14866999999998</c:v>
                </c:pt>
                <c:pt idx="6269">
                  <c:v>348.15717999999993</c:v>
                </c:pt>
                <c:pt idx="6270">
                  <c:v>348.20438000000001</c:v>
                </c:pt>
                <c:pt idx="6271">
                  <c:v>348.29890999999861</c:v>
                </c:pt>
                <c:pt idx="6272">
                  <c:v>348.44878999999997</c:v>
                </c:pt>
                <c:pt idx="6273">
                  <c:v>348.65582999999998</c:v>
                </c:pt>
                <c:pt idx="6274">
                  <c:v>348.89694999999921</c:v>
                </c:pt>
                <c:pt idx="6275">
                  <c:v>349.10052999999999</c:v>
                </c:pt>
                <c:pt idx="6276">
                  <c:v>349.17176999999992</c:v>
                </c:pt>
                <c:pt idx="6277">
                  <c:v>349.09046000000001</c:v>
                </c:pt>
                <c:pt idx="6278">
                  <c:v>348.93529999999862</c:v>
                </c:pt>
                <c:pt idx="6279">
                  <c:v>348.78951999999862</c:v>
                </c:pt>
                <c:pt idx="6280">
                  <c:v>348.68777</c:v>
                </c:pt>
                <c:pt idx="6281">
                  <c:v>348.63004000000001</c:v>
                </c:pt>
                <c:pt idx="6282">
                  <c:v>348.60252000000008</c:v>
                </c:pt>
                <c:pt idx="6283">
                  <c:v>348.58828999999997</c:v>
                </c:pt>
                <c:pt idx="6284">
                  <c:v>348.57283000000001</c:v>
                </c:pt>
                <c:pt idx="6285">
                  <c:v>348.54872999999992</c:v>
                </c:pt>
                <c:pt idx="6286">
                  <c:v>348.51761999999991</c:v>
                </c:pt>
                <c:pt idx="6287">
                  <c:v>348.48725000000002</c:v>
                </c:pt>
                <c:pt idx="6288">
                  <c:v>348.46512000000001</c:v>
                </c:pt>
                <c:pt idx="6289">
                  <c:v>348.4547</c:v>
                </c:pt>
                <c:pt idx="6290">
                  <c:v>348.45468</c:v>
                </c:pt>
                <c:pt idx="6291">
                  <c:v>348.46086000000008</c:v>
                </c:pt>
                <c:pt idx="6292">
                  <c:v>348.46883000000003</c:v>
                </c:pt>
                <c:pt idx="6293">
                  <c:v>348.47687999999891</c:v>
                </c:pt>
                <c:pt idx="6294">
                  <c:v>348.48762999999991</c:v>
                </c:pt>
                <c:pt idx="6295">
                  <c:v>348.50702999999999</c:v>
                </c:pt>
                <c:pt idx="6296">
                  <c:v>348.54185000000001</c:v>
                </c:pt>
                <c:pt idx="6297">
                  <c:v>348.59674999999862</c:v>
                </c:pt>
                <c:pt idx="6298">
                  <c:v>348.67277999999999</c:v>
                </c:pt>
                <c:pt idx="6299">
                  <c:v>348.76598999999999</c:v>
                </c:pt>
                <c:pt idx="6300">
                  <c:v>348.86606999999992</c:v>
                </c:pt>
                <c:pt idx="6301">
                  <c:v>348.95550999999921</c:v>
                </c:pt>
                <c:pt idx="6302">
                  <c:v>349.01346999999993</c:v>
                </c:pt>
                <c:pt idx="6303">
                  <c:v>349.02616999999861</c:v>
                </c:pt>
                <c:pt idx="6304">
                  <c:v>348.9965899999986</c:v>
                </c:pt>
                <c:pt idx="6305">
                  <c:v>348.94205999999991</c:v>
                </c:pt>
                <c:pt idx="6306">
                  <c:v>348.88152000000002</c:v>
                </c:pt>
                <c:pt idx="6307">
                  <c:v>348.82621999999998</c:v>
                </c:pt>
                <c:pt idx="6308">
                  <c:v>348.77963</c:v>
                </c:pt>
                <c:pt idx="6309">
                  <c:v>348.74191000000002</c:v>
                </c:pt>
                <c:pt idx="6310">
                  <c:v>348.71338999999921</c:v>
                </c:pt>
                <c:pt idx="6311">
                  <c:v>348.69538999999992</c:v>
                </c:pt>
                <c:pt idx="6312">
                  <c:v>348.68883</c:v>
                </c:pt>
                <c:pt idx="6313">
                  <c:v>348.69308999999993</c:v>
                </c:pt>
                <c:pt idx="6314">
                  <c:v>348.70528000000002</c:v>
                </c:pt>
                <c:pt idx="6315">
                  <c:v>348.72090999999921</c:v>
                </c:pt>
                <c:pt idx="6316">
                  <c:v>348.73482000000001</c:v>
                </c:pt>
                <c:pt idx="6317">
                  <c:v>348.74250999999992</c:v>
                </c:pt>
                <c:pt idx="6318">
                  <c:v>348.74164999999999</c:v>
                </c:pt>
                <c:pt idx="6319">
                  <c:v>348.73327999999862</c:v>
                </c:pt>
                <c:pt idx="6320">
                  <c:v>348.72156999999862</c:v>
                </c:pt>
                <c:pt idx="6321">
                  <c:v>348.71192000000002</c:v>
                </c:pt>
                <c:pt idx="6322">
                  <c:v>348.70886999999999</c:v>
                </c:pt>
                <c:pt idx="6323">
                  <c:v>348.71512000000001</c:v>
                </c:pt>
                <c:pt idx="6324">
                  <c:v>348.73162999999892</c:v>
                </c:pt>
                <c:pt idx="6325">
                  <c:v>348.75848000000002</c:v>
                </c:pt>
                <c:pt idx="6326">
                  <c:v>348.79489999999993</c:v>
                </c:pt>
                <c:pt idx="6327">
                  <c:v>348.83861000000002</c:v>
                </c:pt>
                <c:pt idx="6328">
                  <c:v>348.88427000000001</c:v>
                </c:pt>
                <c:pt idx="6329">
                  <c:v>348.92297000000002</c:v>
                </c:pt>
                <c:pt idx="6330">
                  <c:v>348.94436999999999</c:v>
                </c:pt>
                <c:pt idx="6331">
                  <c:v>348.94146000000001</c:v>
                </c:pt>
                <c:pt idx="6332">
                  <c:v>348.91498000000001</c:v>
                </c:pt>
                <c:pt idx="6333">
                  <c:v>348.87326000000002</c:v>
                </c:pt>
                <c:pt idx="6334">
                  <c:v>348.82812000000001</c:v>
                </c:pt>
                <c:pt idx="6335">
                  <c:v>348.79023999999862</c:v>
                </c:pt>
                <c:pt idx="6336">
                  <c:v>348.76636000000002</c:v>
                </c:pt>
                <c:pt idx="6337">
                  <c:v>348.75884000000002</c:v>
                </c:pt>
                <c:pt idx="6338">
                  <c:v>348.76643999999891</c:v>
                </c:pt>
                <c:pt idx="6339">
                  <c:v>348.78595999999891</c:v>
                </c:pt>
                <c:pt idx="6340">
                  <c:v>348.81443000000002</c:v>
                </c:pt>
                <c:pt idx="6341">
                  <c:v>348.85082</c:v>
                </c:pt>
                <c:pt idx="6342">
                  <c:v>348.89688999999993</c:v>
                </c:pt>
                <c:pt idx="6343">
                  <c:v>348.95625999999862</c:v>
                </c:pt>
                <c:pt idx="6344">
                  <c:v>349.03194999999891</c:v>
                </c:pt>
                <c:pt idx="6345">
                  <c:v>349.12302</c:v>
                </c:pt>
                <c:pt idx="6346">
                  <c:v>349.22167000000002</c:v>
                </c:pt>
                <c:pt idx="6347">
                  <c:v>349.31247000000002</c:v>
                </c:pt>
                <c:pt idx="6348">
                  <c:v>349.37517000000003</c:v>
                </c:pt>
                <c:pt idx="6349">
                  <c:v>349.39267000000001</c:v>
                </c:pt>
                <c:pt idx="6350">
                  <c:v>349.36081999999999</c:v>
                </c:pt>
                <c:pt idx="6351">
                  <c:v>349.29342999999892</c:v>
                </c:pt>
                <c:pt idx="6352">
                  <c:v>349.21560999999991</c:v>
                </c:pt>
                <c:pt idx="6353">
                  <c:v>349.15005000000002</c:v>
                </c:pt>
                <c:pt idx="6354">
                  <c:v>349.1069</c:v>
                </c:pt>
                <c:pt idx="6355">
                  <c:v>349.08420999999993</c:v>
                </c:pt>
                <c:pt idx="6356">
                  <c:v>349.07418999999999</c:v>
                </c:pt>
                <c:pt idx="6357">
                  <c:v>349.06972000000002</c:v>
                </c:pt>
                <c:pt idx="6358">
                  <c:v>349.06732</c:v>
                </c:pt>
                <c:pt idx="6359">
                  <c:v>349.06722000000002</c:v>
                </c:pt>
                <c:pt idx="6360">
                  <c:v>349.07150999999891</c:v>
                </c:pt>
                <c:pt idx="6361">
                  <c:v>349.08211999999997</c:v>
                </c:pt>
                <c:pt idx="6362">
                  <c:v>349.09910999999892</c:v>
                </c:pt>
                <c:pt idx="6363">
                  <c:v>349.12002000000001</c:v>
                </c:pt>
                <c:pt idx="6364">
                  <c:v>349.14084000000008</c:v>
                </c:pt>
                <c:pt idx="6365">
                  <c:v>349.15836000000002</c:v>
                </c:pt>
                <c:pt idx="6366">
                  <c:v>349.17219999999992</c:v>
                </c:pt>
                <c:pt idx="6367">
                  <c:v>349.18502999999993</c:v>
                </c:pt>
                <c:pt idx="6368">
                  <c:v>349.20065</c:v>
                </c:pt>
                <c:pt idx="6369">
                  <c:v>349.22059999999891</c:v>
                </c:pt>
                <c:pt idx="6370">
                  <c:v>349.24203999999992</c:v>
                </c:pt>
                <c:pt idx="6371">
                  <c:v>349.25740999999999</c:v>
                </c:pt>
                <c:pt idx="6372">
                  <c:v>349.25720999999999</c:v>
                </c:pt>
                <c:pt idx="6373">
                  <c:v>349.23579000000001</c:v>
                </c:pt>
                <c:pt idx="6374">
                  <c:v>349.19630999999862</c:v>
                </c:pt>
                <c:pt idx="6375">
                  <c:v>349.15096</c:v>
                </c:pt>
                <c:pt idx="6376">
                  <c:v>349.11541</c:v>
                </c:pt>
                <c:pt idx="6377">
                  <c:v>349.10167999999999</c:v>
                </c:pt>
                <c:pt idx="6378">
                  <c:v>349.11324999999999</c:v>
                </c:pt>
                <c:pt idx="6379">
                  <c:v>349.14353</c:v>
                </c:pt>
                <c:pt idx="6380">
                  <c:v>349.17676999999998</c:v>
                </c:pt>
                <c:pt idx="6381">
                  <c:v>349.19330999999892</c:v>
                </c:pt>
                <c:pt idx="6382">
                  <c:v>349.17896000000002</c:v>
                </c:pt>
                <c:pt idx="6383">
                  <c:v>349.13368000000008</c:v>
                </c:pt>
                <c:pt idx="6384">
                  <c:v>349.07168999999999</c:v>
                </c:pt>
                <c:pt idx="6385">
                  <c:v>349.01270999999991</c:v>
                </c:pt>
                <c:pt idx="6386">
                  <c:v>348.97282000000001</c:v>
                </c:pt>
                <c:pt idx="6387">
                  <c:v>348.96060999999992</c:v>
                </c:pt>
                <c:pt idx="6388">
                  <c:v>348.97824000000003</c:v>
                </c:pt>
                <c:pt idx="6389">
                  <c:v>349.02314000000001</c:v>
                </c:pt>
                <c:pt idx="6390">
                  <c:v>349.08933000000002</c:v>
                </c:pt>
                <c:pt idx="6391">
                  <c:v>349.16788000000003</c:v>
                </c:pt>
                <c:pt idx="6392">
                  <c:v>349.24844000000002</c:v>
                </c:pt>
                <c:pt idx="6393">
                  <c:v>349.32269000000002</c:v>
                </c:pt>
                <c:pt idx="6394">
                  <c:v>349.38895000000002</c:v>
                </c:pt>
                <c:pt idx="6395">
                  <c:v>349.45285000000001</c:v>
                </c:pt>
                <c:pt idx="6396">
                  <c:v>349.52307000000002</c:v>
                </c:pt>
                <c:pt idx="6397">
                  <c:v>349.60466000000002</c:v>
                </c:pt>
                <c:pt idx="6398">
                  <c:v>349.69259999999991</c:v>
                </c:pt>
                <c:pt idx="6399">
                  <c:v>349.76799999999997</c:v>
                </c:pt>
                <c:pt idx="6400">
                  <c:v>349.80047000000002</c:v>
                </c:pt>
                <c:pt idx="6401">
                  <c:v>349.76517999999862</c:v>
                </c:pt>
                <c:pt idx="6402">
                  <c:v>349.66561000000002</c:v>
                </c:pt>
                <c:pt idx="6403">
                  <c:v>349.53420999999997</c:v>
                </c:pt>
                <c:pt idx="6404">
                  <c:v>349.40769999999992</c:v>
                </c:pt>
                <c:pt idx="6405">
                  <c:v>349.30788000000001</c:v>
                </c:pt>
                <c:pt idx="6406">
                  <c:v>349.24059</c:v>
                </c:pt>
                <c:pt idx="6407">
                  <c:v>349.20312999999891</c:v>
                </c:pt>
                <c:pt idx="6408">
                  <c:v>349.18957999999992</c:v>
                </c:pt>
                <c:pt idx="6409">
                  <c:v>349.19380000000001</c:v>
                </c:pt>
                <c:pt idx="6410">
                  <c:v>349.21112999999872</c:v>
                </c:pt>
                <c:pt idx="6411">
                  <c:v>349.23950000000002</c:v>
                </c:pt>
                <c:pt idx="6412">
                  <c:v>349.28052999999892</c:v>
                </c:pt>
                <c:pt idx="6413">
                  <c:v>349.33913000000001</c:v>
                </c:pt>
                <c:pt idx="6414">
                  <c:v>349.42230000000001</c:v>
                </c:pt>
                <c:pt idx="6415">
                  <c:v>349.53706999999991</c:v>
                </c:pt>
                <c:pt idx="6416">
                  <c:v>349.68463000000003</c:v>
                </c:pt>
                <c:pt idx="6417">
                  <c:v>349.84777000000003</c:v>
                </c:pt>
                <c:pt idx="6418">
                  <c:v>349.97557999999862</c:v>
                </c:pt>
                <c:pt idx="6419">
                  <c:v>350</c:v>
                </c:pt>
                <c:pt idx="6420">
                  <c:v>349.90541000000002</c:v>
                </c:pt>
                <c:pt idx="6421">
                  <c:v>349.75338999999991</c:v>
                </c:pt>
                <c:pt idx="6422">
                  <c:v>349.61374000000001</c:v>
                </c:pt>
                <c:pt idx="6423">
                  <c:v>349.51760000000002</c:v>
                </c:pt>
                <c:pt idx="6424">
                  <c:v>349.46660999999921</c:v>
                </c:pt>
                <c:pt idx="6425">
                  <c:v>349.45100000000002</c:v>
                </c:pt>
                <c:pt idx="6426">
                  <c:v>349.45749999999992</c:v>
                </c:pt>
                <c:pt idx="6427">
                  <c:v>349.4711499999986</c:v>
                </c:pt>
                <c:pt idx="6428">
                  <c:v>349.47726</c:v>
                </c:pt>
                <c:pt idx="6429">
                  <c:v>349.46713999999861</c:v>
                </c:pt>
                <c:pt idx="6430">
                  <c:v>349.44448999999997</c:v>
                </c:pt>
                <c:pt idx="6431">
                  <c:v>349.42389999999921</c:v>
                </c:pt>
                <c:pt idx="6432">
                  <c:v>349.41942999999998</c:v>
                </c:pt>
                <c:pt idx="6433">
                  <c:v>349.4331799999984</c:v>
                </c:pt>
                <c:pt idx="6434">
                  <c:v>349.45308999999992</c:v>
                </c:pt>
                <c:pt idx="6435">
                  <c:v>349.46113999999841</c:v>
                </c:pt>
                <c:pt idx="6436">
                  <c:v>349.44628</c:v>
                </c:pt>
                <c:pt idx="6437">
                  <c:v>349.41174000000001</c:v>
                </c:pt>
                <c:pt idx="6438">
                  <c:v>349.37026000000009</c:v>
                </c:pt>
                <c:pt idx="6439">
                  <c:v>349.3349</c:v>
                </c:pt>
                <c:pt idx="6440">
                  <c:v>349.31342000000001</c:v>
                </c:pt>
                <c:pt idx="6441">
                  <c:v>349.30721</c:v>
                </c:pt>
                <c:pt idx="6442">
                  <c:v>349.31225999999992</c:v>
                </c:pt>
                <c:pt idx="6443">
                  <c:v>349.32053000000002</c:v>
                </c:pt>
                <c:pt idx="6444">
                  <c:v>349.32213999999891</c:v>
                </c:pt>
                <c:pt idx="6445">
                  <c:v>349.30920000000009</c:v>
                </c:pt>
                <c:pt idx="6446">
                  <c:v>349.27956999999998</c:v>
                </c:pt>
                <c:pt idx="6447">
                  <c:v>349.23808999999892</c:v>
                </c:pt>
                <c:pt idx="6448">
                  <c:v>349.19342</c:v>
                </c:pt>
                <c:pt idx="6449">
                  <c:v>349.1533</c:v>
                </c:pt>
                <c:pt idx="6450">
                  <c:v>349.12171999999862</c:v>
                </c:pt>
                <c:pt idx="6451">
                  <c:v>349.09856999999892</c:v>
                </c:pt>
                <c:pt idx="6452">
                  <c:v>349.08131999999858</c:v>
                </c:pt>
                <c:pt idx="6453">
                  <c:v>349.06799999999993</c:v>
                </c:pt>
                <c:pt idx="6454">
                  <c:v>349.05865</c:v>
                </c:pt>
                <c:pt idx="6455">
                  <c:v>349.05502999999999</c:v>
                </c:pt>
                <c:pt idx="6456">
                  <c:v>349.05896000000001</c:v>
                </c:pt>
                <c:pt idx="6457">
                  <c:v>349.07105000000001</c:v>
                </c:pt>
                <c:pt idx="6458">
                  <c:v>349.09006999999991</c:v>
                </c:pt>
                <c:pt idx="6459">
                  <c:v>349.11203</c:v>
                </c:pt>
                <c:pt idx="6460">
                  <c:v>349.13029999999998</c:v>
                </c:pt>
                <c:pt idx="6461">
                  <c:v>349.13716999999991</c:v>
                </c:pt>
                <c:pt idx="6462">
                  <c:v>349.12797999999992</c:v>
                </c:pt>
                <c:pt idx="6463">
                  <c:v>349.10510999999991</c:v>
                </c:pt>
                <c:pt idx="6464">
                  <c:v>349.07657999999998</c:v>
                </c:pt>
                <c:pt idx="6465">
                  <c:v>349.05070000000001</c:v>
                </c:pt>
                <c:pt idx="6466">
                  <c:v>349.03188</c:v>
                </c:pt>
                <c:pt idx="6467">
                  <c:v>349.02010000000001</c:v>
                </c:pt>
                <c:pt idx="6468">
                  <c:v>349.01231999999891</c:v>
                </c:pt>
                <c:pt idx="6469">
                  <c:v>349.00407000000001</c:v>
                </c:pt>
                <c:pt idx="6470">
                  <c:v>348.99139999999841</c:v>
                </c:pt>
                <c:pt idx="6471">
                  <c:v>348.97309999999891</c:v>
                </c:pt>
                <c:pt idx="6472">
                  <c:v>348.95211999999862</c:v>
                </c:pt>
                <c:pt idx="6473">
                  <c:v>348.93407999999891</c:v>
                </c:pt>
                <c:pt idx="6474">
                  <c:v>348.92388999999997</c:v>
                </c:pt>
                <c:pt idx="6475">
                  <c:v>348.92354999999861</c:v>
                </c:pt>
                <c:pt idx="6476">
                  <c:v>348.93223999999861</c:v>
                </c:pt>
                <c:pt idx="6477">
                  <c:v>348.94762000000009</c:v>
                </c:pt>
                <c:pt idx="6478">
                  <c:v>348.96667000000002</c:v>
                </c:pt>
                <c:pt idx="6479">
                  <c:v>348.98646999999892</c:v>
                </c:pt>
                <c:pt idx="6480">
                  <c:v>349.00473</c:v>
                </c:pt>
                <c:pt idx="6481">
                  <c:v>349.02015999999998</c:v>
                </c:pt>
                <c:pt idx="6482">
                  <c:v>349.03314999999861</c:v>
                </c:pt>
                <c:pt idx="6483">
                  <c:v>349.04590999999999</c:v>
                </c:pt>
                <c:pt idx="6484">
                  <c:v>349.06187999999992</c:v>
                </c:pt>
                <c:pt idx="6485">
                  <c:v>349.08456999999999</c:v>
                </c:pt>
                <c:pt idx="6486">
                  <c:v>349.11595</c:v>
                </c:pt>
                <c:pt idx="6487">
                  <c:v>349.15498000000002</c:v>
                </c:pt>
                <c:pt idx="6488">
                  <c:v>349.19641999999891</c:v>
                </c:pt>
                <c:pt idx="6489">
                  <c:v>349.23079999999891</c:v>
                </c:pt>
                <c:pt idx="6490">
                  <c:v>349.24628999999999</c:v>
                </c:pt>
                <c:pt idx="6491">
                  <c:v>349.23412999999891</c:v>
                </c:pt>
                <c:pt idx="6492">
                  <c:v>349.19562000000002</c:v>
                </c:pt>
                <c:pt idx="6493">
                  <c:v>349.14402000000001</c:v>
                </c:pt>
                <c:pt idx="6494">
                  <c:v>349.09750999999892</c:v>
                </c:pt>
                <c:pt idx="6495">
                  <c:v>349.06923</c:v>
                </c:pt>
                <c:pt idx="6496">
                  <c:v>349.06274000000002</c:v>
                </c:pt>
                <c:pt idx="6497">
                  <c:v>349.07342999999997</c:v>
                </c:pt>
                <c:pt idx="6498">
                  <c:v>349.09178999999921</c:v>
                </c:pt>
                <c:pt idx="6499">
                  <c:v>349.10648000000009</c:v>
                </c:pt>
                <c:pt idx="6500">
                  <c:v>349.10712999999993</c:v>
                </c:pt>
                <c:pt idx="6501">
                  <c:v>349.08828</c:v>
                </c:pt>
                <c:pt idx="6502">
                  <c:v>349.05237999999991</c:v>
                </c:pt>
                <c:pt idx="6503">
                  <c:v>349.00889999999993</c:v>
                </c:pt>
                <c:pt idx="6504">
                  <c:v>348.96863999999891</c:v>
                </c:pt>
                <c:pt idx="6505">
                  <c:v>348.93765999999891</c:v>
                </c:pt>
                <c:pt idx="6506">
                  <c:v>348.91541000000001</c:v>
                </c:pt>
                <c:pt idx="6507">
                  <c:v>348.89720999999992</c:v>
                </c:pt>
                <c:pt idx="6508">
                  <c:v>348.87832999999961</c:v>
                </c:pt>
                <c:pt idx="6509">
                  <c:v>348.85741999999999</c:v>
                </c:pt>
                <c:pt idx="6510">
                  <c:v>348.83751999999862</c:v>
                </c:pt>
                <c:pt idx="6511">
                  <c:v>348.82470000000001</c:v>
                </c:pt>
                <c:pt idx="6512">
                  <c:v>348.82456000000002</c:v>
                </c:pt>
                <c:pt idx="6513">
                  <c:v>348.839</c:v>
                </c:pt>
                <c:pt idx="6514">
                  <c:v>348.86479000000003</c:v>
                </c:pt>
                <c:pt idx="6515">
                  <c:v>348.89479</c:v>
                </c:pt>
                <c:pt idx="6516">
                  <c:v>348.92063000000002</c:v>
                </c:pt>
                <c:pt idx="6517">
                  <c:v>348.9364099999986</c:v>
                </c:pt>
                <c:pt idx="6518">
                  <c:v>348.94144</c:v>
                </c:pt>
                <c:pt idx="6519">
                  <c:v>348.94045</c:v>
                </c:pt>
                <c:pt idx="6520">
                  <c:v>348.94060000000002</c:v>
                </c:pt>
                <c:pt idx="6521">
                  <c:v>348.94798000000009</c:v>
                </c:pt>
                <c:pt idx="6522">
                  <c:v>348.96497999999991</c:v>
                </c:pt>
                <c:pt idx="6523">
                  <c:v>348.98930000000001</c:v>
                </c:pt>
                <c:pt idx="6524">
                  <c:v>349.01459</c:v>
                </c:pt>
                <c:pt idx="6525">
                  <c:v>349.03235000000001</c:v>
                </c:pt>
                <c:pt idx="6526">
                  <c:v>349.03600999999873</c:v>
                </c:pt>
                <c:pt idx="6527">
                  <c:v>349.02557000000002</c:v>
                </c:pt>
                <c:pt idx="6528">
                  <c:v>349.00848000000002</c:v>
                </c:pt>
                <c:pt idx="6529">
                  <c:v>348.99477000000002</c:v>
                </c:pt>
                <c:pt idx="6530">
                  <c:v>348.99141999999858</c:v>
                </c:pt>
                <c:pt idx="6531">
                  <c:v>349.00067000000001</c:v>
                </c:pt>
                <c:pt idx="6532">
                  <c:v>349.02150999999873</c:v>
                </c:pt>
                <c:pt idx="6533">
                  <c:v>349.05178000000001</c:v>
                </c:pt>
                <c:pt idx="6534">
                  <c:v>349.08857999999861</c:v>
                </c:pt>
                <c:pt idx="6535">
                  <c:v>349.12730999999991</c:v>
                </c:pt>
                <c:pt idx="6536">
                  <c:v>349.15953000000002</c:v>
                </c:pt>
                <c:pt idx="6537">
                  <c:v>349.17390999999992</c:v>
                </c:pt>
                <c:pt idx="6538">
                  <c:v>349.16359999999992</c:v>
                </c:pt>
                <c:pt idx="6539">
                  <c:v>349.13369</c:v>
                </c:pt>
                <c:pt idx="6540">
                  <c:v>349.09780000000001</c:v>
                </c:pt>
                <c:pt idx="6541">
                  <c:v>349.06864000000002</c:v>
                </c:pt>
                <c:pt idx="6542">
                  <c:v>349.05383999999992</c:v>
                </c:pt>
                <c:pt idx="6543">
                  <c:v>349.05687</c:v>
                </c:pt>
                <c:pt idx="6544">
                  <c:v>349.07785999999999</c:v>
                </c:pt>
                <c:pt idx="6545">
                  <c:v>349.11256000000009</c:v>
                </c:pt>
                <c:pt idx="6546">
                  <c:v>349.14969000000002</c:v>
                </c:pt>
                <c:pt idx="6547">
                  <c:v>349.16924</c:v>
                </c:pt>
                <c:pt idx="6548">
                  <c:v>349.14902999999998</c:v>
                </c:pt>
                <c:pt idx="6549">
                  <c:v>349.08152000000001</c:v>
                </c:pt>
                <c:pt idx="6550">
                  <c:v>348.98507999999862</c:v>
                </c:pt>
                <c:pt idx="6551">
                  <c:v>348.89120999999892</c:v>
                </c:pt>
                <c:pt idx="6552">
                  <c:v>348.82288</c:v>
                </c:pt>
                <c:pt idx="6553">
                  <c:v>348.78706</c:v>
                </c:pt>
                <c:pt idx="6554">
                  <c:v>348.77913999999862</c:v>
                </c:pt>
                <c:pt idx="6555">
                  <c:v>348.78883000000002</c:v>
                </c:pt>
                <c:pt idx="6556">
                  <c:v>348.80408</c:v>
                </c:pt>
                <c:pt idx="6557">
                  <c:v>348.81477000000001</c:v>
                </c:pt>
                <c:pt idx="6558">
                  <c:v>348.81646000000001</c:v>
                </c:pt>
                <c:pt idx="6559">
                  <c:v>348.81256000000002</c:v>
                </c:pt>
                <c:pt idx="6560">
                  <c:v>348.81272999999999</c:v>
                </c:pt>
                <c:pt idx="6561">
                  <c:v>348.82835999999861</c:v>
                </c:pt>
                <c:pt idx="6562">
                  <c:v>348.86847999999992</c:v>
                </c:pt>
                <c:pt idx="6563">
                  <c:v>348.93672999999859</c:v>
                </c:pt>
                <c:pt idx="6564">
                  <c:v>349.02839999999998</c:v>
                </c:pt>
                <c:pt idx="6565">
                  <c:v>349.12643000000003</c:v>
                </c:pt>
                <c:pt idx="6566">
                  <c:v>349.2</c:v>
                </c:pt>
                <c:pt idx="6567">
                  <c:v>349.21750999999921</c:v>
                </c:pt>
                <c:pt idx="6568">
                  <c:v>349.17227000000008</c:v>
                </c:pt>
                <c:pt idx="6569">
                  <c:v>349.09115999999841</c:v>
                </c:pt>
                <c:pt idx="6570">
                  <c:v>349.01170999999891</c:v>
                </c:pt>
                <c:pt idx="6571">
                  <c:v>348.95868999999999</c:v>
                </c:pt>
                <c:pt idx="6572">
                  <c:v>348.94097999999991</c:v>
                </c:pt>
                <c:pt idx="6573">
                  <c:v>348.95816999999892</c:v>
                </c:pt>
                <c:pt idx="6574">
                  <c:v>349.005</c:v>
                </c:pt>
                <c:pt idx="6575">
                  <c:v>349.07060999999999</c:v>
                </c:pt>
                <c:pt idx="6576">
                  <c:v>349.13441999999992</c:v>
                </c:pt>
                <c:pt idx="6577">
                  <c:v>349.16505999999993</c:v>
                </c:pt>
                <c:pt idx="6578">
                  <c:v>349.13515000000001</c:v>
                </c:pt>
                <c:pt idx="6579">
                  <c:v>349.04721000000001</c:v>
                </c:pt>
                <c:pt idx="6580">
                  <c:v>348.93448000000001</c:v>
                </c:pt>
                <c:pt idx="6581">
                  <c:v>348.83222000000001</c:v>
                </c:pt>
                <c:pt idx="6582">
                  <c:v>348.75889999999993</c:v>
                </c:pt>
                <c:pt idx="6583">
                  <c:v>348.71859999999862</c:v>
                </c:pt>
                <c:pt idx="6584">
                  <c:v>348.70907</c:v>
                </c:pt>
                <c:pt idx="6585">
                  <c:v>348.72584999999992</c:v>
                </c:pt>
                <c:pt idx="6586">
                  <c:v>348.76254</c:v>
                </c:pt>
                <c:pt idx="6587">
                  <c:v>348.80941999999999</c:v>
                </c:pt>
                <c:pt idx="6588">
                  <c:v>348.85334999999992</c:v>
                </c:pt>
                <c:pt idx="6589">
                  <c:v>348.88096999999999</c:v>
                </c:pt>
                <c:pt idx="6590">
                  <c:v>348.88515999999862</c:v>
                </c:pt>
                <c:pt idx="6591">
                  <c:v>348.86919999999992</c:v>
                </c:pt>
                <c:pt idx="6592">
                  <c:v>348.84406000000001</c:v>
                </c:pt>
                <c:pt idx="6593">
                  <c:v>348.82172000000003</c:v>
                </c:pt>
                <c:pt idx="6594">
                  <c:v>348.81036</c:v>
                </c:pt>
                <c:pt idx="6595">
                  <c:v>348.81285000000008</c:v>
                </c:pt>
                <c:pt idx="6596">
                  <c:v>348.82729</c:v>
                </c:pt>
                <c:pt idx="6597">
                  <c:v>348.84789000000001</c:v>
                </c:pt>
                <c:pt idx="6598">
                  <c:v>348.86658</c:v>
                </c:pt>
                <c:pt idx="6599">
                  <c:v>348.87614000000002</c:v>
                </c:pt>
                <c:pt idx="6600">
                  <c:v>348.87365</c:v>
                </c:pt>
                <c:pt idx="6601">
                  <c:v>348.86228</c:v>
                </c:pt>
                <c:pt idx="6602">
                  <c:v>348.84948000000003</c:v>
                </c:pt>
                <c:pt idx="6603">
                  <c:v>348.84334999999999</c:v>
                </c:pt>
                <c:pt idx="6604">
                  <c:v>348.84978999999998</c:v>
                </c:pt>
                <c:pt idx="6605">
                  <c:v>348.87142</c:v>
                </c:pt>
                <c:pt idx="6606">
                  <c:v>348.90735000000001</c:v>
                </c:pt>
                <c:pt idx="6607">
                  <c:v>348.95371999999861</c:v>
                </c:pt>
                <c:pt idx="6608">
                  <c:v>349.00398999999999</c:v>
                </c:pt>
                <c:pt idx="6609">
                  <c:v>349.04984999999999</c:v>
                </c:pt>
                <c:pt idx="6610">
                  <c:v>349.08242999999999</c:v>
                </c:pt>
                <c:pt idx="6611">
                  <c:v>349.09399000000002</c:v>
                </c:pt>
                <c:pt idx="6612">
                  <c:v>349.07995</c:v>
                </c:pt>
                <c:pt idx="6613">
                  <c:v>349.04110999999921</c:v>
                </c:pt>
                <c:pt idx="6614">
                  <c:v>348.98453999999862</c:v>
                </c:pt>
                <c:pt idx="6615">
                  <c:v>348.9217099999986</c:v>
                </c:pt>
                <c:pt idx="6616">
                  <c:v>348.86365000000001</c:v>
                </c:pt>
                <c:pt idx="6617">
                  <c:v>348.81704999999999</c:v>
                </c:pt>
                <c:pt idx="6618">
                  <c:v>348.78325999999862</c:v>
                </c:pt>
                <c:pt idx="6619">
                  <c:v>348.76029</c:v>
                </c:pt>
                <c:pt idx="6620">
                  <c:v>348.74526000000009</c:v>
                </c:pt>
                <c:pt idx="6621">
                  <c:v>348.73594999999892</c:v>
                </c:pt>
                <c:pt idx="6622">
                  <c:v>348.73079999999891</c:v>
                </c:pt>
                <c:pt idx="6623">
                  <c:v>348.72824999999921</c:v>
                </c:pt>
                <c:pt idx="6624">
                  <c:v>348.72546</c:v>
                </c:pt>
                <c:pt idx="6625">
                  <c:v>348.71843999999862</c:v>
                </c:pt>
                <c:pt idx="6626">
                  <c:v>348.70312000000001</c:v>
                </c:pt>
                <c:pt idx="6627">
                  <c:v>348.67764</c:v>
                </c:pt>
                <c:pt idx="6628">
                  <c:v>348.64370000000002</c:v>
                </c:pt>
                <c:pt idx="6629">
                  <c:v>348.60656999999998</c:v>
                </c:pt>
                <c:pt idx="6630">
                  <c:v>348.57315999999997</c:v>
                </c:pt>
                <c:pt idx="6631">
                  <c:v>348.55006000000009</c:v>
                </c:pt>
                <c:pt idx="6632">
                  <c:v>348.54197999999991</c:v>
                </c:pt>
                <c:pt idx="6633">
                  <c:v>348.55068</c:v>
                </c:pt>
                <c:pt idx="6634">
                  <c:v>348.57481000000001</c:v>
                </c:pt>
                <c:pt idx="6635">
                  <c:v>348.61021</c:v>
                </c:pt>
                <c:pt idx="6636">
                  <c:v>348.65208999999999</c:v>
                </c:pt>
                <c:pt idx="6637">
                  <c:v>348.69758000000002</c:v>
                </c:pt>
                <c:pt idx="6638">
                  <c:v>348.74783000000002</c:v>
                </c:pt>
                <c:pt idx="6639">
                  <c:v>348.80869000000001</c:v>
                </c:pt>
                <c:pt idx="6640">
                  <c:v>348.88918999999999</c:v>
                </c:pt>
                <c:pt idx="6641">
                  <c:v>348.99722999999892</c:v>
                </c:pt>
                <c:pt idx="6642">
                  <c:v>349.13146</c:v>
                </c:pt>
                <c:pt idx="6643">
                  <c:v>349.26558</c:v>
                </c:pt>
                <c:pt idx="6644">
                  <c:v>349.33730999999892</c:v>
                </c:pt>
                <c:pt idx="6645">
                  <c:v>349.28316999999862</c:v>
                </c:pt>
                <c:pt idx="6646">
                  <c:v>349.11383000000001</c:v>
                </c:pt>
                <c:pt idx="6647">
                  <c:v>348.9092</c:v>
                </c:pt>
                <c:pt idx="6648">
                  <c:v>348.7351199999984</c:v>
                </c:pt>
                <c:pt idx="6649">
                  <c:v>348.61172999999991</c:v>
                </c:pt>
                <c:pt idx="6650">
                  <c:v>348.53300000000002</c:v>
                </c:pt>
                <c:pt idx="6651">
                  <c:v>348.48594999999892</c:v>
                </c:pt>
                <c:pt idx="6652">
                  <c:v>348.45884999999993</c:v>
                </c:pt>
                <c:pt idx="6653">
                  <c:v>348.44373000000002</c:v>
                </c:pt>
                <c:pt idx="6654">
                  <c:v>348.43653999999822</c:v>
                </c:pt>
                <c:pt idx="6655">
                  <c:v>348.43666999999891</c:v>
                </c:pt>
                <c:pt idx="6656">
                  <c:v>348.44504000000001</c:v>
                </c:pt>
                <c:pt idx="6657">
                  <c:v>348.46222</c:v>
                </c:pt>
                <c:pt idx="6658">
                  <c:v>348.48723999999862</c:v>
                </c:pt>
                <c:pt idx="6659">
                  <c:v>348.51690000000002</c:v>
                </c:pt>
                <c:pt idx="6660">
                  <c:v>348.54640000000001</c:v>
                </c:pt>
                <c:pt idx="6661">
                  <c:v>348.57087999999999</c:v>
                </c:pt>
                <c:pt idx="6662">
                  <c:v>348.58781999999991</c:v>
                </c:pt>
                <c:pt idx="6663">
                  <c:v>348.59856999999892</c:v>
                </c:pt>
                <c:pt idx="6664">
                  <c:v>348.60703999999993</c:v>
                </c:pt>
                <c:pt idx="6665">
                  <c:v>348.61621000000002</c:v>
                </c:pt>
                <c:pt idx="6666">
                  <c:v>348.62464999999997</c:v>
                </c:pt>
                <c:pt idx="6667">
                  <c:v>348.62542999999999</c:v>
                </c:pt>
                <c:pt idx="6668">
                  <c:v>348.60957999999999</c:v>
                </c:pt>
                <c:pt idx="6669">
                  <c:v>348.57367999999991</c:v>
                </c:pt>
                <c:pt idx="6670">
                  <c:v>348.52569</c:v>
                </c:pt>
                <c:pt idx="6671">
                  <c:v>348.48182999999892</c:v>
                </c:pt>
                <c:pt idx="6672">
                  <c:v>348.4569199999986</c:v>
                </c:pt>
                <c:pt idx="6673">
                  <c:v>348.45839000000001</c:v>
                </c:pt>
                <c:pt idx="6674">
                  <c:v>348.48691999999841</c:v>
                </c:pt>
                <c:pt idx="6675">
                  <c:v>348.53778999999992</c:v>
                </c:pt>
                <c:pt idx="6676">
                  <c:v>348.60014999999999</c:v>
                </c:pt>
                <c:pt idx="6677">
                  <c:v>348.65365000000003</c:v>
                </c:pt>
                <c:pt idx="6678">
                  <c:v>348.66994</c:v>
                </c:pt>
                <c:pt idx="6679">
                  <c:v>348.63017000000002</c:v>
                </c:pt>
                <c:pt idx="6680">
                  <c:v>348.54770000000002</c:v>
                </c:pt>
                <c:pt idx="6681">
                  <c:v>348.45902000000001</c:v>
                </c:pt>
                <c:pt idx="6682">
                  <c:v>348.39188000000001</c:v>
                </c:pt>
                <c:pt idx="6683">
                  <c:v>348.35291000000001</c:v>
                </c:pt>
                <c:pt idx="6684">
                  <c:v>348.33551999999861</c:v>
                </c:pt>
                <c:pt idx="6685">
                  <c:v>348.32844999999992</c:v>
                </c:pt>
                <c:pt idx="6686">
                  <c:v>348.31950000000001</c:v>
                </c:pt>
                <c:pt idx="6687">
                  <c:v>348.29874999999862</c:v>
                </c:pt>
                <c:pt idx="6688">
                  <c:v>348.26278000000002</c:v>
                </c:pt>
                <c:pt idx="6689">
                  <c:v>348.21722</c:v>
                </c:pt>
                <c:pt idx="6690">
                  <c:v>348.17257000000001</c:v>
                </c:pt>
                <c:pt idx="6691">
                  <c:v>348.13731999999891</c:v>
                </c:pt>
                <c:pt idx="6692">
                  <c:v>348.11484000000002</c:v>
                </c:pt>
                <c:pt idx="6693">
                  <c:v>348.10543000000001</c:v>
                </c:pt>
                <c:pt idx="6694">
                  <c:v>348.10901999999999</c:v>
                </c:pt>
                <c:pt idx="6695">
                  <c:v>348.12662999999992</c:v>
                </c:pt>
                <c:pt idx="6696">
                  <c:v>348.16007999999999</c:v>
                </c:pt>
                <c:pt idx="6697">
                  <c:v>348.21</c:v>
                </c:pt>
                <c:pt idx="6698">
                  <c:v>348.27305999999862</c:v>
                </c:pt>
                <c:pt idx="6699">
                  <c:v>348.33938000000001</c:v>
                </c:pt>
                <c:pt idx="6700">
                  <c:v>348.39296000000002</c:v>
                </c:pt>
                <c:pt idx="6701">
                  <c:v>348.41800999999862</c:v>
                </c:pt>
                <c:pt idx="6702">
                  <c:v>348.40915000000001</c:v>
                </c:pt>
                <c:pt idx="6703">
                  <c:v>348.37606</c:v>
                </c:pt>
                <c:pt idx="6704">
                  <c:v>348.33738</c:v>
                </c:pt>
                <c:pt idx="6705">
                  <c:v>348.30953</c:v>
                </c:pt>
                <c:pt idx="6706">
                  <c:v>348.30078000000009</c:v>
                </c:pt>
                <c:pt idx="6707">
                  <c:v>348.31101000000001</c:v>
                </c:pt>
                <c:pt idx="6708">
                  <c:v>348.33321999999862</c:v>
                </c:pt>
                <c:pt idx="6709">
                  <c:v>348.35457000000002</c:v>
                </c:pt>
                <c:pt idx="6710">
                  <c:v>348.35804999999999</c:v>
                </c:pt>
                <c:pt idx="6711">
                  <c:v>348.32920000000001</c:v>
                </c:pt>
                <c:pt idx="6712">
                  <c:v>348.26792999999992</c:v>
                </c:pt>
                <c:pt idx="6713">
                  <c:v>348.19331999999861</c:v>
                </c:pt>
                <c:pt idx="6714">
                  <c:v>348.13024000000001</c:v>
                </c:pt>
                <c:pt idx="6715">
                  <c:v>348.09273000000002</c:v>
                </c:pt>
                <c:pt idx="6716">
                  <c:v>348.08152000000001</c:v>
                </c:pt>
                <c:pt idx="6717">
                  <c:v>348.09026</c:v>
                </c:pt>
                <c:pt idx="6718">
                  <c:v>348.11102</c:v>
                </c:pt>
                <c:pt idx="6719">
                  <c:v>348.13637999999997</c:v>
                </c:pt>
                <c:pt idx="6720">
                  <c:v>348.15960999999999</c:v>
                </c:pt>
                <c:pt idx="6721">
                  <c:v>348.17489999999998</c:v>
                </c:pt>
                <c:pt idx="6722">
                  <c:v>348.17804999999993</c:v>
                </c:pt>
                <c:pt idx="6723">
                  <c:v>348.16811000000001</c:v>
                </c:pt>
                <c:pt idx="6724">
                  <c:v>348.14767000000001</c:v>
                </c:pt>
                <c:pt idx="6725">
                  <c:v>348.12140999999991</c:v>
                </c:pt>
                <c:pt idx="6726">
                  <c:v>348.09354999999891</c:v>
                </c:pt>
                <c:pt idx="6727">
                  <c:v>348.06650999999891</c:v>
                </c:pt>
                <c:pt idx="6728">
                  <c:v>348.04113999999862</c:v>
                </c:pt>
                <c:pt idx="6729">
                  <c:v>348.01751999999891</c:v>
                </c:pt>
                <c:pt idx="6730">
                  <c:v>347.99590999999862</c:v>
                </c:pt>
                <c:pt idx="6731">
                  <c:v>347.97712000000001</c:v>
                </c:pt>
                <c:pt idx="6732">
                  <c:v>347.96278000000001</c:v>
                </c:pt>
                <c:pt idx="6733">
                  <c:v>347.95562999999999</c:v>
                </c:pt>
                <c:pt idx="6734">
                  <c:v>347.95949999999999</c:v>
                </c:pt>
                <c:pt idx="6735">
                  <c:v>347.97863000000001</c:v>
                </c:pt>
                <c:pt idx="6736">
                  <c:v>348.01643000000001</c:v>
                </c:pt>
                <c:pt idx="6737">
                  <c:v>348.0731399999986</c:v>
                </c:pt>
                <c:pt idx="6738">
                  <c:v>348.14368999999999</c:v>
                </c:pt>
                <c:pt idx="6739">
                  <c:v>348.21654999999862</c:v>
                </c:pt>
                <c:pt idx="6740">
                  <c:v>348.27633999999853</c:v>
                </c:pt>
                <c:pt idx="6741">
                  <c:v>348.30983000000009</c:v>
                </c:pt>
                <c:pt idx="6742">
                  <c:v>348.31258000000008</c:v>
                </c:pt>
                <c:pt idx="6743">
                  <c:v>348.2911699999986</c:v>
                </c:pt>
                <c:pt idx="6744">
                  <c:v>348.25968</c:v>
                </c:pt>
                <c:pt idx="6745">
                  <c:v>348.23282999999998</c:v>
                </c:pt>
                <c:pt idx="6746">
                  <c:v>348.21996999999999</c:v>
                </c:pt>
                <c:pt idx="6747">
                  <c:v>348.22138000000001</c:v>
                </c:pt>
                <c:pt idx="6748">
                  <c:v>348.2282199999986</c:v>
                </c:pt>
                <c:pt idx="6749">
                  <c:v>348.22538999999921</c:v>
                </c:pt>
                <c:pt idx="6750">
                  <c:v>348.19849999999991</c:v>
                </c:pt>
                <c:pt idx="6751">
                  <c:v>348.14228000000008</c:v>
                </c:pt>
                <c:pt idx="6752">
                  <c:v>348.0634</c:v>
                </c:pt>
                <c:pt idx="6753">
                  <c:v>347.97588000000002</c:v>
                </c:pt>
                <c:pt idx="6754">
                  <c:v>347.89332000000002</c:v>
                </c:pt>
                <c:pt idx="6755">
                  <c:v>347.82400000000001</c:v>
                </c:pt>
                <c:pt idx="6756">
                  <c:v>347.77062000000001</c:v>
                </c:pt>
                <c:pt idx="6757">
                  <c:v>347.73275000000001</c:v>
                </c:pt>
                <c:pt idx="6758">
                  <c:v>347.70884000000001</c:v>
                </c:pt>
                <c:pt idx="6759">
                  <c:v>347.69758000000002</c:v>
                </c:pt>
                <c:pt idx="6760">
                  <c:v>347.69810999999862</c:v>
                </c:pt>
                <c:pt idx="6761">
                  <c:v>347.70918999999998</c:v>
                </c:pt>
                <c:pt idx="6762">
                  <c:v>347.72832999999872</c:v>
                </c:pt>
                <c:pt idx="6763">
                  <c:v>347.75126999999992</c:v>
                </c:pt>
                <c:pt idx="6764">
                  <c:v>347.77242999999999</c:v>
                </c:pt>
                <c:pt idx="6765">
                  <c:v>347.78653999999841</c:v>
                </c:pt>
                <c:pt idx="6766">
                  <c:v>347.79079000000002</c:v>
                </c:pt>
                <c:pt idx="6767">
                  <c:v>347.78647000000001</c:v>
                </c:pt>
                <c:pt idx="6768">
                  <c:v>347.77866</c:v>
                </c:pt>
                <c:pt idx="6769">
                  <c:v>347.77409</c:v>
                </c:pt>
                <c:pt idx="6770">
                  <c:v>347.77810999999861</c:v>
                </c:pt>
                <c:pt idx="6771">
                  <c:v>347.79234999999892</c:v>
                </c:pt>
                <c:pt idx="6772">
                  <c:v>347.81387000000001</c:v>
                </c:pt>
                <c:pt idx="6773">
                  <c:v>347.83542</c:v>
                </c:pt>
                <c:pt idx="6774">
                  <c:v>347.84748999999999</c:v>
                </c:pt>
                <c:pt idx="6775">
                  <c:v>347.84154000000001</c:v>
                </c:pt>
                <c:pt idx="6776">
                  <c:v>347.81423999999993</c:v>
                </c:pt>
                <c:pt idx="6777">
                  <c:v>347.76938000000001</c:v>
                </c:pt>
                <c:pt idx="6778">
                  <c:v>347.71569</c:v>
                </c:pt>
                <c:pt idx="6779">
                  <c:v>347.66194000000002</c:v>
                </c:pt>
                <c:pt idx="6780">
                  <c:v>347.61342000000002</c:v>
                </c:pt>
                <c:pt idx="6781">
                  <c:v>347.57170000000002</c:v>
                </c:pt>
                <c:pt idx="6782">
                  <c:v>347.53663999999998</c:v>
                </c:pt>
                <c:pt idx="6783">
                  <c:v>347.50882999999999</c:v>
                </c:pt>
                <c:pt idx="6784">
                  <c:v>347.49052999999873</c:v>
                </c:pt>
                <c:pt idx="6785">
                  <c:v>347.48498000000001</c:v>
                </c:pt>
                <c:pt idx="6786">
                  <c:v>347.49444</c:v>
                </c:pt>
                <c:pt idx="6787">
                  <c:v>347.51869999999991</c:v>
                </c:pt>
                <c:pt idx="6788">
                  <c:v>347.55457000000001</c:v>
                </c:pt>
                <c:pt idx="6789">
                  <c:v>347.59626999999921</c:v>
                </c:pt>
                <c:pt idx="6790">
                  <c:v>347.63625000000002</c:v>
                </c:pt>
                <c:pt idx="6791">
                  <c:v>347.66676000000001</c:v>
                </c:pt>
                <c:pt idx="6792">
                  <c:v>347.68240000000009</c:v>
                </c:pt>
                <c:pt idx="6793">
                  <c:v>347.68279999999999</c:v>
                </c:pt>
                <c:pt idx="6794">
                  <c:v>347.67257999999993</c:v>
                </c:pt>
                <c:pt idx="6795">
                  <c:v>347.65870999999999</c:v>
                </c:pt>
                <c:pt idx="6796">
                  <c:v>347.64629000000002</c:v>
                </c:pt>
                <c:pt idx="6797">
                  <c:v>347.63715999999891</c:v>
                </c:pt>
                <c:pt idx="6798">
                  <c:v>347.63040000000001</c:v>
                </c:pt>
                <c:pt idx="6799">
                  <c:v>347.62452000000002</c:v>
                </c:pt>
                <c:pt idx="6800">
                  <c:v>347.61918000000009</c:v>
                </c:pt>
                <c:pt idx="6801">
                  <c:v>347.61583999999999</c:v>
                </c:pt>
                <c:pt idx="6802">
                  <c:v>347.61741000000001</c:v>
                </c:pt>
                <c:pt idx="6803">
                  <c:v>347.62608</c:v>
                </c:pt>
                <c:pt idx="6804">
                  <c:v>347.64112</c:v>
                </c:pt>
                <c:pt idx="6805">
                  <c:v>347.65764999999999</c:v>
                </c:pt>
                <c:pt idx="6806">
                  <c:v>347.66705000000002</c:v>
                </c:pt>
                <c:pt idx="6807">
                  <c:v>347.65987000000001</c:v>
                </c:pt>
                <c:pt idx="6808">
                  <c:v>347.62973</c:v>
                </c:pt>
                <c:pt idx="6809">
                  <c:v>347.57702999999992</c:v>
                </c:pt>
                <c:pt idx="6810">
                  <c:v>347.50995999999992</c:v>
                </c:pt>
                <c:pt idx="6811">
                  <c:v>347.44128999999992</c:v>
                </c:pt>
                <c:pt idx="6812">
                  <c:v>347.38303000000002</c:v>
                </c:pt>
                <c:pt idx="6813">
                  <c:v>347.34210999999999</c:v>
                </c:pt>
                <c:pt idx="6814">
                  <c:v>347.31952999999999</c:v>
                </c:pt>
                <c:pt idx="6815">
                  <c:v>347.31202000000002</c:v>
                </c:pt>
                <c:pt idx="6816">
                  <c:v>347.31439999999992</c:v>
                </c:pt>
                <c:pt idx="6817">
                  <c:v>347.32136000000003</c:v>
                </c:pt>
                <c:pt idx="6818">
                  <c:v>347.32891000000001</c:v>
                </c:pt>
                <c:pt idx="6819">
                  <c:v>347.33474000000001</c:v>
                </c:pt>
                <c:pt idx="6820">
                  <c:v>347.33796999999993</c:v>
                </c:pt>
                <c:pt idx="6821">
                  <c:v>347.33850999999862</c:v>
                </c:pt>
                <c:pt idx="6822">
                  <c:v>347.33630999999872</c:v>
                </c:pt>
                <c:pt idx="6823">
                  <c:v>347.33094999999997</c:v>
                </c:pt>
                <c:pt idx="6824">
                  <c:v>347.32187999999991</c:v>
                </c:pt>
                <c:pt idx="6825">
                  <c:v>347.30883</c:v>
                </c:pt>
                <c:pt idx="6826">
                  <c:v>347.29236999999961</c:v>
                </c:pt>
                <c:pt idx="6827">
                  <c:v>347.27418999999992</c:v>
                </c:pt>
                <c:pt idx="6828">
                  <c:v>347.25689999999992</c:v>
                </c:pt>
                <c:pt idx="6829">
                  <c:v>347.24331000000001</c:v>
                </c:pt>
                <c:pt idx="6830">
                  <c:v>347.23527999999891</c:v>
                </c:pt>
                <c:pt idx="6831">
                  <c:v>347.2328</c:v>
                </c:pt>
                <c:pt idx="6832">
                  <c:v>347.23394999999891</c:v>
                </c:pt>
                <c:pt idx="6833">
                  <c:v>347.23597999999862</c:v>
                </c:pt>
                <c:pt idx="6834">
                  <c:v>347.2363699999986</c:v>
                </c:pt>
                <c:pt idx="6835">
                  <c:v>347.23372999999862</c:v>
                </c:pt>
                <c:pt idx="6836">
                  <c:v>347.22768000000002</c:v>
                </c:pt>
                <c:pt idx="6837">
                  <c:v>347.21857999999861</c:v>
                </c:pt>
                <c:pt idx="6838">
                  <c:v>347.20727999999991</c:v>
                </c:pt>
                <c:pt idx="6839">
                  <c:v>347.19465000000002</c:v>
                </c:pt>
                <c:pt idx="6840">
                  <c:v>347.18171000000001</c:v>
                </c:pt>
                <c:pt idx="6841">
                  <c:v>347.16970000000009</c:v>
                </c:pt>
                <c:pt idx="6842">
                  <c:v>347.16010999999997</c:v>
                </c:pt>
                <c:pt idx="6843">
                  <c:v>347.15469000000002</c:v>
                </c:pt>
                <c:pt idx="6844">
                  <c:v>347.15521999999999</c:v>
                </c:pt>
                <c:pt idx="6845">
                  <c:v>347.16309999999999</c:v>
                </c:pt>
                <c:pt idx="6846">
                  <c:v>347.17869999999999</c:v>
                </c:pt>
                <c:pt idx="6847">
                  <c:v>347.20089000000002</c:v>
                </c:pt>
                <c:pt idx="6848">
                  <c:v>347.22671999999841</c:v>
                </c:pt>
                <c:pt idx="6849">
                  <c:v>347.25155000000001</c:v>
                </c:pt>
                <c:pt idx="6850">
                  <c:v>347.26987000000003</c:v>
                </c:pt>
                <c:pt idx="6851">
                  <c:v>347.27659999999997</c:v>
                </c:pt>
                <c:pt idx="6852">
                  <c:v>347.26832000000002</c:v>
                </c:pt>
                <c:pt idx="6853">
                  <c:v>347.24454000000009</c:v>
                </c:pt>
                <c:pt idx="6854">
                  <c:v>347.20789000000002</c:v>
                </c:pt>
                <c:pt idx="6855">
                  <c:v>347.16385000000002</c:v>
                </c:pt>
                <c:pt idx="6856">
                  <c:v>347.11970000000002</c:v>
                </c:pt>
                <c:pt idx="6857">
                  <c:v>347.08269000000001</c:v>
                </c:pt>
                <c:pt idx="6858">
                  <c:v>347.05833000000001</c:v>
                </c:pt>
                <c:pt idx="6859">
                  <c:v>347.04883999999993</c:v>
                </c:pt>
                <c:pt idx="6860">
                  <c:v>347.05276000000009</c:v>
                </c:pt>
                <c:pt idx="6861">
                  <c:v>347.06558000000001</c:v>
                </c:pt>
                <c:pt idx="6862">
                  <c:v>347.08116999999862</c:v>
                </c:pt>
                <c:pt idx="6863">
                  <c:v>347.09356999999892</c:v>
                </c:pt>
                <c:pt idx="6864">
                  <c:v>347.09814999999872</c:v>
                </c:pt>
                <c:pt idx="6865">
                  <c:v>347.09273999999891</c:v>
                </c:pt>
                <c:pt idx="6866">
                  <c:v>347.07744000000002</c:v>
                </c:pt>
                <c:pt idx="6867">
                  <c:v>347.05473000000001</c:v>
                </c:pt>
                <c:pt idx="6868">
                  <c:v>347.02850000000001</c:v>
                </c:pt>
                <c:pt idx="6869">
                  <c:v>347.00324000000001</c:v>
                </c:pt>
                <c:pt idx="6870">
                  <c:v>346.98315999999841</c:v>
                </c:pt>
                <c:pt idx="6871">
                  <c:v>346.97096999999991</c:v>
                </c:pt>
                <c:pt idx="6872">
                  <c:v>346.96726000000001</c:v>
                </c:pt>
                <c:pt idx="6873">
                  <c:v>346.97021000000001</c:v>
                </c:pt>
                <c:pt idx="6874">
                  <c:v>346.9761599999984</c:v>
                </c:pt>
                <c:pt idx="6875">
                  <c:v>346.98061000000001</c:v>
                </c:pt>
                <c:pt idx="6876">
                  <c:v>346.9796</c:v>
                </c:pt>
                <c:pt idx="6877">
                  <c:v>346.97086999999999</c:v>
                </c:pt>
                <c:pt idx="6878">
                  <c:v>346.9545</c:v>
                </c:pt>
                <c:pt idx="6879">
                  <c:v>346.93293999999997</c:v>
                </c:pt>
                <c:pt idx="6880">
                  <c:v>346.91034999999891</c:v>
                </c:pt>
                <c:pt idx="6881">
                  <c:v>346.89127000000002</c:v>
                </c:pt>
                <c:pt idx="6882">
                  <c:v>346.87905000000001</c:v>
                </c:pt>
                <c:pt idx="6883">
                  <c:v>346.87470999999999</c:v>
                </c:pt>
                <c:pt idx="6884">
                  <c:v>346.87670000000003</c:v>
                </c:pt>
                <c:pt idx="6885">
                  <c:v>346.88184999999999</c:v>
                </c:pt>
                <c:pt idx="6886">
                  <c:v>346.88634999999891</c:v>
                </c:pt>
                <c:pt idx="6887">
                  <c:v>346.88756999999993</c:v>
                </c:pt>
                <c:pt idx="6888">
                  <c:v>346.88475</c:v>
                </c:pt>
                <c:pt idx="6889">
                  <c:v>346.87914000000001</c:v>
                </c:pt>
                <c:pt idx="6890">
                  <c:v>346.87317999999891</c:v>
                </c:pt>
                <c:pt idx="6891">
                  <c:v>346.86945000000009</c:v>
                </c:pt>
                <c:pt idx="6892">
                  <c:v>346.86928</c:v>
                </c:pt>
                <c:pt idx="6893">
                  <c:v>346.87243999999993</c:v>
                </c:pt>
                <c:pt idx="6894">
                  <c:v>346.87689</c:v>
                </c:pt>
                <c:pt idx="6895">
                  <c:v>346.87968000000001</c:v>
                </c:pt>
                <c:pt idx="6896">
                  <c:v>346.87804</c:v>
                </c:pt>
                <c:pt idx="6897">
                  <c:v>346.87040999999999</c:v>
                </c:pt>
                <c:pt idx="6898">
                  <c:v>346.85725000000002</c:v>
                </c:pt>
                <c:pt idx="6899">
                  <c:v>346.84081000000009</c:v>
                </c:pt>
                <c:pt idx="6900">
                  <c:v>346.82483999999999</c:v>
                </c:pt>
                <c:pt idx="6901">
                  <c:v>346.81301000000002</c:v>
                </c:pt>
                <c:pt idx="6902">
                  <c:v>346.80795999999992</c:v>
                </c:pt>
                <c:pt idx="6903">
                  <c:v>346.81018999999998</c:v>
                </c:pt>
                <c:pt idx="6904">
                  <c:v>346.8175</c:v>
                </c:pt>
                <c:pt idx="6905">
                  <c:v>346.82547999999991</c:v>
                </c:pt>
                <c:pt idx="6906">
                  <c:v>346.82859999999891</c:v>
                </c:pt>
                <c:pt idx="6907">
                  <c:v>346.82195999999891</c:v>
                </c:pt>
                <c:pt idx="6908">
                  <c:v>346.80310999999921</c:v>
                </c:pt>
                <c:pt idx="6909">
                  <c:v>346.77334999999891</c:v>
                </c:pt>
                <c:pt idx="6910">
                  <c:v>346.73774999999961</c:v>
                </c:pt>
                <c:pt idx="6911">
                  <c:v>346.70416999999992</c:v>
                </c:pt>
                <c:pt idx="6912">
                  <c:v>346.68060000000008</c:v>
                </c:pt>
                <c:pt idx="6913">
                  <c:v>346.67252000000002</c:v>
                </c:pt>
                <c:pt idx="6914">
                  <c:v>346.68081999999993</c:v>
                </c:pt>
                <c:pt idx="6915">
                  <c:v>346.70145000000002</c:v>
                </c:pt>
                <c:pt idx="6916">
                  <c:v>346.72680999999892</c:v>
                </c:pt>
                <c:pt idx="6917">
                  <c:v>346.74844000000002</c:v>
                </c:pt>
                <c:pt idx="6918">
                  <c:v>346.75955999999991</c:v>
                </c:pt>
                <c:pt idx="6919">
                  <c:v>346.75716</c:v>
                </c:pt>
                <c:pt idx="6920">
                  <c:v>346.74239999999992</c:v>
                </c:pt>
                <c:pt idx="6921">
                  <c:v>346.71955000000003</c:v>
                </c:pt>
                <c:pt idx="6922">
                  <c:v>346.69360999999998</c:v>
                </c:pt>
                <c:pt idx="6923">
                  <c:v>346.66800000000001</c:v>
                </c:pt>
                <c:pt idx="6924">
                  <c:v>346.64348000000001</c:v>
                </c:pt>
                <c:pt idx="6925">
                  <c:v>346.61824999999999</c:v>
                </c:pt>
                <c:pt idx="6926">
                  <c:v>346.58965999999992</c:v>
                </c:pt>
                <c:pt idx="6927">
                  <c:v>346.55632999999892</c:v>
                </c:pt>
                <c:pt idx="6928">
                  <c:v>346.51969000000003</c:v>
                </c:pt>
                <c:pt idx="6929">
                  <c:v>346.48434999999961</c:v>
                </c:pt>
                <c:pt idx="6930">
                  <c:v>346.45661999999862</c:v>
                </c:pt>
                <c:pt idx="6931">
                  <c:v>346.44222000000002</c:v>
                </c:pt>
                <c:pt idx="6932">
                  <c:v>346.44403</c:v>
                </c:pt>
                <c:pt idx="6933">
                  <c:v>346.46118000000001</c:v>
                </c:pt>
                <c:pt idx="6934">
                  <c:v>346.48914000000002</c:v>
                </c:pt>
                <c:pt idx="6935">
                  <c:v>346.52136999999891</c:v>
                </c:pt>
                <c:pt idx="6936">
                  <c:v>346.55104</c:v>
                </c:pt>
                <c:pt idx="6937">
                  <c:v>346.57297</c:v>
                </c:pt>
                <c:pt idx="6938">
                  <c:v>346.58467000000002</c:v>
                </c:pt>
                <c:pt idx="6939">
                  <c:v>346.58663000000001</c:v>
                </c:pt>
                <c:pt idx="6940">
                  <c:v>346.58146999999991</c:v>
                </c:pt>
                <c:pt idx="6941">
                  <c:v>346.57245999999992</c:v>
                </c:pt>
                <c:pt idx="6942">
                  <c:v>346.56245000000001</c:v>
                </c:pt>
                <c:pt idx="6943">
                  <c:v>346.55313999999862</c:v>
                </c:pt>
                <c:pt idx="6944">
                  <c:v>346.54500999999999</c:v>
                </c:pt>
                <c:pt idx="6945">
                  <c:v>346.53795000000002</c:v>
                </c:pt>
                <c:pt idx="6946">
                  <c:v>346.53179999999861</c:v>
                </c:pt>
                <c:pt idx="6947">
                  <c:v>346.52669999999961</c:v>
                </c:pt>
                <c:pt idx="6948">
                  <c:v>346.52328</c:v>
                </c:pt>
                <c:pt idx="6949">
                  <c:v>346.5223199999986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C2C-4586-BFB7-04C8C84F157B}"/>
            </c:ext>
          </c:extLst>
        </c:ser>
        <c:ser>
          <c:idx val="2"/>
          <c:order val="2"/>
          <c:tx>
            <c:v>Ni(II) Complex</c:v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Sheet1!$G$2:$G$6951</c:f>
              <c:numCache>
                <c:formatCode>0.00E+00</c:formatCode>
                <c:ptCount val="6950"/>
                <c:pt idx="0">
                  <c:v>649.904</c:v>
                </c:pt>
                <c:pt idx="1">
                  <c:v>650.38610000000006</c:v>
                </c:pt>
                <c:pt idx="2">
                  <c:v>650.86819999999818</c:v>
                </c:pt>
                <c:pt idx="3">
                  <c:v>651.35029999999745</c:v>
                </c:pt>
                <c:pt idx="4">
                  <c:v>651.83249999999805</c:v>
                </c:pt>
                <c:pt idx="5">
                  <c:v>652.31459999999936</c:v>
                </c:pt>
                <c:pt idx="6">
                  <c:v>652.79679999999996</c:v>
                </c:pt>
                <c:pt idx="7">
                  <c:v>653.27890000000002</c:v>
                </c:pt>
                <c:pt idx="8">
                  <c:v>653.76099999999997</c:v>
                </c:pt>
                <c:pt idx="9">
                  <c:v>654.24310000000003</c:v>
                </c:pt>
                <c:pt idx="10">
                  <c:v>654.72519999999997</c:v>
                </c:pt>
                <c:pt idx="11">
                  <c:v>655.20730000000003</c:v>
                </c:pt>
                <c:pt idx="12">
                  <c:v>655.68949999999995</c:v>
                </c:pt>
                <c:pt idx="13">
                  <c:v>656.17160000000001</c:v>
                </c:pt>
                <c:pt idx="14">
                  <c:v>656.65369999999996</c:v>
                </c:pt>
                <c:pt idx="15">
                  <c:v>657.13589999999999</c:v>
                </c:pt>
                <c:pt idx="16">
                  <c:v>657.61800000000005</c:v>
                </c:pt>
                <c:pt idx="17">
                  <c:v>658.1001</c:v>
                </c:pt>
                <c:pt idx="18">
                  <c:v>658.58219999999937</c:v>
                </c:pt>
                <c:pt idx="19">
                  <c:v>659.0643</c:v>
                </c:pt>
                <c:pt idx="20">
                  <c:v>659.54649999999936</c:v>
                </c:pt>
                <c:pt idx="21">
                  <c:v>660.02859999999998</c:v>
                </c:pt>
                <c:pt idx="22">
                  <c:v>660.51070000000004</c:v>
                </c:pt>
                <c:pt idx="23">
                  <c:v>660.99289999999996</c:v>
                </c:pt>
                <c:pt idx="24">
                  <c:v>661.47500000000002</c:v>
                </c:pt>
                <c:pt idx="25">
                  <c:v>661.95709999999769</c:v>
                </c:pt>
                <c:pt idx="26">
                  <c:v>662.43919999999844</c:v>
                </c:pt>
                <c:pt idx="27">
                  <c:v>662.92129999999781</c:v>
                </c:pt>
                <c:pt idx="28">
                  <c:v>663.40350000000001</c:v>
                </c:pt>
                <c:pt idx="29">
                  <c:v>663.88559999999939</c:v>
                </c:pt>
                <c:pt idx="30">
                  <c:v>664.36769999999706</c:v>
                </c:pt>
                <c:pt idx="31">
                  <c:v>664.84989999999937</c:v>
                </c:pt>
                <c:pt idx="32">
                  <c:v>665.33199999999806</c:v>
                </c:pt>
                <c:pt idx="33">
                  <c:v>665.81409999999937</c:v>
                </c:pt>
                <c:pt idx="34">
                  <c:v>666.2962</c:v>
                </c:pt>
                <c:pt idx="35">
                  <c:v>666.77840000000003</c:v>
                </c:pt>
                <c:pt idx="36">
                  <c:v>667.26049999999998</c:v>
                </c:pt>
                <c:pt idx="37">
                  <c:v>667.74259999999936</c:v>
                </c:pt>
                <c:pt idx="38">
                  <c:v>668.22469999999998</c:v>
                </c:pt>
                <c:pt idx="39">
                  <c:v>668.70680000000004</c:v>
                </c:pt>
                <c:pt idx="40">
                  <c:v>669.18899999999996</c:v>
                </c:pt>
                <c:pt idx="41">
                  <c:v>669.67110000000002</c:v>
                </c:pt>
                <c:pt idx="42">
                  <c:v>670.15319999999997</c:v>
                </c:pt>
                <c:pt idx="43">
                  <c:v>670.6354</c:v>
                </c:pt>
                <c:pt idx="44">
                  <c:v>671.11749999999938</c:v>
                </c:pt>
                <c:pt idx="45">
                  <c:v>671.59960000000001</c:v>
                </c:pt>
                <c:pt idx="46">
                  <c:v>672.08169999999996</c:v>
                </c:pt>
                <c:pt idx="47">
                  <c:v>672.56380000000001</c:v>
                </c:pt>
                <c:pt idx="48">
                  <c:v>673.04599999999937</c:v>
                </c:pt>
                <c:pt idx="49">
                  <c:v>673.52809999999999</c:v>
                </c:pt>
                <c:pt idx="50">
                  <c:v>674.01019999999937</c:v>
                </c:pt>
                <c:pt idx="51">
                  <c:v>674.49239999999998</c:v>
                </c:pt>
                <c:pt idx="52">
                  <c:v>674.97450000000003</c:v>
                </c:pt>
                <c:pt idx="53">
                  <c:v>675.45659999999805</c:v>
                </c:pt>
                <c:pt idx="54">
                  <c:v>675.93870000000004</c:v>
                </c:pt>
                <c:pt idx="55">
                  <c:v>676.42079999999999</c:v>
                </c:pt>
                <c:pt idx="56">
                  <c:v>676.90300000000002</c:v>
                </c:pt>
                <c:pt idx="57">
                  <c:v>677.38509999999997</c:v>
                </c:pt>
                <c:pt idx="58">
                  <c:v>677.86719999999718</c:v>
                </c:pt>
                <c:pt idx="59">
                  <c:v>678.34939999999938</c:v>
                </c:pt>
                <c:pt idx="60">
                  <c:v>678.8314999999983</c:v>
                </c:pt>
                <c:pt idx="61">
                  <c:v>679.31359999999938</c:v>
                </c:pt>
                <c:pt idx="62">
                  <c:v>679.79570000000001</c:v>
                </c:pt>
                <c:pt idx="63">
                  <c:v>680.27779999999996</c:v>
                </c:pt>
                <c:pt idx="64">
                  <c:v>680.75990000000002</c:v>
                </c:pt>
                <c:pt idx="65">
                  <c:v>681.24209999999937</c:v>
                </c:pt>
                <c:pt idx="66">
                  <c:v>681.7242</c:v>
                </c:pt>
                <c:pt idx="67">
                  <c:v>682.20640000000003</c:v>
                </c:pt>
                <c:pt idx="68">
                  <c:v>682.68849999999998</c:v>
                </c:pt>
                <c:pt idx="69">
                  <c:v>683.17060000000004</c:v>
                </c:pt>
                <c:pt idx="70">
                  <c:v>683.65269999999805</c:v>
                </c:pt>
                <c:pt idx="71">
                  <c:v>684.13480000000004</c:v>
                </c:pt>
                <c:pt idx="72">
                  <c:v>684.61689999999999</c:v>
                </c:pt>
                <c:pt idx="73">
                  <c:v>685.09910000000002</c:v>
                </c:pt>
                <c:pt idx="74">
                  <c:v>685.58119999999997</c:v>
                </c:pt>
                <c:pt idx="75">
                  <c:v>686.0634</c:v>
                </c:pt>
                <c:pt idx="76">
                  <c:v>686.54549999999938</c:v>
                </c:pt>
                <c:pt idx="77">
                  <c:v>687.0275999999983</c:v>
                </c:pt>
                <c:pt idx="78">
                  <c:v>687.50969999999938</c:v>
                </c:pt>
                <c:pt idx="79">
                  <c:v>687.99180000000001</c:v>
                </c:pt>
                <c:pt idx="80">
                  <c:v>688.47389999999996</c:v>
                </c:pt>
                <c:pt idx="81">
                  <c:v>688.95609999999806</c:v>
                </c:pt>
                <c:pt idx="82">
                  <c:v>689.43819999999937</c:v>
                </c:pt>
                <c:pt idx="83">
                  <c:v>689.9203</c:v>
                </c:pt>
                <c:pt idx="84">
                  <c:v>690.40249999999844</c:v>
                </c:pt>
                <c:pt idx="85">
                  <c:v>690.88459999999998</c:v>
                </c:pt>
                <c:pt idx="86">
                  <c:v>691.36669999999731</c:v>
                </c:pt>
                <c:pt idx="87">
                  <c:v>691.84879999999998</c:v>
                </c:pt>
                <c:pt idx="88">
                  <c:v>692.33089999999936</c:v>
                </c:pt>
                <c:pt idx="89">
                  <c:v>692.81309999999996</c:v>
                </c:pt>
                <c:pt idx="90">
                  <c:v>693.29520000000002</c:v>
                </c:pt>
                <c:pt idx="91">
                  <c:v>693.77729999999997</c:v>
                </c:pt>
                <c:pt idx="92">
                  <c:v>694.2595</c:v>
                </c:pt>
                <c:pt idx="93">
                  <c:v>694.74159999999938</c:v>
                </c:pt>
                <c:pt idx="94">
                  <c:v>695.22370000000001</c:v>
                </c:pt>
                <c:pt idx="95">
                  <c:v>695.70579999999995</c:v>
                </c:pt>
                <c:pt idx="96">
                  <c:v>696.18790000000001</c:v>
                </c:pt>
                <c:pt idx="97">
                  <c:v>696.67010000000005</c:v>
                </c:pt>
                <c:pt idx="98">
                  <c:v>697.15219999999806</c:v>
                </c:pt>
                <c:pt idx="99">
                  <c:v>697.63430000000005</c:v>
                </c:pt>
                <c:pt idx="100">
                  <c:v>698.11649999999997</c:v>
                </c:pt>
                <c:pt idx="101">
                  <c:v>698.59860000000003</c:v>
                </c:pt>
                <c:pt idx="102">
                  <c:v>699.08069999999998</c:v>
                </c:pt>
                <c:pt idx="103">
                  <c:v>699.56279999999936</c:v>
                </c:pt>
                <c:pt idx="104">
                  <c:v>700.04489999999998</c:v>
                </c:pt>
                <c:pt idx="105">
                  <c:v>700.52709999999831</c:v>
                </c:pt>
                <c:pt idx="106">
                  <c:v>701.00919999999996</c:v>
                </c:pt>
                <c:pt idx="107">
                  <c:v>701.49130000000002</c:v>
                </c:pt>
                <c:pt idx="108">
                  <c:v>701.97339999999997</c:v>
                </c:pt>
                <c:pt idx="109">
                  <c:v>702.45559999999819</c:v>
                </c:pt>
                <c:pt idx="110">
                  <c:v>702.93769999999745</c:v>
                </c:pt>
                <c:pt idx="111">
                  <c:v>703.41980000000001</c:v>
                </c:pt>
                <c:pt idx="112">
                  <c:v>703.90189999999996</c:v>
                </c:pt>
                <c:pt idx="113">
                  <c:v>704.38409999999999</c:v>
                </c:pt>
                <c:pt idx="114">
                  <c:v>704.86619999999732</c:v>
                </c:pt>
                <c:pt idx="115">
                  <c:v>705.34829999999806</c:v>
                </c:pt>
                <c:pt idx="116">
                  <c:v>705.83039999999937</c:v>
                </c:pt>
                <c:pt idx="117">
                  <c:v>706.31259999999781</c:v>
                </c:pt>
                <c:pt idx="118">
                  <c:v>706.79470000000003</c:v>
                </c:pt>
                <c:pt idx="119">
                  <c:v>707.27679999999998</c:v>
                </c:pt>
                <c:pt idx="120">
                  <c:v>707.75900000000001</c:v>
                </c:pt>
                <c:pt idx="121">
                  <c:v>708.24109999999996</c:v>
                </c:pt>
                <c:pt idx="122">
                  <c:v>708.72320000000002</c:v>
                </c:pt>
                <c:pt idx="123">
                  <c:v>709.20529999999997</c:v>
                </c:pt>
                <c:pt idx="124">
                  <c:v>709.68740000000003</c:v>
                </c:pt>
                <c:pt idx="125">
                  <c:v>710.16959999999938</c:v>
                </c:pt>
                <c:pt idx="126">
                  <c:v>710.65170000000001</c:v>
                </c:pt>
                <c:pt idx="127">
                  <c:v>711.13379999999995</c:v>
                </c:pt>
                <c:pt idx="128">
                  <c:v>711.61599999999999</c:v>
                </c:pt>
                <c:pt idx="129">
                  <c:v>712.09810000000004</c:v>
                </c:pt>
                <c:pt idx="130">
                  <c:v>712.58019999999999</c:v>
                </c:pt>
                <c:pt idx="131">
                  <c:v>713.06229999999732</c:v>
                </c:pt>
                <c:pt idx="132">
                  <c:v>713.5444</c:v>
                </c:pt>
                <c:pt idx="133">
                  <c:v>714.02659999999844</c:v>
                </c:pt>
                <c:pt idx="134">
                  <c:v>714.50869999999998</c:v>
                </c:pt>
                <c:pt idx="135">
                  <c:v>714.99080000000004</c:v>
                </c:pt>
                <c:pt idx="136">
                  <c:v>715.47299999999996</c:v>
                </c:pt>
                <c:pt idx="137">
                  <c:v>715.95509999999831</c:v>
                </c:pt>
                <c:pt idx="138">
                  <c:v>716.43719999999769</c:v>
                </c:pt>
                <c:pt idx="139">
                  <c:v>716.91930000000002</c:v>
                </c:pt>
                <c:pt idx="140">
                  <c:v>717.40139999999997</c:v>
                </c:pt>
                <c:pt idx="141">
                  <c:v>717.88350000000003</c:v>
                </c:pt>
                <c:pt idx="142">
                  <c:v>718.36569999999745</c:v>
                </c:pt>
                <c:pt idx="143">
                  <c:v>718.8477999999983</c:v>
                </c:pt>
                <c:pt idx="144">
                  <c:v>719.32999999999936</c:v>
                </c:pt>
                <c:pt idx="145">
                  <c:v>719.81209999999805</c:v>
                </c:pt>
                <c:pt idx="146">
                  <c:v>720.29420000000005</c:v>
                </c:pt>
                <c:pt idx="147">
                  <c:v>720.77629999999999</c:v>
                </c:pt>
                <c:pt idx="148">
                  <c:v>721.25840000000005</c:v>
                </c:pt>
                <c:pt idx="149">
                  <c:v>721.7405</c:v>
                </c:pt>
                <c:pt idx="150">
                  <c:v>722.22270000000003</c:v>
                </c:pt>
                <c:pt idx="151">
                  <c:v>722.70479999999998</c:v>
                </c:pt>
                <c:pt idx="152">
                  <c:v>723.18700000000001</c:v>
                </c:pt>
                <c:pt idx="153">
                  <c:v>723.66909999999996</c:v>
                </c:pt>
                <c:pt idx="154">
                  <c:v>724.15119999999831</c:v>
                </c:pt>
                <c:pt idx="155">
                  <c:v>724.63329999999996</c:v>
                </c:pt>
                <c:pt idx="156">
                  <c:v>725.11540000000002</c:v>
                </c:pt>
                <c:pt idx="157">
                  <c:v>725.59749999999997</c:v>
                </c:pt>
                <c:pt idx="158">
                  <c:v>726.0797</c:v>
                </c:pt>
                <c:pt idx="159">
                  <c:v>726.56179999999938</c:v>
                </c:pt>
                <c:pt idx="160">
                  <c:v>727.04390000000001</c:v>
                </c:pt>
                <c:pt idx="161">
                  <c:v>727.52609999999936</c:v>
                </c:pt>
                <c:pt idx="162">
                  <c:v>728.00819999999999</c:v>
                </c:pt>
                <c:pt idx="163">
                  <c:v>728.49030000000005</c:v>
                </c:pt>
                <c:pt idx="164">
                  <c:v>728.97239999999999</c:v>
                </c:pt>
                <c:pt idx="165">
                  <c:v>729.45449999999937</c:v>
                </c:pt>
                <c:pt idx="166">
                  <c:v>729.93659999999807</c:v>
                </c:pt>
                <c:pt idx="167">
                  <c:v>730.41880000000003</c:v>
                </c:pt>
                <c:pt idx="168">
                  <c:v>730.90089999999998</c:v>
                </c:pt>
                <c:pt idx="169">
                  <c:v>731.38310000000001</c:v>
                </c:pt>
                <c:pt idx="170">
                  <c:v>731.86519999999769</c:v>
                </c:pt>
                <c:pt idx="171">
                  <c:v>732.34729999999706</c:v>
                </c:pt>
                <c:pt idx="172">
                  <c:v>732.82939999999996</c:v>
                </c:pt>
                <c:pt idx="173">
                  <c:v>733.31149999999832</c:v>
                </c:pt>
                <c:pt idx="174">
                  <c:v>733.79369999999994</c:v>
                </c:pt>
                <c:pt idx="175">
                  <c:v>734.2758</c:v>
                </c:pt>
                <c:pt idx="176">
                  <c:v>734.75789999999938</c:v>
                </c:pt>
                <c:pt idx="177">
                  <c:v>735.24009999999998</c:v>
                </c:pt>
                <c:pt idx="178">
                  <c:v>735.72219999999936</c:v>
                </c:pt>
                <c:pt idx="179">
                  <c:v>736.20429999999999</c:v>
                </c:pt>
                <c:pt idx="180">
                  <c:v>736.68640000000005</c:v>
                </c:pt>
                <c:pt idx="181">
                  <c:v>737.16849999999999</c:v>
                </c:pt>
                <c:pt idx="182">
                  <c:v>737.65070000000003</c:v>
                </c:pt>
                <c:pt idx="183">
                  <c:v>738.13279999999997</c:v>
                </c:pt>
                <c:pt idx="184">
                  <c:v>738.61490000000003</c:v>
                </c:pt>
                <c:pt idx="185">
                  <c:v>739.09699999999998</c:v>
                </c:pt>
                <c:pt idx="186">
                  <c:v>739.57920000000001</c:v>
                </c:pt>
                <c:pt idx="187">
                  <c:v>740.06129999999769</c:v>
                </c:pt>
                <c:pt idx="188">
                  <c:v>740.54340000000002</c:v>
                </c:pt>
                <c:pt idx="189">
                  <c:v>741.02549999999997</c:v>
                </c:pt>
                <c:pt idx="190">
                  <c:v>741.5077</c:v>
                </c:pt>
                <c:pt idx="191">
                  <c:v>741.98979999999995</c:v>
                </c:pt>
                <c:pt idx="192">
                  <c:v>742.47190000000001</c:v>
                </c:pt>
                <c:pt idx="193">
                  <c:v>742.95399999999938</c:v>
                </c:pt>
                <c:pt idx="194">
                  <c:v>743.43619999999805</c:v>
                </c:pt>
                <c:pt idx="195">
                  <c:v>743.91830000000004</c:v>
                </c:pt>
                <c:pt idx="196">
                  <c:v>744.40039999999999</c:v>
                </c:pt>
                <c:pt idx="197">
                  <c:v>744.88249999999937</c:v>
                </c:pt>
                <c:pt idx="198">
                  <c:v>745.3646999999977</c:v>
                </c:pt>
                <c:pt idx="199">
                  <c:v>745.84679999999844</c:v>
                </c:pt>
                <c:pt idx="200">
                  <c:v>746.32889999999998</c:v>
                </c:pt>
                <c:pt idx="201">
                  <c:v>746.81099999999935</c:v>
                </c:pt>
                <c:pt idx="202">
                  <c:v>747.29319999999996</c:v>
                </c:pt>
                <c:pt idx="203">
                  <c:v>747.77530000000002</c:v>
                </c:pt>
                <c:pt idx="204">
                  <c:v>748.25739999999996</c:v>
                </c:pt>
                <c:pt idx="205">
                  <c:v>748.7396</c:v>
                </c:pt>
                <c:pt idx="206">
                  <c:v>749.22170000000006</c:v>
                </c:pt>
                <c:pt idx="207">
                  <c:v>749.7038</c:v>
                </c:pt>
                <c:pt idx="208">
                  <c:v>750.18589999999995</c:v>
                </c:pt>
                <c:pt idx="209">
                  <c:v>750.66800000000001</c:v>
                </c:pt>
                <c:pt idx="210">
                  <c:v>751.15009999999938</c:v>
                </c:pt>
                <c:pt idx="211">
                  <c:v>751.63229999999805</c:v>
                </c:pt>
                <c:pt idx="212">
                  <c:v>752.11440000000005</c:v>
                </c:pt>
                <c:pt idx="213">
                  <c:v>752.59659999999997</c:v>
                </c:pt>
                <c:pt idx="214">
                  <c:v>753.07870000000003</c:v>
                </c:pt>
                <c:pt idx="215">
                  <c:v>753.56079999999997</c:v>
                </c:pt>
                <c:pt idx="216">
                  <c:v>754.04289999999844</c:v>
                </c:pt>
                <c:pt idx="217">
                  <c:v>754.52499999999998</c:v>
                </c:pt>
                <c:pt idx="218">
                  <c:v>755.00709999999935</c:v>
                </c:pt>
                <c:pt idx="219">
                  <c:v>755.48929999999996</c:v>
                </c:pt>
                <c:pt idx="220">
                  <c:v>755.97140000000002</c:v>
                </c:pt>
                <c:pt idx="221">
                  <c:v>756.45359999999937</c:v>
                </c:pt>
                <c:pt idx="222">
                  <c:v>756.9357</c:v>
                </c:pt>
                <c:pt idx="223">
                  <c:v>757.41780000000006</c:v>
                </c:pt>
                <c:pt idx="224">
                  <c:v>757.8999</c:v>
                </c:pt>
                <c:pt idx="225">
                  <c:v>758.38199999999938</c:v>
                </c:pt>
                <c:pt idx="226">
                  <c:v>758.8640999999983</c:v>
                </c:pt>
                <c:pt idx="227">
                  <c:v>759.34629999999731</c:v>
                </c:pt>
                <c:pt idx="228">
                  <c:v>759.82839999999999</c:v>
                </c:pt>
                <c:pt idx="229">
                  <c:v>760.31049999999937</c:v>
                </c:pt>
                <c:pt idx="230">
                  <c:v>760.79269999999997</c:v>
                </c:pt>
                <c:pt idx="231">
                  <c:v>761.27480000000003</c:v>
                </c:pt>
                <c:pt idx="232">
                  <c:v>761.75689999999997</c:v>
                </c:pt>
                <c:pt idx="233">
                  <c:v>762.23900000000003</c:v>
                </c:pt>
                <c:pt idx="234">
                  <c:v>762.72109999999998</c:v>
                </c:pt>
                <c:pt idx="235">
                  <c:v>763.20320000000004</c:v>
                </c:pt>
                <c:pt idx="236">
                  <c:v>763.68539999999996</c:v>
                </c:pt>
                <c:pt idx="237">
                  <c:v>764.16749999999831</c:v>
                </c:pt>
                <c:pt idx="238">
                  <c:v>764.64970000000005</c:v>
                </c:pt>
                <c:pt idx="239">
                  <c:v>765.1318</c:v>
                </c:pt>
                <c:pt idx="240">
                  <c:v>765.61389999999994</c:v>
                </c:pt>
                <c:pt idx="241">
                  <c:v>766.096</c:v>
                </c:pt>
                <c:pt idx="242">
                  <c:v>766.57809999999995</c:v>
                </c:pt>
                <c:pt idx="243">
                  <c:v>767.0601999999983</c:v>
                </c:pt>
                <c:pt idx="244">
                  <c:v>767.54239999999936</c:v>
                </c:pt>
                <c:pt idx="245">
                  <c:v>768.02449999999999</c:v>
                </c:pt>
                <c:pt idx="246">
                  <c:v>768.50670000000002</c:v>
                </c:pt>
                <c:pt idx="247">
                  <c:v>768.98879999999997</c:v>
                </c:pt>
                <c:pt idx="248">
                  <c:v>769.47090000000003</c:v>
                </c:pt>
                <c:pt idx="249">
                  <c:v>769.95299999999781</c:v>
                </c:pt>
                <c:pt idx="250">
                  <c:v>770.43509999999935</c:v>
                </c:pt>
                <c:pt idx="251">
                  <c:v>770.91719999999805</c:v>
                </c:pt>
                <c:pt idx="252">
                  <c:v>771.39940000000001</c:v>
                </c:pt>
                <c:pt idx="253">
                  <c:v>771.88149999999996</c:v>
                </c:pt>
                <c:pt idx="254">
                  <c:v>772.36359999999831</c:v>
                </c:pt>
                <c:pt idx="255">
                  <c:v>772.84579999999937</c:v>
                </c:pt>
                <c:pt idx="256">
                  <c:v>773.32789999999807</c:v>
                </c:pt>
                <c:pt idx="257">
                  <c:v>773.80999999999938</c:v>
                </c:pt>
                <c:pt idx="258">
                  <c:v>774.2921</c:v>
                </c:pt>
                <c:pt idx="259">
                  <c:v>774.77430000000004</c:v>
                </c:pt>
                <c:pt idx="260">
                  <c:v>775.25639999999999</c:v>
                </c:pt>
                <c:pt idx="261">
                  <c:v>775.73850000000004</c:v>
                </c:pt>
                <c:pt idx="262">
                  <c:v>776.22059999999999</c:v>
                </c:pt>
                <c:pt idx="263">
                  <c:v>776.70280000000002</c:v>
                </c:pt>
                <c:pt idx="264">
                  <c:v>777.18489999999997</c:v>
                </c:pt>
                <c:pt idx="265">
                  <c:v>777.66699999999844</c:v>
                </c:pt>
                <c:pt idx="266">
                  <c:v>778.14909999999998</c:v>
                </c:pt>
                <c:pt idx="267">
                  <c:v>778.63130000000001</c:v>
                </c:pt>
                <c:pt idx="268">
                  <c:v>779.11339999999996</c:v>
                </c:pt>
                <c:pt idx="269">
                  <c:v>779.59550000000002</c:v>
                </c:pt>
                <c:pt idx="270">
                  <c:v>780.07759999999996</c:v>
                </c:pt>
                <c:pt idx="271">
                  <c:v>780.5598</c:v>
                </c:pt>
                <c:pt idx="272">
                  <c:v>781.04190000000006</c:v>
                </c:pt>
                <c:pt idx="273">
                  <c:v>781.524</c:v>
                </c:pt>
                <c:pt idx="274">
                  <c:v>782.00609999999938</c:v>
                </c:pt>
                <c:pt idx="275">
                  <c:v>782.48829999999998</c:v>
                </c:pt>
                <c:pt idx="276">
                  <c:v>782.97040000000004</c:v>
                </c:pt>
                <c:pt idx="277">
                  <c:v>783.45249999999805</c:v>
                </c:pt>
                <c:pt idx="278">
                  <c:v>783.93459999999936</c:v>
                </c:pt>
                <c:pt idx="279">
                  <c:v>784.41669999999806</c:v>
                </c:pt>
                <c:pt idx="280">
                  <c:v>784.89890000000003</c:v>
                </c:pt>
                <c:pt idx="281">
                  <c:v>785.38099999999997</c:v>
                </c:pt>
                <c:pt idx="282">
                  <c:v>785.86309999999844</c:v>
                </c:pt>
                <c:pt idx="283">
                  <c:v>786.34529999999745</c:v>
                </c:pt>
                <c:pt idx="284">
                  <c:v>786.82739999999831</c:v>
                </c:pt>
                <c:pt idx="285">
                  <c:v>787.30949999999996</c:v>
                </c:pt>
                <c:pt idx="286">
                  <c:v>787.79160000000002</c:v>
                </c:pt>
                <c:pt idx="287">
                  <c:v>788.27369999999996</c:v>
                </c:pt>
                <c:pt idx="288">
                  <c:v>788.7559</c:v>
                </c:pt>
                <c:pt idx="289">
                  <c:v>789.23800000000006</c:v>
                </c:pt>
                <c:pt idx="290">
                  <c:v>789.72019999999998</c:v>
                </c:pt>
                <c:pt idx="291">
                  <c:v>790.20230000000004</c:v>
                </c:pt>
                <c:pt idx="292">
                  <c:v>790.68439999999998</c:v>
                </c:pt>
                <c:pt idx="293">
                  <c:v>791.16649999999936</c:v>
                </c:pt>
                <c:pt idx="294">
                  <c:v>791.64859999999999</c:v>
                </c:pt>
                <c:pt idx="295">
                  <c:v>792.13070000000005</c:v>
                </c:pt>
                <c:pt idx="296">
                  <c:v>792.61289999999997</c:v>
                </c:pt>
                <c:pt idx="297">
                  <c:v>793.09500000000003</c:v>
                </c:pt>
                <c:pt idx="298">
                  <c:v>793.57709999999997</c:v>
                </c:pt>
                <c:pt idx="299">
                  <c:v>794.05930000000001</c:v>
                </c:pt>
                <c:pt idx="300">
                  <c:v>794.54139999999938</c:v>
                </c:pt>
                <c:pt idx="301">
                  <c:v>795.02350000000001</c:v>
                </c:pt>
                <c:pt idx="302">
                  <c:v>795.50559999999996</c:v>
                </c:pt>
                <c:pt idx="303">
                  <c:v>795.98770000000002</c:v>
                </c:pt>
                <c:pt idx="304">
                  <c:v>796.46979999999996</c:v>
                </c:pt>
                <c:pt idx="305">
                  <c:v>796.95199999999807</c:v>
                </c:pt>
                <c:pt idx="306">
                  <c:v>797.43409999999938</c:v>
                </c:pt>
                <c:pt idx="307">
                  <c:v>797.91629999999805</c:v>
                </c:pt>
                <c:pt idx="308">
                  <c:v>798.39840000000004</c:v>
                </c:pt>
                <c:pt idx="309">
                  <c:v>798.88049999999998</c:v>
                </c:pt>
                <c:pt idx="310">
                  <c:v>799.36259999999731</c:v>
                </c:pt>
                <c:pt idx="311">
                  <c:v>799.84469999999806</c:v>
                </c:pt>
                <c:pt idx="312">
                  <c:v>800.32679999999937</c:v>
                </c:pt>
                <c:pt idx="313">
                  <c:v>800.80899999999997</c:v>
                </c:pt>
                <c:pt idx="314">
                  <c:v>801.29110000000003</c:v>
                </c:pt>
                <c:pt idx="315">
                  <c:v>801.77329999999995</c:v>
                </c:pt>
                <c:pt idx="316">
                  <c:v>802.25540000000001</c:v>
                </c:pt>
                <c:pt idx="317">
                  <c:v>802.73749999999939</c:v>
                </c:pt>
                <c:pt idx="318">
                  <c:v>803.21960000000001</c:v>
                </c:pt>
                <c:pt idx="319">
                  <c:v>803.70169999999996</c:v>
                </c:pt>
                <c:pt idx="320">
                  <c:v>804.18380000000002</c:v>
                </c:pt>
                <c:pt idx="321">
                  <c:v>804.66599999999937</c:v>
                </c:pt>
                <c:pt idx="322">
                  <c:v>805.1481</c:v>
                </c:pt>
                <c:pt idx="323">
                  <c:v>805.63019999999938</c:v>
                </c:pt>
                <c:pt idx="324">
                  <c:v>806.11239999999998</c:v>
                </c:pt>
                <c:pt idx="325">
                  <c:v>806.59450000000004</c:v>
                </c:pt>
                <c:pt idx="326">
                  <c:v>807.07659999999998</c:v>
                </c:pt>
                <c:pt idx="327">
                  <c:v>807.55870000000004</c:v>
                </c:pt>
                <c:pt idx="328">
                  <c:v>808.04079999999999</c:v>
                </c:pt>
                <c:pt idx="329">
                  <c:v>808.52300000000002</c:v>
                </c:pt>
                <c:pt idx="330">
                  <c:v>809.00509999999997</c:v>
                </c:pt>
                <c:pt idx="331">
                  <c:v>809.48719999999844</c:v>
                </c:pt>
                <c:pt idx="332">
                  <c:v>809.96939999999938</c:v>
                </c:pt>
                <c:pt idx="333">
                  <c:v>810.4514999999983</c:v>
                </c:pt>
                <c:pt idx="334">
                  <c:v>810.93359999999996</c:v>
                </c:pt>
                <c:pt idx="335">
                  <c:v>811.41570000000002</c:v>
                </c:pt>
                <c:pt idx="336">
                  <c:v>811.89779999999996</c:v>
                </c:pt>
                <c:pt idx="337">
                  <c:v>812.38</c:v>
                </c:pt>
                <c:pt idx="338">
                  <c:v>812.86209999999744</c:v>
                </c:pt>
                <c:pt idx="339">
                  <c:v>813.34419999999818</c:v>
                </c:pt>
                <c:pt idx="340">
                  <c:v>813.82639999999935</c:v>
                </c:pt>
                <c:pt idx="341">
                  <c:v>814.30849999999998</c:v>
                </c:pt>
                <c:pt idx="342">
                  <c:v>814.79060000000004</c:v>
                </c:pt>
                <c:pt idx="343">
                  <c:v>815.27269999999999</c:v>
                </c:pt>
                <c:pt idx="344">
                  <c:v>815.75490000000002</c:v>
                </c:pt>
                <c:pt idx="345">
                  <c:v>816.23699999999997</c:v>
                </c:pt>
                <c:pt idx="346">
                  <c:v>816.71910000000003</c:v>
                </c:pt>
                <c:pt idx="347">
                  <c:v>817.20119999999997</c:v>
                </c:pt>
                <c:pt idx="348">
                  <c:v>817.68330000000003</c:v>
                </c:pt>
                <c:pt idx="349">
                  <c:v>818.16549999999938</c:v>
                </c:pt>
                <c:pt idx="350">
                  <c:v>818.64759999999831</c:v>
                </c:pt>
                <c:pt idx="351">
                  <c:v>819.12969999999996</c:v>
                </c:pt>
                <c:pt idx="352">
                  <c:v>819.61189999999999</c:v>
                </c:pt>
                <c:pt idx="353">
                  <c:v>820.09400000000005</c:v>
                </c:pt>
                <c:pt idx="354">
                  <c:v>820.5761</c:v>
                </c:pt>
                <c:pt idx="355">
                  <c:v>821.05820000000006</c:v>
                </c:pt>
                <c:pt idx="356">
                  <c:v>821.5403</c:v>
                </c:pt>
                <c:pt idx="357">
                  <c:v>822.02249999999935</c:v>
                </c:pt>
                <c:pt idx="358">
                  <c:v>822.50459999999998</c:v>
                </c:pt>
                <c:pt idx="359">
                  <c:v>822.98670000000004</c:v>
                </c:pt>
                <c:pt idx="360">
                  <c:v>823.46889999999996</c:v>
                </c:pt>
                <c:pt idx="361">
                  <c:v>823.95099999999832</c:v>
                </c:pt>
                <c:pt idx="362">
                  <c:v>824.43309999999997</c:v>
                </c:pt>
                <c:pt idx="363">
                  <c:v>824.91519999999832</c:v>
                </c:pt>
                <c:pt idx="364">
                  <c:v>825.3972999999977</c:v>
                </c:pt>
                <c:pt idx="365">
                  <c:v>825.87950000000001</c:v>
                </c:pt>
                <c:pt idx="366">
                  <c:v>826.36159999999745</c:v>
                </c:pt>
                <c:pt idx="367">
                  <c:v>826.84370000000001</c:v>
                </c:pt>
                <c:pt idx="368">
                  <c:v>827.32589999999936</c:v>
                </c:pt>
                <c:pt idx="369">
                  <c:v>827.80799999999806</c:v>
                </c:pt>
                <c:pt idx="370">
                  <c:v>828.29010000000005</c:v>
                </c:pt>
                <c:pt idx="371">
                  <c:v>828.7722</c:v>
                </c:pt>
                <c:pt idx="372">
                  <c:v>829.25429999999938</c:v>
                </c:pt>
                <c:pt idx="373">
                  <c:v>829.73649999999998</c:v>
                </c:pt>
                <c:pt idx="374">
                  <c:v>830.21860000000004</c:v>
                </c:pt>
                <c:pt idx="375">
                  <c:v>830.70069999999998</c:v>
                </c:pt>
                <c:pt idx="376">
                  <c:v>831.18290000000002</c:v>
                </c:pt>
                <c:pt idx="377">
                  <c:v>831.66499999999996</c:v>
                </c:pt>
                <c:pt idx="378">
                  <c:v>832.14709999999832</c:v>
                </c:pt>
                <c:pt idx="379">
                  <c:v>832.62919999999997</c:v>
                </c:pt>
                <c:pt idx="380">
                  <c:v>833.11130000000003</c:v>
                </c:pt>
                <c:pt idx="381">
                  <c:v>833.59339999999997</c:v>
                </c:pt>
                <c:pt idx="382">
                  <c:v>834.07560000000001</c:v>
                </c:pt>
                <c:pt idx="383">
                  <c:v>834.55769999999745</c:v>
                </c:pt>
                <c:pt idx="384">
                  <c:v>835.03989999999999</c:v>
                </c:pt>
                <c:pt idx="385">
                  <c:v>835.52199999999937</c:v>
                </c:pt>
                <c:pt idx="386">
                  <c:v>836.00409999999999</c:v>
                </c:pt>
                <c:pt idx="387">
                  <c:v>836.48619999999937</c:v>
                </c:pt>
                <c:pt idx="388">
                  <c:v>836.9683</c:v>
                </c:pt>
                <c:pt idx="389">
                  <c:v>837.45039999999938</c:v>
                </c:pt>
                <c:pt idx="390">
                  <c:v>837.93259999999805</c:v>
                </c:pt>
                <c:pt idx="391">
                  <c:v>838.41470000000004</c:v>
                </c:pt>
                <c:pt idx="392">
                  <c:v>838.89689999999996</c:v>
                </c:pt>
                <c:pt idx="393">
                  <c:v>839.37900000000002</c:v>
                </c:pt>
                <c:pt idx="394">
                  <c:v>839.86109999999769</c:v>
                </c:pt>
                <c:pt idx="395">
                  <c:v>840.34319999999832</c:v>
                </c:pt>
                <c:pt idx="396">
                  <c:v>840.8252999999977</c:v>
                </c:pt>
                <c:pt idx="397">
                  <c:v>841.30739999999844</c:v>
                </c:pt>
                <c:pt idx="398">
                  <c:v>841.78959999999995</c:v>
                </c:pt>
                <c:pt idx="399">
                  <c:v>842.27170000000001</c:v>
                </c:pt>
                <c:pt idx="400">
                  <c:v>842.75379999999996</c:v>
                </c:pt>
                <c:pt idx="401">
                  <c:v>843.23599999999999</c:v>
                </c:pt>
                <c:pt idx="402">
                  <c:v>843.71810000000005</c:v>
                </c:pt>
                <c:pt idx="403">
                  <c:v>844.2002</c:v>
                </c:pt>
                <c:pt idx="404">
                  <c:v>844.68230000000005</c:v>
                </c:pt>
                <c:pt idx="405">
                  <c:v>845.1644</c:v>
                </c:pt>
                <c:pt idx="406">
                  <c:v>845.64659999999935</c:v>
                </c:pt>
                <c:pt idx="407">
                  <c:v>846.12869999999998</c:v>
                </c:pt>
                <c:pt idx="408">
                  <c:v>846.61080000000004</c:v>
                </c:pt>
                <c:pt idx="409">
                  <c:v>847.09299999999996</c:v>
                </c:pt>
                <c:pt idx="410">
                  <c:v>847.57510000000002</c:v>
                </c:pt>
                <c:pt idx="411">
                  <c:v>848.05719999999769</c:v>
                </c:pt>
                <c:pt idx="412">
                  <c:v>848.53930000000003</c:v>
                </c:pt>
                <c:pt idx="413">
                  <c:v>849.02139999999997</c:v>
                </c:pt>
                <c:pt idx="414">
                  <c:v>849.50360000000001</c:v>
                </c:pt>
                <c:pt idx="415">
                  <c:v>849.98569999999938</c:v>
                </c:pt>
                <c:pt idx="416">
                  <c:v>850.46779999999831</c:v>
                </c:pt>
                <c:pt idx="417">
                  <c:v>850.94999999999936</c:v>
                </c:pt>
                <c:pt idx="418">
                  <c:v>851.43209999999806</c:v>
                </c:pt>
                <c:pt idx="419">
                  <c:v>851.91419999999937</c:v>
                </c:pt>
                <c:pt idx="420">
                  <c:v>852.3963</c:v>
                </c:pt>
                <c:pt idx="421">
                  <c:v>852.87840000000006</c:v>
                </c:pt>
                <c:pt idx="422">
                  <c:v>853.36059999999782</c:v>
                </c:pt>
                <c:pt idx="423">
                  <c:v>853.84269999999731</c:v>
                </c:pt>
                <c:pt idx="424">
                  <c:v>854.32479999999998</c:v>
                </c:pt>
                <c:pt idx="425">
                  <c:v>854.80689999999936</c:v>
                </c:pt>
                <c:pt idx="426">
                  <c:v>855.28909999999996</c:v>
                </c:pt>
                <c:pt idx="427">
                  <c:v>855.77120000000002</c:v>
                </c:pt>
                <c:pt idx="428">
                  <c:v>856.25329999999997</c:v>
                </c:pt>
                <c:pt idx="429">
                  <c:v>856.7355</c:v>
                </c:pt>
                <c:pt idx="430">
                  <c:v>857.21759999999938</c:v>
                </c:pt>
                <c:pt idx="431">
                  <c:v>857.69970000000001</c:v>
                </c:pt>
                <c:pt idx="432">
                  <c:v>858.18179999999995</c:v>
                </c:pt>
                <c:pt idx="433">
                  <c:v>858.66390000000001</c:v>
                </c:pt>
                <c:pt idx="434">
                  <c:v>859.14609999999936</c:v>
                </c:pt>
                <c:pt idx="435">
                  <c:v>859.62819999999999</c:v>
                </c:pt>
                <c:pt idx="436">
                  <c:v>860.11030000000005</c:v>
                </c:pt>
                <c:pt idx="437">
                  <c:v>860.59249999999997</c:v>
                </c:pt>
                <c:pt idx="438">
                  <c:v>861.07460000000003</c:v>
                </c:pt>
                <c:pt idx="439">
                  <c:v>861.55669999999805</c:v>
                </c:pt>
                <c:pt idx="440">
                  <c:v>862.03880000000004</c:v>
                </c:pt>
                <c:pt idx="441">
                  <c:v>862.52089999999998</c:v>
                </c:pt>
                <c:pt idx="442">
                  <c:v>863.00310000000002</c:v>
                </c:pt>
                <c:pt idx="443">
                  <c:v>863.48519999999996</c:v>
                </c:pt>
                <c:pt idx="444">
                  <c:v>863.96729999999707</c:v>
                </c:pt>
                <c:pt idx="445">
                  <c:v>864.44949999999938</c:v>
                </c:pt>
                <c:pt idx="446">
                  <c:v>864.93159999999818</c:v>
                </c:pt>
                <c:pt idx="447">
                  <c:v>865.41369999999938</c:v>
                </c:pt>
                <c:pt idx="448">
                  <c:v>865.89580000000001</c:v>
                </c:pt>
                <c:pt idx="449">
                  <c:v>866.37789999999939</c:v>
                </c:pt>
                <c:pt idx="450">
                  <c:v>866.85999999999831</c:v>
                </c:pt>
                <c:pt idx="451">
                  <c:v>867.34219999999732</c:v>
                </c:pt>
                <c:pt idx="452">
                  <c:v>867.82429999999806</c:v>
                </c:pt>
                <c:pt idx="453">
                  <c:v>868.30649999999844</c:v>
                </c:pt>
                <c:pt idx="454">
                  <c:v>868.78859999999997</c:v>
                </c:pt>
                <c:pt idx="455">
                  <c:v>869.27070000000003</c:v>
                </c:pt>
                <c:pt idx="456">
                  <c:v>869.75279999999998</c:v>
                </c:pt>
                <c:pt idx="457">
                  <c:v>870.23490000000004</c:v>
                </c:pt>
                <c:pt idx="458">
                  <c:v>870.71699999999998</c:v>
                </c:pt>
                <c:pt idx="459">
                  <c:v>871.19920000000002</c:v>
                </c:pt>
                <c:pt idx="460">
                  <c:v>871.68129999999996</c:v>
                </c:pt>
                <c:pt idx="461">
                  <c:v>872.1635</c:v>
                </c:pt>
                <c:pt idx="462">
                  <c:v>872.64559999999938</c:v>
                </c:pt>
                <c:pt idx="463">
                  <c:v>873.1277</c:v>
                </c:pt>
                <c:pt idx="464">
                  <c:v>873.60979999999995</c:v>
                </c:pt>
                <c:pt idx="465">
                  <c:v>874.09190000000001</c:v>
                </c:pt>
                <c:pt idx="466">
                  <c:v>874.57399999999996</c:v>
                </c:pt>
                <c:pt idx="467">
                  <c:v>875.05619999999806</c:v>
                </c:pt>
                <c:pt idx="468">
                  <c:v>875.53830000000005</c:v>
                </c:pt>
                <c:pt idx="469">
                  <c:v>876.0204</c:v>
                </c:pt>
                <c:pt idx="470">
                  <c:v>876.50259999999844</c:v>
                </c:pt>
                <c:pt idx="471">
                  <c:v>876.98469999999998</c:v>
                </c:pt>
                <c:pt idx="472">
                  <c:v>877.46679999999935</c:v>
                </c:pt>
                <c:pt idx="473">
                  <c:v>877.94889999999998</c:v>
                </c:pt>
                <c:pt idx="474">
                  <c:v>878.43099999999936</c:v>
                </c:pt>
                <c:pt idx="475">
                  <c:v>878.91309999999999</c:v>
                </c:pt>
                <c:pt idx="476">
                  <c:v>879.39530000000002</c:v>
                </c:pt>
                <c:pt idx="477">
                  <c:v>879.87739999999997</c:v>
                </c:pt>
                <c:pt idx="478">
                  <c:v>880.35959999999807</c:v>
                </c:pt>
                <c:pt idx="479">
                  <c:v>880.84169999999745</c:v>
                </c:pt>
                <c:pt idx="480">
                  <c:v>881.32380000000001</c:v>
                </c:pt>
                <c:pt idx="481">
                  <c:v>881.80589999999938</c:v>
                </c:pt>
                <c:pt idx="482">
                  <c:v>882.28800000000001</c:v>
                </c:pt>
                <c:pt idx="483">
                  <c:v>882.77009999999996</c:v>
                </c:pt>
                <c:pt idx="484">
                  <c:v>883.25229999999806</c:v>
                </c:pt>
                <c:pt idx="485">
                  <c:v>883.73440000000005</c:v>
                </c:pt>
                <c:pt idx="486">
                  <c:v>884.21659999999997</c:v>
                </c:pt>
                <c:pt idx="487">
                  <c:v>884.69870000000003</c:v>
                </c:pt>
                <c:pt idx="488">
                  <c:v>885.18079999999998</c:v>
                </c:pt>
                <c:pt idx="489">
                  <c:v>885.66289999999935</c:v>
                </c:pt>
                <c:pt idx="490">
                  <c:v>886.14499999999998</c:v>
                </c:pt>
                <c:pt idx="491">
                  <c:v>886.62719999999831</c:v>
                </c:pt>
                <c:pt idx="492">
                  <c:v>887.10929999999996</c:v>
                </c:pt>
                <c:pt idx="493">
                  <c:v>887.59140000000002</c:v>
                </c:pt>
                <c:pt idx="494">
                  <c:v>888.07349999999997</c:v>
                </c:pt>
                <c:pt idx="495">
                  <c:v>888.5557</c:v>
                </c:pt>
                <c:pt idx="496">
                  <c:v>889.03779999999938</c:v>
                </c:pt>
                <c:pt idx="497">
                  <c:v>889.51990000000001</c:v>
                </c:pt>
                <c:pt idx="498">
                  <c:v>890.00199999999938</c:v>
                </c:pt>
                <c:pt idx="499">
                  <c:v>890.48419999999999</c:v>
                </c:pt>
                <c:pt idx="500">
                  <c:v>890.96629999999732</c:v>
                </c:pt>
                <c:pt idx="501">
                  <c:v>891.44839999999999</c:v>
                </c:pt>
                <c:pt idx="502">
                  <c:v>891.93049999999937</c:v>
                </c:pt>
                <c:pt idx="503">
                  <c:v>892.4126999999977</c:v>
                </c:pt>
                <c:pt idx="504">
                  <c:v>892.89480000000003</c:v>
                </c:pt>
                <c:pt idx="505">
                  <c:v>893.37689999999998</c:v>
                </c:pt>
                <c:pt idx="506">
                  <c:v>893.85899999999936</c:v>
                </c:pt>
                <c:pt idx="507">
                  <c:v>894.34119999999768</c:v>
                </c:pt>
                <c:pt idx="508">
                  <c:v>894.82330000000002</c:v>
                </c:pt>
                <c:pt idx="509">
                  <c:v>895.30539999999996</c:v>
                </c:pt>
                <c:pt idx="510">
                  <c:v>895.78750000000002</c:v>
                </c:pt>
                <c:pt idx="511">
                  <c:v>896.26969999999937</c:v>
                </c:pt>
                <c:pt idx="512">
                  <c:v>896.7518</c:v>
                </c:pt>
                <c:pt idx="513">
                  <c:v>897.23389999999995</c:v>
                </c:pt>
                <c:pt idx="514">
                  <c:v>897.71609999999998</c:v>
                </c:pt>
                <c:pt idx="515">
                  <c:v>898.19820000000004</c:v>
                </c:pt>
                <c:pt idx="516">
                  <c:v>898.68029999999999</c:v>
                </c:pt>
                <c:pt idx="517">
                  <c:v>899.16239999999937</c:v>
                </c:pt>
                <c:pt idx="518">
                  <c:v>899.64449999999999</c:v>
                </c:pt>
                <c:pt idx="519">
                  <c:v>900.12659999999937</c:v>
                </c:pt>
                <c:pt idx="520">
                  <c:v>900.60879999999997</c:v>
                </c:pt>
                <c:pt idx="521">
                  <c:v>901.09090000000003</c:v>
                </c:pt>
                <c:pt idx="522">
                  <c:v>901.57309999999995</c:v>
                </c:pt>
                <c:pt idx="523">
                  <c:v>902.05519999999831</c:v>
                </c:pt>
                <c:pt idx="524">
                  <c:v>902.53729999999769</c:v>
                </c:pt>
                <c:pt idx="525">
                  <c:v>903.01940000000002</c:v>
                </c:pt>
                <c:pt idx="526">
                  <c:v>903.50149999999996</c:v>
                </c:pt>
                <c:pt idx="527">
                  <c:v>903.98360000000002</c:v>
                </c:pt>
                <c:pt idx="528">
                  <c:v>904.46579999999938</c:v>
                </c:pt>
                <c:pt idx="529">
                  <c:v>904.94789999999819</c:v>
                </c:pt>
                <c:pt idx="530">
                  <c:v>905.43009999999936</c:v>
                </c:pt>
                <c:pt idx="531">
                  <c:v>905.91219999999805</c:v>
                </c:pt>
                <c:pt idx="532">
                  <c:v>906.39430000000004</c:v>
                </c:pt>
                <c:pt idx="533">
                  <c:v>906.87639999999999</c:v>
                </c:pt>
                <c:pt idx="534">
                  <c:v>907.35849999999937</c:v>
                </c:pt>
                <c:pt idx="535">
                  <c:v>907.84059999999806</c:v>
                </c:pt>
                <c:pt idx="536">
                  <c:v>908.32279999999844</c:v>
                </c:pt>
                <c:pt idx="537">
                  <c:v>908.80489999999998</c:v>
                </c:pt>
                <c:pt idx="538">
                  <c:v>909.28700000000003</c:v>
                </c:pt>
                <c:pt idx="539">
                  <c:v>909.76919999999996</c:v>
                </c:pt>
                <c:pt idx="540">
                  <c:v>910.25130000000001</c:v>
                </c:pt>
                <c:pt idx="541">
                  <c:v>910.73339999999996</c:v>
                </c:pt>
                <c:pt idx="542">
                  <c:v>911.21550000000002</c:v>
                </c:pt>
                <c:pt idx="543">
                  <c:v>911.69759999999997</c:v>
                </c:pt>
                <c:pt idx="544">
                  <c:v>912.17970000000003</c:v>
                </c:pt>
                <c:pt idx="545">
                  <c:v>912.66189999999938</c:v>
                </c:pt>
                <c:pt idx="546">
                  <c:v>913.14400000000001</c:v>
                </c:pt>
                <c:pt idx="547">
                  <c:v>913.62619999999936</c:v>
                </c:pt>
                <c:pt idx="548">
                  <c:v>914.10829999999999</c:v>
                </c:pt>
                <c:pt idx="549">
                  <c:v>914.59040000000005</c:v>
                </c:pt>
                <c:pt idx="550">
                  <c:v>915.07249999999999</c:v>
                </c:pt>
                <c:pt idx="551">
                  <c:v>915.55459999999937</c:v>
                </c:pt>
                <c:pt idx="552">
                  <c:v>916.0367</c:v>
                </c:pt>
                <c:pt idx="553">
                  <c:v>916.51890000000003</c:v>
                </c:pt>
                <c:pt idx="554">
                  <c:v>917.00099999999998</c:v>
                </c:pt>
                <c:pt idx="555">
                  <c:v>917.48320000000001</c:v>
                </c:pt>
                <c:pt idx="556">
                  <c:v>917.96529999999768</c:v>
                </c:pt>
                <c:pt idx="557">
                  <c:v>918.44739999999831</c:v>
                </c:pt>
                <c:pt idx="558">
                  <c:v>918.92949999999996</c:v>
                </c:pt>
                <c:pt idx="559">
                  <c:v>919.41159999999832</c:v>
                </c:pt>
                <c:pt idx="560">
                  <c:v>919.89369999999997</c:v>
                </c:pt>
                <c:pt idx="561">
                  <c:v>920.3759</c:v>
                </c:pt>
                <c:pt idx="562">
                  <c:v>920.85799999999745</c:v>
                </c:pt>
                <c:pt idx="563">
                  <c:v>921.3400999999983</c:v>
                </c:pt>
                <c:pt idx="564">
                  <c:v>921.82229999999731</c:v>
                </c:pt>
                <c:pt idx="565">
                  <c:v>922.30439999999999</c:v>
                </c:pt>
                <c:pt idx="566">
                  <c:v>922.78650000000005</c:v>
                </c:pt>
                <c:pt idx="567">
                  <c:v>923.26859999999999</c:v>
                </c:pt>
                <c:pt idx="568">
                  <c:v>923.75070000000005</c:v>
                </c:pt>
                <c:pt idx="569">
                  <c:v>924.23289999999997</c:v>
                </c:pt>
                <c:pt idx="570">
                  <c:v>924.71500000000003</c:v>
                </c:pt>
                <c:pt idx="571">
                  <c:v>925.19709999999998</c:v>
                </c:pt>
                <c:pt idx="572">
                  <c:v>925.67930000000001</c:v>
                </c:pt>
                <c:pt idx="573">
                  <c:v>926.16139999999996</c:v>
                </c:pt>
                <c:pt idx="574">
                  <c:v>926.64350000000002</c:v>
                </c:pt>
                <c:pt idx="575">
                  <c:v>927.12559999999996</c:v>
                </c:pt>
                <c:pt idx="576">
                  <c:v>927.6078</c:v>
                </c:pt>
                <c:pt idx="577">
                  <c:v>928.08989999999994</c:v>
                </c:pt>
                <c:pt idx="578">
                  <c:v>928.572</c:v>
                </c:pt>
                <c:pt idx="579">
                  <c:v>929.05409999999938</c:v>
                </c:pt>
                <c:pt idx="580">
                  <c:v>929.53629999999805</c:v>
                </c:pt>
                <c:pt idx="581">
                  <c:v>930.01840000000004</c:v>
                </c:pt>
                <c:pt idx="582">
                  <c:v>930.50049999999999</c:v>
                </c:pt>
                <c:pt idx="583">
                  <c:v>930.98259999999937</c:v>
                </c:pt>
                <c:pt idx="584">
                  <c:v>931.46479999999997</c:v>
                </c:pt>
                <c:pt idx="585">
                  <c:v>931.94689999999832</c:v>
                </c:pt>
                <c:pt idx="586">
                  <c:v>932.42899999999997</c:v>
                </c:pt>
                <c:pt idx="587">
                  <c:v>932.91109999999935</c:v>
                </c:pt>
                <c:pt idx="588">
                  <c:v>933.39319999999998</c:v>
                </c:pt>
                <c:pt idx="589">
                  <c:v>933.87540000000001</c:v>
                </c:pt>
                <c:pt idx="590">
                  <c:v>934.35749999999769</c:v>
                </c:pt>
                <c:pt idx="591">
                  <c:v>934.83959999999831</c:v>
                </c:pt>
                <c:pt idx="592">
                  <c:v>935.32179999999937</c:v>
                </c:pt>
                <c:pt idx="593">
                  <c:v>935.8039</c:v>
                </c:pt>
                <c:pt idx="594">
                  <c:v>936.28599999999994</c:v>
                </c:pt>
                <c:pt idx="595">
                  <c:v>936.7681</c:v>
                </c:pt>
                <c:pt idx="596">
                  <c:v>937.25019999999938</c:v>
                </c:pt>
                <c:pt idx="597">
                  <c:v>937.73239999999998</c:v>
                </c:pt>
                <c:pt idx="598">
                  <c:v>938.21450000000004</c:v>
                </c:pt>
                <c:pt idx="599">
                  <c:v>938.69669999999996</c:v>
                </c:pt>
                <c:pt idx="600">
                  <c:v>939.17880000000002</c:v>
                </c:pt>
                <c:pt idx="601">
                  <c:v>939.66089999999997</c:v>
                </c:pt>
                <c:pt idx="602">
                  <c:v>940.14300000000003</c:v>
                </c:pt>
                <c:pt idx="603">
                  <c:v>940.62509999999997</c:v>
                </c:pt>
                <c:pt idx="604">
                  <c:v>941.10719999999935</c:v>
                </c:pt>
                <c:pt idx="605">
                  <c:v>941.58939999999996</c:v>
                </c:pt>
                <c:pt idx="606">
                  <c:v>942.07150000000001</c:v>
                </c:pt>
                <c:pt idx="607">
                  <c:v>942.55359999999996</c:v>
                </c:pt>
                <c:pt idx="608">
                  <c:v>943.03579999999999</c:v>
                </c:pt>
                <c:pt idx="609">
                  <c:v>943.51789999999937</c:v>
                </c:pt>
                <c:pt idx="610">
                  <c:v>944</c:v>
                </c:pt>
                <c:pt idx="611">
                  <c:v>944.48209999999938</c:v>
                </c:pt>
                <c:pt idx="612">
                  <c:v>944.9641999999983</c:v>
                </c:pt>
                <c:pt idx="613">
                  <c:v>945.44639999999936</c:v>
                </c:pt>
                <c:pt idx="614">
                  <c:v>945.92849999999999</c:v>
                </c:pt>
                <c:pt idx="615">
                  <c:v>946.41059999999936</c:v>
                </c:pt>
                <c:pt idx="616">
                  <c:v>946.89279999999997</c:v>
                </c:pt>
                <c:pt idx="617">
                  <c:v>947.37490000000003</c:v>
                </c:pt>
                <c:pt idx="618">
                  <c:v>947.8569999999977</c:v>
                </c:pt>
                <c:pt idx="619">
                  <c:v>948.33909999999844</c:v>
                </c:pt>
                <c:pt idx="620">
                  <c:v>948.82119999999782</c:v>
                </c:pt>
                <c:pt idx="621">
                  <c:v>949.30330000000004</c:v>
                </c:pt>
                <c:pt idx="622">
                  <c:v>949.78549999999996</c:v>
                </c:pt>
                <c:pt idx="623">
                  <c:v>950.26759999999831</c:v>
                </c:pt>
                <c:pt idx="624">
                  <c:v>950.74980000000005</c:v>
                </c:pt>
                <c:pt idx="625">
                  <c:v>951.2319</c:v>
                </c:pt>
                <c:pt idx="626">
                  <c:v>951.71400000000006</c:v>
                </c:pt>
                <c:pt idx="627">
                  <c:v>952.1961</c:v>
                </c:pt>
                <c:pt idx="628">
                  <c:v>952.67819999999995</c:v>
                </c:pt>
                <c:pt idx="629">
                  <c:v>953.16030000000001</c:v>
                </c:pt>
                <c:pt idx="630">
                  <c:v>953.64249999999936</c:v>
                </c:pt>
                <c:pt idx="631">
                  <c:v>954.12459999999999</c:v>
                </c:pt>
                <c:pt idx="632">
                  <c:v>954.60680000000002</c:v>
                </c:pt>
                <c:pt idx="633">
                  <c:v>955.08889999999997</c:v>
                </c:pt>
                <c:pt idx="634">
                  <c:v>955.57100000000003</c:v>
                </c:pt>
                <c:pt idx="635">
                  <c:v>956.05309999999997</c:v>
                </c:pt>
                <c:pt idx="636">
                  <c:v>956.53519999999844</c:v>
                </c:pt>
                <c:pt idx="637">
                  <c:v>957.01729999999804</c:v>
                </c:pt>
                <c:pt idx="638">
                  <c:v>957.49950000000001</c:v>
                </c:pt>
                <c:pt idx="639">
                  <c:v>957.98159999999996</c:v>
                </c:pt>
                <c:pt idx="640">
                  <c:v>958.46370000000002</c:v>
                </c:pt>
                <c:pt idx="641">
                  <c:v>958.94589999999937</c:v>
                </c:pt>
                <c:pt idx="642">
                  <c:v>959.428</c:v>
                </c:pt>
                <c:pt idx="643">
                  <c:v>959.91010000000006</c:v>
                </c:pt>
                <c:pt idx="644">
                  <c:v>960.39219999999818</c:v>
                </c:pt>
                <c:pt idx="645">
                  <c:v>960.87429999999938</c:v>
                </c:pt>
                <c:pt idx="646">
                  <c:v>961.35649999999805</c:v>
                </c:pt>
                <c:pt idx="647">
                  <c:v>961.83859999999936</c:v>
                </c:pt>
                <c:pt idx="648">
                  <c:v>962.32069999999806</c:v>
                </c:pt>
                <c:pt idx="649">
                  <c:v>962.80289999999832</c:v>
                </c:pt>
                <c:pt idx="650">
                  <c:v>963.28499999999997</c:v>
                </c:pt>
                <c:pt idx="651">
                  <c:v>963.76709999999832</c:v>
                </c:pt>
                <c:pt idx="652">
                  <c:v>964.24919999999997</c:v>
                </c:pt>
                <c:pt idx="653">
                  <c:v>964.73130000000003</c:v>
                </c:pt>
                <c:pt idx="654">
                  <c:v>965.21349999999995</c:v>
                </c:pt>
                <c:pt idx="655">
                  <c:v>965.69560000000001</c:v>
                </c:pt>
                <c:pt idx="656">
                  <c:v>966.17769999999996</c:v>
                </c:pt>
                <c:pt idx="657">
                  <c:v>966.65989999999999</c:v>
                </c:pt>
                <c:pt idx="658">
                  <c:v>967.14199999999937</c:v>
                </c:pt>
                <c:pt idx="659">
                  <c:v>967.6241</c:v>
                </c:pt>
                <c:pt idx="660">
                  <c:v>968.10619999999938</c:v>
                </c:pt>
                <c:pt idx="661">
                  <c:v>968.58839999999998</c:v>
                </c:pt>
                <c:pt idx="662">
                  <c:v>969.07050000000004</c:v>
                </c:pt>
                <c:pt idx="663">
                  <c:v>969.55259999999805</c:v>
                </c:pt>
                <c:pt idx="664">
                  <c:v>970.03470000000004</c:v>
                </c:pt>
                <c:pt idx="665">
                  <c:v>970.51679999999999</c:v>
                </c:pt>
                <c:pt idx="666">
                  <c:v>970.99900000000002</c:v>
                </c:pt>
                <c:pt idx="667">
                  <c:v>971.48109999999997</c:v>
                </c:pt>
                <c:pt idx="668">
                  <c:v>971.96319999999844</c:v>
                </c:pt>
                <c:pt idx="669">
                  <c:v>972.44539999999938</c:v>
                </c:pt>
                <c:pt idx="670">
                  <c:v>972.9274999999983</c:v>
                </c:pt>
                <c:pt idx="671">
                  <c:v>973.40959999999939</c:v>
                </c:pt>
                <c:pt idx="672">
                  <c:v>973.89170000000001</c:v>
                </c:pt>
                <c:pt idx="673">
                  <c:v>974.37379999999996</c:v>
                </c:pt>
                <c:pt idx="674">
                  <c:v>974.85599999999806</c:v>
                </c:pt>
                <c:pt idx="675">
                  <c:v>975.33809999999937</c:v>
                </c:pt>
                <c:pt idx="676">
                  <c:v>975.82019999999807</c:v>
                </c:pt>
                <c:pt idx="677">
                  <c:v>976.30239999999935</c:v>
                </c:pt>
                <c:pt idx="678">
                  <c:v>976.78449999999998</c:v>
                </c:pt>
                <c:pt idx="679">
                  <c:v>977.26659999999936</c:v>
                </c:pt>
                <c:pt idx="680">
                  <c:v>977.74869999999999</c:v>
                </c:pt>
                <c:pt idx="681">
                  <c:v>978.23080000000004</c:v>
                </c:pt>
                <c:pt idx="682">
                  <c:v>978.71299999999997</c:v>
                </c:pt>
                <c:pt idx="683">
                  <c:v>979.19510000000002</c:v>
                </c:pt>
                <c:pt idx="684">
                  <c:v>979.67719999999997</c:v>
                </c:pt>
                <c:pt idx="685">
                  <c:v>980.15940000000001</c:v>
                </c:pt>
                <c:pt idx="686">
                  <c:v>980.64149999999938</c:v>
                </c:pt>
                <c:pt idx="687">
                  <c:v>981.12360000000001</c:v>
                </c:pt>
                <c:pt idx="688">
                  <c:v>981.60569999999996</c:v>
                </c:pt>
                <c:pt idx="689">
                  <c:v>982.08780000000002</c:v>
                </c:pt>
                <c:pt idx="690">
                  <c:v>982.56989999999996</c:v>
                </c:pt>
                <c:pt idx="691">
                  <c:v>983.05209999999806</c:v>
                </c:pt>
                <c:pt idx="692">
                  <c:v>983.53420000000006</c:v>
                </c:pt>
                <c:pt idx="693">
                  <c:v>984.01639999999998</c:v>
                </c:pt>
                <c:pt idx="694">
                  <c:v>984.49850000000004</c:v>
                </c:pt>
                <c:pt idx="695">
                  <c:v>984.98059999999998</c:v>
                </c:pt>
                <c:pt idx="696">
                  <c:v>985.46269999999731</c:v>
                </c:pt>
                <c:pt idx="697">
                  <c:v>985.94479999999999</c:v>
                </c:pt>
                <c:pt idx="698">
                  <c:v>986.42689999999936</c:v>
                </c:pt>
                <c:pt idx="699">
                  <c:v>986.90909999999997</c:v>
                </c:pt>
                <c:pt idx="700">
                  <c:v>987.39119999999832</c:v>
                </c:pt>
                <c:pt idx="701">
                  <c:v>987.87339999999995</c:v>
                </c:pt>
                <c:pt idx="702">
                  <c:v>988.3554999999983</c:v>
                </c:pt>
                <c:pt idx="703">
                  <c:v>988.83759999999745</c:v>
                </c:pt>
                <c:pt idx="704">
                  <c:v>989.31970000000001</c:v>
                </c:pt>
                <c:pt idx="705">
                  <c:v>989.80179999999996</c:v>
                </c:pt>
                <c:pt idx="706">
                  <c:v>990.28390000000002</c:v>
                </c:pt>
                <c:pt idx="707">
                  <c:v>990.76609999999937</c:v>
                </c:pt>
                <c:pt idx="708">
                  <c:v>991.2482</c:v>
                </c:pt>
                <c:pt idx="709">
                  <c:v>991.73030000000006</c:v>
                </c:pt>
                <c:pt idx="710">
                  <c:v>992.21249999999998</c:v>
                </c:pt>
                <c:pt idx="711">
                  <c:v>992.69460000000004</c:v>
                </c:pt>
                <c:pt idx="712">
                  <c:v>993.17669999999998</c:v>
                </c:pt>
                <c:pt idx="713">
                  <c:v>993.65880000000004</c:v>
                </c:pt>
                <c:pt idx="714">
                  <c:v>994.14089999999999</c:v>
                </c:pt>
                <c:pt idx="715">
                  <c:v>994.62310000000002</c:v>
                </c:pt>
                <c:pt idx="716">
                  <c:v>995.10519999999997</c:v>
                </c:pt>
                <c:pt idx="717">
                  <c:v>995.58730000000003</c:v>
                </c:pt>
                <c:pt idx="718">
                  <c:v>996.06949999999938</c:v>
                </c:pt>
                <c:pt idx="719">
                  <c:v>996.5515999999983</c:v>
                </c:pt>
                <c:pt idx="720">
                  <c:v>997.03369999999938</c:v>
                </c:pt>
                <c:pt idx="721">
                  <c:v>997.51580000000001</c:v>
                </c:pt>
                <c:pt idx="722">
                  <c:v>997.99789999999996</c:v>
                </c:pt>
                <c:pt idx="723">
                  <c:v>998.48009999999999</c:v>
                </c:pt>
                <c:pt idx="724">
                  <c:v>998.96219999999744</c:v>
                </c:pt>
                <c:pt idx="725">
                  <c:v>999.4443</c:v>
                </c:pt>
                <c:pt idx="726">
                  <c:v>999.92649999999935</c:v>
                </c:pt>
                <c:pt idx="727">
                  <c:v>1000.409</c:v>
                </c:pt>
                <c:pt idx="728">
                  <c:v>1000.891</c:v>
                </c:pt>
                <c:pt idx="729">
                  <c:v>1001.373</c:v>
                </c:pt>
                <c:pt idx="730">
                  <c:v>1001.855</c:v>
                </c:pt>
                <c:pt idx="731">
                  <c:v>1002.337</c:v>
                </c:pt>
                <c:pt idx="732">
                  <c:v>1002.819</c:v>
                </c:pt>
                <c:pt idx="733">
                  <c:v>1003.301</c:v>
                </c:pt>
                <c:pt idx="734">
                  <c:v>1003.783</c:v>
                </c:pt>
                <c:pt idx="735">
                  <c:v>1004.266</c:v>
                </c:pt>
                <c:pt idx="736">
                  <c:v>1004.748</c:v>
                </c:pt>
                <c:pt idx="737">
                  <c:v>1005.23</c:v>
                </c:pt>
                <c:pt idx="738">
                  <c:v>1005.712</c:v>
                </c:pt>
                <c:pt idx="739">
                  <c:v>1006.194</c:v>
                </c:pt>
                <c:pt idx="740">
                  <c:v>1006.676</c:v>
                </c:pt>
                <c:pt idx="741">
                  <c:v>1007.158</c:v>
                </c:pt>
                <c:pt idx="742">
                  <c:v>1007.64</c:v>
                </c:pt>
                <c:pt idx="743">
                  <c:v>1008.123</c:v>
                </c:pt>
                <c:pt idx="744">
                  <c:v>1008.605</c:v>
                </c:pt>
                <c:pt idx="745">
                  <c:v>1009.087</c:v>
                </c:pt>
                <c:pt idx="746">
                  <c:v>1009.569</c:v>
                </c:pt>
                <c:pt idx="747">
                  <c:v>1010.051</c:v>
                </c:pt>
                <c:pt idx="748">
                  <c:v>1010.533</c:v>
                </c:pt>
                <c:pt idx="749">
                  <c:v>1011.015</c:v>
                </c:pt>
                <c:pt idx="750">
                  <c:v>1011.497</c:v>
                </c:pt>
                <c:pt idx="751">
                  <c:v>1011.98</c:v>
                </c:pt>
                <c:pt idx="752">
                  <c:v>1012.462</c:v>
                </c:pt>
                <c:pt idx="753">
                  <c:v>1012.944</c:v>
                </c:pt>
                <c:pt idx="754">
                  <c:v>1013.426</c:v>
                </c:pt>
                <c:pt idx="755">
                  <c:v>1013.908</c:v>
                </c:pt>
                <c:pt idx="756">
                  <c:v>1014.39</c:v>
                </c:pt>
                <c:pt idx="757">
                  <c:v>1014.872</c:v>
                </c:pt>
                <c:pt idx="758">
                  <c:v>1015.354</c:v>
                </c:pt>
                <c:pt idx="759">
                  <c:v>1015.837</c:v>
                </c:pt>
                <c:pt idx="760">
                  <c:v>1016.319</c:v>
                </c:pt>
                <c:pt idx="761">
                  <c:v>1016.801</c:v>
                </c:pt>
                <c:pt idx="762">
                  <c:v>1017.283</c:v>
                </c:pt>
                <c:pt idx="763">
                  <c:v>1017.765</c:v>
                </c:pt>
                <c:pt idx="764">
                  <c:v>1018.247</c:v>
                </c:pt>
                <c:pt idx="765">
                  <c:v>1018.729</c:v>
                </c:pt>
                <c:pt idx="766">
                  <c:v>1019.211</c:v>
                </c:pt>
                <c:pt idx="767">
                  <c:v>1019.694</c:v>
                </c:pt>
                <c:pt idx="768">
                  <c:v>1020.176</c:v>
                </c:pt>
                <c:pt idx="769">
                  <c:v>1020.658</c:v>
                </c:pt>
                <c:pt idx="770">
                  <c:v>1021.14</c:v>
                </c:pt>
                <c:pt idx="771">
                  <c:v>1021.622</c:v>
                </c:pt>
                <c:pt idx="772">
                  <c:v>1022.104</c:v>
                </c:pt>
                <c:pt idx="773">
                  <c:v>1022.586</c:v>
                </c:pt>
                <c:pt idx="774">
                  <c:v>1023.068</c:v>
                </c:pt>
                <c:pt idx="775">
                  <c:v>1023.551</c:v>
                </c:pt>
                <c:pt idx="776">
                  <c:v>1024.0329999999999</c:v>
                </c:pt>
                <c:pt idx="777">
                  <c:v>1024.5150000000001</c:v>
                </c:pt>
                <c:pt idx="778">
                  <c:v>1024.9970000000001</c:v>
                </c:pt>
                <c:pt idx="779">
                  <c:v>1025.479</c:v>
                </c:pt>
                <c:pt idx="780">
                  <c:v>1025.961</c:v>
                </c:pt>
                <c:pt idx="781">
                  <c:v>1026.443</c:v>
                </c:pt>
                <c:pt idx="782">
                  <c:v>1026.925</c:v>
                </c:pt>
                <c:pt idx="783">
                  <c:v>1027.4079999999999</c:v>
                </c:pt>
                <c:pt idx="784">
                  <c:v>1027.8900000000001</c:v>
                </c:pt>
                <c:pt idx="785">
                  <c:v>1028.3720000000001</c:v>
                </c:pt>
                <c:pt idx="786">
                  <c:v>1028.854</c:v>
                </c:pt>
                <c:pt idx="787">
                  <c:v>1029.336</c:v>
                </c:pt>
                <c:pt idx="788">
                  <c:v>1029.818</c:v>
                </c:pt>
                <c:pt idx="789">
                  <c:v>1030.3</c:v>
                </c:pt>
                <c:pt idx="790">
                  <c:v>1030.7819999999999</c:v>
                </c:pt>
                <c:pt idx="791">
                  <c:v>1031.2650000000001</c:v>
                </c:pt>
                <c:pt idx="792">
                  <c:v>1031.7470000000001</c:v>
                </c:pt>
                <c:pt idx="793">
                  <c:v>1032.229</c:v>
                </c:pt>
                <c:pt idx="794">
                  <c:v>1032.711</c:v>
                </c:pt>
                <c:pt idx="795">
                  <c:v>1033.193</c:v>
                </c:pt>
                <c:pt idx="796">
                  <c:v>1033.675</c:v>
                </c:pt>
                <c:pt idx="797">
                  <c:v>1034.1569999999999</c:v>
                </c:pt>
                <c:pt idx="798">
                  <c:v>1034.6389999999999</c:v>
                </c:pt>
                <c:pt idx="799">
                  <c:v>1035.1220000000001</c:v>
                </c:pt>
                <c:pt idx="800">
                  <c:v>1035.604</c:v>
                </c:pt>
                <c:pt idx="801">
                  <c:v>1036.086</c:v>
                </c:pt>
                <c:pt idx="802">
                  <c:v>1036.568</c:v>
                </c:pt>
                <c:pt idx="803">
                  <c:v>1037.05</c:v>
                </c:pt>
                <c:pt idx="804">
                  <c:v>1037.5319999999999</c:v>
                </c:pt>
                <c:pt idx="805">
                  <c:v>1038.0139999999999</c:v>
                </c:pt>
                <c:pt idx="806">
                  <c:v>1038.4960000000001</c:v>
                </c:pt>
                <c:pt idx="807">
                  <c:v>1038.979</c:v>
                </c:pt>
                <c:pt idx="808">
                  <c:v>1039.461</c:v>
                </c:pt>
                <c:pt idx="809">
                  <c:v>1039.943</c:v>
                </c:pt>
                <c:pt idx="810">
                  <c:v>1040.425</c:v>
                </c:pt>
                <c:pt idx="811">
                  <c:v>1040.9069999999999</c:v>
                </c:pt>
                <c:pt idx="812">
                  <c:v>1041.3889999999999</c:v>
                </c:pt>
                <c:pt idx="813">
                  <c:v>1041.8710000000001</c:v>
                </c:pt>
                <c:pt idx="814">
                  <c:v>1042.3530000000001</c:v>
                </c:pt>
                <c:pt idx="815">
                  <c:v>1042.836</c:v>
                </c:pt>
                <c:pt idx="816">
                  <c:v>1043.318</c:v>
                </c:pt>
                <c:pt idx="817">
                  <c:v>1043.8</c:v>
                </c:pt>
                <c:pt idx="818">
                  <c:v>1044.2819999999999</c:v>
                </c:pt>
                <c:pt idx="819">
                  <c:v>1044.7639999999999</c:v>
                </c:pt>
                <c:pt idx="820">
                  <c:v>1045.2460000000001</c:v>
                </c:pt>
                <c:pt idx="821">
                  <c:v>1045.7280000000001</c:v>
                </c:pt>
                <c:pt idx="822">
                  <c:v>1046.21</c:v>
                </c:pt>
                <c:pt idx="823">
                  <c:v>1046.693</c:v>
                </c:pt>
                <c:pt idx="824">
                  <c:v>1047.175</c:v>
                </c:pt>
                <c:pt idx="825">
                  <c:v>1047.6569999999999</c:v>
                </c:pt>
                <c:pt idx="826">
                  <c:v>1048.1389999999999</c:v>
                </c:pt>
                <c:pt idx="827">
                  <c:v>1048.6210000000001</c:v>
                </c:pt>
                <c:pt idx="828">
                  <c:v>1049.1030000000001</c:v>
                </c:pt>
                <c:pt idx="829">
                  <c:v>1049.585</c:v>
                </c:pt>
                <c:pt idx="830">
                  <c:v>1050.067</c:v>
                </c:pt>
                <c:pt idx="831">
                  <c:v>1050.55</c:v>
                </c:pt>
                <c:pt idx="832">
                  <c:v>1051.0319999999999</c:v>
                </c:pt>
                <c:pt idx="833">
                  <c:v>1051.5139999999999</c:v>
                </c:pt>
                <c:pt idx="834">
                  <c:v>1051.9960000000001</c:v>
                </c:pt>
                <c:pt idx="835">
                  <c:v>1052.4780000000001</c:v>
                </c:pt>
                <c:pt idx="836">
                  <c:v>1052.96</c:v>
                </c:pt>
                <c:pt idx="837">
                  <c:v>1053.442</c:v>
                </c:pt>
                <c:pt idx="838">
                  <c:v>1053.924</c:v>
                </c:pt>
                <c:pt idx="839">
                  <c:v>1054.4059999999999</c:v>
                </c:pt>
                <c:pt idx="840">
                  <c:v>1054.8889999999999</c:v>
                </c:pt>
                <c:pt idx="841">
                  <c:v>1055.3710000000001</c:v>
                </c:pt>
                <c:pt idx="842">
                  <c:v>1055.8530000000001</c:v>
                </c:pt>
                <c:pt idx="843">
                  <c:v>1056.335</c:v>
                </c:pt>
                <c:pt idx="844">
                  <c:v>1056.817</c:v>
                </c:pt>
                <c:pt idx="845">
                  <c:v>1057.299</c:v>
                </c:pt>
                <c:pt idx="846">
                  <c:v>1057.7809999999999</c:v>
                </c:pt>
                <c:pt idx="847">
                  <c:v>1058.2639999999999</c:v>
                </c:pt>
                <c:pt idx="848">
                  <c:v>1058.7460000000001</c:v>
                </c:pt>
                <c:pt idx="849">
                  <c:v>1059.2280000000001</c:v>
                </c:pt>
                <c:pt idx="850">
                  <c:v>1059.71</c:v>
                </c:pt>
                <c:pt idx="851">
                  <c:v>1060.192</c:v>
                </c:pt>
                <c:pt idx="852">
                  <c:v>1060.674</c:v>
                </c:pt>
                <c:pt idx="853">
                  <c:v>1061.1559999999999</c:v>
                </c:pt>
                <c:pt idx="854">
                  <c:v>1061.6379999999999</c:v>
                </c:pt>
                <c:pt idx="855">
                  <c:v>1062.1199999999999</c:v>
                </c:pt>
                <c:pt idx="856">
                  <c:v>1062.6030000000001</c:v>
                </c:pt>
                <c:pt idx="857">
                  <c:v>1063.085</c:v>
                </c:pt>
                <c:pt idx="858">
                  <c:v>1063.567</c:v>
                </c:pt>
                <c:pt idx="859">
                  <c:v>1064.049</c:v>
                </c:pt>
                <c:pt idx="860">
                  <c:v>1064.5309999999999</c:v>
                </c:pt>
                <c:pt idx="861">
                  <c:v>1065.0129999999999</c:v>
                </c:pt>
                <c:pt idx="862">
                  <c:v>1065.4949999999999</c:v>
                </c:pt>
                <c:pt idx="863">
                  <c:v>1065.9780000000001</c:v>
                </c:pt>
                <c:pt idx="864">
                  <c:v>1066.46</c:v>
                </c:pt>
                <c:pt idx="865">
                  <c:v>1066.942</c:v>
                </c:pt>
                <c:pt idx="866">
                  <c:v>1067.424</c:v>
                </c:pt>
                <c:pt idx="867">
                  <c:v>1067.9059999999999</c:v>
                </c:pt>
                <c:pt idx="868">
                  <c:v>1068.3879999999999</c:v>
                </c:pt>
                <c:pt idx="869">
                  <c:v>1068.8699999999999</c:v>
                </c:pt>
                <c:pt idx="870">
                  <c:v>1069.3520000000001</c:v>
                </c:pt>
                <c:pt idx="871">
                  <c:v>1069.8340000000001</c:v>
                </c:pt>
                <c:pt idx="872">
                  <c:v>1070.317</c:v>
                </c:pt>
                <c:pt idx="873">
                  <c:v>1070.799</c:v>
                </c:pt>
                <c:pt idx="874">
                  <c:v>1071.2809999999999</c:v>
                </c:pt>
                <c:pt idx="875">
                  <c:v>1071.7629999999999</c:v>
                </c:pt>
                <c:pt idx="876">
                  <c:v>1072.2449999999999</c:v>
                </c:pt>
                <c:pt idx="877">
                  <c:v>1072.7270000000001</c:v>
                </c:pt>
                <c:pt idx="878">
                  <c:v>1073.2090000000001</c:v>
                </c:pt>
                <c:pt idx="879">
                  <c:v>1073.692</c:v>
                </c:pt>
                <c:pt idx="880">
                  <c:v>1074.174</c:v>
                </c:pt>
                <c:pt idx="881">
                  <c:v>1074.6559999999999</c:v>
                </c:pt>
                <c:pt idx="882">
                  <c:v>1075.1379999999999</c:v>
                </c:pt>
                <c:pt idx="883">
                  <c:v>1075.6199999999999</c:v>
                </c:pt>
                <c:pt idx="884">
                  <c:v>1076.1020000000001</c:v>
                </c:pt>
                <c:pt idx="885">
                  <c:v>1076.5840000000001</c:v>
                </c:pt>
                <c:pt idx="886">
                  <c:v>1077.066</c:v>
                </c:pt>
                <c:pt idx="887">
                  <c:v>1077.548</c:v>
                </c:pt>
                <c:pt idx="888">
                  <c:v>1078.0309999999999</c:v>
                </c:pt>
                <c:pt idx="889">
                  <c:v>1078.5129999999999</c:v>
                </c:pt>
                <c:pt idx="890">
                  <c:v>1078.9949999999999</c:v>
                </c:pt>
                <c:pt idx="891">
                  <c:v>1079.4770000000001</c:v>
                </c:pt>
                <c:pt idx="892">
                  <c:v>1079.9590000000001</c:v>
                </c:pt>
                <c:pt idx="893">
                  <c:v>1080.441</c:v>
                </c:pt>
                <c:pt idx="894">
                  <c:v>1080.923</c:v>
                </c:pt>
                <c:pt idx="895">
                  <c:v>1081.4059999999999</c:v>
                </c:pt>
                <c:pt idx="896">
                  <c:v>1081.8879999999999</c:v>
                </c:pt>
                <c:pt idx="897">
                  <c:v>1082.3699999999999</c:v>
                </c:pt>
                <c:pt idx="898">
                  <c:v>1082.8520000000001</c:v>
                </c:pt>
                <c:pt idx="899">
                  <c:v>1083.3340000000001</c:v>
                </c:pt>
                <c:pt idx="900">
                  <c:v>1083.816</c:v>
                </c:pt>
                <c:pt idx="901">
                  <c:v>1084.298</c:v>
                </c:pt>
                <c:pt idx="902">
                  <c:v>1084.78</c:v>
                </c:pt>
                <c:pt idx="903">
                  <c:v>1085.2619999999999</c:v>
                </c:pt>
                <c:pt idx="904">
                  <c:v>1085.7449999999999</c:v>
                </c:pt>
                <c:pt idx="905">
                  <c:v>1086.2270000000001</c:v>
                </c:pt>
                <c:pt idx="906">
                  <c:v>1086.7090000000001</c:v>
                </c:pt>
                <c:pt idx="907">
                  <c:v>1087.191</c:v>
                </c:pt>
                <c:pt idx="908">
                  <c:v>1087.673</c:v>
                </c:pt>
                <c:pt idx="909">
                  <c:v>1088.155</c:v>
                </c:pt>
                <c:pt idx="910">
                  <c:v>1088.6369999999999</c:v>
                </c:pt>
                <c:pt idx="911">
                  <c:v>1089.1199999999999</c:v>
                </c:pt>
                <c:pt idx="912">
                  <c:v>1089.6020000000001</c:v>
                </c:pt>
                <c:pt idx="913">
                  <c:v>1090.0840000000001</c:v>
                </c:pt>
                <c:pt idx="914">
                  <c:v>1090.566</c:v>
                </c:pt>
                <c:pt idx="915">
                  <c:v>1091.048</c:v>
                </c:pt>
                <c:pt idx="916">
                  <c:v>1091.53</c:v>
                </c:pt>
                <c:pt idx="917">
                  <c:v>1092.0119999999999</c:v>
                </c:pt>
                <c:pt idx="918">
                  <c:v>1092.4939999999999</c:v>
                </c:pt>
                <c:pt idx="919">
                  <c:v>1092.9760000000001</c:v>
                </c:pt>
                <c:pt idx="920">
                  <c:v>1093.4590000000001</c:v>
                </c:pt>
                <c:pt idx="921">
                  <c:v>1093.941</c:v>
                </c:pt>
                <c:pt idx="922">
                  <c:v>1094.423</c:v>
                </c:pt>
                <c:pt idx="923">
                  <c:v>1094.905</c:v>
                </c:pt>
                <c:pt idx="924">
                  <c:v>1095.3869999999999</c:v>
                </c:pt>
                <c:pt idx="925">
                  <c:v>1095.8689999999999</c:v>
                </c:pt>
                <c:pt idx="926">
                  <c:v>1096.3510000000001</c:v>
                </c:pt>
                <c:pt idx="927">
                  <c:v>1096.8330000000001</c:v>
                </c:pt>
                <c:pt idx="928">
                  <c:v>1097.316</c:v>
                </c:pt>
                <c:pt idx="929">
                  <c:v>1097.798</c:v>
                </c:pt>
                <c:pt idx="930">
                  <c:v>1098.28</c:v>
                </c:pt>
                <c:pt idx="931">
                  <c:v>1098.7619999999999</c:v>
                </c:pt>
                <c:pt idx="932">
                  <c:v>1099.2439999999999</c:v>
                </c:pt>
                <c:pt idx="933">
                  <c:v>1099.7260000000001</c:v>
                </c:pt>
                <c:pt idx="934">
                  <c:v>1100.2080000000001</c:v>
                </c:pt>
                <c:pt idx="935">
                  <c:v>1100.69</c:v>
                </c:pt>
                <c:pt idx="936">
                  <c:v>1101.173</c:v>
                </c:pt>
                <c:pt idx="937">
                  <c:v>1101.655</c:v>
                </c:pt>
                <c:pt idx="938">
                  <c:v>1102.1369999999999</c:v>
                </c:pt>
                <c:pt idx="939">
                  <c:v>1102.6189999999999</c:v>
                </c:pt>
                <c:pt idx="940">
                  <c:v>1103.1010000000001</c:v>
                </c:pt>
                <c:pt idx="941">
                  <c:v>1103.5830000000001</c:v>
                </c:pt>
                <c:pt idx="942">
                  <c:v>1104.0650000000001</c:v>
                </c:pt>
                <c:pt idx="943">
                  <c:v>1104.547</c:v>
                </c:pt>
                <c:pt idx="944">
                  <c:v>1105.03</c:v>
                </c:pt>
                <c:pt idx="945">
                  <c:v>1105.5119999999999</c:v>
                </c:pt>
                <c:pt idx="946">
                  <c:v>1105.9939999999999</c:v>
                </c:pt>
                <c:pt idx="947">
                  <c:v>1106.4760000000001</c:v>
                </c:pt>
                <c:pt idx="948">
                  <c:v>1106.9580000000001</c:v>
                </c:pt>
                <c:pt idx="949">
                  <c:v>1107.44</c:v>
                </c:pt>
                <c:pt idx="950">
                  <c:v>1107.922</c:v>
                </c:pt>
                <c:pt idx="951">
                  <c:v>1108.405</c:v>
                </c:pt>
                <c:pt idx="952">
                  <c:v>1108.8869999999999</c:v>
                </c:pt>
                <c:pt idx="953">
                  <c:v>1109.3689999999999</c:v>
                </c:pt>
                <c:pt idx="954">
                  <c:v>1109.8510000000001</c:v>
                </c:pt>
                <c:pt idx="955">
                  <c:v>1110.3330000000001</c:v>
                </c:pt>
                <c:pt idx="956">
                  <c:v>1110.8150000000001</c:v>
                </c:pt>
                <c:pt idx="957">
                  <c:v>1111.297</c:v>
                </c:pt>
                <c:pt idx="958">
                  <c:v>1111.779</c:v>
                </c:pt>
                <c:pt idx="959">
                  <c:v>1112.261</c:v>
                </c:pt>
                <c:pt idx="960">
                  <c:v>1112.7439999999999</c:v>
                </c:pt>
                <c:pt idx="961">
                  <c:v>1113.2260000000001</c:v>
                </c:pt>
                <c:pt idx="962">
                  <c:v>1113.7080000000001</c:v>
                </c:pt>
                <c:pt idx="963">
                  <c:v>1114.19</c:v>
                </c:pt>
                <c:pt idx="964">
                  <c:v>1114.672</c:v>
                </c:pt>
                <c:pt idx="965">
                  <c:v>1115.154</c:v>
                </c:pt>
                <c:pt idx="966">
                  <c:v>1115.636</c:v>
                </c:pt>
                <c:pt idx="967">
                  <c:v>1116.1189999999999</c:v>
                </c:pt>
                <c:pt idx="968">
                  <c:v>1116.6010000000001</c:v>
                </c:pt>
                <c:pt idx="969">
                  <c:v>1117.0830000000001</c:v>
                </c:pt>
                <c:pt idx="970">
                  <c:v>1117.5650000000001</c:v>
                </c:pt>
                <c:pt idx="971">
                  <c:v>1118.047</c:v>
                </c:pt>
                <c:pt idx="972">
                  <c:v>1118.529</c:v>
                </c:pt>
                <c:pt idx="973">
                  <c:v>1119.011</c:v>
                </c:pt>
                <c:pt idx="974">
                  <c:v>1119.4929999999999</c:v>
                </c:pt>
                <c:pt idx="975">
                  <c:v>1119.9749999999999</c:v>
                </c:pt>
                <c:pt idx="976">
                  <c:v>1120.4580000000001</c:v>
                </c:pt>
                <c:pt idx="977">
                  <c:v>1120.94</c:v>
                </c:pt>
                <c:pt idx="978">
                  <c:v>1121.422</c:v>
                </c:pt>
                <c:pt idx="979">
                  <c:v>1121.904</c:v>
                </c:pt>
                <c:pt idx="980">
                  <c:v>1122.386</c:v>
                </c:pt>
                <c:pt idx="981">
                  <c:v>1122.8679999999999</c:v>
                </c:pt>
                <c:pt idx="982">
                  <c:v>1123.3499999999999</c:v>
                </c:pt>
                <c:pt idx="983">
                  <c:v>1123.8330000000001</c:v>
                </c:pt>
                <c:pt idx="984">
                  <c:v>1124.3150000000001</c:v>
                </c:pt>
                <c:pt idx="985">
                  <c:v>1124.797</c:v>
                </c:pt>
                <c:pt idx="986">
                  <c:v>1125.279</c:v>
                </c:pt>
                <c:pt idx="987">
                  <c:v>1125.761</c:v>
                </c:pt>
                <c:pt idx="988">
                  <c:v>1126.2429999999999</c:v>
                </c:pt>
                <c:pt idx="989">
                  <c:v>1126.7249999999999</c:v>
                </c:pt>
                <c:pt idx="990">
                  <c:v>1127.2070000000001</c:v>
                </c:pt>
                <c:pt idx="991">
                  <c:v>1127.6890000000001</c:v>
                </c:pt>
                <c:pt idx="992">
                  <c:v>1128.172</c:v>
                </c:pt>
                <c:pt idx="993">
                  <c:v>1128.654</c:v>
                </c:pt>
                <c:pt idx="994">
                  <c:v>1129.136</c:v>
                </c:pt>
                <c:pt idx="995">
                  <c:v>1129.6179999999999</c:v>
                </c:pt>
                <c:pt idx="996">
                  <c:v>1130.0999999999999</c:v>
                </c:pt>
                <c:pt idx="997">
                  <c:v>1130.5820000000001</c:v>
                </c:pt>
                <c:pt idx="998">
                  <c:v>1131.0640000000001</c:v>
                </c:pt>
                <c:pt idx="999">
                  <c:v>1131.547</c:v>
                </c:pt>
                <c:pt idx="1000">
                  <c:v>1132.029</c:v>
                </c:pt>
                <c:pt idx="1001">
                  <c:v>1132.511</c:v>
                </c:pt>
                <c:pt idx="1002">
                  <c:v>1132.9929999999999</c:v>
                </c:pt>
                <c:pt idx="1003">
                  <c:v>1133.4749999999999</c:v>
                </c:pt>
                <c:pt idx="1004">
                  <c:v>1133.9570000000001</c:v>
                </c:pt>
                <c:pt idx="1005">
                  <c:v>1134.4390000000001</c:v>
                </c:pt>
                <c:pt idx="1006">
                  <c:v>1134.921</c:v>
                </c:pt>
                <c:pt idx="1007">
                  <c:v>1135.403</c:v>
                </c:pt>
                <c:pt idx="1008">
                  <c:v>1135.886</c:v>
                </c:pt>
                <c:pt idx="1009">
                  <c:v>1136.3679999999999</c:v>
                </c:pt>
                <c:pt idx="1010">
                  <c:v>1136.8499999999999</c:v>
                </c:pt>
                <c:pt idx="1011">
                  <c:v>1137.3320000000001</c:v>
                </c:pt>
                <c:pt idx="1012">
                  <c:v>1137.8140000000001</c:v>
                </c:pt>
                <c:pt idx="1013">
                  <c:v>1138.296</c:v>
                </c:pt>
                <c:pt idx="1014">
                  <c:v>1138.778</c:v>
                </c:pt>
                <c:pt idx="1015">
                  <c:v>1139.26</c:v>
                </c:pt>
                <c:pt idx="1016">
                  <c:v>1139.7429999999999</c:v>
                </c:pt>
                <c:pt idx="1017">
                  <c:v>1140.2249999999999</c:v>
                </c:pt>
                <c:pt idx="1018">
                  <c:v>1140.7070000000001</c:v>
                </c:pt>
                <c:pt idx="1019">
                  <c:v>1141.1890000000001</c:v>
                </c:pt>
                <c:pt idx="1020">
                  <c:v>1141.671</c:v>
                </c:pt>
                <c:pt idx="1021">
                  <c:v>1142.153</c:v>
                </c:pt>
                <c:pt idx="1022">
                  <c:v>1142.635</c:v>
                </c:pt>
                <c:pt idx="1023">
                  <c:v>1143.117</c:v>
                </c:pt>
                <c:pt idx="1024">
                  <c:v>1143.5999999999999</c:v>
                </c:pt>
                <c:pt idx="1025">
                  <c:v>1144.0820000000001</c:v>
                </c:pt>
                <c:pt idx="1026">
                  <c:v>1144.5640000000001</c:v>
                </c:pt>
                <c:pt idx="1027">
                  <c:v>1145.046</c:v>
                </c:pt>
                <c:pt idx="1028">
                  <c:v>1145.528</c:v>
                </c:pt>
                <c:pt idx="1029">
                  <c:v>1146.01</c:v>
                </c:pt>
                <c:pt idx="1030">
                  <c:v>1146.492</c:v>
                </c:pt>
                <c:pt idx="1031">
                  <c:v>1146.9739999999999</c:v>
                </c:pt>
                <c:pt idx="1032">
                  <c:v>1147.4570000000001</c:v>
                </c:pt>
                <c:pt idx="1033">
                  <c:v>1147.9390000000001</c:v>
                </c:pt>
                <c:pt idx="1034">
                  <c:v>1148.421</c:v>
                </c:pt>
                <c:pt idx="1035">
                  <c:v>1148.903</c:v>
                </c:pt>
                <c:pt idx="1036">
                  <c:v>1149.385</c:v>
                </c:pt>
                <c:pt idx="1037">
                  <c:v>1149.867</c:v>
                </c:pt>
                <c:pt idx="1038">
                  <c:v>1150.3489999999999</c:v>
                </c:pt>
                <c:pt idx="1039">
                  <c:v>1150.8309999999999</c:v>
                </c:pt>
                <c:pt idx="1040">
                  <c:v>1151.3140000000001</c:v>
                </c:pt>
                <c:pt idx="1041">
                  <c:v>1151.796</c:v>
                </c:pt>
                <c:pt idx="1042">
                  <c:v>1152.278</c:v>
                </c:pt>
                <c:pt idx="1043">
                  <c:v>1152.76</c:v>
                </c:pt>
                <c:pt idx="1044">
                  <c:v>1153.242</c:v>
                </c:pt>
                <c:pt idx="1045">
                  <c:v>1153.7239999999999</c:v>
                </c:pt>
                <c:pt idx="1046">
                  <c:v>1154.2059999999999</c:v>
                </c:pt>
                <c:pt idx="1047">
                  <c:v>1154.6880000000001</c:v>
                </c:pt>
                <c:pt idx="1048">
                  <c:v>1155.171</c:v>
                </c:pt>
                <c:pt idx="1049">
                  <c:v>1155.653</c:v>
                </c:pt>
                <c:pt idx="1050">
                  <c:v>1156.135</c:v>
                </c:pt>
                <c:pt idx="1051">
                  <c:v>1156.617</c:v>
                </c:pt>
                <c:pt idx="1052">
                  <c:v>1157.0989999999999</c:v>
                </c:pt>
                <c:pt idx="1053">
                  <c:v>1157.5809999999999</c:v>
                </c:pt>
                <c:pt idx="1054">
                  <c:v>1158.0630000000001</c:v>
                </c:pt>
                <c:pt idx="1055">
                  <c:v>1158.5450000000001</c:v>
                </c:pt>
                <c:pt idx="1056">
                  <c:v>1159.028</c:v>
                </c:pt>
                <c:pt idx="1057">
                  <c:v>1159.51</c:v>
                </c:pt>
                <c:pt idx="1058">
                  <c:v>1159.992</c:v>
                </c:pt>
                <c:pt idx="1059">
                  <c:v>1160.4739999999999</c:v>
                </c:pt>
                <c:pt idx="1060">
                  <c:v>1160.9559999999999</c:v>
                </c:pt>
                <c:pt idx="1061">
                  <c:v>1161.4380000000001</c:v>
                </c:pt>
                <c:pt idx="1062">
                  <c:v>1161.92</c:v>
                </c:pt>
                <c:pt idx="1063">
                  <c:v>1162.402</c:v>
                </c:pt>
                <c:pt idx="1064">
                  <c:v>1162.885</c:v>
                </c:pt>
                <c:pt idx="1065">
                  <c:v>1163.367</c:v>
                </c:pt>
                <c:pt idx="1066">
                  <c:v>1163.8489999999999</c:v>
                </c:pt>
                <c:pt idx="1067">
                  <c:v>1164.3309999999999</c:v>
                </c:pt>
                <c:pt idx="1068">
                  <c:v>1164.8130000000001</c:v>
                </c:pt>
                <c:pt idx="1069">
                  <c:v>1165.2950000000001</c:v>
                </c:pt>
                <c:pt idx="1070">
                  <c:v>1165.777</c:v>
                </c:pt>
                <c:pt idx="1071">
                  <c:v>1166.259</c:v>
                </c:pt>
                <c:pt idx="1072">
                  <c:v>1166.742</c:v>
                </c:pt>
                <c:pt idx="1073">
                  <c:v>1167.2239999999999</c:v>
                </c:pt>
                <c:pt idx="1074">
                  <c:v>1167.7059999999999</c:v>
                </c:pt>
                <c:pt idx="1075">
                  <c:v>1168.1880000000001</c:v>
                </c:pt>
                <c:pt idx="1076">
                  <c:v>1168.67</c:v>
                </c:pt>
                <c:pt idx="1077">
                  <c:v>1169.152</c:v>
                </c:pt>
                <c:pt idx="1078">
                  <c:v>1169.634</c:v>
                </c:pt>
                <c:pt idx="1079">
                  <c:v>1170.116</c:v>
                </c:pt>
                <c:pt idx="1080">
                  <c:v>1170.5989999999999</c:v>
                </c:pt>
                <c:pt idx="1081">
                  <c:v>1171.0809999999999</c:v>
                </c:pt>
                <c:pt idx="1082">
                  <c:v>1171.5630000000001</c:v>
                </c:pt>
                <c:pt idx="1083">
                  <c:v>1172.0450000000001</c:v>
                </c:pt>
                <c:pt idx="1084">
                  <c:v>1172.527</c:v>
                </c:pt>
                <c:pt idx="1085">
                  <c:v>1173.009</c:v>
                </c:pt>
                <c:pt idx="1086">
                  <c:v>1173.491</c:v>
                </c:pt>
                <c:pt idx="1087">
                  <c:v>1173.973</c:v>
                </c:pt>
                <c:pt idx="1088">
                  <c:v>1174.4559999999999</c:v>
                </c:pt>
                <c:pt idx="1089">
                  <c:v>1174.9380000000001</c:v>
                </c:pt>
                <c:pt idx="1090">
                  <c:v>1175.42</c:v>
                </c:pt>
                <c:pt idx="1091">
                  <c:v>1175.902</c:v>
                </c:pt>
                <c:pt idx="1092">
                  <c:v>1176.384</c:v>
                </c:pt>
                <c:pt idx="1093">
                  <c:v>1176.866</c:v>
                </c:pt>
                <c:pt idx="1094">
                  <c:v>1177.348</c:v>
                </c:pt>
                <c:pt idx="1095">
                  <c:v>1177.83</c:v>
                </c:pt>
                <c:pt idx="1096">
                  <c:v>1178.3130000000001</c:v>
                </c:pt>
                <c:pt idx="1097">
                  <c:v>1178.7950000000001</c:v>
                </c:pt>
                <c:pt idx="1098">
                  <c:v>1179.277</c:v>
                </c:pt>
                <c:pt idx="1099">
                  <c:v>1179.759</c:v>
                </c:pt>
                <c:pt idx="1100">
                  <c:v>1180.241</c:v>
                </c:pt>
                <c:pt idx="1101">
                  <c:v>1180.723</c:v>
                </c:pt>
                <c:pt idx="1102">
                  <c:v>1181.2049999999999</c:v>
                </c:pt>
                <c:pt idx="1103">
                  <c:v>1181.6869999999999</c:v>
                </c:pt>
                <c:pt idx="1104">
                  <c:v>1182.17</c:v>
                </c:pt>
                <c:pt idx="1105">
                  <c:v>1182.652</c:v>
                </c:pt>
                <c:pt idx="1106">
                  <c:v>1183.134</c:v>
                </c:pt>
                <c:pt idx="1107">
                  <c:v>1183.616</c:v>
                </c:pt>
                <c:pt idx="1108">
                  <c:v>1184.098</c:v>
                </c:pt>
                <c:pt idx="1109">
                  <c:v>1184.58</c:v>
                </c:pt>
                <c:pt idx="1110">
                  <c:v>1185.0619999999999</c:v>
                </c:pt>
                <c:pt idx="1111">
                  <c:v>1185.5440000000001</c:v>
                </c:pt>
                <c:pt idx="1112">
                  <c:v>1186.0260000000001</c:v>
                </c:pt>
                <c:pt idx="1113">
                  <c:v>1186.509</c:v>
                </c:pt>
                <c:pt idx="1114">
                  <c:v>1186.991</c:v>
                </c:pt>
                <c:pt idx="1115">
                  <c:v>1187.473</c:v>
                </c:pt>
                <c:pt idx="1116">
                  <c:v>1187.9549999999999</c:v>
                </c:pt>
                <c:pt idx="1117">
                  <c:v>1188.4369999999999</c:v>
                </c:pt>
                <c:pt idx="1118">
                  <c:v>1188.9190000000001</c:v>
                </c:pt>
                <c:pt idx="1119">
                  <c:v>1189.4010000000001</c:v>
                </c:pt>
                <c:pt idx="1120">
                  <c:v>1189.884</c:v>
                </c:pt>
                <c:pt idx="1121">
                  <c:v>1190.366</c:v>
                </c:pt>
                <c:pt idx="1122">
                  <c:v>1190.848</c:v>
                </c:pt>
                <c:pt idx="1123">
                  <c:v>1191.33</c:v>
                </c:pt>
                <c:pt idx="1124">
                  <c:v>1191.8119999999999</c:v>
                </c:pt>
                <c:pt idx="1125">
                  <c:v>1192.2940000000001</c:v>
                </c:pt>
                <c:pt idx="1126">
                  <c:v>1192.7760000000001</c:v>
                </c:pt>
                <c:pt idx="1127">
                  <c:v>1193.258</c:v>
                </c:pt>
                <c:pt idx="1128">
                  <c:v>1193.74</c:v>
                </c:pt>
                <c:pt idx="1129">
                  <c:v>1194.223</c:v>
                </c:pt>
                <c:pt idx="1130">
                  <c:v>1194.7049999999999</c:v>
                </c:pt>
                <c:pt idx="1131">
                  <c:v>1195.1869999999999</c:v>
                </c:pt>
                <c:pt idx="1132">
                  <c:v>1195.6690000000001</c:v>
                </c:pt>
                <c:pt idx="1133">
                  <c:v>1196.1510000000001</c:v>
                </c:pt>
                <c:pt idx="1134">
                  <c:v>1196.633</c:v>
                </c:pt>
                <c:pt idx="1135">
                  <c:v>1197.115</c:v>
                </c:pt>
                <c:pt idx="1136">
                  <c:v>1197.598</c:v>
                </c:pt>
                <c:pt idx="1137">
                  <c:v>1198.08</c:v>
                </c:pt>
                <c:pt idx="1138">
                  <c:v>1198.5619999999999</c:v>
                </c:pt>
                <c:pt idx="1139">
                  <c:v>1199.0440000000001</c:v>
                </c:pt>
                <c:pt idx="1140">
                  <c:v>1199.5260000000001</c:v>
                </c:pt>
                <c:pt idx="1141">
                  <c:v>1200.008</c:v>
                </c:pt>
                <c:pt idx="1142">
                  <c:v>1200.49</c:v>
                </c:pt>
                <c:pt idx="1143">
                  <c:v>1200.972</c:v>
                </c:pt>
                <c:pt idx="1144">
                  <c:v>1201.4549999999999</c:v>
                </c:pt>
                <c:pt idx="1145">
                  <c:v>1201.9369999999999</c:v>
                </c:pt>
                <c:pt idx="1146">
                  <c:v>1202.4190000000001</c:v>
                </c:pt>
                <c:pt idx="1147">
                  <c:v>1202.9010000000001</c:v>
                </c:pt>
                <c:pt idx="1148">
                  <c:v>1203.383</c:v>
                </c:pt>
                <c:pt idx="1149">
                  <c:v>1203.865</c:v>
                </c:pt>
                <c:pt idx="1150">
                  <c:v>1204.347</c:v>
                </c:pt>
                <c:pt idx="1151">
                  <c:v>1204.829</c:v>
                </c:pt>
                <c:pt idx="1152">
                  <c:v>1205.3119999999999</c:v>
                </c:pt>
                <c:pt idx="1153">
                  <c:v>1205.7940000000001</c:v>
                </c:pt>
                <c:pt idx="1154">
                  <c:v>1206.2760000000001</c:v>
                </c:pt>
                <c:pt idx="1155">
                  <c:v>1206.758</c:v>
                </c:pt>
                <c:pt idx="1156">
                  <c:v>1207.24</c:v>
                </c:pt>
                <c:pt idx="1157">
                  <c:v>1207.722</c:v>
                </c:pt>
                <c:pt idx="1158">
                  <c:v>1208.204</c:v>
                </c:pt>
                <c:pt idx="1159">
                  <c:v>1208.6859999999999</c:v>
                </c:pt>
                <c:pt idx="1160">
                  <c:v>1209.1690000000001</c:v>
                </c:pt>
                <c:pt idx="1161">
                  <c:v>1209.6510000000001</c:v>
                </c:pt>
                <c:pt idx="1162">
                  <c:v>1210.133</c:v>
                </c:pt>
                <c:pt idx="1163">
                  <c:v>1210.615</c:v>
                </c:pt>
                <c:pt idx="1164">
                  <c:v>1211.097</c:v>
                </c:pt>
                <c:pt idx="1165">
                  <c:v>1211.579</c:v>
                </c:pt>
                <c:pt idx="1166">
                  <c:v>1212.0609999999999</c:v>
                </c:pt>
                <c:pt idx="1167">
                  <c:v>1212.5429999999999</c:v>
                </c:pt>
                <c:pt idx="1168">
                  <c:v>1213.0260000000001</c:v>
                </c:pt>
                <c:pt idx="1169">
                  <c:v>1213.508</c:v>
                </c:pt>
                <c:pt idx="1170">
                  <c:v>1213.99</c:v>
                </c:pt>
                <c:pt idx="1171">
                  <c:v>1214.472</c:v>
                </c:pt>
                <c:pt idx="1172">
                  <c:v>1214.954</c:v>
                </c:pt>
                <c:pt idx="1173">
                  <c:v>1215.4359999999999</c:v>
                </c:pt>
                <c:pt idx="1174">
                  <c:v>1215.9179999999999</c:v>
                </c:pt>
                <c:pt idx="1175">
                  <c:v>1216.4000000000001</c:v>
                </c:pt>
                <c:pt idx="1176">
                  <c:v>1216.883</c:v>
                </c:pt>
                <c:pt idx="1177">
                  <c:v>1217.365</c:v>
                </c:pt>
                <c:pt idx="1178">
                  <c:v>1217.847</c:v>
                </c:pt>
                <c:pt idx="1179">
                  <c:v>1218.329</c:v>
                </c:pt>
                <c:pt idx="1180">
                  <c:v>1218.8109999999999</c:v>
                </c:pt>
                <c:pt idx="1181">
                  <c:v>1219.2929999999999</c:v>
                </c:pt>
                <c:pt idx="1182">
                  <c:v>1219.7750000000001</c:v>
                </c:pt>
                <c:pt idx="1183">
                  <c:v>1220.2570000000001</c:v>
                </c:pt>
                <c:pt idx="1184">
                  <c:v>1220.74</c:v>
                </c:pt>
                <c:pt idx="1185">
                  <c:v>1221.222</c:v>
                </c:pt>
                <c:pt idx="1186">
                  <c:v>1221.704</c:v>
                </c:pt>
                <c:pt idx="1187">
                  <c:v>1222.1859999999999</c:v>
                </c:pt>
                <c:pt idx="1188">
                  <c:v>1222.6679999999999</c:v>
                </c:pt>
                <c:pt idx="1189">
                  <c:v>1223.1500000000001</c:v>
                </c:pt>
                <c:pt idx="1190">
                  <c:v>1223.6320000000001</c:v>
                </c:pt>
                <c:pt idx="1191">
                  <c:v>1224.114</c:v>
                </c:pt>
                <c:pt idx="1192">
                  <c:v>1224.597</c:v>
                </c:pt>
                <c:pt idx="1193">
                  <c:v>1225.079</c:v>
                </c:pt>
                <c:pt idx="1194">
                  <c:v>1225.5609999999999</c:v>
                </c:pt>
                <c:pt idx="1195">
                  <c:v>1226.0429999999999</c:v>
                </c:pt>
                <c:pt idx="1196">
                  <c:v>1226.5250000000001</c:v>
                </c:pt>
                <c:pt idx="1197">
                  <c:v>1227.0070000000001</c:v>
                </c:pt>
                <c:pt idx="1198">
                  <c:v>1227.489</c:v>
                </c:pt>
                <c:pt idx="1199">
                  <c:v>1227.971</c:v>
                </c:pt>
                <c:pt idx="1200">
                  <c:v>1228.453</c:v>
                </c:pt>
                <c:pt idx="1201">
                  <c:v>1228.9359999999999</c:v>
                </c:pt>
                <c:pt idx="1202">
                  <c:v>1229.4179999999999</c:v>
                </c:pt>
                <c:pt idx="1203">
                  <c:v>1229.9000000000001</c:v>
                </c:pt>
                <c:pt idx="1204">
                  <c:v>1230.3820000000001</c:v>
                </c:pt>
                <c:pt idx="1205">
                  <c:v>1230.864</c:v>
                </c:pt>
                <c:pt idx="1206">
                  <c:v>1231.346</c:v>
                </c:pt>
                <c:pt idx="1207">
                  <c:v>1231.828</c:v>
                </c:pt>
                <c:pt idx="1208">
                  <c:v>1232.3109999999999</c:v>
                </c:pt>
                <c:pt idx="1209">
                  <c:v>1232.7929999999999</c:v>
                </c:pt>
                <c:pt idx="1210">
                  <c:v>1233.2750000000001</c:v>
                </c:pt>
                <c:pt idx="1211">
                  <c:v>1233.7570000000001</c:v>
                </c:pt>
                <c:pt idx="1212">
                  <c:v>1234.239</c:v>
                </c:pt>
                <c:pt idx="1213">
                  <c:v>1234.721</c:v>
                </c:pt>
                <c:pt idx="1214">
                  <c:v>1235.203</c:v>
                </c:pt>
                <c:pt idx="1215">
                  <c:v>1235.6849999999999</c:v>
                </c:pt>
                <c:pt idx="1216">
                  <c:v>1236.1669999999999</c:v>
                </c:pt>
                <c:pt idx="1217">
                  <c:v>1236.6500000000001</c:v>
                </c:pt>
                <c:pt idx="1218">
                  <c:v>1237.1320000000001</c:v>
                </c:pt>
                <c:pt idx="1219">
                  <c:v>1237.614</c:v>
                </c:pt>
                <c:pt idx="1220">
                  <c:v>1238.096</c:v>
                </c:pt>
                <c:pt idx="1221">
                  <c:v>1238.578</c:v>
                </c:pt>
                <c:pt idx="1222">
                  <c:v>1239.06</c:v>
                </c:pt>
                <c:pt idx="1223">
                  <c:v>1239.5419999999999</c:v>
                </c:pt>
                <c:pt idx="1224">
                  <c:v>1240.0250000000001</c:v>
                </c:pt>
                <c:pt idx="1225">
                  <c:v>1240.5070000000001</c:v>
                </c:pt>
                <c:pt idx="1226">
                  <c:v>1240.989</c:v>
                </c:pt>
                <c:pt idx="1227">
                  <c:v>1241.471</c:v>
                </c:pt>
                <c:pt idx="1228">
                  <c:v>1241.953</c:v>
                </c:pt>
                <c:pt idx="1229">
                  <c:v>1242.4349999999999</c:v>
                </c:pt>
                <c:pt idx="1230">
                  <c:v>1242.9169999999999</c:v>
                </c:pt>
                <c:pt idx="1231">
                  <c:v>1243.3989999999999</c:v>
                </c:pt>
                <c:pt idx="1232">
                  <c:v>1243.8810000000001</c:v>
                </c:pt>
                <c:pt idx="1233">
                  <c:v>1244.364</c:v>
                </c:pt>
                <c:pt idx="1234">
                  <c:v>1244.846</c:v>
                </c:pt>
                <c:pt idx="1235">
                  <c:v>1245.328</c:v>
                </c:pt>
                <c:pt idx="1236">
                  <c:v>1245.81</c:v>
                </c:pt>
                <c:pt idx="1237">
                  <c:v>1246.2919999999999</c:v>
                </c:pt>
                <c:pt idx="1238">
                  <c:v>1246.7739999999999</c:v>
                </c:pt>
                <c:pt idx="1239">
                  <c:v>1247.2560000000001</c:v>
                </c:pt>
                <c:pt idx="1240">
                  <c:v>1247.739</c:v>
                </c:pt>
                <c:pt idx="1241">
                  <c:v>1248.221</c:v>
                </c:pt>
                <c:pt idx="1242">
                  <c:v>1248.703</c:v>
                </c:pt>
                <c:pt idx="1243">
                  <c:v>1249.1849999999999</c:v>
                </c:pt>
                <c:pt idx="1244">
                  <c:v>1249.6669999999999</c:v>
                </c:pt>
                <c:pt idx="1245">
                  <c:v>1250.1489999999999</c:v>
                </c:pt>
                <c:pt idx="1246">
                  <c:v>1250.6310000000001</c:v>
                </c:pt>
                <c:pt idx="1247">
                  <c:v>1251.1130000000001</c:v>
                </c:pt>
                <c:pt idx="1248">
                  <c:v>1251.595</c:v>
                </c:pt>
                <c:pt idx="1249">
                  <c:v>1252.078</c:v>
                </c:pt>
                <c:pt idx="1250">
                  <c:v>1252.56</c:v>
                </c:pt>
                <c:pt idx="1251">
                  <c:v>1253.0419999999999</c:v>
                </c:pt>
                <c:pt idx="1252">
                  <c:v>1253.5239999999999</c:v>
                </c:pt>
                <c:pt idx="1253">
                  <c:v>1254.0060000000001</c:v>
                </c:pt>
                <c:pt idx="1254">
                  <c:v>1254.4880000000001</c:v>
                </c:pt>
                <c:pt idx="1255">
                  <c:v>1254.97</c:v>
                </c:pt>
                <c:pt idx="1256">
                  <c:v>1255.453</c:v>
                </c:pt>
                <c:pt idx="1257">
                  <c:v>1255.9349999999999</c:v>
                </c:pt>
                <c:pt idx="1258">
                  <c:v>1256.4169999999999</c:v>
                </c:pt>
                <c:pt idx="1259">
                  <c:v>1256.8989999999999</c:v>
                </c:pt>
                <c:pt idx="1260">
                  <c:v>1257.3810000000001</c:v>
                </c:pt>
                <c:pt idx="1261">
                  <c:v>1257.8630000000001</c:v>
                </c:pt>
                <c:pt idx="1262">
                  <c:v>1258.345</c:v>
                </c:pt>
                <c:pt idx="1263">
                  <c:v>1258.827</c:v>
                </c:pt>
                <c:pt idx="1264">
                  <c:v>1259.309</c:v>
                </c:pt>
                <c:pt idx="1265">
                  <c:v>1259.7919999999999</c:v>
                </c:pt>
                <c:pt idx="1266">
                  <c:v>1260.2739999999999</c:v>
                </c:pt>
                <c:pt idx="1267">
                  <c:v>1260.7560000000001</c:v>
                </c:pt>
                <c:pt idx="1268">
                  <c:v>1261.2380000000001</c:v>
                </c:pt>
                <c:pt idx="1269">
                  <c:v>1261.72</c:v>
                </c:pt>
                <c:pt idx="1270">
                  <c:v>1262.202</c:v>
                </c:pt>
                <c:pt idx="1271">
                  <c:v>1262.684</c:v>
                </c:pt>
                <c:pt idx="1272">
                  <c:v>1263.1669999999999</c:v>
                </c:pt>
                <c:pt idx="1273">
                  <c:v>1263.6489999999999</c:v>
                </c:pt>
                <c:pt idx="1274">
                  <c:v>1264.1310000000001</c:v>
                </c:pt>
                <c:pt idx="1275">
                  <c:v>1264.6130000000001</c:v>
                </c:pt>
                <c:pt idx="1276">
                  <c:v>1265.095</c:v>
                </c:pt>
                <c:pt idx="1277">
                  <c:v>1265.577</c:v>
                </c:pt>
                <c:pt idx="1278">
                  <c:v>1266.059</c:v>
                </c:pt>
                <c:pt idx="1279">
                  <c:v>1266.5409999999999</c:v>
                </c:pt>
                <c:pt idx="1280">
                  <c:v>1267.0229999999999</c:v>
                </c:pt>
                <c:pt idx="1281">
                  <c:v>1267.5060000000001</c:v>
                </c:pt>
                <c:pt idx="1282">
                  <c:v>1267.9880000000001</c:v>
                </c:pt>
                <c:pt idx="1283">
                  <c:v>1268.47</c:v>
                </c:pt>
                <c:pt idx="1284">
                  <c:v>1268.952</c:v>
                </c:pt>
                <c:pt idx="1285">
                  <c:v>1269.434</c:v>
                </c:pt>
                <c:pt idx="1286">
                  <c:v>1269.9159999999999</c:v>
                </c:pt>
                <c:pt idx="1287">
                  <c:v>1270.3979999999999</c:v>
                </c:pt>
                <c:pt idx="1288">
                  <c:v>1270.8800000000001</c:v>
                </c:pt>
                <c:pt idx="1289">
                  <c:v>1271.3630000000001</c:v>
                </c:pt>
                <c:pt idx="1290">
                  <c:v>1271.845</c:v>
                </c:pt>
                <c:pt idx="1291">
                  <c:v>1272.327</c:v>
                </c:pt>
                <c:pt idx="1292">
                  <c:v>1272.809</c:v>
                </c:pt>
                <c:pt idx="1293">
                  <c:v>1273.2909999999999</c:v>
                </c:pt>
                <c:pt idx="1294">
                  <c:v>1273.7729999999999</c:v>
                </c:pt>
                <c:pt idx="1295">
                  <c:v>1274.2550000000001</c:v>
                </c:pt>
                <c:pt idx="1296">
                  <c:v>1274.7370000000001</c:v>
                </c:pt>
                <c:pt idx="1297">
                  <c:v>1275.22</c:v>
                </c:pt>
                <c:pt idx="1298">
                  <c:v>1275.702</c:v>
                </c:pt>
                <c:pt idx="1299">
                  <c:v>1276.184</c:v>
                </c:pt>
                <c:pt idx="1300">
                  <c:v>1276.6659999999999</c:v>
                </c:pt>
                <c:pt idx="1301">
                  <c:v>1277.1479999999999</c:v>
                </c:pt>
                <c:pt idx="1302">
                  <c:v>1277.6300000000001</c:v>
                </c:pt>
                <c:pt idx="1303">
                  <c:v>1278.1120000000001</c:v>
                </c:pt>
                <c:pt idx="1304">
                  <c:v>1278.5940000000001</c:v>
                </c:pt>
                <c:pt idx="1305">
                  <c:v>1279.077</c:v>
                </c:pt>
                <c:pt idx="1306">
                  <c:v>1279.559</c:v>
                </c:pt>
                <c:pt idx="1307">
                  <c:v>1280.0409999999999</c:v>
                </c:pt>
                <c:pt idx="1308">
                  <c:v>1280.5229999999999</c:v>
                </c:pt>
                <c:pt idx="1309">
                  <c:v>1281.0050000000001</c:v>
                </c:pt>
                <c:pt idx="1310">
                  <c:v>1281.4870000000001</c:v>
                </c:pt>
                <c:pt idx="1311">
                  <c:v>1281.9690000000001</c:v>
                </c:pt>
                <c:pt idx="1312">
                  <c:v>1282.451</c:v>
                </c:pt>
                <c:pt idx="1313">
                  <c:v>1282.934</c:v>
                </c:pt>
                <c:pt idx="1314">
                  <c:v>1283.4159999999999</c:v>
                </c:pt>
                <c:pt idx="1315">
                  <c:v>1283.8979999999999</c:v>
                </c:pt>
                <c:pt idx="1316">
                  <c:v>1284.3800000000001</c:v>
                </c:pt>
                <c:pt idx="1317">
                  <c:v>1284.8620000000001</c:v>
                </c:pt>
                <c:pt idx="1318">
                  <c:v>1285.3440000000001</c:v>
                </c:pt>
                <c:pt idx="1319">
                  <c:v>1285.826</c:v>
                </c:pt>
                <c:pt idx="1320">
                  <c:v>1286.308</c:v>
                </c:pt>
                <c:pt idx="1321">
                  <c:v>1286.7909999999999</c:v>
                </c:pt>
                <c:pt idx="1322">
                  <c:v>1287.2729999999999</c:v>
                </c:pt>
                <c:pt idx="1323">
                  <c:v>1287.7550000000001</c:v>
                </c:pt>
                <c:pt idx="1324">
                  <c:v>1288.2370000000001</c:v>
                </c:pt>
                <c:pt idx="1325">
                  <c:v>1288.7190000000001</c:v>
                </c:pt>
                <c:pt idx="1326">
                  <c:v>1289.201</c:v>
                </c:pt>
                <c:pt idx="1327">
                  <c:v>1289.683</c:v>
                </c:pt>
                <c:pt idx="1328">
                  <c:v>1290.165</c:v>
                </c:pt>
                <c:pt idx="1329">
                  <c:v>1290.6479999999999</c:v>
                </c:pt>
                <c:pt idx="1330">
                  <c:v>1291.1300000000001</c:v>
                </c:pt>
                <c:pt idx="1331">
                  <c:v>1291.6120000000001</c:v>
                </c:pt>
                <c:pt idx="1332">
                  <c:v>1292.0940000000001</c:v>
                </c:pt>
                <c:pt idx="1333">
                  <c:v>1292.576</c:v>
                </c:pt>
                <c:pt idx="1334">
                  <c:v>1293.058</c:v>
                </c:pt>
                <c:pt idx="1335">
                  <c:v>1293.54</c:v>
                </c:pt>
                <c:pt idx="1336">
                  <c:v>1294.0219999999999</c:v>
                </c:pt>
                <c:pt idx="1337">
                  <c:v>1294.5050000000001</c:v>
                </c:pt>
                <c:pt idx="1338">
                  <c:v>1294.9870000000001</c:v>
                </c:pt>
                <c:pt idx="1339">
                  <c:v>1295.4690000000001</c:v>
                </c:pt>
                <c:pt idx="1340">
                  <c:v>1295.951</c:v>
                </c:pt>
                <c:pt idx="1341">
                  <c:v>1296.433</c:v>
                </c:pt>
                <c:pt idx="1342">
                  <c:v>1296.915</c:v>
                </c:pt>
                <c:pt idx="1343">
                  <c:v>1297.3969999999999</c:v>
                </c:pt>
                <c:pt idx="1344">
                  <c:v>1297.8789999999999</c:v>
                </c:pt>
                <c:pt idx="1345">
                  <c:v>1298.3620000000001</c:v>
                </c:pt>
                <c:pt idx="1346">
                  <c:v>1298.8440000000001</c:v>
                </c:pt>
                <c:pt idx="1347">
                  <c:v>1299.326</c:v>
                </c:pt>
                <c:pt idx="1348">
                  <c:v>1299.808</c:v>
                </c:pt>
                <c:pt idx="1349">
                  <c:v>1300.29</c:v>
                </c:pt>
                <c:pt idx="1350">
                  <c:v>1300.7719999999999</c:v>
                </c:pt>
                <c:pt idx="1351">
                  <c:v>1301.2539999999999</c:v>
                </c:pt>
                <c:pt idx="1352">
                  <c:v>1301.7360000000001</c:v>
                </c:pt>
                <c:pt idx="1353">
                  <c:v>1302.2190000000001</c:v>
                </c:pt>
                <c:pt idx="1354">
                  <c:v>1302.701</c:v>
                </c:pt>
                <c:pt idx="1355">
                  <c:v>1303.183</c:v>
                </c:pt>
                <c:pt idx="1356">
                  <c:v>1303.665</c:v>
                </c:pt>
                <c:pt idx="1357">
                  <c:v>1304.1469999999999</c:v>
                </c:pt>
                <c:pt idx="1358">
                  <c:v>1304.6289999999999</c:v>
                </c:pt>
                <c:pt idx="1359">
                  <c:v>1305.1110000000001</c:v>
                </c:pt>
                <c:pt idx="1360">
                  <c:v>1305.5930000000001</c:v>
                </c:pt>
                <c:pt idx="1361">
                  <c:v>1306.076</c:v>
                </c:pt>
                <c:pt idx="1362">
                  <c:v>1306.558</c:v>
                </c:pt>
                <c:pt idx="1363">
                  <c:v>1307.04</c:v>
                </c:pt>
                <c:pt idx="1364">
                  <c:v>1307.5219999999999</c:v>
                </c:pt>
                <c:pt idx="1365">
                  <c:v>1308.0039999999999</c:v>
                </c:pt>
                <c:pt idx="1366">
                  <c:v>1308.4860000000001</c:v>
                </c:pt>
                <c:pt idx="1367">
                  <c:v>1308.9680000000001</c:v>
                </c:pt>
                <c:pt idx="1368">
                  <c:v>1309.45</c:v>
                </c:pt>
                <c:pt idx="1369">
                  <c:v>1309.933</c:v>
                </c:pt>
                <c:pt idx="1370">
                  <c:v>1310.415</c:v>
                </c:pt>
                <c:pt idx="1371">
                  <c:v>1310.8969999999999</c:v>
                </c:pt>
                <c:pt idx="1372">
                  <c:v>1311.3789999999999</c:v>
                </c:pt>
                <c:pt idx="1373">
                  <c:v>1311.8610000000001</c:v>
                </c:pt>
                <c:pt idx="1374">
                  <c:v>1312.3430000000001</c:v>
                </c:pt>
                <c:pt idx="1375">
                  <c:v>1312.825</c:v>
                </c:pt>
                <c:pt idx="1376">
                  <c:v>1313.307</c:v>
                </c:pt>
                <c:pt idx="1377">
                  <c:v>1313.79</c:v>
                </c:pt>
                <c:pt idx="1378">
                  <c:v>1314.2719999999999</c:v>
                </c:pt>
                <c:pt idx="1379">
                  <c:v>1314.7539999999999</c:v>
                </c:pt>
                <c:pt idx="1380">
                  <c:v>1315.2360000000001</c:v>
                </c:pt>
                <c:pt idx="1381">
                  <c:v>1315.7180000000001</c:v>
                </c:pt>
                <c:pt idx="1382">
                  <c:v>1316.2</c:v>
                </c:pt>
                <c:pt idx="1383">
                  <c:v>1316.682</c:v>
                </c:pt>
                <c:pt idx="1384">
                  <c:v>1317.164</c:v>
                </c:pt>
                <c:pt idx="1385">
                  <c:v>1317.6469999999999</c:v>
                </c:pt>
                <c:pt idx="1386">
                  <c:v>1318.1289999999999</c:v>
                </c:pt>
                <c:pt idx="1387">
                  <c:v>1318.6110000000001</c:v>
                </c:pt>
                <c:pt idx="1388">
                  <c:v>1319.0930000000001</c:v>
                </c:pt>
                <c:pt idx="1389">
                  <c:v>1319.575</c:v>
                </c:pt>
                <c:pt idx="1390">
                  <c:v>1320.057</c:v>
                </c:pt>
                <c:pt idx="1391">
                  <c:v>1320.539</c:v>
                </c:pt>
                <c:pt idx="1392">
                  <c:v>1321.021</c:v>
                </c:pt>
                <c:pt idx="1393">
                  <c:v>1321.5039999999999</c:v>
                </c:pt>
                <c:pt idx="1394">
                  <c:v>1321.9860000000001</c:v>
                </c:pt>
                <c:pt idx="1395">
                  <c:v>1322.4680000000001</c:v>
                </c:pt>
                <c:pt idx="1396">
                  <c:v>1322.95</c:v>
                </c:pt>
                <c:pt idx="1397">
                  <c:v>1323.432</c:v>
                </c:pt>
                <c:pt idx="1398">
                  <c:v>1323.914</c:v>
                </c:pt>
                <c:pt idx="1399">
                  <c:v>1324.396</c:v>
                </c:pt>
                <c:pt idx="1400">
                  <c:v>1324.8779999999999</c:v>
                </c:pt>
                <c:pt idx="1401">
                  <c:v>1325.3610000000001</c:v>
                </c:pt>
                <c:pt idx="1402">
                  <c:v>1325.8430000000001</c:v>
                </c:pt>
                <c:pt idx="1403">
                  <c:v>1326.325</c:v>
                </c:pt>
                <c:pt idx="1404">
                  <c:v>1326.807</c:v>
                </c:pt>
                <c:pt idx="1405">
                  <c:v>1327.289</c:v>
                </c:pt>
                <c:pt idx="1406">
                  <c:v>1327.771</c:v>
                </c:pt>
                <c:pt idx="1407">
                  <c:v>1328.2529999999999</c:v>
                </c:pt>
                <c:pt idx="1408">
                  <c:v>1328.7349999999999</c:v>
                </c:pt>
                <c:pt idx="1409">
                  <c:v>1329.2180000000001</c:v>
                </c:pt>
                <c:pt idx="1410">
                  <c:v>1329.7</c:v>
                </c:pt>
                <c:pt idx="1411">
                  <c:v>1330.182</c:v>
                </c:pt>
                <c:pt idx="1412">
                  <c:v>1330.664</c:v>
                </c:pt>
                <c:pt idx="1413">
                  <c:v>1331.146</c:v>
                </c:pt>
                <c:pt idx="1414">
                  <c:v>1331.6279999999999</c:v>
                </c:pt>
                <c:pt idx="1415">
                  <c:v>1332.11</c:v>
                </c:pt>
                <c:pt idx="1416">
                  <c:v>1332.5920000000001</c:v>
                </c:pt>
                <c:pt idx="1417">
                  <c:v>1333.075</c:v>
                </c:pt>
                <c:pt idx="1418">
                  <c:v>1333.557</c:v>
                </c:pt>
                <c:pt idx="1419">
                  <c:v>1334.039</c:v>
                </c:pt>
                <c:pt idx="1420">
                  <c:v>1334.521</c:v>
                </c:pt>
                <c:pt idx="1421">
                  <c:v>1335.0029999999999</c:v>
                </c:pt>
                <c:pt idx="1422">
                  <c:v>1335.4849999999999</c:v>
                </c:pt>
                <c:pt idx="1423">
                  <c:v>1335.9670000000001</c:v>
                </c:pt>
                <c:pt idx="1424">
                  <c:v>1336.4490000000001</c:v>
                </c:pt>
                <c:pt idx="1425">
                  <c:v>1336.932</c:v>
                </c:pt>
                <c:pt idx="1426">
                  <c:v>1337.414</c:v>
                </c:pt>
                <c:pt idx="1427">
                  <c:v>1337.896</c:v>
                </c:pt>
                <c:pt idx="1428">
                  <c:v>1338.3779999999999</c:v>
                </c:pt>
                <c:pt idx="1429">
                  <c:v>1338.86</c:v>
                </c:pt>
                <c:pt idx="1430">
                  <c:v>1339.3420000000001</c:v>
                </c:pt>
                <c:pt idx="1431">
                  <c:v>1339.8240000000001</c:v>
                </c:pt>
                <c:pt idx="1432">
                  <c:v>1340.306</c:v>
                </c:pt>
                <c:pt idx="1433">
                  <c:v>1340.789</c:v>
                </c:pt>
                <c:pt idx="1434">
                  <c:v>1341.271</c:v>
                </c:pt>
                <c:pt idx="1435">
                  <c:v>1341.7529999999999</c:v>
                </c:pt>
                <c:pt idx="1436">
                  <c:v>1342.2349999999999</c:v>
                </c:pt>
                <c:pt idx="1437">
                  <c:v>1342.7170000000001</c:v>
                </c:pt>
                <c:pt idx="1438">
                  <c:v>1343.1990000000001</c:v>
                </c:pt>
                <c:pt idx="1439">
                  <c:v>1343.681</c:v>
                </c:pt>
                <c:pt idx="1440">
                  <c:v>1344.163</c:v>
                </c:pt>
                <c:pt idx="1441">
                  <c:v>1344.646</c:v>
                </c:pt>
                <c:pt idx="1442">
                  <c:v>1345.1279999999999</c:v>
                </c:pt>
                <c:pt idx="1443">
                  <c:v>1345.61</c:v>
                </c:pt>
                <c:pt idx="1444">
                  <c:v>1346.0920000000001</c:v>
                </c:pt>
                <c:pt idx="1445">
                  <c:v>1346.5740000000001</c:v>
                </c:pt>
                <c:pt idx="1446">
                  <c:v>1347.056</c:v>
                </c:pt>
                <c:pt idx="1447">
                  <c:v>1347.538</c:v>
                </c:pt>
                <c:pt idx="1448">
                  <c:v>1348.02</c:v>
                </c:pt>
                <c:pt idx="1449">
                  <c:v>1348.5029999999999</c:v>
                </c:pt>
                <c:pt idx="1450">
                  <c:v>1348.9849999999999</c:v>
                </c:pt>
                <c:pt idx="1451">
                  <c:v>1349.4670000000001</c:v>
                </c:pt>
                <c:pt idx="1452">
                  <c:v>1349.9490000000001</c:v>
                </c:pt>
                <c:pt idx="1453">
                  <c:v>1350.431</c:v>
                </c:pt>
                <c:pt idx="1454">
                  <c:v>1350.913</c:v>
                </c:pt>
                <c:pt idx="1455">
                  <c:v>1351.395</c:v>
                </c:pt>
                <c:pt idx="1456">
                  <c:v>1351.877</c:v>
                </c:pt>
                <c:pt idx="1457">
                  <c:v>1352.3589999999999</c:v>
                </c:pt>
                <c:pt idx="1458">
                  <c:v>1352.8420000000001</c:v>
                </c:pt>
                <c:pt idx="1459">
                  <c:v>1353.3240000000001</c:v>
                </c:pt>
                <c:pt idx="1460">
                  <c:v>1353.806</c:v>
                </c:pt>
                <c:pt idx="1461">
                  <c:v>1354.288</c:v>
                </c:pt>
                <c:pt idx="1462">
                  <c:v>1354.77</c:v>
                </c:pt>
                <c:pt idx="1463">
                  <c:v>1355.252</c:v>
                </c:pt>
                <c:pt idx="1464">
                  <c:v>1355.7339999999999</c:v>
                </c:pt>
                <c:pt idx="1465">
                  <c:v>1356.2170000000001</c:v>
                </c:pt>
                <c:pt idx="1466">
                  <c:v>1356.6990000000001</c:v>
                </c:pt>
                <c:pt idx="1467">
                  <c:v>1357.181</c:v>
                </c:pt>
                <c:pt idx="1468">
                  <c:v>1357.663</c:v>
                </c:pt>
                <c:pt idx="1469">
                  <c:v>1358.145</c:v>
                </c:pt>
                <c:pt idx="1470">
                  <c:v>1358.627</c:v>
                </c:pt>
                <c:pt idx="1471">
                  <c:v>1359.1089999999999</c:v>
                </c:pt>
                <c:pt idx="1472">
                  <c:v>1359.5909999999999</c:v>
                </c:pt>
                <c:pt idx="1473">
                  <c:v>1360.0730000000001</c:v>
                </c:pt>
                <c:pt idx="1474">
                  <c:v>1360.556</c:v>
                </c:pt>
                <c:pt idx="1475">
                  <c:v>1361.038</c:v>
                </c:pt>
                <c:pt idx="1476">
                  <c:v>1361.52</c:v>
                </c:pt>
                <c:pt idx="1477">
                  <c:v>1362.002</c:v>
                </c:pt>
                <c:pt idx="1478">
                  <c:v>1362.4839999999999</c:v>
                </c:pt>
                <c:pt idx="1479">
                  <c:v>1362.9659999999999</c:v>
                </c:pt>
                <c:pt idx="1480">
                  <c:v>1363.4480000000001</c:v>
                </c:pt>
                <c:pt idx="1481">
                  <c:v>1363.931</c:v>
                </c:pt>
                <c:pt idx="1482">
                  <c:v>1364.413</c:v>
                </c:pt>
                <c:pt idx="1483">
                  <c:v>1364.895</c:v>
                </c:pt>
                <c:pt idx="1484">
                  <c:v>1365.377</c:v>
                </c:pt>
                <c:pt idx="1485">
                  <c:v>1365.8589999999999</c:v>
                </c:pt>
                <c:pt idx="1486">
                  <c:v>1366.3409999999999</c:v>
                </c:pt>
                <c:pt idx="1487">
                  <c:v>1366.8230000000001</c:v>
                </c:pt>
                <c:pt idx="1488">
                  <c:v>1367.3050000000001</c:v>
                </c:pt>
                <c:pt idx="1489">
                  <c:v>1367.787</c:v>
                </c:pt>
                <c:pt idx="1490">
                  <c:v>1368.27</c:v>
                </c:pt>
                <c:pt idx="1491">
                  <c:v>1368.752</c:v>
                </c:pt>
                <c:pt idx="1492">
                  <c:v>1369.2339999999999</c:v>
                </c:pt>
                <c:pt idx="1493">
                  <c:v>1369.7159999999999</c:v>
                </c:pt>
                <c:pt idx="1494">
                  <c:v>1370.1980000000001</c:v>
                </c:pt>
                <c:pt idx="1495">
                  <c:v>1370.68</c:v>
                </c:pt>
                <c:pt idx="1496">
                  <c:v>1371.162</c:v>
                </c:pt>
                <c:pt idx="1497">
                  <c:v>1371.645</c:v>
                </c:pt>
                <c:pt idx="1498">
                  <c:v>1372.127</c:v>
                </c:pt>
                <c:pt idx="1499">
                  <c:v>1372.6089999999999</c:v>
                </c:pt>
                <c:pt idx="1500">
                  <c:v>1373.0909999999999</c:v>
                </c:pt>
                <c:pt idx="1501">
                  <c:v>1373.5730000000001</c:v>
                </c:pt>
                <c:pt idx="1502">
                  <c:v>1374.0550000000001</c:v>
                </c:pt>
                <c:pt idx="1503">
                  <c:v>1374.537</c:v>
                </c:pt>
                <c:pt idx="1504">
                  <c:v>1375.019</c:v>
                </c:pt>
                <c:pt idx="1505">
                  <c:v>1375.501</c:v>
                </c:pt>
                <c:pt idx="1506">
                  <c:v>1375.9839999999999</c:v>
                </c:pt>
                <c:pt idx="1507">
                  <c:v>1376.4659999999999</c:v>
                </c:pt>
                <c:pt idx="1508">
                  <c:v>1376.9480000000001</c:v>
                </c:pt>
                <c:pt idx="1509">
                  <c:v>1377.43</c:v>
                </c:pt>
                <c:pt idx="1510">
                  <c:v>1377.912</c:v>
                </c:pt>
                <c:pt idx="1511">
                  <c:v>1378.394</c:v>
                </c:pt>
                <c:pt idx="1512">
                  <c:v>1378.876</c:v>
                </c:pt>
                <c:pt idx="1513">
                  <c:v>1379.3589999999999</c:v>
                </c:pt>
                <c:pt idx="1514">
                  <c:v>1379.8409999999999</c:v>
                </c:pt>
                <c:pt idx="1515">
                  <c:v>1380.3230000000001</c:v>
                </c:pt>
                <c:pt idx="1516">
                  <c:v>1380.8050000000001</c:v>
                </c:pt>
                <c:pt idx="1517">
                  <c:v>1381.287</c:v>
                </c:pt>
                <c:pt idx="1518">
                  <c:v>1381.769</c:v>
                </c:pt>
                <c:pt idx="1519">
                  <c:v>1382.251</c:v>
                </c:pt>
                <c:pt idx="1520">
                  <c:v>1382.7329999999999</c:v>
                </c:pt>
                <c:pt idx="1521">
                  <c:v>1383.2149999999999</c:v>
                </c:pt>
                <c:pt idx="1522">
                  <c:v>1383.6980000000001</c:v>
                </c:pt>
                <c:pt idx="1523">
                  <c:v>1384.18</c:v>
                </c:pt>
                <c:pt idx="1524">
                  <c:v>1384.662</c:v>
                </c:pt>
                <c:pt idx="1525">
                  <c:v>1385.144</c:v>
                </c:pt>
                <c:pt idx="1526">
                  <c:v>1385.626</c:v>
                </c:pt>
                <c:pt idx="1527">
                  <c:v>1386.1079999999999</c:v>
                </c:pt>
                <c:pt idx="1528">
                  <c:v>1386.59</c:v>
                </c:pt>
                <c:pt idx="1529">
                  <c:v>1387.0730000000001</c:v>
                </c:pt>
                <c:pt idx="1530">
                  <c:v>1387.5550000000001</c:v>
                </c:pt>
                <c:pt idx="1531">
                  <c:v>1388.037</c:v>
                </c:pt>
                <c:pt idx="1532">
                  <c:v>1388.519</c:v>
                </c:pt>
                <c:pt idx="1533">
                  <c:v>1389.001</c:v>
                </c:pt>
                <c:pt idx="1534">
                  <c:v>1389.4829999999999</c:v>
                </c:pt>
                <c:pt idx="1535">
                  <c:v>1389.9649999999999</c:v>
                </c:pt>
                <c:pt idx="1536">
                  <c:v>1390.4469999999999</c:v>
                </c:pt>
                <c:pt idx="1537">
                  <c:v>1390.9290000000001</c:v>
                </c:pt>
                <c:pt idx="1538">
                  <c:v>1391.412</c:v>
                </c:pt>
                <c:pt idx="1539">
                  <c:v>1391.894</c:v>
                </c:pt>
                <c:pt idx="1540">
                  <c:v>1392.376</c:v>
                </c:pt>
                <c:pt idx="1541">
                  <c:v>1392.8579999999999</c:v>
                </c:pt>
                <c:pt idx="1542">
                  <c:v>1393.34</c:v>
                </c:pt>
                <c:pt idx="1543">
                  <c:v>1393.8219999999999</c:v>
                </c:pt>
                <c:pt idx="1544">
                  <c:v>1394.3040000000001</c:v>
                </c:pt>
                <c:pt idx="1545">
                  <c:v>1394.7860000000001</c:v>
                </c:pt>
                <c:pt idx="1546">
                  <c:v>1395.269</c:v>
                </c:pt>
                <c:pt idx="1547">
                  <c:v>1395.751</c:v>
                </c:pt>
                <c:pt idx="1548">
                  <c:v>1396.2329999999999</c:v>
                </c:pt>
                <c:pt idx="1549">
                  <c:v>1396.7149999999999</c:v>
                </c:pt>
                <c:pt idx="1550">
                  <c:v>1397.1969999999999</c:v>
                </c:pt>
                <c:pt idx="1551">
                  <c:v>1397.6790000000001</c:v>
                </c:pt>
                <c:pt idx="1552">
                  <c:v>1398.1610000000001</c:v>
                </c:pt>
                <c:pt idx="1553">
                  <c:v>1398.643</c:v>
                </c:pt>
                <c:pt idx="1554">
                  <c:v>1399.126</c:v>
                </c:pt>
                <c:pt idx="1555">
                  <c:v>1399.6079999999999</c:v>
                </c:pt>
                <c:pt idx="1556">
                  <c:v>1400.09</c:v>
                </c:pt>
                <c:pt idx="1557">
                  <c:v>1400.5719999999999</c:v>
                </c:pt>
                <c:pt idx="1558">
                  <c:v>1401.0540000000001</c:v>
                </c:pt>
                <c:pt idx="1559">
                  <c:v>1401.5360000000001</c:v>
                </c:pt>
                <c:pt idx="1560">
                  <c:v>1402.018</c:v>
                </c:pt>
                <c:pt idx="1561">
                  <c:v>1402.5</c:v>
                </c:pt>
                <c:pt idx="1562">
                  <c:v>1402.9829999999999</c:v>
                </c:pt>
                <c:pt idx="1563">
                  <c:v>1403.4649999999999</c:v>
                </c:pt>
                <c:pt idx="1564">
                  <c:v>1403.9469999999999</c:v>
                </c:pt>
                <c:pt idx="1565">
                  <c:v>1404.4290000000001</c:v>
                </c:pt>
                <c:pt idx="1566">
                  <c:v>1404.9110000000001</c:v>
                </c:pt>
                <c:pt idx="1567">
                  <c:v>1405.393</c:v>
                </c:pt>
                <c:pt idx="1568">
                  <c:v>1405.875</c:v>
                </c:pt>
                <c:pt idx="1569">
                  <c:v>1406.3579999999999</c:v>
                </c:pt>
                <c:pt idx="1570">
                  <c:v>1406.84</c:v>
                </c:pt>
                <c:pt idx="1571">
                  <c:v>1407.3219999999999</c:v>
                </c:pt>
                <c:pt idx="1572">
                  <c:v>1407.8040000000001</c:v>
                </c:pt>
                <c:pt idx="1573">
                  <c:v>1408.2860000000001</c:v>
                </c:pt>
                <c:pt idx="1574">
                  <c:v>1408.768</c:v>
                </c:pt>
                <c:pt idx="1575">
                  <c:v>1409.25</c:v>
                </c:pt>
                <c:pt idx="1576">
                  <c:v>1409.732</c:v>
                </c:pt>
                <c:pt idx="1577">
                  <c:v>1410.2139999999999</c:v>
                </c:pt>
                <c:pt idx="1578">
                  <c:v>1410.6969999999999</c:v>
                </c:pt>
                <c:pt idx="1579">
                  <c:v>1411.1790000000001</c:v>
                </c:pt>
                <c:pt idx="1580">
                  <c:v>1411.6610000000001</c:v>
                </c:pt>
                <c:pt idx="1581">
                  <c:v>1412.143</c:v>
                </c:pt>
                <c:pt idx="1582">
                  <c:v>1412.625</c:v>
                </c:pt>
                <c:pt idx="1583">
                  <c:v>1413.107</c:v>
                </c:pt>
                <c:pt idx="1584">
                  <c:v>1413.5889999999999</c:v>
                </c:pt>
                <c:pt idx="1585">
                  <c:v>1414.0719999999999</c:v>
                </c:pt>
                <c:pt idx="1586">
                  <c:v>1414.5540000000001</c:v>
                </c:pt>
                <c:pt idx="1587">
                  <c:v>1415.0360000000001</c:v>
                </c:pt>
                <c:pt idx="1588">
                  <c:v>1415.518</c:v>
                </c:pt>
                <c:pt idx="1589">
                  <c:v>1416</c:v>
                </c:pt>
                <c:pt idx="1590">
                  <c:v>1416.482</c:v>
                </c:pt>
                <c:pt idx="1591">
                  <c:v>1416.9639999999999</c:v>
                </c:pt>
                <c:pt idx="1592">
                  <c:v>1417.4459999999999</c:v>
                </c:pt>
                <c:pt idx="1593">
                  <c:v>1417.9280000000001</c:v>
                </c:pt>
                <c:pt idx="1594">
                  <c:v>1418.4110000000001</c:v>
                </c:pt>
                <c:pt idx="1595">
                  <c:v>1418.893</c:v>
                </c:pt>
                <c:pt idx="1596">
                  <c:v>1419.375</c:v>
                </c:pt>
                <c:pt idx="1597">
                  <c:v>1419.857</c:v>
                </c:pt>
                <c:pt idx="1598">
                  <c:v>1420.3389999999999</c:v>
                </c:pt>
                <c:pt idx="1599">
                  <c:v>1420.8209999999999</c:v>
                </c:pt>
                <c:pt idx="1600">
                  <c:v>1421.3030000000001</c:v>
                </c:pt>
                <c:pt idx="1601">
                  <c:v>1421.7860000000001</c:v>
                </c:pt>
                <c:pt idx="1602">
                  <c:v>1422.268</c:v>
                </c:pt>
                <c:pt idx="1603">
                  <c:v>1422.75</c:v>
                </c:pt>
                <c:pt idx="1604">
                  <c:v>1423.232</c:v>
                </c:pt>
                <c:pt idx="1605">
                  <c:v>1423.7139999999999</c:v>
                </c:pt>
                <c:pt idx="1606">
                  <c:v>1424.1959999999999</c:v>
                </c:pt>
                <c:pt idx="1607">
                  <c:v>1424.6780000000001</c:v>
                </c:pt>
                <c:pt idx="1608">
                  <c:v>1425.16</c:v>
                </c:pt>
                <c:pt idx="1609">
                  <c:v>1425.6420000000001</c:v>
                </c:pt>
                <c:pt idx="1610">
                  <c:v>1426.125</c:v>
                </c:pt>
                <c:pt idx="1611">
                  <c:v>1426.607</c:v>
                </c:pt>
                <c:pt idx="1612">
                  <c:v>1427.0889999999999</c:v>
                </c:pt>
                <c:pt idx="1613">
                  <c:v>1427.5709999999999</c:v>
                </c:pt>
                <c:pt idx="1614">
                  <c:v>1428.0530000000001</c:v>
                </c:pt>
                <c:pt idx="1615">
                  <c:v>1428.5350000000001</c:v>
                </c:pt>
                <c:pt idx="1616">
                  <c:v>1429.0170000000001</c:v>
                </c:pt>
                <c:pt idx="1617">
                  <c:v>1429.5</c:v>
                </c:pt>
                <c:pt idx="1618">
                  <c:v>1429.982</c:v>
                </c:pt>
                <c:pt idx="1619">
                  <c:v>1430.4639999999999</c:v>
                </c:pt>
                <c:pt idx="1620">
                  <c:v>1430.9459999999999</c:v>
                </c:pt>
                <c:pt idx="1621">
                  <c:v>1431.4280000000001</c:v>
                </c:pt>
                <c:pt idx="1622">
                  <c:v>1431.91</c:v>
                </c:pt>
                <c:pt idx="1623">
                  <c:v>1432.3920000000001</c:v>
                </c:pt>
                <c:pt idx="1624">
                  <c:v>1432.874</c:v>
                </c:pt>
                <c:pt idx="1625">
                  <c:v>1433.356</c:v>
                </c:pt>
                <c:pt idx="1626">
                  <c:v>1433.8389999999999</c:v>
                </c:pt>
                <c:pt idx="1627">
                  <c:v>1434.3209999999999</c:v>
                </c:pt>
                <c:pt idx="1628">
                  <c:v>1434.8030000000001</c:v>
                </c:pt>
                <c:pt idx="1629">
                  <c:v>1435.2850000000001</c:v>
                </c:pt>
                <c:pt idx="1630">
                  <c:v>1435.7670000000001</c:v>
                </c:pt>
                <c:pt idx="1631">
                  <c:v>1436.249</c:v>
                </c:pt>
                <c:pt idx="1632">
                  <c:v>1436.731</c:v>
                </c:pt>
                <c:pt idx="1633">
                  <c:v>1437.2139999999999</c:v>
                </c:pt>
                <c:pt idx="1634">
                  <c:v>1437.6959999999999</c:v>
                </c:pt>
                <c:pt idx="1635">
                  <c:v>1438.1780000000001</c:v>
                </c:pt>
                <c:pt idx="1636">
                  <c:v>1438.66</c:v>
                </c:pt>
                <c:pt idx="1637">
                  <c:v>1439.1420000000001</c:v>
                </c:pt>
                <c:pt idx="1638">
                  <c:v>1439.624</c:v>
                </c:pt>
                <c:pt idx="1639">
                  <c:v>1440.106</c:v>
                </c:pt>
                <c:pt idx="1640">
                  <c:v>1440.588</c:v>
                </c:pt>
                <c:pt idx="1641">
                  <c:v>1441.07</c:v>
                </c:pt>
                <c:pt idx="1642">
                  <c:v>1441.5530000000001</c:v>
                </c:pt>
                <c:pt idx="1643">
                  <c:v>1442.0350000000001</c:v>
                </c:pt>
                <c:pt idx="1644">
                  <c:v>1442.5170000000001</c:v>
                </c:pt>
                <c:pt idx="1645">
                  <c:v>1442.999</c:v>
                </c:pt>
                <c:pt idx="1646">
                  <c:v>1443.481</c:v>
                </c:pt>
                <c:pt idx="1647">
                  <c:v>1443.963</c:v>
                </c:pt>
                <c:pt idx="1648">
                  <c:v>1444.4449999999999</c:v>
                </c:pt>
                <c:pt idx="1649">
                  <c:v>1444.9269999999999</c:v>
                </c:pt>
                <c:pt idx="1650">
                  <c:v>1445.41</c:v>
                </c:pt>
                <c:pt idx="1651">
                  <c:v>1445.8920000000001</c:v>
                </c:pt>
                <c:pt idx="1652">
                  <c:v>1446.374</c:v>
                </c:pt>
                <c:pt idx="1653">
                  <c:v>1446.856</c:v>
                </c:pt>
                <c:pt idx="1654">
                  <c:v>1447.338</c:v>
                </c:pt>
                <c:pt idx="1655">
                  <c:v>1447.82</c:v>
                </c:pt>
                <c:pt idx="1656">
                  <c:v>1448.3019999999999</c:v>
                </c:pt>
                <c:pt idx="1657">
                  <c:v>1448.7840000000001</c:v>
                </c:pt>
                <c:pt idx="1658">
                  <c:v>1449.2670000000001</c:v>
                </c:pt>
                <c:pt idx="1659">
                  <c:v>1449.749</c:v>
                </c:pt>
                <c:pt idx="1660">
                  <c:v>1450.231</c:v>
                </c:pt>
                <c:pt idx="1661">
                  <c:v>1450.713</c:v>
                </c:pt>
                <c:pt idx="1662">
                  <c:v>1451.1949999999999</c:v>
                </c:pt>
                <c:pt idx="1663">
                  <c:v>1451.6769999999999</c:v>
                </c:pt>
                <c:pt idx="1664">
                  <c:v>1452.1590000000001</c:v>
                </c:pt>
                <c:pt idx="1665">
                  <c:v>1452.6410000000001</c:v>
                </c:pt>
                <c:pt idx="1666">
                  <c:v>1453.124</c:v>
                </c:pt>
                <c:pt idx="1667">
                  <c:v>1453.606</c:v>
                </c:pt>
                <c:pt idx="1668">
                  <c:v>1454.088</c:v>
                </c:pt>
                <c:pt idx="1669">
                  <c:v>1454.57</c:v>
                </c:pt>
                <c:pt idx="1670">
                  <c:v>1455.0519999999999</c:v>
                </c:pt>
                <c:pt idx="1671">
                  <c:v>1455.5340000000001</c:v>
                </c:pt>
                <c:pt idx="1672">
                  <c:v>1456.0160000000001</c:v>
                </c:pt>
                <c:pt idx="1673">
                  <c:v>1456.498</c:v>
                </c:pt>
                <c:pt idx="1674">
                  <c:v>1456.981</c:v>
                </c:pt>
                <c:pt idx="1675">
                  <c:v>1457.463</c:v>
                </c:pt>
                <c:pt idx="1676">
                  <c:v>1457.9449999999999</c:v>
                </c:pt>
                <c:pt idx="1677">
                  <c:v>1458.4269999999999</c:v>
                </c:pt>
                <c:pt idx="1678">
                  <c:v>1458.9090000000001</c:v>
                </c:pt>
                <c:pt idx="1679">
                  <c:v>1459.3910000000001</c:v>
                </c:pt>
                <c:pt idx="1680">
                  <c:v>1459.873</c:v>
                </c:pt>
                <c:pt idx="1681">
                  <c:v>1460.355</c:v>
                </c:pt>
                <c:pt idx="1682">
                  <c:v>1460.838</c:v>
                </c:pt>
                <c:pt idx="1683">
                  <c:v>1461.32</c:v>
                </c:pt>
                <c:pt idx="1684">
                  <c:v>1461.8019999999999</c:v>
                </c:pt>
                <c:pt idx="1685">
                  <c:v>1462.2840000000001</c:v>
                </c:pt>
                <c:pt idx="1686">
                  <c:v>1462.7660000000001</c:v>
                </c:pt>
                <c:pt idx="1687">
                  <c:v>1463.248</c:v>
                </c:pt>
                <c:pt idx="1688">
                  <c:v>1463.73</c:v>
                </c:pt>
                <c:pt idx="1689">
                  <c:v>1464.212</c:v>
                </c:pt>
                <c:pt idx="1690">
                  <c:v>1464.6949999999999</c:v>
                </c:pt>
                <c:pt idx="1691">
                  <c:v>1465.1769999999999</c:v>
                </c:pt>
                <c:pt idx="1692">
                  <c:v>1465.6590000000001</c:v>
                </c:pt>
                <c:pt idx="1693">
                  <c:v>1466.1410000000001</c:v>
                </c:pt>
                <c:pt idx="1694">
                  <c:v>1466.623</c:v>
                </c:pt>
                <c:pt idx="1695">
                  <c:v>1467.105</c:v>
                </c:pt>
                <c:pt idx="1696">
                  <c:v>1467.587</c:v>
                </c:pt>
                <c:pt idx="1697">
                  <c:v>1468.069</c:v>
                </c:pt>
                <c:pt idx="1698">
                  <c:v>1468.5519999999999</c:v>
                </c:pt>
                <c:pt idx="1699">
                  <c:v>1469.0340000000001</c:v>
                </c:pt>
                <c:pt idx="1700">
                  <c:v>1469.5160000000001</c:v>
                </c:pt>
                <c:pt idx="1701">
                  <c:v>1469.998</c:v>
                </c:pt>
                <c:pt idx="1702">
                  <c:v>1470.48</c:v>
                </c:pt>
                <c:pt idx="1703">
                  <c:v>1470.962</c:v>
                </c:pt>
                <c:pt idx="1704">
                  <c:v>1471.444</c:v>
                </c:pt>
                <c:pt idx="1705">
                  <c:v>1471.9259999999999</c:v>
                </c:pt>
                <c:pt idx="1706">
                  <c:v>1472.4090000000001</c:v>
                </c:pt>
                <c:pt idx="1707">
                  <c:v>1472.8910000000001</c:v>
                </c:pt>
                <c:pt idx="1708">
                  <c:v>1473.373</c:v>
                </c:pt>
                <c:pt idx="1709">
                  <c:v>1473.855</c:v>
                </c:pt>
                <c:pt idx="1710">
                  <c:v>1474.337</c:v>
                </c:pt>
                <c:pt idx="1711">
                  <c:v>1474.819</c:v>
                </c:pt>
                <c:pt idx="1712">
                  <c:v>1475.3009999999999</c:v>
                </c:pt>
                <c:pt idx="1713">
                  <c:v>1475.7829999999999</c:v>
                </c:pt>
                <c:pt idx="1714">
                  <c:v>1476.2660000000001</c:v>
                </c:pt>
                <c:pt idx="1715">
                  <c:v>1476.748</c:v>
                </c:pt>
                <c:pt idx="1716">
                  <c:v>1477.23</c:v>
                </c:pt>
                <c:pt idx="1717">
                  <c:v>1477.712</c:v>
                </c:pt>
                <c:pt idx="1718">
                  <c:v>1478.194</c:v>
                </c:pt>
                <c:pt idx="1719">
                  <c:v>1478.6759999999999</c:v>
                </c:pt>
                <c:pt idx="1720">
                  <c:v>1479.1579999999999</c:v>
                </c:pt>
                <c:pt idx="1721">
                  <c:v>1479.64</c:v>
                </c:pt>
                <c:pt idx="1722">
                  <c:v>1480.123</c:v>
                </c:pt>
                <c:pt idx="1723">
                  <c:v>1480.605</c:v>
                </c:pt>
                <c:pt idx="1724">
                  <c:v>1481.087</c:v>
                </c:pt>
                <c:pt idx="1725">
                  <c:v>1481.569</c:v>
                </c:pt>
                <c:pt idx="1726">
                  <c:v>1482.0509999999999</c:v>
                </c:pt>
                <c:pt idx="1727">
                  <c:v>1482.5329999999999</c:v>
                </c:pt>
                <c:pt idx="1728">
                  <c:v>1483.0150000000001</c:v>
                </c:pt>
                <c:pt idx="1729">
                  <c:v>1483.4970000000001</c:v>
                </c:pt>
                <c:pt idx="1730">
                  <c:v>1483.979</c:v>
                </c:pt>
                <c:pt idx="1731">
                  <c:v>1484.462</c:v>
                </c:pt>
                <c:pt idx="1732">
                  <c:v>1484.944</c:v>
                </c:pt>
                <c:pt idx="1733">
                  <c:v>1485.4259999999999</c:v>
                </c:pt>
                <c:pt idx="1734">
                  <c:v>1485.9079999999999</c:v>
                </c:pt>
                <c:pt idx="1735">
                  <c:v>1486.39</c:v>
                </c:pt>
                <c:pt idx="1736">
                  <c:v>1486.8720000000001</c:v>
                </c:pt>
                <c:pt idx="1737">
                  <c:v>1487.354</c:v>
                </c:pt>
                <c:pt idx="1738">
                  <c:v>1487.837</c:v>
                </c:pt>
                <c:pt idx="1739">
                  <c:v>1488.319</c:v>
                </c:pt>
                <c:pt idx="1740">
                  <c:v>1488.8009999999999</c:v>
                </c:pt>
                <c:pt idx="1741">
                  <c:v>1489.2829999999999</c:v>
                </c:pt>
                <c:pt idx="1742">
                  <c:v>1489.7650000000001</c:v>
                </c:pt>
                <c:pt idx="1743">
                  <c:v>1490.2470000000001</c:v>
                </c:pt>
                <c:pt idx="1744">
                  <c:v>1490.729</c:v>
                </c:pt>
                <c:pt idx="1745">
                  <c:v>1491.211</c:v>
                </c:pt>
                <c:pt idx="1746">
                  <c:v>1491.693</c:v>
                </c:pt>
                <c:pt idx="1747">
                  <c:v>1492.1759999999999</c:v>
                </c:pt>
                <c:pt idx="1748">
                  <c:v>1492.6579999999999</c:v>
                </c:pt>
                <c:pt idx="1749">
                  <c:v>1493.14</c:v>
                </c:pt>
                <c:pt idx="1750">
                  <c:v>1493.6220000000001</c:v>
                </c:pt>
                <c:pt idx="1751">
                  <c:v>1494.104</c:v>
                </c:pt>
                <c:pt idx="1752">
                  <c:v>1494.586</c:v>
                </c:pt>
                <c:pt idx="1753">
                  <c:v>1495.068</c:v>
                </c:pt>
                <c:pt idx="1754">
                  <c:v>1495.5509999999999</c:v>
                </c:pt>
                <c:pt idx="1755">
                  <c:v>1496.0329999999999</c:v>
                </c:pt>
                <c:pt idx="1756">
                  <c:v>1496.5150000000001</c:v>
                </c:pt>
                <c:pt idx="1757">
                  <c:v>1496.9970000000001</c:v>
                </c:pt>
                <c:pt idx="1758">
                  <c:v>1497.479</c:v>
                </c:pt>
                <c:pt idx="1759">
                  <c:v>1497.961</c:v>
                </c:pt>
                <c:pt idx="1760">
                  <c:v>1498.443</c:v>
                </c:pt>
                <c:pt idx="1761">
                  <c:v>1498.925</c:v>
                </c:pt>
                <c:pt idx="1762">
                  <c:v>1499.4069999999999</c:v>
                </c:pt>
                <c:pt idx="1763">
                  <c:v>1499.89</c:v>
                </c:pt>
                <c:pt idx="1764">
                  <c:v>1500.3720000000001</c:v>
                </c:pt>
                <c:pt idx="1765">
                  <c:v>1500.854</c:v>
                </c:pt>
                <c:pt idx="1766">
                  <c:v>1501.336</c:v>
                </c:pt>
                <c:pt idx="1767">
                  <c:v>1501.818</c:v>
                </c:pt>
                <c:pt idx="1768">
                  <c:v>1502.3</c:v>
                </c:pt>
                <c:pt idx="1769">
                  <c:v>1502.7819999999999</c:v>
                </c:pt>
                <c:pt idx="1770">
                  <c:v>1503.2650000000001</c:v>
                </c:pt>
                <c:pt idx="1771">
                  <c:v>1503.7470000000001</c:v>
                </c:pt>
                <c:pt idx="1772">
                  <c:v>1504.229</c:v>
                </c:pt>
                <c:pt idx="1773">
                  <c:v>1504.711</c:v>
                </c:pt>
                <c:pt idx="1774">
                  <c:v>1505.193</c:v>
                </c:pt>
                <c:pt idx="1775">
                  <c:v>1505.675</c:v>
                </c:pt>
                <c:pt idx="1776">
                  <c:v>1506.1569999999999</c:v>
                </c:pt>
                <c:pt idx="1777">
                  <c:v>1506.6389999999999</c:v>
                </c:pt>
                <c:pt idx="1778">
                  <c:v>1507.1220000000001</c:v>
                </c:pt>
                <c:pt idx="1779">
                  <c:v>1507.604</c:v>
                </c:pt>
                <c:pt idx="1780">
                  <c:v>1508.086</c:v>
                </c:pt>
                <c:pt idx="1781">
                  <c:v>1508.568</c:v>
                </c:pt>
                <c:pt idx="1782">
                  <c:v>1509.05</c:v>
                </c:pt>
                <c:pt idx="1783">
                  <c:v>1509.5319999999999</c:v>
                </c:pt>
                <c:pt idx="1784">
                  <c:v>1510.0139999999999</c:v>
                </c:pt>
                <c:pt idx="1785">
                  <c:v>1510.4960000000001</c:v>
                </c:pt>
                <c:pt idx="1786">
                  <c:v>1510.979</c:v>
                </c:pt>
                <c:pt idx="1787">
                  <c:v>1511.461</c:v>
                </c:pt>
                <c:pt idx="1788">
                  <c:v>1511.943</c:v>
                </c:pt>
                <c:pt idx="1789">
                  <c:v>1512.425</c:v>
                </c:pt>
                <c:pt idx="1790">
                  <c:v>1512.9069999999999</c:v>
                </c:pt>
                <c:pt idx="1791">
                  <c:v>1513.3889999999999</c:v>
                </c:pt>
                <c:pt idx="1792">
                  <c:v>1513.8710000000001</c:v>
                </c:pt>
                <c:pt idx="1793">
                  <c:v>1514.3530000000001</c:v>
                </c:pt>
                <c:pt idx="1794">
                  <c:v>1514.836</c:v>
                </c:pt>
                <c:pt idx="1795">
                  <c:v>1515.318</c:v>
                </c:pt>
                <c:pt idx="1796">
                  <c:v>1515.8</c:v>
                </c:pt>
                <c:pt idx="1797">
                  <c:v>1516.2819999999999</c:v>
                </c:pt>
                <c:pt idx="1798">
                  <c:v>1516.7639999999999</c:v>
                </c:pt>
                <c:pt idx="1799">
                  <c:v>1517.2460000000001</c:v>
                </c:pt>
                <c:pt idx="1800">
                  <c:v>1517.7280000000001</c:v>
                </c:pt>
                <c:pt idx="1801">
                  <c:v>1518.21</c:v>
                </c:pt>
                <c:pt idx="1802">
                  <c:v>1518.693</c:v>
                </c:pt>
                <c:pt idx="1803">
                  <c:v>1519.175</c:v>
                </c:pt>
                <c:pt idx="1804">
                  <c:v>1519.6569999999999</c:v>
                </c:pt>
                <c:pt idx="1805">
                  <c:v>1520.1389999999999</c:v>
                </c:pt>
                <c:pt idx="1806">
                  <c:v>1520.6210000000001</c:v>
                </c:pt>
                <c:pt idx="1807">
                  <c:v>1521.1030000000001</c:v>
                </c:pt>
                <c:pt idx="1808">
                  <c:v>1521.585</c:v>
                </c:pt>
                <c:pt idx="1809">
                  <c:v>1522.067</c:v>
                </c:pt>
                <c:pt idx="1810">
                  <c:v>1522.55</c:v>
                </c:pt>
                <c:pt idx="1811">
                  <c:v>1523.0319999999999</c:v>
                </c:pt>
                <c:pt idx="1812">
                  <c:v>1523.5139999999999</c:v>
                </c:pt>
                <c:pt idx="1813">
                  <c:v>1523.9960000000001</c:v>
                </c:pt>
                <c:pt idx="1814">
                  <c:v>1524.4780000000001</c:v>
                </c:pt>
                <c:pt idx="1815">
                  <c:v>1524.96</c:v>
                </c:pt>
                <c:pt idx="1816">
                  <c:v>1525.442</c:v>
                </c:pt>
                <c:pt idx="1817">
                  <c:v>1525.924</c:v>
                </c:pt>
                <c:pt idx="1818">
                  <c:v>1526.4059999999999</c:v>
                </c:pt>
                <c:pt idx="1819">
                  <c:v>1526.8889999999999</c:v>
                </c:pt>
                <c:pt idx="1820">
                  <c:v>1527.3710000000001</c:v>
                </c:pt>
                <c:pt idx="1821">
                  <c:v>1527.8530000000001</c:v>
                </c:pt>
                <c:pt idx="1822">
                  <c:v>1528.335</c:v>
                </c:pt>
                <c:pt idx="1823">
                  <c:v>1528.817</c:v>
                </c:pt>
                <c:pt idx="1824">
                  <c:v>1529.299</c:v>
                </c:pt>
                <c:pt idx="1825">
                  <c:v>1529.7809999999999</c:v>
                </c:pt>
                <c:pt idx="1826">
                  <c:v>1530.2639999999999</c:v>
                </c:pt>
                <c:pt idx="1827">
                  <c:v>1530.7460000000001</c:v>
                </c:pt>
                <c:pt idx="1828">
                  <c:v>1531.2280000000001</c:v>
                </c:pt>
                <c:pt idx="1829">
                  <c:v>1531.71</c:v>
                </c:pt>
                <c:pt idx="1830">
                  <c:v>1532.192</c:v>
                </c:pt>
                <c:pt idx="1831">
                  <c:v>1532.674</c:v>
                </c:pt>
                <c:pt idx="1832">
                  <c:v>1533.1559999999999</c:v>
                </c:pt>
                <c:pt idx="1833">
                  <c:v>1533.6379999999999</c:v>
                </c:pt>
                <c:pt idx="1834">
                  <c:v>1534.12</c:v>
                </c:pt>
                <c:pt idx="1835">
                  <c:v>1534.6030000000001</c:v>
                </c:pt>
                <c:pt idx="1836">
                  <c:v>1535.085</c:v>
                </c:pt>
                <c:pt idx="1837">
                  <c:v>1535.567</c:v>
                </c:pt>
                <c:pt idx="1838">
                  <c:v>1536.049</c:v>
                </c:pt>
                <c:pt idx="1839">
                  <c:v>1536.5309999999999</c:v>
                </c:pt>
                <c:pt idx="1840">
                  <c:v>1537.0129999999999</c:v>
                </c:pt>
                <c:pt idx="1841">
                  <c:v>1537.4949999999999</c:v>
                </c:pt>
                <c:pt idx="1842">
                  <c:v>1537.9780000000001</c:v>
                </c:pt>
                <c:pt idx="1843">
                  <c:v>1538.46</c:v>
                </c:pt>
                <c:pt idx="1844">
                  <c:v>1538.942</c:v>
                </c:pt>
                <c:pt idx="1845">
                  <c:v>1539.424</c:v>
                </c:pt>
                <c:pt idx="1846">
                  <c:v>1539.9059999999999</c:v>
                </c:pt>
                <c:pt idx="1847">
                  <c:v>1540.3879999999999</c:v>
                </c:pt>
                <c:pt idx="1848">
                  <c:v>1540.87</c:v>
                </c:pt>
                <c:pt idx="1849">
                  <c:v>1541.3520000000001</c:v>
                </c:pt>
                <c:pt idx="1850">
                  <c:v>1541.8340000000001</c:v>
                </c:pt>
                <c:pt idx="1851">
                  <c:v>1542.317</c:v>
                </c:pt>
                <c:pt idx="1852">
                  <c:v>1542.799</c:v>
                </c:pt>
                <c:pt idx="1853">
                  <c:v>1543.2809999999999</c:v>
                </c:pt>
                <c:pt idx="1854">
                  <c:v>1543.7629999999999</c:v>
                </c:pt>
                <c:pt idx="1855">
                  <c:v>1544.2449999999999</c:v>
                </c:pt>
                <c:pt idx="1856">
                  <c:v>1544.7270000000001</c:v>
                </c:pt>
                <c:pt idx="1857">
                  <c:v>1545.2090000000001</c:v>
                </c:pt>
                <c:pt idx="1858">
                  <c:v>1545.692</c:v>
                </c:pt>
                <c:pt idx="1859">
                  <c:v>1546.174</c:v>
                </c:pt>
                <c:pt idx="1860">
                  <c:v>1546.6559999999999</c:v>
                </c:pt>
                <c:pt idx="1861">
                  <c:v>1547.1379999999999</c:v>
                </c:pt>
                <c:pt idx="1862">
                  <c:v>1547.62</c:v>
                </c:pt>
                <c:pt idx="1863">
                  <c:v>1548.1020000000001</c:v>
                </c:pt>
                <c:pt idx="1864">
                  <c:v>1548.5840000000001</c:v>
                </c:pt>
                <c:pt idx="1865">
                  <c:v>1549.066</c:v>
                </c:pt>
                <c:pt idx="1866">
                  <c:v>1549.548</c:v>
                </c:pt>
                <c:pt idx="1867">
                  <c:v>1550.0309999999999</c:v>
                </c:pt>
                <c:pt idx="1868">
                  <c:v>1550.5129999999999</c:v>
                </c:pt>
                <c:pt idx="1869">
                  <c:v>1550.9949999999999</c:v>
                </c:pt>
                <c:pt idx="1870">
                  <c:v>1551.4770000000001</c:v>
                </c:pt>
                <c:pt idx="1871">
                  <c:v>1551.9590000000001</c:v>
                </c:pt>
                <c:pt idx="1872">
                  <c:v>1552.441</c:v>
                </c:pt>
                <c:pt idx="1873">
                  <c:v>1552.923</c:v>
                </c:pt>
                <c:pt idx="1874">
                  <c:v>1553.4059999999999</c:v>
                </c:pt>
                <c:pt idx="1875">
                  <c:v>1553.8879999999999</c:v>
                </c:pt>
                <c:pt idx="1876">
                  <c:v>1554.37</c:v>
                </c:pt>
                <c:pt idx="1877">
                  <c:v>1554.8520000000001</c:v>
                </c:pt>
                <c:pt idx="1878">
                  <c:v>1555.3340000000001</c:v>
                </c:pt>
                <c:pt idx="1879">
                  <c:v>1555.816</c:v>
                </c:pt>
                <c:pt idx="1880">
                  <c:v>1556.298</c:v>
                </c:pt>
                <c:pt idx="1881">
                  <c:v>1556.78</c:v>
                </c:pt>
                <c:pt idx="1882">
                  <c:v>1557.2619999999999</c:v>
                </c:pt>
                <c:pt idx="1883">
                  <c:v>1557.7449999999999</c:v>
                </c:pt>
                <c:pt idx="1884">
                  <c:v>1558.2270000000001</c:v>
                </c:pt>
                <c:pt idx="1885">
                  <c:v>1558.7090000000001</c:v>
                </c:pt>
                <c:pt idx="1886">
                  <c:v>1559.191</c:v>
                </c:pt>
                <c:pt idx="1887">
                  <c:v>1559.673</c:v>
                </c:pt>
                <c:pt idx="1888">
                  <c:v>1560.155</c:v>
                </c:pt>
                <c:pt idx="1889">
                  <c:v>1560.6369999999999</c:v>
                </c:pt>
                <c:pt idx="1890">
                  <c:v>1561.12</c:v>
                </c:pt>
                <c:pt idx="1891">
                  <c:v>1561.6020000000001</c:v>
                </c:pt>
                <c:pt idx="1892">
                  <c:v>1562.0840000000001</c:v>
                </c:pt>
                <c:pt idx="1893">
                  <c:v>1562.566</c:v>
                </c:pt>
                <c:pt idx="1894">
                  <c:v>1563.048</c:v>
                </c:pt>
                <c:pt idx="1895">
                  <c:v>1563.53</c:v>
                </c:pt>
                <c:pt idx="1896">
                  <c:v>1564.0119999999999</c:v>
                </c:pt>
                <c:pt idx="1897">
                  <c:v>1564.4939999999999</c:v>
                </c:pt>
                <c:pt idx="1898">
                  <c:v>1564.9760000000001</c:v>
                </c:pt>
                <c:pt idx="1899">
                  <c:v>1565.4590000000001</c:v>
                </c:pt>
                <c:pt idx="1900">
                  <c:v>1565.941</c:v>
                </c:pt>
                <c:pt idx="1901">
                  <c:v>1566.423</c:v>
                </c:pt>
                <c:pt idx="1902">
                  <c:v>1566.905</c:v>
                </c:pt>
                <c:pt idx="1903">
                  <c:v>1567.3869999999999</c:v>
                </c:pt>
                <c:pt idx="1904">
                  <c:v>1567.8689999999999</c:v>
                </c:pt>
                <c:pt idx="1905">
                  <c:v>1568.3510000000001</c:v>
                </c:pt>
                <c:pt idx="1906">
                  <c:v>1568.8330000000001</c:v>
                </c:pt>
                <c:pt idx="1907">
                  <c:v>1569.316</c:v>
                </c:pt>
                <c:pt idx="1908">
                  <c:v>1569.798</c:v>
                </c:pt>
                <c:pt idx="1909">
                  <c:v>1570.28</c:v>
                </c:pt>
                <c:pt idx="1910">
                  <c:v>1570.7619999999999</c:v>
                </c:pt>
                <c:pt idx="1911">
                  <c:v>1571.2439999999999</c:v>
                </c:pt>
                <c:pt idx="1912">
                  <c:v>1571.7260000000001</c:v>
                </c:pt>
                <c:pt idx="1913">
                  <c:v>1572.2080000000001</c:v>
                </c:pt>
                <c:pt idx="1914">
                  <c:v>1572.69</c:v>
                </c:pt>
                <c:pt idx="1915">
                  <c:v>1573.173</c:v>
                </c:pt>
                <c:pt idx="1916">
                  <c:v>1573.655</c:v>
                </c:pt>
                <c:pt idx="1917">
                  <c:v>1574.1369999999999</c:v>
                </c:pt>
                <c:pt idx="1918">
                  <c:v>1574.6189999999999</c:v>
                </c:pt>
                <c:pt idx="1919">
                  <c:v>1575.1010000000001</c:v>
                </c:pt>
                <c:pt idx="1920">
                  <c:v>1575.5830000000001</c:v>
                </c:pt>
                <c:pt idx="1921">
                  <c:v>1576.0650000000001</c:v>
                </c:pt>
                <c:pt idx="1922">
                  <c:v>1576.547</c:v>
                </c:pt>
                <c:pt idx="1923">
                  <c:v>1577.03</c:v>
                </c:pt>
                <c:pt idx="1924">
                  <c:v>1577.5119999999999</c:v>
                </c:pt>
                <c:pt idx="1925">
                  <c:v>1577.9939999999999</c:v>
                </c:pt>
                <c:pt idx="1926">
                  <c:v>1578.4760000000001</c:v>
                </c:pt>
                <c:pt idx="1927">
                  <c:v>1578.9580000000001</c:v>
                </c:pt>
                <c:pt idx="1928">
                  <c:v>1579.44</c:v>
                </c:pt>
                <c:pt idx="1929">
                  <c:v>1579.922</c:v>
                </c:pt>
                <c:pt idx="1930">
                  <c:v>1580.404</c:v>
                </c:pt>
                <c:pt idx="1931">
                  <c:v>1580.8869999999999</c:v>
                </c:pt>
                <c:pt idx="1932">
                  <c:v>1581.3689999999999</c:v>
                </c:pt>
                <c:pt idx="1933">
                  <c:v>1581.8510000000001</c:v>
                </c:pt>
                <c:pt idx="1934">
                  <c:v>1582.3330000000001</c:v>
                </c:pt>
                <c:pt idx="1935">
                  <c:v>1582.8150000000001</c:v>
                </c:pt>
                <c:pt idx="1936">
                  <c:v>1583.297</c:v>
                </c:pt>
                <c:pt idx="1937">
                  <c:v>1583.779</c:v>
                </c:pt>
                <c:pt idx="1938">
                  <c:v>1584.261</c:v>
                </c:pt>
                <c:pt idx="1939">
                  <c:v>1584.7439999999999</c:v>
                </c:pt>
                <c:pt idx="1940">
                  <c:v>1585.2260000000001</c:v>
                </c:pt>
                <c:pt idx="1941">
                  <c:v>1585.7080000000001</c:v>
                </c:pt>
                <c:pt idx="1942">
                  <c:v>1586.19</c:v>
                </c:pt>
                <c:pt idx="1943">
                  <c:v>1586.672</c:v>
                </c:pt>
                <c:pt idx="1944">
                  <c:v>1587.154</c:v>
                </c:pt>
                <c:pt idx="1945">
                  <c:v>1587.636</c:v>
                </c:pt>
                <c:pt idx="1946">
                  <c:v>1588.1179999999999</c:v>
                </c:pt>
                <c:pt idx="1947">
                  <c:v>1588.6010000000001</c:v>
                </c:pt>
                <c:pt idx="1948">
                  <c:v>1589.0830000000001</c:v>
                </c:pt>
                <c:pt idx="1949">
                  <c:v>1589.5650000000001</c:v>
                </c:pt>
                <c:pt idx="1950">
                  <c:v>1590.047</c:v>
                </c:pt>
                <c:pt idx="1951">
                  <c:v>1590.529</c:v>
                </c:pt>
                <c:pt idx="1952">
                  <c:v>1591.011</c:v>
                </c:pt>
                <c:pt idx="1953">
                  <c:v>1591.4929999999999</c:v>
                </c:pt>
                <c:pt idx="1954">
                  <c:v>1591.9749999999999</c:v>
                </c:pt>
                <c:pt idx="1955">
                  <c:v>1592.4580000000001</c:v>
                </c:pt>
                <c:pt idx="1956">
                  <c:v>1592.94</c:v>
                </c:pt>
                <c:pt idx="1957">
                  <c:v>1593.422</c:v>
                </c:pt>
                <c:pt idx="1958">
                  <c:v>1593.904</c:v>
                </c:pt>
                <c:pt idx="1959">
                  <c:v>1594.386</c:v>
                </c:pt>
                <c:pt idx="1960">
                  <c:v>1594.8679999999999</c:v>
                </c:pt>
                <c:pt idx="1961">
                  <c:v>1595.35</c:v>
                </c:pt>
                <c:pt idx="1962">
                  <c:v>1595.8320000000001</c:v>
                </c:pt>
                <c:pt idx="1963">
                  <c:v>1596.3150000000001</c:v>
                </c:pt>
                <c:pt idx="1964">
                  <c:v>1596.797</c:v>
                </c:pt>
                <c:pt idx="1965">
                  <c:v>1597.279</c:v>
                </c:pt>
                <c:pt idx="1966">
                  <c:v>1597.761</c:v>
                </c:pt>
                <c:pt idx="1967">
                  <c:v>1598.2429999999999</c:v>
                </c:pt>
                <c:pt idx="1968">
                  <c:v>1598.7249999999999</c:v>
                </c:pt>
                <c:pt idx="1969">
                  <c:v>1599.2070000000001</c:v>
                </c:pt>
                <c:pt idx="1970">
                  <c:v>1599.6890000000001</c:v>
                </c:pt>
                <c:pt idx="1971">
                  <c:v>1600.172</c:v>
                </c:pt>
                <c:pt idx="1972">
                  <c:v>1600.654</c:v>
                </c:pt>
                <c:pt idx="1973">
                  <c:v>1601.136</c:v>
                </c:pt>
                <c:pt idx="1974">
                  <c:v>1601.6179999999999</c:v>
                </c:pt>
                <c:pt idx="1975">
                  <c:v>1602.1</c:v>
                </c:pt>
                <c:pt idx="1976">
                  <c:v>1602.5820000000001</c:v>
                </c:pt>
                <c:pt idx="1977">
                  <c:v>1603.0640000000001</c:v>
                </c:pt>
                <c:pt idx="1978">
                  <c:v>1603.546</c:v>
                </c:pt>
                <c:pt idx="1979">
                  <c:v>1604.029</c:v>
                </c:pt>
                <c:pt idx="1980">
                  <c:v>1604.511</c:v>
                </c:pt>
                <c:pt idx="1981">
                  <c:v>1604.9929999999999</c:v>
                </c:pt>
                <c:pt idx="1982">
                  <c:v>1605.4749999999999</c:v>
                </c:pt>
                <c:pt idx="1983">
                  <c:v>1605.9570000000001</c:v>
                </c:pt>
                <c:pt idx="1984">
                  <c:v>1606.4390000000001</c:v>
                </c:pt>
                <c:pt idx="1985">
                  <c:v>1606.921</c:v>
                </c:pt>
                <c:pt idx="1986">
                  <c:v>1607.403</c:v>
                </c:pt>
                <c:pt idx="1987">
                  <c:v>1607.886</c:v>
                </c:pt>
                <c:pt idx="1988">
                  <c:v>1608.3679999999999</c:v>
                </c:pt>
                <c:pt idx="1989">
                  <c:v>1608.85</c:v>
                </c:pt>
                <c:pt idx="1990">
                  <c:v>1609.3320000000001</c:v>
                </c:pt>
                <c:pt idx="1991">
                  <c:v>1609.8140000000001</c:v>
                </c:pt>
                <c:pt idx="1992">
                  <c:v>1610.296</c:v>
                </c:pt>
                <c:pt idx="1993">
                  <c:v>1610.778</c:v>
                </c:pt>
                <c:pt idx="1994">
                  <c:v>1611.26</c:v>
                </c:pt>
                <c:pt idx="1995">
                  <c:v>1611.7429999999999</c:v>
                </c:pt>
                <c:pt idx="1996">
                  <c:v>1612.2249999999999</c:v>
                </c:pt>
                <c:pt idx="1997">
                  <c:v>1612.7070000000001</c:v>
                </c:pt>
                <c:pt idx="1998">
                  <c:v>1613.1890000000001</c:v>
                </c:pt>
                <c:pt idx="1999">
                  <c:v>1613.671</c:v>
                </c:pt>
                <c:pt idx="2000">
                  <c:v>1614.153</c:v>
                </c:pt>
                <c:pt idx="2001">
                  <c:v>1614.635</c:v>
                </c:pt>
                <c:pt idx="2002">
                  <c:v>1615.117</c:v>
                </c:pt>
                <c:pt idx="2003">
                  <c:v>1615.6</c:v>
                </c:pt>
                <c:pt idx="2004">
                  <c:v>1616.0820000000001</c:v>
                </c:pt>
                <c:pt idx="2005">
                  <c:v>1616.5640000000001</c:v>
                </c:pt>
                <c:pt idx="2006">
                  <c:v>1617.046</c:v>
                </c:pt>
                <c:pt idx="2007">
                  <c:v>1617.528</c:v>
                </c:pt>
                <c:pt idx="2008">
                  <c:v>1618.01</c:v>
                </c:pt>
                <c:pt idx="2009">
                  <c:v>1618.492</c:v>
                </c:pt>
                <c:pt idx="2010">
                  <c:v>1618.9739999999999</c:v>
                </c:pt>
                <c:pt idx="2011">
                  <c:v>1619.4570000000001</c:v>
                </c:pt>
                <c:pt idx="2012">
                  <c:v>1619.9390000000001</c:v>
                </c:pt>
                <c:pt idx="2013">
                  <c:v>1620.421</c:v>
                </c:pt>
                <c:pt idx="2014">
                  <c:v>1620.903</c:v>
                </c:pt>
                <c:pt idx="2015">
                  <c:v>1621.385</c:v>
                </c:pt>
                <c:pt idx="2016">
                  <c:v>1621.867</c:v>
                </c:pt>
                <c:pt idx="2017">
                  <c:v>1622.3489999999999</c:v>
                </c:pt>
                <c:pt idx="2018">
                  <c:v>1622.8309999999999</c:v>
                </c:pt>
                <c:pt idx="2019">
                  <c:v>1623.3140000000001</c:v>
                </c:pt>
                <c:pt idx="2020">
                  <c:v>1623.796</c:v>
                </c:pt>
                <c:pt idx="2021">
                  <c:v>1624.278</c:v>
                </c:pt>
                <c:pt idx="2022">
                  <c:v>1624.76</c:v>
                </c:pt>
                <c:pt idx="2023">
                  <c:v>1625.242</c:v>
                </c:pt>
                <c:pt idx="2024">
                  <c:v>1625.7239999999999</c:v>
                </c:pt>
                <c:pt idx="2025">
                  <c:v>1626.2059999999999</c:v>
                </c:pt>
                <c:pt idx="2026">
                  <c:v>1626.6880000000001</c:v>
                </c:pt>
                <c:pt idx="2027">
                  <c:v>1627.171</c:v>
                </c:pt>
                <c:pt idx="2028">
                  <c:v>1627.653</c:v>
                </c:pt>
                <c:pt idx="2029">
                  <c:v>1628.135</c:v>
                </c:pt>
                <c:pt idx="2030">
                  <c:v>1628.617</c:v>
                </c:pt>
                <c:pt idx="2031">
                  <c:v>1629.0989999999999</c:v>
                </c:pt>
                <c:pt idx="2032">
                  <c:v>1629.5809999999999</c:v>
                </c:pt>
                <c:pt idx="2033">
                  <c:v>1630.0630000000001</c:v>
                </c:pt>
                <c:pt idx="2034">
                  <c:v>1630.5450000000001</c:v>
                </c:pt>
                <c:pt idx="2035">
                  <c:v>1631.028</c:v>
                </c:pt>
                <c:pt idx="2036">
                  <c:v>1631.51</c:v>
                </c:pt>
                <c:pt idx="2037">
                  <c:v>1631.992</c:v>
                </c:pt>
                <c:pt idx="2038">
                  <c:v>1632.4739999999999</c:v>
                </c:pt>
                <c:pt idx="2039">
                  <c:v>1632.9559999999999</c:v>
                </c:pt>
                <c:pt idx="2040">
                  <c:v>1633.4380000000001</c:v>
                </c:pt>
                <c:pt idx="2041">
                  <c:v>1633.92</c:v>
                </c:pt>
                <c:pt idx="2042">
                  <c:v>1634.402</c:v>
                </c:pt>
                <c:pt idx="2043">
                  <c:v>1634.885</c:v>
                </c:pt>
                <c:pt idx="2044">
                  <c:v>1635.367</c:v>
                </c:pt>
                <c:pt idx="2045">
                  <c:v>1635.8489999999999</c:v>
                </c:pt>
                <c:pt idx="2046">
                  <c:v>1636.3309999999999</c:v>
                </c:pt>
                <c:pt idx="2047">
                  <c:v>1636.8130000000001</c:v>
                </c:pt>
                <c:pt idx="2048">
                  <c:v>1637.2950000000001</c:v>
                </c:pt>
                <c:pt idx="2049">
                  <c:v>1637.777</c:v>
                </c:pt>
                <c:pt idx="2050">
                  <c:v>1638.259</c:v>
                </c:pt>
                <c:pt idx="2051">
                  <c:v>1638.742</c:v>
                </c:pt>
                <c:pt idx="2052">
                  <c:v>1639.2239999999999</c:v>
                </c:pt>
                <c:pt idx="2053">
                  <c:v>1639.7059999999999</c:v>
                </c:pt>
                <c:pt idx="2054">
                  <c:v>1640.1880000000001</c:v>
                </c:pt>
                <c:pt idx="2055">
                  <c:v>1640.67</c:v>
                </c:pt>
                <c:pt idx="2056">
                  <c:v>1641.152</c:v>
                </c:pt>
                <c:pt idx="2057">
                  <c:v>1641.634</c:v>
                </c:pt>
                <c:pt idx="2058">
                  <c:v>1642.116</c:v>
                </c:pt>
                <c:pt idx="2059">
                  <c:v>1642.5989999999999</c:v>
                </c:pt>
                <c:pt idx="2060">
                  <c:v>1643.0809999999999</c:v>
                </c:pt>
                <c:pt idx="2061">
                  <c:v>1643.5630000000001</c:v>
                </c:pt>
                <c:pt idx="2062">
                  <c:v>1644.0450000000001</c:v>
                </c:pt>
                <c:pt idx="2063">
                  <c:v>1644.527</c:v>
                </c:pt>
                <c:pt idx="2064">
                  <c:v>1645.009</c:v>
                </c:pt>
                <c:pt idx="2065">
                  <c:v>1645.491</c:v>
                </c:pt>
                <c:pt idx="2066">
                  <c:v>1645.973</c:v>
                </c:pt>
                <c:pt idx="2067">
                  <c:v>1646.4559999999999</c:v>
                </c:pt>
                <c:pt idx="2068">
                  <c:v>1646.9380000000001</c:v>
                </c:pt>
                <c:pt idx="2069">
                  <c:v>1647.42</c:v>
                </c:pt>
                <c:pt idx="2070">
                  <c:v>1647.902</c:v>
                </c:pt>
                <c:pt idx="2071">
                  <c:v>1648.384</c:v>
                </c:pt>
                <c:pt idx="2072">
                  <c:v>1648.866</c:v>
                </c:pt>
                <c:pt idx="2073">
                  <c:v>1649.348</c:v>
                </c:pt>
                <c:pt idx="2074">
                  <c:v>1649.83</c:v>
                </c:pt>
                <c:pt idx="2075">
                  <c:v>1650.3130000000001</c:v>
                </c:pt>
                <c:pt idx="2076">
                  <c:v>1650.7950000000001</c:v>
                </c:pt>
                <c:pt idx="2077">
                  <c:v>1651.277</c:v>
                </c:pt>
                <c:pt idx="2078">
                  <c:v>1651.759</c:v>
                </c:pt>
                <c:pt idx="2079">
                  <c:v>1652.241</c:v>
                </c:pt>
                <c:pt idx="2080">
                  <c:v>1652.723</c:v>
                </c:pt>
                <c:pt idx="2081">
                  <c:v>1653.2049999999999</c:v>
                </c:pt>
                <c:pt idx="2082">
                  <c:v>1653.6869999999999</c:v>
                </c:pt>
                <c:pt idx="2083">
                  <c:v>1654.17</c:v>
                </c:pt>
                <c:pt idx="2084">
                  <c:v>1654.652</c:v>
                </c:pt>
                <c:pt idx="2085">
                  <c:v>1655.134</c:v>
                </c:pt>
                <c:pt idx="2086">
                  <c:v>1655.616</c:v>
                </c:pt>
                <c:pt idx="2087">
                  <c:v>1656.098</c:v>
                </c:pt>
                <c:pt idx="2088">
                  <c:v>1656.58</c:v>
                </c:pt>
                <c:pt idx="2089">
                  <c:v>1657.0619999999999</c:v>
                </c:pt>
                <c:pt idx="2090">
                  <c:v>1657.5440000000001</c:v>
                </c:pt>
                <c:pt idx="2091">
                  <c:v>1658.0260000000001</c:v>
                </c:pt>
                <c:pt idx="2092">
                  <c:v>1658.509</c:v>
                </c:pt>
                <c:pt idx="2093">
                  <c:v>1658.991</c:v>
                </c:pt>
                <c:pt idx="2094">
                  <c:v>1659.473</c:v>
                </c:pt>
                <c:pt idx="2095">
                  <c:v>1659.9549999999999</c:v>
                </c:pt>
                <c:pt idx="2096">
                  <c:v>1660.4369999999999</c:v>
                </c:pt>
                <c:pt idx="2097">
                  <c:v>1660.9190000000001</c:v>
                </c:pt>
                <c:pt idx="2098">
                  <c:v>1661.4010000000001</c:v>
                </c:pt>
                <c:pt idx="2099">
                  <c:v>1661.884</c:v>
                </c:pt>
                <c:pt idx="2100">
                  <c:v>1662.366</c:v>
                </c:pt>
                <c:pt idx="2101">
                  <c:v>1662.848</c:v>
                </c:pt>
                <c:pt idx="2102">
                  <c:v>1663.33</c:v>
                </c:pt>
                <c:pt idx="2103">
                  <c:v>1663.8119999999999</c:v>
                </c:pt>
                <c:pt idx="2104">
                  <c:v>1664.2940000000001</c:v>
                </c:pt>
                <c:pt idx="2105">
                  <c:v>1664.7760000000001</c:v>
                </c:pt>
                <c:pt idx="2106">
                  <c:v>1665.258</c:v>
                </c:pt>
                <c:pt idx="2107">
                  <c:v>1665.74</c:v>
                </c:pt>
                <c:pt idx="2108">
                  <c:v>1666.223</c:v>
                </c:pt>
                <c:pt idx="2109">
                  <c:v>1666.7049999999999</c:v>
                </c:pt>
                <c:pt idx="2110">
                  <c:v>1667.1869999999999</c:v>
                </c:pt>
                <c:pt idx="2111">
                  <c:v>1667.6690000000001</c:v>
                </c:pt>
                <c:pt idx="2112">
                  <c:v>1668.1510000000001</c:v>
                </c:pt>
                <c:pt idx="2113">
                  <c:v>1668.633</c:v>
                </c:pt>
                <c:pt idx="2114">
                  <c:v>1669.115</c:v>
                </c:pt>
                <c:pt idx="2115">
                  <c:v>1669.598</c:v>
                </c:pt>
                <c:pt idx="2116">
                  <c:v>1670.08</c:v>
                </c:pt>
                <c:pt idx="2117">
                  <c:v>1670.5619999999999</c:v>
                </c:pt>
                <c:pt idx="2118">
                  <c:v>1671.0440000000001</c:v>
                </c:pt>
                <c:pt idx="2119">
                  <c:v>1671.5260000000001</c:v>
                </c:pt>
                <c:pt idx="2120">
                  <c:v>1672.008</c:v>
                </c:pt>
                <c:pt idx="2121">
                  <c:v>1672.49</c:v>
                </c:pt>
                <c:pt idx="2122">
                  <c:v>1672.972</c:v>
                </c:pt>
                <c:pt idx="2123">
                  <c:v>1673.454</c:v>
                </c:pt>
                <c:pt idx="2124">
                  <c:v>1673.9369999999999</c:v>
                </c:pt>
                <c:pt idx="2125">
                  <c:v>1674.4190000000001</c:v>
                </c:pt>
                <c:pt idx="2126">
                  <c:v>1674.9010000000001</c:v>
                </c:pt>
                <c:pt idx="2127">
                  <c:v>1675.383</c:v>
                </c:pt>
                <c:pt idx="2128">
                  <c:v>1675.865</c:v>
                </c:pt>
                <c:pt idx="2129">
                  <c:v>1676.347</c:v>
                </c:pt>
                <c:pt idx="2130">
                  <c:v>1676.829</c:v>
                </c:pt>
                <c:pt idx="2131">
                  <c:v>1677.3119999999999</c:v>
                </c:pt>
                <c:pt idx="2132">
                  <c:v>1677.7940000000001</c:v>
                </c:pt>
                <c:pt idx="2133">
                  <c:v>1678.2760000000001</c:v>
                </c:pt>
                <c:pt idx="2134">
                  <c:v>1678.758</c:v>
                </c:pt>
                <c:pt idx="2135">
                  <c:v>1679.24</c:v>
                </c:pt>
                <c:pt idx="2136">
                  <c:v>1679.722</c:v>
                </c:pt>
                <c:pt idx="2137">
                  <c:v>1680.204</c:v>
                </c:pt>
                <c:pt idx="2138">
                  <c:v>1680.6859999999999</c:v>
                </c:pt>
                <c:pt idx="2139">
                  <c:v>1681.1679999999999</c:v>
                </c:pt>
                <c:pt idx="2140">
                  <c:v>1681.6510000000001</c:v>
                </c:pt>
                <c:pt idx="2141">
                  <c:v>1682.133</c:v>
                </c:pt>
                <c:pt idx="2142">
                  <c:v>1682.615</c:v>
                </c:pt>
                <c:pt idx="2143">
                  <c:v>1683.097</c:v>
                </c:pt>
                <c:pt idx="2144">
                  <c:v>1683.579</c:v>
                </c:pt>
                <c:pt idx="2145">
                  <c:v>1684.0609999999999</c:v>
                </c:pt>
                <c:pt idx="2146">
                  <c:v>1684.5429999999999</c:v>
                </c:pt>
                <c:pt idx="2147">
                  <c:v>1685.0260000000001</c:v>
                </c:pt>
                <c:pt idx="2148">
                  <c:v>1685.508</c:v>
                </c:pt>
                <c:pt idx="2149">
                  <c:v>1685.99</c:v>
                </c:pt>
                <c:pt idx="2150">
                  <c:v>1686.472</c:v>
                </c:pt>
                <c:pt idx="2151">
                  <c:v>1686.954</c:v>
                </c:pt>
                <c:pt idx="2152">
                  <c:v>1687.4359999999999</c:v>
                </c:pt>
                <c:pt idx="2153">
                  <c:v>1687.9179999999999</c:v>
                </c:pt>
                <c:pt idx="2154">
                  <c:v>1688.4</c:v>
                </c:pt>
                <c:pt idx="2155">
                  <c:v>1688.8820000000001</c:v>
                </c:pt>
                <c:pt idx="2156">
                  <c:v>1689.365</c:v>
                </c:pt>
                <c:pt idx="2157">
                  <c:v>1689.847</c:v>
                </c:pt>
                <c:pt idx="2158">
                  <c:v>1690.329</c:v>
                </c:pt>
                <c:pt idx="2159">
                  <c:v>1690.8109999999999</c:v>
                </c:pt>
                <c:pt idx="2160">
                  <c:v>1691.2929999999999</c:v>
                </c:pt>
                <c:pt idx="2161">
                  <c:v>1691.7750000000001</c:v>
                </c:pt>
                <c:pt idx="2162">
                  <c:v>1692.2570000000001</c:v>
                </c:pt>
                <c:pt idx="2163">
                  <c:v>1692.74</c:v>
                </c:pt>
                <c:pt idx="2164">
                  <c:v>1693.222</c:v>
                </c:pt>
                <c:pt idx="2165">
                  <c:v>1693.704</c:v>
                </c:pt>
                <c:pt idx="2166">
                  <c:v>1694.1859999999999</c:v>
                </c:pt>
                <c:pt idx="2167">
                  <c:v>1694.6679999999999</c:v>
                </c:pt>
                <c:pt idx="2168">
                  <c:v>1695.15</c:v>
                </c:pt>
                <c:pt idx="2169">
                  <c:v>1695.6320000000001</c:v>
                </c:pt>
                <c:pt idx="2170">
                  <c:v>1696.114</c:v>
                </c:pt>
                <c:pt idx="2171">
                  <c:v>1696.596</c:v>
                </c:pt>
                <c:pt idx="2172">
                  <c:v>1697.079</c:v>
                </c:pt>
                <c:pt idx="2173">
                  <c:v>1697.5609999999999</c:v>
                </c:pt>
                <c:pt idx="2174">
                  <c:v>1698.0429999999999</c:v>
                </c:pt>
                <c:pt idx="2175">
                  <c:v>1698.5250000000001</c:v>
                </c:pt>
                <c:pt idx="2176">
                  <c:v>1699.0070000000001</c:v>
                </c:pt>
                <c:pt idx="2177">
                  <c:v>1699.489</c:v>
                </c:pt>
                <c:pt idx="2178">
                  <c:v>1699.971</c:v>
                </c:pt>
                <c:pt idx="2179">
                  <c:v>1700.453</c:v>
                </c:pt>
                <c:pt idx="2180">
                  <c:v>1700.9359999999999</c:v>
                </c:pt>
                <c:pt idx="2181">
                  <c:v>1701.4179999999999</c:v>
                </c:pt>
                <c:pt idx="2182">
                  <c:v>1701.9</c:v>
                </c:pt>
                <c:pt idx="2183">
                  <c:v>1702.3820000000001</c:v>
                </c:pt>
                <c:pt idx="2184">
                  <c:v>1702.864</c:v>
                </c:pt>
                <c:pt idx="2185">
                  <c:v>1703.346</c:v>
                </c:pt>
                <c:pt idx="2186">
                  <c:v>1703.828</c:v>
                </c:pt>
                <c:pt idx="2187">
                  <c:v>1704.31</c:v>
                </c:pt>
                <c:pt idx="2188">
                  <c:v>1704.7929999999999</c:v>
                </c:pt>
                <c:pt idx="2189">
                  <c:v>1705.2750000000001</c:v>
                </c:pt>
                <c:pt idx="2190">
                  <c:v>1705.7570000000001</c:v>
                </c:pt>
                <c:pt idx="2191">
                  <c:v>1706.239</c:v>
                </c:pt>
                <c:pt idx="2192">
                  <c:v>1706.721</c:v>
                </c:pt>
                <c:pt idx="2193">
                  <c:v>1707.203</c:v>
                </c:pt>
                <c:pt idx="2194">
                  <c:v>1707.6849999999999</c:v>
                </c:pt>
                <c:pt idx="2195">
                  <c:v>1708.1669999999999</c:v>
                </c:pt>
                <c:pt idx="2196">
                  <c:v>1708.65</c:v>
                </c:pt>
                <c:pt idx="2197">
                  <c:v>1709.1320000000001</c:v>
                </c:pt>
                <c:pt idx="2198">
                  <c:v>1709.614</c:v>
                </c:pt>
                <c:pt idx="2199">
                  <c:v>1710.096</c:v>
                </c:pt>
                <c:pt idx="2200">
                  <c:v>1710.578</c:v>
                </c:pt>
                <c:pt idx="2201">
                  <c:v>1711.06</c:v>
                </c:pt>
                <c:pt idx="2202">
                  <c:v>1711.5419999999999</c:v>
                </c:pt>
                <c:pt idx="2203">
                  <c:v>1712.0250000000001</c:v>
                </c:pt>
                <c:pt idx="2204">
                  <c:v>1712.5070000000001</c:v>
                </c:pt>
                <c:pt idx="2205">
                  <c:v>1712.989</c:v>
                </c:pt>
                <c:pt idx="2206">
                  <c:v>1713.471</c:v>
                </c:pt>
                <c:pt idx="2207">
                  <c:v>1713.953</c:v>
                </c:pt>
                <c:pt idx="2208">
                  <c:v>1714.4349999999999</c:v>
                </c:pt>
                <c:pt idx="2209">
                  <c:v>1714.9169999999999</c:v>
                </c:pt>
                <c:pt idx="2210">
                  <c:v>1715.3989999999999</c:v>
                </c:pt>
                <c:pt idx="2211">
                  <c:v>1715.8810000000001</c:v>
                </c:pt>
                <c:pt idx="2212">
                  <c:v>1716.364</c:v>
                </c:pt>
                <c:pt idx="2213">
                  <c:v>1716.846</c:v>
                </c:pt>
                <c:pt idx="2214">
                  <c:v>1717.328</c:v>
                </c:pt>
                <c:pt idx="2215">
                  <c:v>1717.81</c:v>
                </c:pt>
                <c:pt idx="2216">
                  <c:v>1718.2919999999999</c:v>
                </c:pt>
                <c:pt idx="2217">
                  <c:v>1718.7739999999999</c:v>
                </c:pt>
                <c:pt idx="2218">
                  <c:v>1719.2560000000001</c:v>
                </c:pt>
                <c:pt idx="2219">
                  <c:v>1719.739</c:v>
                </c:pt>
                <c:pt idx="2220">
                  <c:v>1720.221</c:v>
                </c:pt>
                <c:pt idx="2221">
                  <c:v>1720.703</c:v>
                </c:pt>
                <c:pt idx="2222">
                  <c:v>1721.1849999999999</c:v>
                </c:pt>
                <c:pt idx="2223">
                  <c:v>1721.6669999999999</c:v>
                </c:pt>
                <c:pt idx="2224">
                  <c:v>1722.1489999999999</c:v>
                </c:pt>
                <c:pt idx="2225">
                  <c:v>1722.6310000000001</c:v>
                </c:pt>
                <c:pt idx="2226">
                  <c:v>1723.1130000000001</c:v>
                </c:pt>
                <c:pt idx="2227">
                  <c:v>1723.595</c:v>
                </c:pt>
                <c:pt idx="2228">
                  <c:v>1724.078</c:v>
                </c:pt>
                <c:pt idx="2229">
                  <c:v>1724.56</c:v>
                </c:pt>
                <c:pt idx="2230">
                  <c:v>1725.0419999999999</c:v>
                </c:pt>
                <c:pt idx="2231">
                  <c:v>1725.5239999999999</c:v>
                </c:pt>
                <c:pt idx="2232">
                  <c:v>1726.0060000000001</c:v>
                </c:pt>
                <c:pt idx="2233">
                  <c:v>1726.4880000000001</c:v>
                </c:pt>
                <c:pt idx="2234">
                  <c:v>1726.97</c:v>
                </c:pt>
                <c:pt idx="2235">
                  <c:v>1727.453</c:v>
                </c:pt>
                <c:pt idx="2236">
                  <c:v>1727.9349999999999</c:v>
                </c:pt>
                <c:pt idx="2237">
                  <c:v>1728.4169999999999</c:v>
                </c:pt>
                <c:pt idx="2238">
                  <c:v>1728.8989999999999</c:v>
                </c:pt>
                <c:pt idx="2239">
                  <c:v>1729.3810000000001</c:v>
                </c:pt>
                <c:pt idx="2240">
                  <c:v>1729.8630000000001</c:v>
                </c:pt>
                <c:pt idx="2241">
                  <c:v>1730.345</c:v>
                </c:pt>
                <c:pt idx="2242">
                  <c:v>1730.827</c:v>
                </c:pt>
                <c:pt idx="2243">
                  <c:v>1731.309</c:v>
                </c:pt>
                <c:pt idx="2244">
                  <c:v>1731.7919999999999</c:v>
                </c:pt>
                <c:pt idx="2245">
                  <c:v>1732.2739999999999</c:v>
                </c:pt>
                <c:pt idx="2246">
                  <c:v>1732.7560000000001</c:v>
                </c:pt>
                <c:pt idx="2247">
                  <c:v>1733.2380000000001</c:v>
                </c:pt>
                <c:pt idx="2248">
                  <c:v>1733.72</c:v>
                </c:pt>
                <c:pt idx="2249">
                  <c:v>1734.202</c:v>
                </c:pt>
                <c:pt idx="2250">
                  <c:v>1734.684</c:v>
                </c:pt>
                <c:pt idx="2251">
                  <c:v>1735.1669999999999</c:v>
                </c:pt>
                <c:pt idx="2252">
                  <c:v>1735.6489999999999</c:v>
                </c:pt>
                <c:pt idx="2253">
                  <c:v>1736.1310000000001</c:v>
                </c:pt>
                <c:pt idx="2254">
                  <c:v>1736.6130000000001</c:v>
                </c:pt>
                <c:pt idx="2255">
                  <c:v>1737.095</c:v>
                </c:pt>
                <c:pt idx="2256">
                  <c:v>1737.577</c:v>
                </c:pt>
                <c:pt idx="2257">
                  <c:v>1738.059</c:v>
                </c:pt>
                <c:pt idx="2258">
                  <c:v>1738.5409999999999</c:v>
                </c:pt>
                <c:pt idx="2259">
                  <c:v>1739.0229999999999</c:v>
                </c:pt>
                <c:pt idx="2260">
                  <c:v>1739.5060000000001</c:v>
                </c:pt>
                <c:pt idx="2261">
                  <c:v>1739.9880000000001</c:v>
                </c:pt>
                <c:pt idx="2262">
                  <c:v>1740.47</c:v>
                </c:pt>
                <c:pt idx="2263">
                  <c:v>1740.952</c:v>
                </c:pt>
                <c:pt idx="2264">
                  <c:v>1741.434</c:v>
                </c:pt>
                <c:pt idx="2265">
                  <c:v>1741.9159999999999</c:v>
                </c:pt>
                <c:pt idx="2266">
                  <c:v>1742.3979999999999</c:v>
                </c:pt>
                <c:pt idx="2267">
                  <c:v>1742.88</c:v>
                </c:pt>
                <c:pt idx="2268">
                  <c:v>1743.3630000000001</c:v>
                </c:pt>
                <c:pt idx="2269">
                  <c:v>1743.845</c:v>
                </c:pt>
                <c:pt idx="2270">
                  <c:v>1744.327</c:v>
                </c:pt>
                <c:pt idx="2271">
                  <c:v>1744.809</c:v>
                </c:pt>
                <c:pt idx="2272">
                  <c:v>1745.2909999999999</c:v>
                </c:pt>
                <c:pt idx="2273">
                  <c:v>1745.7729999999999</c:v>
                </c:pt>
                <c:pt idx="2274">
                  <c:v>1746.2550000000001</c:v>
                </c:pt>
                <c:pt idx="2275">
                  <c:v>1746.7370000000001</c:v>
                </c:pt>
                <c:pt idx="2276">
                  <c:v>1747.22</c:v>
                </c:pt>
                <c:pt idx="2277">
                  <c:v>1747.702</c:v>
                </c:pt>
                <c:pt idx="2278">
                  <c:v>1748.184</c:v>
                </c:pt>
                <c:pt idx="2279">
                  <c:v>1748.6659999999999</c:v>
                </c:pt>
                <c:pt idx="2280">
                  <c:v>1749.1479999999999</c:v>
                </c:pt>
                <c:pt idx="2281">
                  <c:v>1749.63</c:v>
                </c:pt>
                <c:pt idx="2282">
                  <c:v>1750.1120000000001</c:v>
                </c:pt>
                <c:pt idx="2283">
                  <c:v>1750.5940000000001</c:v>
                </c:pt>
                <c:pt idx="2284">
                  <c:v>1751.077</c:v>
                </c:pt>
                <c:pt idx="2285">
                  <c:v>1751.559</c:v>
                </c:pt>
                <c:pt idx="2286">
                  <c:v>1752.0409999999999</c:v>
                </c:pt>
                <c:pt idx="2287">
                  <c:v>1752.5229999999999</c:v>
                </c:pt>
                <c:pt idx="2288">
                  <c:v>1753.0050000000001</c:v>
                </c:pt>
                <c:pt idx="2289">
                  <c:v>1753.4870000000001</c:v>
                </c:pt>
                <c:pt idx="2290">
                  <c:v>1753.9690000000001</c:v>
                </c:pt>
                <c:pt idx="2291">
                  <c:v>1754.451</c:v>
                </c:pt>
                <c:pt idx="2292">
                  <c:v>1754.934</c:v>
                </c:pt>
                <c:pt idx="2293">
                  <c:v>1755.4159999999999</c:v>
                </c:pt>
                <c:pt idx="2294">
                  <c:v>1755.8979999999999</c:v>
                </c:pt>
                <c:pt idx="2295">
                  <c:v>1756.38</c:v>
                </c:pt>
                <c:pt idx="2296">
                  <c:v>1756.8620000000001</c:v>
                </c:pt>
                <c:pt idx="2297">
                  <c:v>1757.3440000000001</c:v>
                </c:pt>
                <c:pt idx="2298">
                  <c:v>1757.826</c:v>
                </c:pt>
                <c:pt idx="2299">
                  <c:v>1758.308</c:v>
                </c:pt>
                <c:pt idx="2300">
                  <c:v>1758.7909999999999</c:v>
                </c:pt>
                <c:pt idx="2301">
                  <c:v>1759.2729999999999</c:v>
                </c:pt>
                <c:pt idx="2302">
                  <c:v>1759.7550000000001</c:v>
                </c:pt>
                <c:pt idx="2303">
                  <c:v>1760.2370000000001</c:v>
                </c:pt>
                <c:pt idx="2304">
                  <c:v>1760.7190000000001</c:v>
                </c:pt>
                <c:pt idx="2305">
                  <c:v>1761.201</c:v>
                </c:pt>
                <c:pt idx="2306">
                  <c:v>1761.683</c:v>
                </c:pt>
                <c:pt idx="2307">
                  <c:v>1762.165</c:v>
                </c:pt>
                <c:pt idx="2308">
                  <c:v>1762.6479999999999</c:v>
                </c:pt>
                <c:pt idx="2309">
                  <c:v>1763.13</c:v>
                </c:pt>
                <c:pt idx="2310">
                  <c:v>1763.6120000000001</c:v>
                </c:pt>
                <c:pt idx="2311">
                  <c:v>1764.0940000000001</c:v>
                </c:pt>
                <c:pt idx="2312">
                  <c:v>1764.576</c:v>
                </c:pt>
                <c:pt idx="2313">
                  <c:v>1765.058</c:v>
                </c:pt>
                <c:pt idx="2314">
                  <c:v>1765.54</c:v>
                </c:pt>
                <c:pt idx="2315">
                  <c:v>1766.0219999999999</c:v>
                </c:pt>
                <c:pt idx="2316">
                  <c:v>1766.5050000000001</c:v>
                </c:pt>
                <c:pt idx="2317">
                  <c:v>1766.9870000000001</c:v>
                </c:pt>
                <c:pt idx="2318">
                  <c:v>1767.4690000000001</c:v>
                </c:pt>
                <c:pt idx="2319">
                  <c:v>1767.951</c:v>
                </c:pt>
                <c:pt idx="2320">
                  <c:v>1768.433</c:v>
                </c:pt>
                <c:pt idx="2321">
                  <c:v>1768.915</c:v>
                </c:pt>
                <c:pt idx="2322">
                  <c:v>1769.3969999999999</c:v>
                </c:pt>
                <c:pt idx="2323">
                  <c:v>1769.8789999999999</c:v>
                </c:pt>
                <c:pt idx="2324">
                  <c:v>1770.3620000000001</c:v>
                </c:pt>
                <c:pt idx="2325">
                  <c:v>1770.8440000000001</c:v>
                </c:pt>
                <c:pt idx="2326">
                  <c:v>1771.326</c:v>
                </c:pt>
                <c:pt idx="2327">
                  <c:v>1771.808</c:v>
                </c:pt>
                <c:pt idx="2328">
                  <c:v>1772.29</c:v>
                </c:pt>
                <c:pt idx="2329">
                  <c:v>1772.7719999999999</c:v>
                </c:pt>
                <c:pt idx="2330">
                  <c:v>1773.2539999999999</c:v>
                </c:pt>
                <c:pt idx="2331">
                  <c:v>1773.7360000000001</c:v>
                </c:pt>
                <c:pt idx="2332">
                  <c:v>1774.2190000000001</c:v>
                </c:pt>
                <c:pt idx="2333">
                  <c:v>1774.701</c:v>
                </c:pt>
                <c:pt idx="2334">
                  <c:v>1775.183</c:v>
                </c:pt>
                <c:pt idx="2335">
                  <c:v>1775.665</c:v>
                </c:pt>
                <c:pt idx="2336">
                  <c:v>1776.1469999999999</c:v>
                </c:pt>
                <c:pt idx="2337">
                  <c:v>1776.6289999999999</c:v>
                </c:pt>
                <c:pt idx="2338">
                  <c:v>1777.1110000000001</c:v>
                </c:pt>
                <c:pt idx="2339">
                  <c:v>1777.5930000000001</c:v>
                </c:pt>
                <c:pt idx="2340">
                  <c:v>1778.076</c:v>
                </c:pt>
                <c:pt idx="2341">
                  <c:v>1778.558</c:v>
                </c:pt>
                <c:pt idx="2342">
                  <c:v>1779.04</c:v>
                </c:pt>
                <c:pt idx="2343">
                  <c:v>1779.5219999999999</c:v>
                </c:pt>
                <c:pt idx="2344">
                  <c:v>1780.0039999999999</c:v>
                </c:pt>
                <c:pt idx="2345">
                  <c:v>1780.4860000000001</c:v>
                </c:pt>
                <c:pt idx="2346">
                  <c:v>1780.9680000000001</c:v>
                </c:pt>
                <c:pt idx="2347">
                  <c:v>1781.45</c:v>
                </c:pt>
                <c:pt idx="2348">
                  <c:v>1781.932</c:v>
                </c:pt>
                <c:pt idx="2349">
                  <c:v>1782.415</c:v>
                </c:pt>
                <c:pt idx="2350">
                  <c:v>1782.8969999999999</c:v>
                </c:pt>
                <c:pt idx="2351">
                  <c:v>1783.3789999999999</c:v>
                </c:pt>
                <c:pt idx="2352">
                  <c:v>1783.8610000000001</c:v>
                </c:pt>
                <c:pt idx="2353">
                  <c:v>1784.3430000000001</c:v>
                </c:pt>
                <c:pt idx="2354">
                  <c:v>1784.825</c:v>
                </c:pt>
                <c:pt idx="2355">
                  <c:v>1785.307</c:v>
                </c:pt>
                <c:pt idx="2356">
                  <c:v>1785.79</c:v>
                </c:pt>
                <c:pt idx="2357">
                  <c:v>1786.2719999999999</c:v>
                </c:pt>
                <c:pt idx="2358">
                  <c:v>1786.7539999999999</c:v>
                </c:pt>
                <c:pt idx="2359">
                  <c:v>1787.2360000000001</c:v>
                </c:pt>
                <c:pt idx="2360">
                  <c:v>1787.7180000000001</c:v>
                </c:pt>
                <c:pt idx="2361">
                  <c:v>1788.2</c:v>
                </c:pt>
                <c:pt idx="2362">
                  <c:v>1788.682</c:v>
                </c:pt>
                <c:pt idx="2363">
                  <c:v>1789.164</c:v>
                </c:pt>
                <c:pt idx="2364">
                  <c:v>1789.646</c:v>
                </c:pt>
                <c:pt idx="2365">
                  <c:v>1790.1289999999999</c:v>
                </c:pt>
                <c:pt idx="2366">
                  <c:v>1790.6110000000001</c:v>
                </c:pt>
                <c:pt idx="2367">
                  <c:v>1791.0930000000001</c:v>
                </c:pt>
                <c:pt idx="2368">
                  <c:v>1791.575</c:v>
                </c:pt>
                <c:pt idx="2369">
                  <c:v>1792.057</c:v>
                </c:pt>
                <c:pt idx="2370">
                  <c:v>1792.539</c:v>
                </c:pt>
                <c:pt idx="2371">
                  <c:v>1793.021</c:v>
                </c:pt>
                <c:pt idx="2372">
                  <c:v>1793.5039999999999</c:v>
                </c:pt>
                <c:pt idx="2373">
                  <c:v>1793.9860000000001</c:v>
                </c:pt>
                <c:pt idx="2374">
                  <c:v>1794.4680000000001</c:v>
                </c:pt>
                <c:pt idx="2375">
                  <c:v>1794.95</c:v>
                </c:pt>
                <c:pt idx="2376">
                  <c:v>1795.432</c:v>
                </c:pt>
                <c:pt idx="2377">
                  <c:v>1795.914</c:v>
                </c:pt>
                <c:pt idx="2378">
                  <c:v>1796.396</c:v>
                </c:pt>
                <c:pt idx="2379">
                  <c:v>1796.8779999999999</c:v>
                </c:pt>
                <c:pt idx="2380">
                  <c:v>1797.36</c:v>
                </c:pt>
                <c:pt idx="2381">
                  <c:v>1797.8430000000001</c:v>
                </c:pt>
                <c:pt idx="2382">
                  <c:v>1798.325</c:v>
                </c:pt>
                <c:pt idx="2383">
                  <c:v>1798.807</c:v>
                </c:pt>
                <c:pt idx="2384">
                  <c:v>1799.289</c:v>
                </c:pt>
                <c:pt idx="2385">
                  <c:v>1799.771</c:v>
                </c:pt>
                <c:pt idx="2386">
                  <c:v>1800.2529999999999</c:v>
                </c:pt>
                <c:pt idx="2387">
                  <c:v>1800.7349999999999</c:v>
                </c:pt>
                <c:pt idx="2388">
                  <c:v>1801.2180000000001</c:v>
                </c:pt>
                <c:pt idx="2389">
                  <c:v>1801.7</c:v>
                </c:pt>
                <c:pt idx="2390">
                  <c:v>1802.182</c:v>
                </c:pt>
                <c:pt idx="2391">
                  <c:v>1802.664</c:v>
                </c:pt>
                <c:pt idx="2392">
                  <c:v>1803.146</c:v>
                </c:pt>
                <c:pt idx="2393">
                  <c:v>1803.6279999999999</c:v>
                </c:pt>
                <c:pt idx="2394">
                  <c:v>1804.11</c:v>
                </c:pt>
                <c:pt idx="2395">
                  <c:v>1804.5920000000001</c:v>
                </c:pt>
                <c:pt idx="2396">
                  <c:v>1805.075</c:v>
                </c:pt>
                <c:pt idx="2397">
                  <c:v>1805.557</c:v>
                </c:pt>
                <c:pt idx="2398">
                  <c:v>1806.039</c:v>
                </c:pt>
                <c:pt idx="2399">
                  <c:v>1806.521</c:v>
                </c:pt>
                <c:pt idx="2400">
                  <c:v>1807.0029999999999</c:v>
                </c:pt>
                <c:pt idx="2401">
                  <c:v>1807.4849999999999</c:v>
                </c:pt>
                <c:pt idx="2402">
                  <c:v>1807.9670000000001</c:v>
                </c:pt>
                <c:pt idx="2403">
                  <c:v>1808.4490000000001</c:v>
                </c:pt>
                <c:pt idx="2404">
                  <c:v>1808.932</c:v>
                </c:pt>
                <c:pt idx="2405">
                  <c:v>1809.414</c:v>
                </c:pt>
                <c:pt idx="2406">
                  <c:v>1809.896</c:v>
                </c:pt>
                <c:pt idx="2407">
                  <c:v>1810.3779999999999</c:v>
                </c:pt>
                <c:pt idx="2408">
                  <c:v>1810.86</c:v>
                </c:pt>
                <c:pt idx="2409">
                  <c:v>1811.3420000000001</c:v>
                </c:pt>
                <c:pt idx="2410">
                  <c:v>1811.8240000000001</c:v>
                </c:pt>
                <c:pt idx="2411">
                  <c:v>1812.306</c:v>
                </c:pt>
                <c:pt idx="2412">
                  <c:v>1812.789</c:v>
                </c:pt>
                <c:pt idx="2413">
                  <c:v>1813.271</c:v>
                </c:pt>
                <c:pt idx="2414">
                  <c:v>1813.7529999999999</c:v>
                </c:pt>
                <c:pt idx="2415">
                  <c:v>1814.2349999999999</c:v>
                </c:pt>
                <c:pt idx="2416">
                  <c:v>1814.7170000000001</c:v>
                </c:pt>
                <c:pt idx="2417">
                  <c:v>1815.1990000000001</c:v>
                </c:pt>
                <c:pt idx="2418">
                  <c:v>1815.681</c:v>
                </c:pt>
                <c:pt idx="2419">
                  <c:v>1816.163</c:v>
                </c:pt>
                <c:pt idx="2420">
                  <c:v>1816.646</c:v>
                </c:pt>
                <c:pt idx="2421">
                  <c:v>1817.1279999999999</c:v>
                </c:pt>
                <c:pt idx="2422">
                  <c:v>1817.61</c:v>
                </c:pt>
                <c:pt idx="2423">
                  <c:v>1818.0920000000001</c:v>
                </c:pt>
                <c:pt idx="2424">
                  <c:v>1818.5740000000001</c:v>
                </c:pt>
                <c:pt idx="2425">
                  <c:v>1819.056</c:v>
                </c:pt>
                <c:pt idx="2426">
                  <c:v>1819.538</c:v>
                </c:pt>
                <c:pt idx="2427">
                  <c:v>1820.02</c:v>
                </c:pt>
                <c:pt idx="2428">
                  <c:v>1820.5029999999999</c:v>
                </c:pt>
                <c:pt idx="2429">
                  <c:v>1820.9849999999999</c:v>
                </c:pt>
                <c:pt idx="2430">
                  <c:v>1821.4670000000001</c:v>
                </c:pt>
                <c:pt idx="2431">
                  <c:v>1821.9490000000001</c:v>
                </c:pt>
                <c:pt idx="2432">
                  <c:v>1822.431</c:v>
                </c:pt>
                <c:pt idx="2433">
                  <c:v>1822.913</c:v>
                </c:pt>
                <c:pt idx="2434">
                  <c:v>1823.395</c:v>
                </c:pt>
                <c:pt idx="2435">
                  <c:v>1823.877</c:v>
                </c:pt>
                <c:pt idx="2436">
                  <c:v>1824.3589999999999</c:v>
                </c:pt>
                <c:pt idx="2437">
                  <c:v>1824.8420000000001</c:v>
                </c:pt>
                <c:pt idx="2438">
                  <c:v>1825.3240000000001</c:v>
                </c:pt>
                <c:pt idx="2439">
                  <c:v>1825.806</c:v>
                </c:pt>
                <c:pt idx="2440">
                  <c:v>1826.288</c:v>
                </c:pt>
                <c:pt idx="2441">
                  <c:v>1826.77</c:v>
                </c:pt>
                <c:pt idx="2442">
                  <c:v>1827.252</c:v>
                </c:pt>
                <c:pt idx="2443">
                  <c:v>1827.7339999999999</c:v>
                </c:pt>
                <c:pt idx="2444">
                  <c:v>1828.2170000000001</c:v>
                </c:pt>
                <c:pt idx="2445">
                  <c:v>1828.6990000000001</c:v>
                </c:pt>
                <c:pt idx="2446">
                  <c:v>1829.181</c:v>
                </c:pt>
                <c:pt idx="2447">
                  <c:v>1829.663</c:v>
                </c:pt>
                <c:pt idx="2448">
                  <c:v>1830.145</c:v>
                </c:pt>
                <c:pt idx="2449">
                  <c:v>1830.627</c:v>
                </c:pt>
                <c:pt idx="2450">
                  <c:v>1831.1089999999999</c:v>
                </c:pt>
                <c:pt idx="2451">
                  <c:v>1831.5909999999999</c:v>
                </c:pt>
                <c:pt idx="2452">
                  <c:v>1832.0730000000001</c:v>
                </c:pt>
                <c:pt idx="2453">
                  <c:v>1832.556</c:v>
                </c:pt>
                <c:pt idx="2454">
                  <c:v>1833.038</c:v>
                </c:pt>
                <c:pt idx="2455">
                  <c:v>1833.52</c:v>
                </c:pt>
                <c:pt idx="2456">
                  <c:v>1834.002</c:v>
                </c:pt>
                <c:pt idx="2457">
                  <c:v>1834.4839999999999</c:v>
                </c:pt>
                <c:pt idx="2458">
                  <c:v>1834.9659999999999</c:v>
                </c:pt>
                <c:pt idx="2459">
                  <c:v>1835.4480000000001</c:v>
                </c:pt>
                <c:pt idx="2460">
                  <c:v>1835.931</c:v>
                </c:pt>
                <c:pt idx="2461">
                  <c:v>1836.413</c:v>
                </c:pt>
                <c:pt idx="2462">
                  <c:v>1836.895</c:v>
                </c:pt>
                <c:pt idx="2463">
                  <c:v>1837.377</c:v>
                </c:pt>
                <c:pt idx="2464">
                  <c:v>1837.8589999999999</c:v>
                </c:pt>
                <c:pt idx="2465">
                  <c:v>1838.3409999999999</c:v>
                </c:pt>
                <c:pt idx="2466">
                  <c:v>1838.8230000000001</c:v>
                </c:pt>
                <c:pt idx="2467">
                  <c:v>1839.3050000000001</c:v>
                </c:pt>
                <c:pt idx="2468">
                  <c:v>1839.787</c:v>
                </c:pt>
                <c:pt idx="2469">
                  <c:v>1840.27</c:v>
                </c:pt>
                <c:pt idx="2470">
                  <c:v>1840.752</c:v>
                </c:pt>
                <c:pt idx="2471">
                  <c:v>1841.2339999999999</c:v>
                </c:pt>
                <c:pt idx="2472">
                  <c:v>1841.7159999999999</c:v>
                </c:pt>
                <c:pt idx="2473">
                  <c:v>1842.1980000000001</c:v>
                </c:pt>
                <c:pt idx="2474">
                  <c:v>1842.68</c:v>
                </c:pt>
                <c:pt idx="2475">
                  <c:v>1843.162</c:v>
                </c:pt>
                <c:pt idx="2476">
                  <c:v>1843.645</c:v>
                </c:pt>
                <c:pt idx="2477">
                  <c:v>1844.127</c:v>
                </c:pt>
                <c:pt idx="2478">
                  <c:v>1844.6089999999999</c:v>
                </c:pt>
                <c:pt idx="2479">
                  <c:v>1845.0909999999999</c:v>
                </c:pt>
                <c:pt idx="2480">
                  <c:v>1845.5730000000001</c:v>
                </c:pt>
                <c:pt idx="2481">
                  <c:v>1846.0550000000001</c:v>
                </c:pt>
                <c:pt idx="2482">
                  <c:v>1846.537</c:v>
                </c:pt>
                <c:pt idx="2483">
                  <c:v>1847.019</c:v>
                </c:pt>
                <c:pt idx="2484">
                  <c:v>1847.501</c:v>
                </c:pt>
                <c:pt idx="2485">
                  <c:v>1847.9839999999999</c:v>
                </c:pt>
                <c:pt idx="2486">
                  <c:v>1848.4659999999999</c:v>
                </c:pt>
                <c:pt idx="2487">
                  <c:v>1848.9480000000001</c:v>
                </c:pt>
                <c:pt idx="2488">
                  <c:v>1849.43</c:v>
                </c:pt>
                <c:pt idx="2489">
                  <c:v>1849.912</c:v>
                </c:pt>
                <c:pt idx="2490">
                  <c:v>1850.394</c:v>
                </c:pt>
                <c:pt idx="2491">
                  <c:v>1850.876</c:v>
                </c:pt>
                <c:pt idx="2492">
                  <c:v>1851.3589999999999</c:v>
                </c:pt>
                <c:pt idx="2493">
                  <c:v>1851.8409999999999</c:v>
                </c:pt>
                <c:pt idx="2494">
                  <c:v>1852.3230000000001</c:v>
                </c:pt>
                <c:pt idx="2495">
                  <c:v>1852.8050000000001</c:v>
                </c:pt>
                <c:pt idx="2496">
                  <c:v>1853.287</c:v>
                </c:pt>
                <c:pt idx="2497">
                  <c:v>1853.769</c:v>
                </c:pt>
                <c:pt idx="2498">
                  <c:v>1854.251</c:v>
                </c:pt>
                <c:pt idx="2499">
                  <c:v>1854.7329999999999</c:v>
                </c:pt>
                <c:pt idx="2500">
                  <c:v>1855.2149999999999</c:v>
                </c:pt>
                <c:pt idx="2501">
                  <c:v>1855.6980000000001</c:v>
                </c:pt>
                <c:pt idx="2502">
                  <c:v>1856.18</c:v>
                </c:pt>
                <c:pt idx="2503">
                  <c:v>1856.662</c:v>
                </c:pt>
                <c:pt idx="2504">
                  <c:v>1857.144</c:v>
                </c:pt>
                <c:pt idx="2505">
                  <c:v>1857.626</c:v>
                </c:pt>
                <c:pt idx="2506">
                  <c:v>1858.1079999999999</c:v>
                </c:pt>
                <c:pt idx="2507">
                  <c:v>1858.59</c:v>
                </c:pt>
                <c:pt idx="2508">
                  <c:v>1859.0730000000001</c:v>
                </c:pt>
                <c:pt idx="2509">
                  <c:v>1859.5550000000001</c:v>
                </c:pt>
                <c:pt idx="2510">
                  <c:v>1860.037</c:v>
                </c:pt>
                <c:pt idx="2511">
                  <c:v>1860.519</c:v>
                </c:pt>
                <c:pt idx="2512">
                  <c:v>1861.001</c:v>
                </c:pt>
                <c:pt idx="2513">
                  <c:v>1861.4829999999999</c:v>
                </c:pt>
                <c:pt idx="2514">
                  <c:v>1861.9649999999999</c:v>
                </c:pt>
                <c:pt idx="2515">
                  <c:v>1862.4469999999999</c:v>
                </c:pt>
                <c:pt idx="2516">
                  <c:v>1862.9290000000001</c:v>
                </c:pt>
                <c:pt idx="2517">
                  <c:v>1863.412</c:v>
                </c:pt>
                <c:pt idx="2518">
                  <c:v>1863.894</c:v>
                </c:pt>
                <c:pt idx="2519">
                  <c:v>1864.376</c:v>
                </c:pt>
                <c:pt idx="2520">
                  <c:v>1864.8579999999999</c:v>
                </c:pt>
                <c:pt idx="2521">
                  <c:v>1865.34</c:v>
                </c:pt>
                <c:pt idx="2522">
                  <c:v>1865.8219999999999</c:v>
                </c:pt>
                <c:pt idx="2523">
                  <c:v>1866.3040000000001</c:v>
                </c:pt>
                <c:pt idx="2524">
                  <c:v>1866.7860000000001</c:v>
                </c:pt>
                <c:pt idx="2525">
                  <c:v>1867.269</c:v>
                </c:pt>
                <c:pt idx="2526">
                  <c:v>1867.751</c:v>
                </c:pt>
                <c:pt idx="2527">
                  <c:v>1868.2329999999999</c:v>
                </c:pt>
                <c:pt idx="2528">
                  <c:v>1868.7149999999999</c:v>
                </c:pt>
                <c:pt idx="2529">
                  <c:v>1869.1969999999999</c:v>
                </c:pt>
                <c:pt idx="2530">
                  <c:v>1869.6790000000001</c:v>
                </c:pt>
                <c:pt idx="2531">
                  <c:v>1870.1610000000001</c:v>
                </c:pt>
                <c:pt idx="2532">
                  <c:v>1870.643</c:v>
                </c:pt>
                <c:pt idx="2533">
                  <c:v>1871.126</c:v>
                </c:pt>
                <c:pt idx="2534">
                  <c:v>1871.6079999999999</c:v>
                </c:pt>
                <c:pt idx="2535">
                  <c:v>1872.09</c:v>
                </c:pt>
                <c:pt idx="2536">
                  <c:v>1872.5719999999999</c:v>
                </c:pt>
                <c:pt idx="2537">
                  <c:v>1873.0540000000001</c:v>
                </c:pt>
                <c:pt idx="2538">
                  <c:v>1873.5360000000001</c:v>
                </c:pt>
                <c:pt idx="2539">
                  <c:v>1874.018</c:v>
                </c:pt>
                <c:pt idx="2540">
                  <c:v>1874.5</c:v>
                </c:pt>
                <c:pt idx="2541">
                  <c:v>1874.9829999999999</c:v>
                </c:pt>
                <c:pt idx="2542">
                  <c:v>1875.4649999999999</c:v>
                </c:pt>
                <c:pt idx="2543">
                  <c:v>1875.9469999999999</c:v>
                </c:pt>
                <c:pt idx="2544">
                  <c:v>1876.4290000000001</c:v>
                </c:pt>
                <c:pt idx="2545">
                  <c:v>1876.9110000000001</c:v>
                </c:pt>
                <c:pt idx="2546">
                  <c:v>1877.393</c:v>
                </c:pt>
                <c:pt idx="2547">
                  <c:v>1877.875</c:v>
                </c:pt>
                <c:pt idx="2548">
                  <c:v>1878.357</c:v>
                </c:pt>
                <c:pt idx="2549">
                  <c:v>1878.84</c:v>
                </c:pt>
                <c:pt idx="2550">
                  <c:v>1879.3219999999999</c:v>
                </c:pt>
                <c:pt idx="2551">
                  <c:v>1879.8040000000001</c:v>
                </c:pt>
                <c:pt idx="2552">
                  <c:v>1880.2860000000001</c:v>
                </c:pt>
                <c:pt idx="2553">
                  <c:v>1880.768</c:v>
                </c:pt>
                <c:pt idx="2554">
                  <c:v>1881.25</c:v>
                </c:pt>
                <c:pt idx="2555">
                  <c:v>1881.732</c:v>
                </c:pt>
                <c:pt idx="2556">
                  <c:v>1882.2139999999999</c:v>
                </c:pt>
                <c:pt idx="2557">
                  <c:v>1882.6969999999999</c:v>
                </c:pt>
                <c:pt idx="2558">
                  <c:v>1883.1790000000001</c:v>
                </c:pt>
                <c:pt idx="2559">
                  <c:v>1883.6610000000001</c:v>
                </c:pt>
                <c:pt idx="2560">
                  <c:v>1884.143</c:v>
                </c:pt>
                <c:pt idx="2561">
                  <c:v>1884.625</c:v>
                </c:pt>
                <c:pt idx="2562">
                  <c:v>1885.107</c:v>
                </c:pt>
                <c:pt idx="2563">
                  <c:v>1885.5889999999999</c:v>
                </c:pt>
                <c:pt idx="2564">
                  <c:v>1886.0709999999999</c:v>
                </c:pt>
                <c:pt idx="2565">
                  <c:v>1886.5540000000001</c:v>
                </c:pt>
                <c:pt idx="2566">
                  <c:v>1887.0360000000001</c:v>
                </c:pt>
                <c:pt idx="2567">
                  <c:v>1887.518</c:v>
                </c:pt>
                <c:pt idx="2568">
                  <c:v>1888</c:v>
                </c:pt>
                <c:pt idx="2569">
                  <c:v>1888.482</c:v>
                </c:pt>
                <c:pt idx="2570">
                  <c:v>1888.9639999999999</c:v>
                </c:pt>
                <c:pt idx="2571">
                  <c:v>1889.4459999999999</c:v>
                </c:pt>
                <c:pt idx="2572">
                  <c:v>1889.9280000000001</c:v>
                </c:pt>
                <c:pt idx="2573">
                  <c:v>1890.4110000000001</c:v>
                </c:pt>
                <c:pt idx="2574">
                  <c:v>1890.893</c:v>
                </c:pt>
                <c:pt idx="2575">
                  <c:v>1891.375</c:v>
                </c:pt>
                <c:pt idx="2576">
                  <c:v>1891.857</c:v>
                </c:pt>
                <c:pt idx="2577">
                  <c:v>1892.3389999999999</c:v>
                </c:pt>
                <c:pt idx="2578">
                  <c:v>1892.8209999999999</c:v>
                </c:pt>
                <c:pt idx="2579">
                  <c:v>1893.3030000000001</c:v>
                </c:pt>
                <c:pt idx="2580">
                  <c:v>1893.7850000000001</c:v>
                </c:pt>
                <c:pt idx="2581">
                  <c:v>1894.268</c:v>
                </c:pt>
                <c:pt idx="2582">
                  <c:v>1894.75</c:v>
                </c:pt>
                <c:pt idx="2583">
                  <c:v>1895.232</c:v>
                </c:pt>
                <c:pt idx="2584">
                  <c:v>1895.7139999999999</c:v>
                </c:pt>
                <c:pt idx="2585">
                  <c:v>1896.1959999999999</c:v>
                </c:pt>
                <c:pt idx="2586">
                  <c:v>1896.6780000000001</c:v>
                </c:pt>
                <c:pt idx="2587">
                  <c:v>1897.16</c:v>
                </c:pt>
                <c:pt idx="2588">
                  <c:v>1897.6420000000001</c:v>
                </c:pt>
                <c:pt idx="2589">
                  <c:v>1898.125</c:v>
                </c:pt>
                <c:pt idx="2590">
                  <c:v>1898.607</c:v>
                </c:pt>
                <c:pt idx="2591">
                  <c:v>1899.0889999999999</c:v>
                </c:pt>
                <c:pt idx="2592">
                  <c:v>1899.5709999999999</c:v>
                </c:pt>
                <c:pt idx="2593">
                  <c:v>1900.0530000000001</c:v>
                </c:pt>
                <c:pt idx="2594">
                  <c:v>1900.5350000000001</c:v>
                </c:pt>
                <c:pt idx="2595">
                  <c:v>1901.0170000000001</c:v>
                </c:pt>
                <c:pt idx="2596">
                  <c:v>1901.499</c:v>
                </c:pt>
                <c:pt idx="2597">
                  <c:v>1901.982</c:v>
                </c:pt>
                <c:pt idx="2598">
                  <c:v>1902.4639999999999</c:v>
                </c:pt>
                <c:pt idx="2599">
                  <c:v>1902.9459999999999</c:v>
                </c:pt>
                <c:pt idx="2600">
                  <c:v>1903.4280000000001</c:v>
                </c:pt>
                <c:pt idx="2601">
                  <c:v>1903.91</c:v>
                </c:pt>
                <c:pt idx="2602">
                  <c:v>1904.3920000000001</c:v>
                </c:pt>
                <c:pt idx="2603">
                  <c:v>1904.874</c:v>
                </c:pt>
                <c:pt idx="2604">
                  <c:v>1905.356</c:v>
                </c:pt>
                <c:pt idx="2605">
                  <c:v>1905.8389999999999</c:v>
                </c:pt>
                <c:pt idx="2606">
                  <c:v>1906.3209999999999</c:v>
                </c:pt>
                <c:pt idx="2607">
                  <c:v>1906.8030000000001</c:v>
                </c:pt>
                <c:pt idx="2608">
                  <c:v>1907.2850000000001</c:v>
                </c:pt>
                <c:pt idx="2609">
                  <c:v>1907.7670000000001</c:v>
                </c:pt>
                <c:pt idx="2610">
                  <c:v>1908.249</c:v>
                </c:pt>
                <c:pt idx="2611">
                  <c:v>1908.731</c:v>
                </c:pt>
                <c:pt idx="2612">
                  <c:v>1909.213</c:v>
                </c:pt>
                <c:pt idx="2613">
                  <c:v>1909.6959999999999</c:v>
                </c:pt>
                <c:pt idx="2614">
                  <c:v>1910.1780000000001</c:v>
                </c:pt>
                <c:pt idx="2615">
                  <c:v>1910.66</c:v>
                </c:pt>
                <c:pt idx="2616">
                  <c:v>1911.1420000000001</c:v>
                </c:pt>
                <c:pt idx="2617">
                  <c:v>1911.624</c:v>
                </c:pt>
                <c:pt idx="2618">
                  <c:v>1912.106</c:v>
                </c:pt>
                <c:pt idx="2619">
                  <c:v>1912.588</c:v>
                </c:pt>
                <c:pt idx="2620">
                  <c:v>1913.07</c:v>
                </c:pt>
                <c:pt idx="2621">
                  <c:v>1913.5530000000001</c:v>
                </c:pt>
                <c:pt idx="2622">
                  <c:v>1914.0350000000001</c:v>
                </c:pt>
                <c:pt idx="2623">
                  <c:v>1914.5170000000001</c:v>
                </c:pt>
                <c:pt idx="2624">
                  <c:v>1914.999</c:v>
                </c:pt>
                <c:pt idx="2625">
                  <c:v>1915.481</c:v>
                </c:pt>
                <c:pt idx="2626">
                  <c:v>1915.963</c:v>
                </c:pt>
                <c:pt idx="2627">
                  <c:v>1916.4449999999999</c:v>
                </c:pt>
                <c:pt idx="2628">
                  <c:v>1916.9269999999999</c:v>
                </c:pt>
                <c:pt idx="2629">
                  <c:v>1917.41</c:v>
                </c:pt>
                <c:pt idx="2630">
                  <c:v>1917.8920000000001</c:v>
                </c:pt>
                <c:pt idx="2631">
                  <c:v>1918.374</c:v>
                </c:pt>
                <c:pt idx="2632">
                  <c:v>1918.856</c:v>
                </c:pt>
                <c:pt idx="2633">
                  <c:v>1919.338</c:v>
                </c:pt>
                <c:pt idx="2634">
                  <c:v>1919.82</c:v>
                </c:pt>
                <c:pt idx="2635">
                  <c:v>1920.3019999999999</c:v>
                </c:pt>
                <c:pt idx="2636">
                  <c:v>1920.7840000000001</c:v>
                </c:pt>
                <c:pt idx="2637">
                  <c:v>1921.2670000000001</c:v>
                </c:pt>
                <c:pt idx="2638">
                  <c:v>1921.749</c:v>
                </c:pt>
                <c:pt idx="2639">
                  <c:v>1922.231</c:v>
                </c:pt>
                <c:pt idx="2640">
                  <c:v>1922.713</c:v>
                </c:pt>
                <c:pt idx="2641">
                  <c:v>1923.1949999999999</c:v>
                </c:pt>
                <c:pt idx="2642">
                  <c:v>1923.6769999999999</c:v>
                </c:pt>
                <c:pt idx="2643">
                  <c:v>1924.1590000000001</c:v>
                </c:pt>
                <c:pt idx="2644">
                  <c:v>1924.6410000000001</c:v>
                </c:pt>
                <c:pt idx="2645">
                  <c:v>1925.124</c:v>
                </c:pt>
                <c:pt idx="2646">
                  <c:v>1925.606</c:v>
                </c:pt>
                <c:pt idx="2647">
                  <c:v>1926.088</c:v>
                </c:pt>
                <c:pt idx="2648">
                  <c:v>1926.57</c:v>
                </c:pt>
                <c:pt idx="2649">
                  <c:v>1927.0519999999999</c:v>
                </c:pt>
                <c:pt idx="2650">
                  <c:v>1927.5340000000001</c:v>
                </c:pt>
                <c:pt idx="2651">
                  <c:v>1928.0160000000001</c:v>
                </c:pt>
                <c:pt idx="2652">
                  <c:v>1928.498</c:v>
                </c:pt>
                <c:pt idx="2653">
                  <c:v>1928.981</c:v>
                </c:pt>
                <c:pt idx="2654">
                  <c:v>1929.463</c:v>
                </c:pt>
                <c:pt idx="2655">
                  <c:v>1929.9449999999999</c:v>
                </c:pt>
                <c:pt idx="2656">
                  <c:v>1930.4269999999999</c:v>
                </c:pt>
                <c:pt idx="2657">
                  <c:v>1930.9090000000001</c:v>
                </c:pt>
                <c:pt idx="2658">
                  <c:v>1931.3910000000001</c:v>
                </c:pt>
                <c:pt idx="2659">
                  <c:v>1931.873</c:v>
                </c:pt>
                <c:pt idx="2660">
                  <c:v>1932.355</c:v>
                </c:pt>
                <c:pt idx="2661">
                  <c:v>1932.838</c:v>
                </c:pt>
                <c:pt idx="2662">
                  <c:v>1933.32</c:v>
                </c:pt>
                <c:pt idx="2663">
                  <c:v>1933.8019999999999</c:v>
                </c:pt>
                <c:pt idx="2664">
                  <c:v>1934.2840000000001</c:v>
                </c:pt>
                <c:pt idx="2665">
                  <c:v>1934.7660000000001</c:v>
                </c:pt>
                <c:pt idx="2666">
                  <c:v>1935.248</c:v>
                </c:pt>
                <c:pt idx="2667">
                  <c:v>1935.73</c:v>
                </c:pt>
                <c:pt idx="2668">
                  <c:v>1936.212</c:v>
                </c:pt>
                <c:pt idx="2669">
                  <c:v>1936.6949999999999</c:v>
                </c:pt>
                <c:pt idx="2670">
                  <c:v>1937.1769999999999</c:v>
                </c:pt>
                <c:pt idx="2671">
                  <c:v>1937.6590000000001</c:v>
                </c:pt>
                <c:pt idx="2672">
                  <c:v>1938.1410000000001</c:v>
                </c:pt>
                <c:pt idx="2673">
                  <c:v>1938.623</c:v>
                </c:pt>
                <c:pt idx="2674">
                  <c:v>1939.105</c:v>
                </c:pt>
                <c:pt idx="2675">
                  <c:v>1939.587</c:v>
                </c:pt>
                <c:pt idx="2676">
                  <c:v>1940.069</c:v>
                </c:pt>
                <c:pt idx="2677">
                  <c:v>1940.5519999999999</c:v>
                </c:pt>
                <c:pt idx="2678">
                  <c:v>1941.0340000000001</c:v>
                </c:pt>
                <c:pt idx="2679">
                  <c:v>1941.5160000000001</c:v>
                </c:pt>
                <c:pt idx="2680">
                  <c:v>1941.998</c:v>
                </c:pt>
                <c:pt idx="2681">
                  <c:v>1942.48</c:v>
                </c:pt>
                <c:pt idx="2682">
                  <c:v>1942.962</c:v>
                </c:pt>
                <c:pt idx="2683">
                  <c:v>1943.444</c:v>
                </c:pt>
                <c:pt idx="2684">
                  <c:v>1943.9259999999999</c:v>
                </c:pt>
                <c:pt idx="2685">
                  <c:v>1944.4090000000001</c:v>
                </c:pt>
                <c:pt idx="2686">
                  <c:v>1944.8910000000001</c:v>
                </c:pt>
                <c:pt idx="2687">
                  <c:v>1945.373</c:v>
                </c:pt>
                <c:pt idx="2688">
                  <c:v>1945.855</c:v>
                </c:pt>
                <c:pt idx="2689">
                  <c:v>1946.337</c:v>
                </c:pt>
                <c:pt idx="2690">
                  <c:v>1946.819</c:v>
                </c:pt>
                <c:pt idx="2691">
                  <c:v>1947.3009999999999</c:v>
                </c:pt>
                <c:pt idx="2692">
                  <c:v>1947.7829999999999</c:v>
                </c:pt>
                <c:pt idx="2693">
                  <c:v>1948.2660000000001</c:v>
                </c:pt>
                <c:pt idx="2694">
                  <c:v>1948.748</c:v>
                </c:pt>
                <c:pt idx="2695">
                  <c:v>1949.23</c:v>
                </c:pt>
                <c:pt idx="2696">
                  <c:v>1949.712</c:v>
                </c:pt>
                <c:pt idx="2697">
                  <c:v>1950.194</c:v>
                </c:pt>
                <c:pt idx="2698">
                  <c:v>1950.6759999999999</c:v>
                </c:pt>
                <c:pt idx="2699">
                  <c:v>1951.1579999999999</c:v>
                </c:pt>
                <c:pt idx="2700">
                  <c:v>1951.64</c:v>
                </c:pt>
                <c:pt idx="2701">
                  <c:v>1952.123</c:v>
                </c:pt>
                <c:pt idx="2702">
                  <c:v>1952.605</c:v>
                </c:pt>
                <c:pt idx="2703">
                  <c:v>1953.087</c:v>
                </c:pt>
                <c:pt idx="2704">
                  <c:v>1953.569</c:v>
                </c:pt>
                <c:pt idx="2705">
                  <c:v>1954.0509999999999</c:v>
                </c:pt>
                <c:pt idx="2706">
                  <c:v>1954.5329999999999</c:v>
                </c:pt>
                <c:pt idx="2707">
                  <c:v>1955.0150000000001</c:v>
                </c:pt>
                <c:pt idx="2708">
                  <c:v>1955.4970000000001</c:v>
                </c:pt>
                <c:pt idx="2709">
                  <c:v>1955.979</c:v>
                </c:pt>
                <c:pt idx="2710">
                  <c:v>1956.462</c:v>
                </c:pt>
                <c:pt idx="2711">
                  <c:v>1956.944</c:v>
                </c:pt>
                <c:pt idx="2712">
                  <c:v>1957.4259999999999</c:v>
                </c:pt>
                <c:pt idx="2713">
                  <c:v>1957.9079999999999</c:v>
                </c:pt>
                <c:pt idx="2714">
                  <c:v>1958.39</c:v>
                </c:pt>
                <c:pt idx="2715">
                  <c:v>1958.8720000000001</c:v>
                </c:pt>
                <c:pt idx="2716">
                  <c:v>1959.354</c:v>
                </c:pt>
                <c:pt idx="2717">
                  <c:v>1959.837</c:v>
                </c:pt>
                <c:pt idx="2718">
                  <c:v>1960.319</c:v>
                </c:pt>
                <c:pt idx="2719">
                  <c:v>1960.8009999999999</c:v>
                </c:pt>
                <c:pt idx="2720">
                  <c:v>1961.2829999999999</c:v>
                </c:pt>
                <c:pt idx="2721">
                  <c:v>1961.7650000000001</c:v>
                </c:pt>
                <c:pt idx="2722">
                  <c:v>1962.2470000000001</c:v>
                </c:pt>
                <c:pt idx="2723">
                  <c:v>1962.729</c:v>
                </c:pt>
                <c:pt idx="2724">
                  <c:v>1963.211</c:v>
                </c:pt>
                <c:pt idx="2725">
                  <c:v>1963.693</c:v>
                </c:pt>
                <c:pt idx="2726">
                  <c:v>1964.1759999999999</c:v>
                </c:pt>
                <c:pt idx="2727">
                  <c:v>1964.6579999999999</c:v>
                </c:pt>
                <c:pt idx="2728">
                  <c:v>1965.14</c:v>
                </c:pt>
                <c:pt idx="2729">
                  <c:v>1965.6220000000001</c:v>
                </c:pt>
                <c:pt idx="2730">
                  <c:v>1966.104</c:v>
                </c:pt>
                <c:pt idx="2731">
                  <c:v>1966.586</c:v>
                </c:pt>
                <c:pt idx="2732">
                  <c:v>1967.068</c:v>
                </c:pt>
                <c:pt idx="2733">
                  <c:v>1967.5509999999999</c:v>
                </c:pt>
                <c:pt idx="2734">
                  <c:v>1968.0329999999999</c:v>
                </c:pt>
                <c:pt idx="2735">
                  <c:v>1968.5150000000001</c:v>
                </c:pt>
                <c:pt idx="2736">
                  <c:v>1968.9970000000001</c:v>
                </c:pt>
                <c:pt idx="2737">
                  <c:v>1969.479</c:v>
                </c:pt>
                <c:pt idx="2738">
                  <c:v>1969.961</c:v>
                </c:pt>
                <c:pt idx="2739">
                  <c:v>1970.443</c:v>
                </c:pt>
                <c:pt idx="2740">
                  <c:v>1970.925</c:v>
                </c:pt>
                <c:pt idx="2741">
                  <c:v>1971.4069999999999</c:v>
                </c:pt>
                <c:pt idx="2742">
                  <c:v>1971.89</c:v>
                </c:pt>
                <c:pt idx="2743">
                  <c:v>1972.3720000000001</c:v>
                </c:pt>
                <c:pt idx="2744">
                  <c:v>1972.854</c:v>
                </c:pt>
                <c:pt idx="2745">
                  <c:v>1973.336</c:v>
                </c:pt>
                <c:pt idx="2746">
                  <c:v>1973.818</c:v>
                </c:pt>
                <c:pt idx="2747">
                  <c:v>1974.3</c:v>
                </c:pt>
                <c:pt idx="2748">
                  <c:v>1974.7819999999999</c:v>
                </c:pt>
                <c:pt idx="2749">
                  <c:v>1975.2650000000001</c:v>
                </c:pt>
                <c:pt idx="2750">
                  <c:v>1975.7470000000001</c:v>
                </c:pt>
                <c:pt idx="2751">
                  <c:v>1976.229</c:v>
                </c:pt>
                <c:pt idx="2752">
                  <c:v>1976.711</c:v>
                </c:pt>
                <c:pt idx="2753">
                  <c:v>1977.193</c:v>
                </c:pt>
                <c:pt idx="2754">
                  <c:v>1977.675</c:v>
                </c:pt>
                <c:pt idx="2755">
                  <c:v>1978.1569999999999</c:v>
                </c:pt>
                <c:pt idx="2756">
                  <c:v>1978.6389999999999</c:v>
                </c:pt>
                <c:pt idx="2757">
                  <c:v>1979.1210000000001</c:v>
                </c:pt>
                <c:pt idx="2758">
                  <c:v>1979.604</c:v>
                </c:pt>
                <c:pt idx="2759">
                  <c:v>1980.086</c:v>
                </c:pt>
                <c:pt idx="2760">
                  <c:v>1980.568</c:v>
                </c:pt>
                <c:pt idx="2761">
                  <c:v>1981.05</c:v>
                </c:pt>
                <c:pt idx="2762">
                  <c:v>1981.5319999999999</c:v>
                </c:pt>
                <c:pt idx="2763">
                  <c:v>1982.0139999999999</c:v>
                </c:pt>
                <c:pt idx="2764">
                  <c:v>1982.4960000000001</c:v>
                </c:pt>
                <c:pt idx="2765">
                  <c:v>1982.979</c:v>
                </c:pt>
                <c:pt idx="2766">
                  <c:v>1983.461</c:v>
                </c:pt>
                <c:pt idx="2767">
                  <c:v>1983.943</c:v>
                </c:pt>
                <c:pt idx="2768">
                  <c:v>1984.425</c:v>
                </c:pt>
                <c:pt idx="2769">
                  <c:v>1984.9069999999999</c:v>
                </c:pt>
                <c:pt idx="2770">
                  <c:v>1985.3889999999999</c:v>
                </c:pt>
                <c:pt idx="2771">
                  <c:v>1985.8710000000001</c:v>
                </c:pt>
                <c:pt idx="2772">
                  <c:v>1986.3530000000001</c:v>
                </c:pt>
                <c:pt idx="2773">
                  <c:v>1986.835</c:v>
                </c:pt>
                <c:pt idx="2774">
                  <c:v>1987.318</c:v>
                </c:pt>
                <c:pt idx="2775">
                  <c:v>1987.8</c:v>
                </c:pt>
                <c:pt idx="2776">
                  <c:v>1988.2819999999999</c:v>
                </c:pt>
                <c:pt idx="2777">
                  <c:v>1988.7639999999999</c:v>
                </c:pt>
                <c:pt idx="2778">
                  <c:v>1989.2460000000001</c:v>
                </c:pt>
                <c:pt idx="2779">
                  <c:v>1989.7280000000001</c:v>
                </c:pt>
                <c:pt idx="2780">
                  <c:v>1990.21</c:v>
                </c:pt>
                <c:pt idx="2781">
                  <c:v>1990.693</c:v>
                </c:pt>
                <c:pt idx="2782">
                  <c:v>1991.175</c:v>
                </c:pt>
                <c:pt idx="2783">
                  <c:v>1991.6569999999999</c:v>
                </c:pt>
                <c:pt idx="2784">
                  <c:v>1992.1389999999999</c:v>
                </c:pt>
                <c:pt idx="2785">
                  <c:v>1992.6210000000001</c:v>
                </c:pt>
                <c:pt idx="2786">
                  <c:v>1993.1030000000001</c:v>
                </c:pt>
                <c:pt idx="2787">
                  <c:v>1993.585</c:v>
                </c:pt>
                <c:pt idx="2788">
                  <c:v>1994.067</c:v>
                </c:pt>
                <c:pt idx="2789">
                  <c:v>1994.549</c:v>
                </c:pt>
                <c:pt idx="2790">
                  <c:v>1995.0319999999999</c:v>
                </c:pt>
                <c:pt idx="2791">
                  <c:v>1995.5139999999999</c:v>
                </c:pt>
                <c:pt idx="2792">
                  <c:v>1995.9960000000001</c:v>
                </c:pt>
                <c:pt idx="2793">
                  <c:v>1996.4780000000001</c:v>
                </c:pt>
                <c:pt idx="2794">
                  <c:v>1996.96</c:v>
                </c:pt>
                <c:pt idx="2795">
                  <c:v>1997.442</c:v>
                </c:pt>
                <c:pt idx="2796">
                  <c:v>1997.924</c:v>
                </c:pt>
                <c:pt idx="2797">
                  <c:v>1998.4059999999999</c:v>
                </c:pt>
                <c:pt idx="2798">
                  <c:v>1998.8889999999999</c:v>
                </c:pt>
                <c:pt idx="2799">
                  <c:v>1999.3710000000001</c:v>
                </c:pt>
                <c:pt idx="2800">
                  <c:v>1999.8530000000001</c:v>
                </c:pt>
                <c:pt idx="2801">
                  <c:v>2000.335</c:v>
                </c:pt>
                <c:pt idx="2802">
                  <c:v>2000.817</c:v>
                </c:pt>
                <c:pt idx="2803">
                  <c:v>2001.299</c:v>
                </c:pt>
                <c:pt idx="2804">
                  <c:v>2001.7809999999999</c:v>
                </c:pt>
                <c:pt idx="2805">
                  <c:v>2002.2629999999999</c:v>
                </c:pt>
                <c:pt idx="2806">
                  <c:v>2002.7460000000001</c:v>
                </c:pt>
                <c:pt idx="2807">
                  <c:v>2003.2280000000001</c:v>
                </c:pt>
                <c:pt idx="2808">
                  <c:v>2003.71</c:v>
                </c:pt>
                <c:pt idx="2809">
                  <c:v>2004.192</c:v>
                </c:pt>
                <c:pt idx="2810">
                  <c:v>2004.674</c:v>
                </c:pt>
                <c:pt idx="2811">
                  <c:v>2005.1559999999999</c:v>
                </c:pt>
                <c:pt idx="2812">
                  <c:v>2005.6379999999999</c:v>
                </c:pt>
                <c:pt idx="2813">
                  <c:v>2006.12</c:v>
                </c:pt>
                <c:pt idx="2814">
                  <c:v>2006.6030000000001</c:v>
                </c:pt>
                <c:pt idx="2815">
                  <c:v>2007.085</c:v>
                </c:pt>
                <c:pt idx="2816">
                  <c:v>2007.567</c:v>
                </c:pt>
                <c:pt idx="2817">
                  <c:v>2008.049</c:v>
                </c:pt>
                <c:pt idx="2818">
                  <c:v>2008.5309999999999</c:v>
                </c:pt>
                <c:pt idx="2819">
                  <c:v>2009.0129999999999</c:v>
                </c:pt>
                <c:pt idx="2820">
                  <c:v>2009.4949999999999</c:v>
                </c:pt>
                <c:pt idx="2821">
                  <c:v>2009.9780000000001</c:v>
                </c:pt>
                <c:pt idx="2822">
                  <c:v>2010.46</c:v>
                </c:pt>
                <c:pt idx="2823">
                  <c:v>2010.942</c:v>
                </c:pt>
                <c:pt idx="2824">
                  <c:v>2011.424</c:v>
                </c:pt>
                <c:pt idx="2825">
                  <c:v>2011.9059999999999</c:v>
                </c:pt>
                <c:pt idx="2826">
                  <c:v>2012.3879999999999</c:v>
                </c:pt>
                <c:pt idx="2827">
                  <c:v>2012.87</c:v>
                </c:pt>
                <c:pt idx="2828">
                  <c:v>2013.3520000000001</c:v>
                </c:pt>
                <c:pt idx="2829">
                  <c:v>2013.8340000000001</c:v>
                </c:pt>
                <c:pt idx="2830">
                  <c:v>2014.317</c:v>
                </c:pt>
                <c:pt idx="2831">
                  <c:v>2014.799</c:v>
                </c:pt>
                <c:pt idx="2832">
                  <c:v>2015.2809999999999</c:v>
                </c:pt>
                <c:pt idx="2833">
                  <c:v>2015.7629999999999</c:v>
                </c:pt>
                <c:pt idx="2834">
                  <c:v>2016.2449999999999</c:v>
                </c:pt>
                <c:pt idx="2835">
                  <c:v>2016.7270000000001</c:v>
                </c:pt>
                <c:pt idx="2836">
                  <c:v>2017.2090000000001</c:v>
                </c:pt>
                <c:pt idx="2837">
                  <c:v>2017.692</c:v>
                </c:pt>
                <c:pt idx="2838">
                  <c:v>2018.174</c:v>
                </c:pt>
                <c:pt idx="2839">
                  <c:v>2018.6559999999999</c:v>
                </c:pt>
                <c:pt idx="2840">
                  <c:v>2019.1379999999999</c:v>
                </c:pt>
                <c:pt idx="2841">
                  <c:v>2019.62</c:v>
                </c:pt>
                <c:pt idx="2842">
                  <c:v>2020.1020000000001</c:v>
                </c:pt>
                <c:pt idx="2843">
                  <c:v>2020.5840000000001</c:v>
                </c:pt>
                <c:pt idx="2844">
                  <c:v>2021.066</c:v>
                </c:pt>
                <c:pt idx="2845">
                  <c:v>2021.548</c:v>
                </c:pt>
                <c:pt idx="2846">
                  <c:v>2022.0309999999999</c:v>
                </c:pt>
                <c:pt idx="2847">
                  <c:v>2022.5129999999999</c:v>
                </c:pt>
                <c:pt idx="2848">
                  <c:v>2022.9949999999999</c:v>
                </c:pt>
                <c:pt idx="2849">
                  <c:v>2023.4770000000001</c:v>
                </c:pt>
                <c:pt idx="2850">
                  <c:v>2023.9590000000001</c:v>
                </c:pt>
                <c:pt idx="2851">
                  <c:v>2024.441</c:v>
                </c:pt>
                <c:pt idx="2852">
                  <c:v>2024.923</c:v>
                </c:pt>
                <c:pt idx="2853">
                  <c:v>2025.4059999999999</c:v>
                </c:pt>
                <c:pt idx="2854">
                  <c:v>2025.8879999999999</c:v>
                </c:pt>
                <c:pt idx="2855">
                  <c:v>2026.37</c:v>
                </c:pt>
                <c:pt idx="2856">
                  <c:v>2026.8520000000001</c:v>
                </c:pt>
                <c:pt idx="2857">
                  <c:v>2027.3340000000001</c:v>
                </c:pt>
                <c:pt idx="2858">
                  <c:v>2027.816</c:v>
                </c:pt>
                <c:pt idx="2859">
                  <c:v>2028.298</c:v>
                </c:pt>
                <c:pt idx="2860">
                  <c:v>2028.78</c:v>
                </c:pt>
                <c:pt idx="2861">
                  <c:v>2029.2619999999999</c:v>
                </c:pt>
                <c:pt idx="2862">
                  <c:v>2029.7449999999999</c:v>
                </c:pt>
                <c:pt idx="2863">
                  <c:v>2030.2270000000001</c:v>
                </c:pt>
                <c:pt idx="2864">
                  <c:v>2030.7090000000001</c:v>
                </c:pt>
                <c:pt idx="2865">
                  <c:v>2031.191</c:v>
                </c:pt>
                <c:pt idx="2866">
                  <c:v>2031.673</c:v>
                </c:pt>
                <c:pt idx="2867">
                  <c:v>2032.155</c:v>
                </c:pt>
                <c:pt idx="2868">
                  <c:v>2032.6369999999999</c:v>
                </c:pt>
                <c:pt idx="2869">
                  <c:v>2033.12</c:v>
                </c:pt>
                <c:pt idx="2870">
                  <c:v>2033.6020000000001</c:v>
                </c:pt>
                <c:pt idx="2871">
                  <c:v>2034.0840000000001</c:v>
                </c:pt>
                <c:pt idx="2872">
                  <c:v>2034.566</c:v>
                </c:pt>
                <c:pt idx="2873">
                  <c:v>2035.048</c:v>
                </c:pt>
                <c:pt idx="2874">
                  <c:v>2035.53</c:v>
                </c:pt>
                <c:pt idx="2875">
                  <c:v>2036.0119999999999</c:v>
                </c:pt>
                <c:pt idx="2876">
                  <c:v>2036.4939999999999</c:v>
                </c:pt>
                <c:pt idx="2877">
                  <c:v>2036.9760000000001</c:v>
                </c:pt>
                <c:pt idx="2878">
                  <c:v>2037.4590000000001</c:v>
                </c:pt>
                <c:pt idx="2879">
                  <c:v>2037.941</c:v>
                </c:pt>
                <c:pt idx="2880">
                  <c:v>2038.423</c:v>
                </c:pt>
                <c:pt idx="2881">
                  <c:v>2038.905</c:v>
                </c:pt>
                <c:pt idx="2882">
                  <c:v>2039.3869999999999</c:v>
                </c:pt>
                <c:pt idx="2883">
                  <c:v>2039.8689999999999</c:v>
                </c:pt>
                <c:pt idx="2884">
                  <c:v>2040.3510000000001</c:v>
                </c:pt>
                <c:pt idx="2885">
                  <c:v>2040.8330000000001</c:v>
                </c:pt>
                <c:pt idx="2886">
                  <c:v>2041.316</c:v>
                </c:pt>
                <c:pt idx="2887">
                  <c:v>2041.798</c:v>
                </c:pt>
                <c:pt idx="2888">
                  <c:v>2042.28</c:v>
                </c:pt>
                <c:pt idx="2889">
                  <c:v>2042.7619999999999</c:v>
                </c:pt>
                <c:pt idx="2890">
                  <c:v>2043.2439999999999</c:v>
                </c:pt>
                <c:pt idx="2891">
                  <c:v>2043.7260000000001</c:v>
                </c:pt>
                <c:pt idx="2892">
                  <c:v>2044.2080000000001</c:v>
                </c:pt>
                <c:pt idx="2893">
                  <c:v>2044.69</c:v>
                </c:pt>
                <c:pt idx="2894">
                  <c:v>2045.173</c:v>
                </c:pt>
                <c:pt idx="2895">
                  <c:v>2045.655</c:v>
                </c:pt>
                <c:pt idx="2896">
                  <c:v>2046.1369999999999</c:v>
                </c:pt>
                <c:pt idx="2897">
                  <c:v>2046.6189999999999</c:v>
                </c:pt>
                <c:pt idx="2898">
                  <c:v>2047.1010000000001</c:v>
                </c:pt>
                <c:pt idx="2899">
                  <c:v>2047.5830000000001</c:v>
                </c:pt>
                <c:pt idx="2900">
                  <c:v>2048.0650000000001</c:v>
                </c:pt>
                <c:pt idx="2901">
                  <c:v>2048.547</c:v>
                </c:pt>
                <c:pt idx="2902">
                  <c:v>2049.0300000000002</c:v>
                </c:pt>
                <c:pt idx="2903">
                  <c:v>2049.5120000000002</c:v>
                </c:pt>
                <c:pt idx="2904">
                  <c:v>2049.9940000000001</c:v>
                </c:pt>
                <c:pt idx="2905">
                  <c:v>2050.4760000000001</c:v>
                </c:pt>
                <c:pt idx="2906">
                  <c:v>2050.9580000000001</c:v>
                </c:pt>
                <c:pt idx="2907">
                  <c:v>2051.44</c:v>
                </c:pt>
                <c:pt idx="2908">
                  <c:v>2051.922</c:v>
                </c:pt>
                <c:pt idx="2909">
                  <c:v>2052.4050000000002</c:v>
                </c:pt>
                <c:pt idx="2910">
                  <c:v>2052.886</c:v>
                </c:pt>
                <c:pt idx="2911">
                  <c:v>2053.3690000000001</c:v>
                </c:pt>
                <c:pt idx="2912">
                  <c:v>2053.8510000000001</c:v>
                </c:pt>
                <c:pt idx="2913">
                  <c:v>2054.3330000000001</c:v>
                </c:pt>
                <c:pt idx="2914">
                  <c:v>2054.8150000000001</c:v>
                </c:pt>
                <c:pt idx="2915">
                  <c:v>2055.297</c:v>
                </c:pt>
                <c:pt idx="2916">
                  <c:v>2055.779</c:v>
                </c:pt>
                <c:pt idx="2917">
                  <c:v>2056.261</c:v>
                </c:pt>
                <c:pt idx="2918">
                  <c:v>2056.7440000000001</c:v>
                </c:pt>
                <c:pt idx="2919">
                  <c:v>2057.2260000000001</c:v>
                </c:pt>
                <c:pt idx="2920">
                  <c:v>2057.7080000000001</c:v>
                </c:pt>
                <c:pt idx="2921">
                  <c:v>2058.19</c:v>
                </c:pt>
                <c:pt idx="2922">
                  <c:v>2058.672</c:v>
                </c:pt>
                <c:pt idx="2923">
                  <c:v>2059.154</c:v>
                </c:pt>
                <c:pt idx="2924">
                  <c:v>2059.636</c:v>
                </c:pt>
                <c:pt idx="2925">
                  <c:v>2060.1179999999999</c:v>
                </c:pt>
                <c:pt idx="2926">
                  <c:v>2060.6010000000001</c:v>
                </c:pt>
                <c:pt idx="2927">
                  <c:v>2061.0830000000001</c:v>
                </c:pt>
                <c:pt idx="2928">
                  <c:v>2061.5650000000001</c:v>
                </c:pt>
                <c:pt idx="2929">
                  <c:v>2062.047</c:v>
                </c:pt>
                <c:pt idx="2930">
                  <c:v>2062.529</c:v>
                </c:pt>
                <c:pt idx="2931">
                  <c:v>2063.011</c:v>
                </c:pt>
                <c:pt idx="2932">
                  <c:v>2063.4929999999999</c:v>
                </c:pt>
                <c:pt idx="2933">
                  <c:v>2063.9749999999999</c:v>
                </c:pt>
                <c:pt idx="2934">
                  <c:v>2064.4580000000001</c:v>
                </c:pt>
                <c:pt idx="2935">
                  <c:v>2064.94</c:v>
                </c:pt>
                <c:pt idx="2936">
                  <c:v>2065.422</c:v>
                </c:pt>
                <c:pt idx="2937">
                  <c:v>2065.904</c:v>
                </c:pt>
                <c:pt idx="2938">
                  <c:v>2066.386</c:v>
                </c:pt>
                <c:pt idx="2939">
                  <c:v>2066.8679999999999</c:v>
                </c:pt>
                <c:pt idx="2940">
                  <c:v>2067.35</c:v>
                </c:pt>
                <c:pt idx="2941">
                  <c:v>2067.8330000000001</c:v>
                </c:pt>
                <c:pt idx="2942">
                  <c:v>2068.3139999999999</c:v>
                </c:pt>
                <c:pt idx="2943">
                  <c:v>2068.797</c:v>
                </c:pt>
                <c:pt idx="2944">
                  <c:v>2069.279</c:v>
                </c:pt>
                <c:pt idx="2945">
                  <c:v>2069.761</c:v>
                </c:pt>
                <c:pt idx="2946">
                  <c:v>2070.242999999999</c:v>
                </c:pt>
                <c:pt idx="2947">
                  <c:v>2070.724999999999</c:v>
                </c:pt>
                <c:pt idx="2948">
                  <c:v>2071.206999999999</c:v>
                </c:pt>
                <c:pt idx="2949">
                  <c:v>2071.688999999998</c:v>
                </c:pt>
                <c:pt idx="2950">
                  <c:v>2072.172</c:v>
                </c:pt>
                <c:pt idx="2951">
                  <c:v>2072.654</c:v>
                </c:pt>
                <c:pt idx="2952">
                  <c:v>2073.136</c:v>
                </c:pt>
                <c:pt idx="2953">
                  <c:v>2073.6179999999999</c:v>
                </c:pt>
                <c:pt idx="2954">
                  <c:v>2074.1</c:v>
                </c:pt>
                <c:pt idx="2955">
                  <c:v>2074.5819999999999</c:v>
                </c:pt>
                <c:pt idx="2956">
                  <c:v>2075.0639999999999</c:v>
                </c:pt>
                <c:pt idx="2957">
                  <c:v>2075.5459999999998</c:v>
                </c:pt>
                <c:pt idx="2958">
                  <c:v>2076.029</c:v>
                </c:pt>
                <c:pt idx="2959">
                  <c:v>2076.511</c:v>
                </c:pt>
                <c:pt idx="2960">
                  <c:v>2076.9929999999999</c:v>
                </c:pt>
                <c:pt idx="2961">
                  <c:v>2077.4749999999999</c:v>
                </c:pt>
                <c:pt idx="2962">
                  <c:v>2077.9569999999999</c:v>
                </c:pt>
                <c:pt idx="2963">
                  <c:v>2078.4389999999999</c:v>
                </c:pt>
                <c:pt idx="2964">
                  <c:v>2078.9209999999998</c:v>
                </c:pt>
                <c:pt idx="2965">
                  <c:v>2079.4029999999998</c:v>
                </c:pt>
                <c:pt idx="2966">
                  <c:v>2079.8850000000002</c:v>
                </c:pt>
                <c:pt idx="2967">
                  <c:v>2080.3679999999999</c:v>
                </c:pt>
                <c:pt idx="2968">
                  <c:v>2080.85</c:v>
                </c:pt>
                <c:pt idx="2969">
                  <c:v>2081.3319999999999</c:v>
                </c:pt>
                <c:pt idx="2970">
                  <c:v>2081.8139999999999</c:v>
                </c:pt>
                <c:pt idx="2971">
                  <c:v>2082.2959999999998</c:v>
                </c:pt>
                <c:pt idx="2972">
                  <c:v>2082.7779999999998</c:v>
                </c:pt>
                <c:pt idx="2973">
                  <c:v>2083.2600000000002</c:v>
                </c:pt>
                <c:pt idx="2974">
                  <c:v>2083.7420000000002</c:v>
                </c:pt>
                <c:pt idx="2975">
                  <c:v>2084.224999999999</c:v>
                </c:pt>
                <c:pt idx="2976">
                  <c:v>2084.706999999999</c:v>
                </c:pt>
                <c:pt idx="2977">
                  <c:v>2085.188999999998</c:v>
                </c:pt>
                <c:pt idx="2978">
                  <c:v>2085.6709999999998</c:v>
                </c:pt>
                <c:pt idx="2979">
                  <c:v>2086.1529999999998</c:v>
                </c:pt>
                <c:pt idx="2980">
                  <c:v>2086.6350000000002</c:v>
                </c:pt>
                <c:pt idx="2981">
                  <c:v>2087.1170000000002</c:v>
                </c:pt>
                <c:pt idx="2982">
                  <c:v>2087.6</c:v>
                </c:pt>
                <c:pt idx="2983">
                  <c:v>2088.0819999999999</c:v>
                </c:pt>
                <c:pt idx="2984">
                  <c:v>2088.5639999999999</c:v>
                </c:pt>
                <c:pt idx="2985">
                  <c:v>2089.0459999999998</c:v>
                </c:pt>
                <c:pt idx="2986">
                  <c:v>2089.5279999999998</c:v>
                </c:pt>
                <c:pt idx="2987">
                  <c:v>2090.0100000000002</c:v>
                </c:pt>
                <c:pt idx="2988">
                  <c:v>2090.4920000000002</c:v>
                </c:pt>
                <c:pt idx="2989">
                  <c:v>2090.9740000000002</c:v>
                </c:pt>
                <c:pt idx="2990">
                  <c:v>2091.4569999999999</c:v>
                </c:pt>
                <c:pt idx="2991">
                  <c:v>2091.9389999999999</c:v>
                </c:pt>
                <c:pt idx="2992">
                  <c:v>2092.4209999999998</c:v>
                </c:pt>
                <c:pt idx="2993">
                  <c:v>2092.9029999999998</c:v>
                </c:pt>
                <c:pt idx="2994">
                  <c:v>2093.3850000000002</c:v>
                </c:pt>
                <c:pt idx="2995">
                  <c:v>2093.8670000000002</c:v>
                </c:pt>
                <c:pt idx="2996">
                  <c:v>2094.3490000000002</c:v>
                </c:pt>
                <c:pt idx="2997">
                  <c:v>2094.8310000000001</c:v>
                </c:pt>
                <c:pt idx="2998">
                  <c:v>2095.3130000000001</c:v>
                </c:pt>
                <c:pt idx="2999">
                  <c:v>2095.7959999999998</c:v>
                </c:pt>
                <c:pt idx="3000">
                  <c:v>2096.2779999999998</c:v>
                </c:pt>
                <c:pt idx="3001">
                  <c:v>2096.7600000000002</c:v>
                </c:pt>
                <c:pt idx="3002">
                  <c:v>2097.2420000000002</c:v>
                </c:pt>
                <c:pt idx="3003">
                  <c:v>2097.7240000000002</c:v>
                </c:pt>
                <c:pt idx="3004">
                  <c:v>2098.2060000000001</c:v>
                </c:pt>
                <c:pt idx="3005">
                  <c:v>2098.6880000000001</c:v>
                </c:pt>
                <c:pt idx="3006">
                  <c:v>2099.17</c:v>
                </c:pt>
                <c:pt idx="3007">
                  <c:v>2099.6529999999998</c:v>
                </c:pt>
                <c:pt idx="3008">
                  <c:v>2100.1350000000002</c:v>
                </c:pt>
                <c:pt idx="3009">
                  <c:v>2100.6170000000002</c:v>
                </c:pt>
                <c:pt idx="3010">
                  <c:v>2101.0990000000002</c:v>
                </c:pt>
                <c:pt idx="3011">
                  <c:v>2101.5810000000001</c:v>
                </c:pt>
                <c:pt idx="3012">
                  <c:v>2102.0630000000001</c:v>
                </c:pt>
                <c:pt idx="3013">
                  <c:v>2102.5450000000001</c:v>
                </c:pt>
                <c:pt idx="3014">
                  <c:v>2103.0279999999998</c:v>
                </c:pt>
                <c:pt idx="3015">
                  <c:v>2103.5100000000002</c:v>
                </c:pt>
                <c:pt idx="3016">
                  <c:v>2103.9920000000002</c:v>
                </c:pt>
                <c:pt idx="3017">
                  <c:v>2104.4740000000002</c:v>
                </c:pt>
                <c:pt idx="3018">
                  <c:v>2104.9560000000001</c:v>
                </c:pt>
                <c:pt idx="3019">
                  <c:v>2105.4380000000001</c:v>
                </c:pt>
                <c:pt idx="3020">
                  <c:v>2105.92</c:v>
                </c:pt>
                <c:pt idx="3021">
                  <c:v>2106.402</c:v>
                </c:pt>
                <c:pt idx="3022">
                  <c:v>2106.8850000000002</c:v>
                </c:pt>
                <c:pt idx="3023">
                  <c:v>2107.3670000000002</c:v>
                </c:pt>
                <c:pt idx="3024">
                  <c:v>2107.8490000000002</c:v>
                </c:pt>
                <c:pt idx="3025">
                  <c:v>2108.3310000000001</c:v>
                </c:pt>
                <c:pt idx="3026">
                  <c:v>2108.8130000000001</c:v>
                </c:pt>
                <c:pt idx="3027">
                  <c:v>2109.2950000000001</c:v>
                </c:pt>
                <c:pt idx="3028">
                  <c:v>2109.777</c:v>
                </c:pt>
                <c:pt idx="3029">
                  <c:v>2110.259</c:v>
                </c:pt>
                <c:pt idx="3030">
                  <c:v>2110.741</c:v>
                </c:pt>
                <c:pt idx="3031">
                  <c:v>2111.2240000000002</c:v>
                </c:pt>
                <c:pt idx="3032">
                  <c:v>2111.7060000000001</c:v>
                </c:pt>
                <c:pt idx="3033">
                  <c:v>2112.1880000000001</c:v>
                </c:pt>
                <c:pt idx="3034">
                  <c:v>2112.67</c:v>
                </c:pt>
                <c:pt idx="3035">
                  <c:v>2113.152</c:v>
                </c:pt>
                <c:pt idx="3036">
                  <c:v>2113.634</c:v>
                </c:pt>
                <c:pt idx="3037">
                  <c:v>2114.116</c:v>
                </c:pt>
                <c:pt idx="3038">
                  <c:v>2114.5990000000002</c:v>
                </c:pt>
                <c:pt idx="3039">
                  <c:v>2115.0810000000001</c:v>
                </c:pt>
                <c:pt idx="3040">
                  <c:v>2115.5630000000001</c:v>
                </c:pt>
                <c:pt idx="3041">
                  <c:v>2116.0450000000001</c:v>
                </c:pt>
                <c:pt idx="3042">
                  <c:v>2116.527</c:v>
                </c:pt>
                <c:pt idx="3043">
                  <c:v>2117.009</c:v>
                </c:pt>
                <c:pt idx="3044">
                  <c:v>2117.491</c:v>
                </c:pt>
                <c:pt idx="3045">
                  <c:v>2117.973</c:v>
                </c:pt>
                <c:pt idx="3046">
                  <c:v>2118.4560000000001</c:v>
                </c:pt>
                <c:pt idx="3047">
                  <c:v>2118.9380000000001</c:v>
                </c:pt>
                <c:pt idx="3048">
                  <c:v>2119.42</c:v>
                </c:pt>
                <c:pt idx="3049">
                  <c:v>2119.902</c:v>
                </c:pt>
                <c:pt idx="3050">
                  <c:v>2120.384</c:v>
                </c:pt>
                <c:pt idx="3051">
                  <c:v>2120.866</c:v>
                </c:pt>
                <c:pt idx="3052">
                  <c:v>2121.348</c:v>
                </c:pt>
                <c:pt idx="3053">
                  <c:v>2121.83</c:v>
                </c:pt>
                <c:pt idx="3054">
                  <c:v>2122.3130000000001</c:v>
                </c:pt>
                <c:pt idx="3055">
                  <c:v>2122.7950000000001</c:v>
                </c:pt>
                <c:pt idx="3056">
                  <c:v>2123.277</c:v>
                </c:pt>
                <c:pt idx="3057">
                  <c:v>2123.759</c:v>
                </c:pt>
                <c:pt idx="3058">
                  <c:v>2124.241</c:v>
                </c:pt>
                <c:pt idx="3059">
                  <c:v>2124.723</c:v>
                </c:pt>
                <c:pt idx="3060">
                  <c:v>2125.204999999999</c:v>
                </c:pt>
                <c:pt idx="3061">
                  <c:v>2125.6880000000001</c:v>
                </c:pt>
                <c:pt idx="3062">
                  <c:v>2126.168999999999</c:v>
                </c:pt>
                <c:pt idx="3063">
                  <c:v>2126.652</c:v>
                </c:pt>
                <c:pt idx="3064">
                  <c:v>2127.134</c:v>
                </c:pt>
                <c:pt idx="3065">
                  <c:v>2127.616</c:v>
                </c:pt>
                <c:pt idx="3066">
                  <c:v>2128.098</c:v>
                </c:pt>
                <c:pt idx="3067">
                  <c:v>2128.58</c:v>
                </c:pt>
                <c:pt idx="3068">
                  <c:v>2129.0619999999999</c:v>
                </c:pt>
                <c:pt idx="3069">
                  <c:v>2129.5439999999999</c:v>
                </c:pt>
                <c:pt idx="3070">
                  <c:v>2130.027</c:v>
                </c:pt>
                <c:pt idx="3071">
                  <c:v>2130.509</c:v>
                </c:pt>
                <c:pt idx="3072">
                  <c:v>2130.991</c:v>
                </c:pt>
                <c:pt idx="3073">
                  <c:v>2131.473</c:v>
                </c:pt>
                <c:pt idx="3074">
                  <c:v>2131.9549999999999</c:v>
                </c:pt>
                <c:pt idx="3075">
                  <c:v>2132.4369999999999</c:v>
                </c:pt>
                <c:pt idx="3076">
                  <c:v>2132.9189999999999</c:v>
                </c:pt>
                <c:pt idx="3077">
                  <c:v>2133.4009999999998</c:v>
                </c:pt>
                <c:pt idx="3078">
                  <c:v>2133.884</c:v>
                </c:pt>
                <c:pt idx="3079">
                  <c:v>2134.366</c:v>
                </c:pt>
                <c:pt idx="3080">
                  <c:v>2134.848</c:v>
                </c:pt>
                <c:pt idx="3081">
                  <c:v>2135.33</c:v>
                </c:pt>
                <c:pt idx="3082">
                  <c:v>2135.8119999999999</c:v>
                </c:pt>
                <c:pt idx="3083">
                  <c:v>2136.2939999999999</c:v>
                </c:pt>
                <c:pt idx="3084">
                  <c:v>2136.7759999999998</c:v>
                </c:pt>
                <c:pt idx="3085">
                  <c:v>2137.2579999999998</c:v>
                </c:pt>
                <c:pt idx="3086">
                  <c:v>2137.7399999999998</c:v>
                </c:pt>
                <c:pt idx="3087">
                  <c:v>2138.223</c:v>
                </c:pt>
                <c:pt idx="3088">
                  <c:v>2138.704999999999</c:v>
                </c:pt>
                <c:pt idx="3089">
                  <c:v>2139.186999999999</c:v>
                </c:pt>
                <c:pt idx="3090">
                  <c:v>2139.668999999999</c:v>
                </c:pt>
                <c:pt idx="3091">
                  <c:v>2140.1509999999998</c:v>
                </c:pt>
                <c:pt idx="3092">
                  <c:v>2140.6329999999998</c:v>
                </c:pt>
                <c:pt idx="3093">
                  <c:v>2141.1149999999998</c:v>
                </c:pt>
                <c:pt idx="3094">
                  <c:v>2141.5970000000002</c:v>
                </c:pt>
                <c:pt idx="3095">
                  <c:v>2142.08</c:v>
                </c:pt>
                <c:pt idx="3096">
                  <c:v>2142.5619999999999</c:v>
                </c:pt>
                <c:pt idx="3097">
                  <c:v>2143.0439999999999</c:v>
                </c:pt>
                <c:pt idx="3098">
                  <c:v>2143.5259999999998</c:v>
                </c:pt>
                <c:pt idx="3099">
                  <c:v>2144.0079999999998</c:v>
                </c:pt>
                <c:pt idx="3100">
                  <c:v>2144.4899999999998</c:v>
                </c:pt>
                <c:pt idx="3101">
                  <c:v>2144.9720000000002</c:v>
                </c:pt>
                <c:pt idx="3102">
                  <c:v>2145.4549999999999</c:v>
                </c:pt>
                <c:pt idx="3103">
                  <c:v>2145.9369999999999</c:v>
                </c:pt>
                <c:pt idx="3104">
                  <c:v>2146.4189999999999</c:v>
                </c:pt>
                <c:pt idx="3105">
                  <c:v>2146.9009999999998</c:v>
                </c:pt>
                <c:pt idx="3106">
                  <c:v>2147.3829999999998</c:v>
                </c:pt>
                <c:pt idx="3107">
                  <c:v>2147.8649999999998</c:v>
                </c:pt>
                <c:pt idx="3108">
                  <c:v>2148.3470000000002</c:v>
                </c:pt>
                <c:pt idx="3109">
                  <c:v>2148.8290000000002</c:v>
                </c:pt>
                <c:pt idx="3110">
                  <c:v>2149.3119999999999</c:v>
                </c:pt>
                <c:pt idx="3111">
                  <c:v>2149.7939999999999</c:v>
                </c:pt>
                <c:pt idx="3112">
                  <c:v>2150.2759999999998</c:v>
                </c:pt>
                <c:pt idx="3113">
                  <c:v>2150.7579999999998</c:v>
                </c:pt>
                <c:pt idx="3114">
                  <c:v>2151.2399999999998</c:v>
                </c:pt>
                <c:pt idx="3115">
                  <c:v>2151.7220000000002</c:v>
                </c:pt>
                <c:pt idx="3116">
                  <c:v>2152.2040000000002</c:v>
                </c:pt>
                <c:pt idx="3117">
                  <c:v>2152.6860000000001</c:v>
                </c:pt>
                <c:pt idx="3118">
                  <c:v>2153.1680000000001</c:v>
                </c:pt>
                <c:pt idx="3119">
                  <c:v>2153.6509999999998</c:v>
                </c:pt>
                <c:pt idx="3120">
                  <c:v>2154.1329999999998</c:v>
                </c:pt>
                <c:pt idx="3121">
                  <c:v>2154.6149999999998</c:v>
                </c:pt>
                <c:pt idx="3122">
                  <c:v>2155.0970000000002</c:v>
                </c:pt>
                <c:pt idx="3123">
                  <c:v>2155.5790000000002</c:v>
                </c:pt>
                <c:pt idx="3124">
                  <c:v>2156.0610000000001</c:v>
                </c:pt>
                <c:pt idx="3125">
                  <c:v>2156.5430000000001</c:v>
                </c:pt>
                <c:pt idx="3126">
                  <c:v>2157.0250000000001</c:v>
                </c:pt>
                <c:pt idx="3127">
                  <c:v>2157.5079999999998</c:v>
                </c:pt>
                <c:pt idx="3128">
                  <c:v>2157.9899999999998</c:v>
                </c:pt>
                <c:pt idx="3129">
                  <c:v>2158.4720000000002</c:v>
                </c:pt>
                <c:pt idx="3130">
                  <c:v>2158.9540000000002</c:v>
                </c:pt>
                <c:pt idx="3131">
                  <c:v>2159.4360000000001</c:v>
                </c:pt>
                <c:pt idx="3132">
                  <c:v>2159.9180000000001</c:v>
                </c:pt>
                <c:pt idx="3133">
                  <c:v>2160.4</c:v>
                </c:pt>
                <c:pt idx="3134">
                  <c:v>2160.8829999999998</c:v>
                </c:pt>
                <c:pt idx="3135">
                  <c:v>2161.3649999999998</c:v>
                </c:pt>
                <c:pt idx="3136">
                  <c:v>2161.8470000000002</c:v>
                </c:pt>
                <c:pt idx="3137">
                  <c:v>2162.3290000000002</c:v>
                </c:pt>
                <c:pt idx="3138">
                  <c:v>2162.8110000000001</c:v>
                </c:pt>
                <c:pt idx="3139">
                  <c:v>2163.2930000000001</c:v>
                </c:pt>
                <c:pt idx="3140">
                  <c:v>2163.7750000000001</c:v>
                </c:pt>
                <c:pt idx="3141">
                  <c:v>2164.2570000000001</c:v>
                </c:pt>
                <c:pt idx="3142">
                  <c:v>2164.7399999999998</c:v>
                </c:pt>
                <c:pt idx="3143">
                  <c:v>2165.2220000000002</c:v>
                </c:pt>
                <c:pt idx="3144">
                  <c:v>2165.7040000000002</c:v>
                </c:pt>
                <c:pt idx="3145">
                  <c:v>2166.1860000000001</c:v>
                </c:pt>
                <c:pt idx="3146">
                  <c:v>2166.6680000000001</c:v>
                </c:pt>
                <c:pt idx="3147">
                  <c:v>2167.15</c:v>
                </c:pt>
                <c:pt idx="3148">
                  <c:v>2167.6320000000001</c:v>
                </c:pt>
                <c:pt idx="3149">
                  <c:v>2168.114</c:v>
                </c:pt>
                <c:pt idx="3150">
                  <c:v>2168.596</c:v>
                </c:pt>
                <c:pt idx="3151">
                  <c:v>2169.0790000000002</c:v>
                </c:pt>
                <c:pt idx="3152">
                  <c:v>2169.5610000000001</c:v>
                </c:pt>
                <c:pt idx="3153">
                  <c:v>2170.0430000000001</c:v>
                </c:pt>
                <c:pt idx="3154">
                  <c:v>2170.5250000000001</c:v>
                </c:pt>
                <c:pt idx="3155">
                  <c:v>2171.0070000000001</c:v>
                </c:pt>
                <c:pt idx="3156">
                  <c:v>2171.489</c:v>
                </c:pt>
                <c:pt idx="3157">
                  <c:v>2171.971</c:v>
                </c:pt>
                <c:pt idx="3158">
                  <c:v>2172.453</c:v>
                </c:pt>
                <c:pt idx="3159">
                  <c:v>2172.9360000000001</c:v>
                </c:pt>
                <c:pt idx="3160">
                  <c:v>2173.4180000000001</c:v>
                </c:pt>
                <c:pt idx="3161">
                  <c:v>2173.9</c:v>
                </c:pt>
                <c:pt idx="3162">
                  <c:v>2174.3820000000001</c:v>
                </c:pt>
                <c:pt idx="3163">
                  <c:v>2174.864</c:v>
                </c:pt>
                <c:pt idx="3164">
                  <c:v>2175.346</c:v>
                </c:pt>
                <c:pt idx="3165">
                  <c:v>2175.828</c:v>
                </c:pt>
                <c:pt idx="3166">
                  <c:v>2176.3110000000001</c:v>
                </c:pt>
                <c:pt idx="3167">
                  <c:v>2176.7919999999999</c:v>
                </c:pt>
                <c:pt idx="3168">
                  <c:v>2177.2750000000001</c:v>
                </c:pt>
                <c:pt idx="3169">
                  <c:v>2177.7570000000001</c:v>
                </c:pt>
                <c:pt idx="3170">
                  <c:v>2178.239</c:v>
                </c:pt>
                <c:pt idx="3171">
                  <c:v>2178.721</c:v>
                </c:pt>
                <c:pt idx="3172">
                  <c:v>2179.203</c:v>
                </c:pt>
                <c:pt idx="3173">
                  <c:v>2179.684999999999</c:v>
                </c:pt>
                <c:pt idx="3174">
                  <c:v>2180.166999999999</c:v>
                </c:pt>
                <c:pt idx="3175">
                  <c:v>2180.65</c:v>
                </c:pt>
                <c:pt idx="3176">
                  <c:v>2181.1320000000001</c:v>
                </c:pt>
                <c:pt idx="3177">
                  <c:v>2181.614</c:v>
                </c:pt>
                <c:pt idx="3178">
                  <c:v>2182.096</c:v>
                </c:pt>
                <c:pt idx="3179">
                  <c:v>2182.578</c:v>
                </c:pt>
                <c:pt idx="3180">
                  <c:v>2183.06</c:v>
                </c:pt>
                <c:pt idx="3181">
                  <c:v>2183.5419999999999</c:v>
                </c:pt>
                <c:pt idx="3182">
                  <c:v>2184.0239999999999</c:v>
                </c:pt>
                <c:pt idx="3183">
                  <c:v>2184.5070000000001</c:v>
                </c:pt>
                <c:pt idx="3184">
                  <c:v>2184.989</c:v>
                </c:pt>
                <c:pt idx="3185">
                  <c:v>2185.471</c:v>
                </c:pt>
                <c:pt idx="3186">
                  <c:v>2185.953</c:v>
                </c:pt>
                <c:pt idx="3187">
                  <c:v>2186.4349999999999</c:v>
                </c:pt>
                <c:pt idx="3188">
                  <c:v>2186.9169999999999</c:v>
                </c:pt>
                <c:pt idx="3189">
                  <c:v>2187.3989999999999</c:v>
                </c:pt>
                <c:pt idx="3190">
                  <c:v>2187.8809999999999</c:v>
                </c:pt>
                <c:pt idx="3191">
                  <c:v>2188.364</c:v>
                </c:pt>
                <c:pt idx="3192">
                  <c:v>2188.846</c:v>
                </c:pt>
                <c:pt idx="3193">
                  <c:v>2189.328</c:v>
                </c:pt>
                <c:pt idx="3194">
                  <c:v>2189.81</c:v>
                </c:pt>
                <c:pt idx="3195">
                  <c:v>2190.2919999999999</c:v>
                </c:pt>
                <c:pt idx="3196">
                  <c:v>2190.7739999999999</c:v>
                </c:pt>
                <c:pt idx="3197">
                  <c:v>2191.2559999999999</c:v>
                </c:pt>
                <c:pt idx="3198">
                  <c:v>2191.739</c:v>
                </c:pt>
                <c:pt idx="3199">
                  <c:v>2192.2199999999998</c:v>
                </c:pt>
                <c:pt idx="3200">
                  <c:v>2192.703</c:v>
                </c:pt>
                <c:pt idx="3201">
                  <c:v>2193.184999999999</c:v>
                </c:pt>
                <c:pt idx="3202">
                  <c:v>2193.666999999999</c:v>
                </c:pt>
                <c:pt idx="3203">
                  <c:v>2194.148999999999</c:v>
                </c:pt>
                <c:pt idx="3204">
                  <c:v>2194.6309999999999</c:v>
                </c:pt>
                <c:pt idx="3205">
                  <c:v>2195.1129999999998</c:v>
                </c:pt>
                <c:pt idx="3206">
                  <c:v>2195.5949999999998</c:v>
                </c:pt>
                <c:pt idx="3207">
                  <c:v>2196.078</c:v>
                </c:pt>
                <c:pt idx="3208">
                  <c:v>2196.56</c:v>
                </c:pt>
                <c:pt idx="3209">
                  <c:v>2197.0419999999999</c:v>
                </c:pt>
                <c:pt idx="3210">
                  <c:v>2197.5239999999999</c:v>
                </c:pt>
                <c:pt idx="3211">
                  <c:v>2198.0059999999999</c:v>
                </c:pt>
                <c:pt idx="3212">
                  <c:v>2198.4879999999998</c:v>
                </c:pt>
                <c:pt idx="3213">
                  <c:v>2198.9699999999998</c:v>
                </c:pt>
                <c:pt idx="3214">
                  <c:v>2199.4520000000002</c:v>
                </c:pt>
                <c:pt idx="3215">
                  <c:v>2199.9349999999999</c:v>
                </c:pt>
                <c:pt idx="3216">
                  <c:v>2200.4169999999999</c:v>
                </c:pt>
                <c:pt idx="3217">
                  <c:v>2200.8989999999999</c:v>
                </c:pt>
                <c:pt idx="3218">
                  <c:v>2201.3809999999999</c:v>
                </c:pt>
                <c:pt idx="3219">
                  <c:v>2201.8629999999998</c:v>
                </c:pt>
                <c:pt idx="3220">
                  <c:v>2202.3449999999998</c:v>
                </c:pt>
                <c:pt idx="3221">
                  <c:v>2202.8270000000002</c:v>
                </c:pt>
                <c:pt idx="3222">
                  <c:v>2203.3090000000002</c:v>
                </c:pt>
                <c:pt idx="3223">
                  <c:v>2203.7919999999999</c:v>
                </c:pt>
                <c:pt idx="3224">
                  <c:v>2204.2739999999999</c:v>
                </c:pt>
                <c:pt idx="3225">
                  <c:v>2204.7559999999999</c:v>
                </c:pt>
                <c:pt idx="3226">
                  <c:v>2205.2379999999998</c:v>
                </c:pt>
                <c:pt idx="3227">
                  <c:v>2205.7199999999998</c:v>
                </c:pt>
                <c:pt idx="3228">
                  <c:v>2206.2020000000002</c:v>
                </c:pt>
                <c:pt idx="3229">
                  <c:v>2206.6840000000002</c:v>
                </c:pt>
                <c:pt idx="3230">
                  <c:v>2207.166999999999</c:v>
                </c:pt>
                <c:pt idx="3231">
                  <c:v>2207.648999999999</c:v>
                </c:pt>
                <c:pt idx="3232">
                  <c:v>2208.1309999999999</c:v>
                </c:pt>
                <c:pt idx="3233">
                  <c:v>2208.6129999999998</c:v>
                </c:pt>
                <c:pt idx="3234">
                  <c:v>2209.0949999999998</c:v>
                </c:pt>
                <c:pt idx="3235">
                  <c:v>2209.5770000000002</c:v>
                </c:pt>
                <c:pt idx="3236">
                  <c:v>2210.0590000000002</c:v>
                </c:pt>
                <c:pt idx="3237">
                  <c:v>2210.5410000000002</c:v>
                </c:pt>
                <c:pt idx="3238">
                  <c:v>2211.0230000000001</c:v>
                </c:pt>
                <c:pt idx="3239">
                  <c:v>2211.5059999999999</c:v>
                </c:pt>
                <c:pt idx="3240">
                  <c:v>2211.9879999999998</c:v>
                </c:pt>
                <c:pt idx="3241">
                  <c:v>2212.4699999999998</c:v>
                </c:pt>
                <c:pt idx="3242">
                  <c:v>2212.9520000000002</c:v>
                </c:pt>
                <c:pt idx="3243">
                  <c:v>2213.4340000000002</c:v>
                </c:pt>
                <c:pt idx="3244">
                  <c:v>2213.9160000000002</c:v>
                </c:pt>
                <c:pt idx="3245">
                  <c:v>2214.3980000000001</c:v>
                </c:pt>
                <c:pt idx="3246">
                  <c:v>2214.88</c:v>
                </c:pt>
                <c:pt idx="3247">
                  <c:v>2215.3629999999998</c:v>
                </c:pt>
                <c:pt idx="3248">
                  <c:v>2215.8449999999998</c:v>
                </c:pt>
                <c:pt idx="3249">
                  <c:v>2216.3270000000002</c:v>
                </c:pt>
                <c:pt idx="3250">
                  <c:v>2216.8090000000002</c:v>
                </c:pt>
                <c:pt idx="3251">
                  <c:v>2217.2910000000002</c:v>
                </c:pt>
                <c:pt idx="3252">
                  <c:v>2217.7730000000001</c:v>
                </c:pt>
                <c:pt idx="3253">
                  <c:v>2218.2550000000001</c:v>
                </c:pt>
                <c:pt idx="3254">
                  <c:v>2218.7379999999998</c:v>
                </c:pt>
                <c:pt idx="3255">
                  <c:v>2219.2190000000001</c:v>
                </c:pt>
                <c:pt idx="3256">
                  <c:v>2219.7020000000002</c:v>
                </c:pt>
                <c:pt idx="3257">
                  <c:v>2220.1840000000002</c:v>
                </c:pt>
                <c:pt idx="3258">
                  <c:v>2220.6660000000002</c:v>
                </c:pt>
                <c:pt idx="3259">
                  <c:v>2221.1480000000001</c:v>
                </c:pt>
                <c:pt idx="3260">
                  <c:v>2221.63</c:v>
                </c:pt>
                <c:pt idx="3261">
                  <c:v>2222.1120000000001</c:v>
                </c:pt>
                <c:pt idx="3262">
                  <c:v>2222.5940000000001</c:v>
                </c:pt>
                <c:pt idx="3263">
                  <c:v>2223.0770000000002</c:v>
                </c:pt>
                <c:pt idx="3264">
                  <c:v>2223.5590000000002</c:v>
                </c:pt>
                <c:pt idx="3265">
                  <c:v>2224.0410000000002</c:v>
                </c:pt>
                <c:pt idx="3266">
                  <c:v>2224.5230000000001</c:v>
                </c:pt>
                <c:pt idx="3267">
                  <c:v>2225.0050000000001</c:v>
                </c:pt>
                <c:pt idx="3268">
                  <c:v>2225.4870000000001</c:v>
                </c:pt>
                <c:pt idx="3269">
                  <c:v>2225.9690000000001</c:v>
                </c:pt>
                <c:pt idx="3270">
                  <c:v>2226.451</c:v>
                </c:pt>
                <c:pt idx="3271">
                  <c:v>2226.9340000000002</c:v>
                </c:pt>
                <c:pt idx="3272">
                  <c:v>2227.4160000000002</c:v>
                </c:pt>
                <c:pt idx="3273">
                  <c:v>2227.8980000000001</c:v>
                </c:pt>
                <c:pt idx="3274">
                  <c:v>2228.38</c:v>
                </c:pt>
                <c:pt idx="3275">
                  <c:v>2228.8620000000001</c:v>
                </c:pt>
                <c:pt idx="3276">
                  <c:v>2229.3440000000001</c:v>
                </c:pt>
                <c:pt idx="3277">
                  <c:v>2229.826</c:v>
                </c:pt>
                <c:pt idx="3278">
                  <c:v>2230.308</c:v>
                </c:pt>
                <c:pt idx="3279">
                  <c:v>2230.7910000000002</c:v>
                </c:pt>
                <c:pt idx="3280">
                  <c:v>2231.2730000000001</c:v>
                </c:pt>
                <c:pt idx="3281">
                  <c:v>2231.7550000000001</c:v>
                </c:pt>
                <c:pt idx="3282">
                  <c:v>2232.2370000000001</c:v>
                </c:pt>
                <c:pt idx="3283">
                  <c:v>2232.7190000000001</c:v>
                </c:pt>
                <c:pt idx="3284">
                  <c:v>2233.201</c:v>
                </c:pt>
                <c:pt idx="3285">
                  <c:v>2233.683</c:v>
                </c:pt>
                <c:pt idx="3286">
                  <c:v>2234.1660000000002</c:v>
                </c:pt>
                <c:pt idx="3287">
                  <c:v>2234.646999999999</c:v>
                </c:pt>
                <c:pt idx="3288">
                  <c:v>2235.13</c:v>
                </c:pt>
                <c:pt idx="3289">
                  <c:v>2235.6120000000001</c:v>
                </c:pt>
                <c:pt idx="3290">
                  <c:v>2236.0940000000001</c:v>
                </c:pt>
                <c:pt idx="3291">
                  <c:v>2236.576</c:v>
                </c:pt>
                <c:pt idx="3292">
                  <c:v>2237.058</c:v>
                </c:pt>
                <c:pt idx="3293">
                  <c:v>2237.54</c:v>
                </c:pt>
                <c:pt idx="3294">
                  <c:v>2238.0219999999999</c:v>
                </c:pt>
                <c:pt idx="3295">
                  <c:v>2238.5050000000001</c:v>
                </c:pt>
                <c:pt idx="3296">
                  <c:v>2238.9870000000001</c:v>
                </c:pt>
                <c:pt idx="3297">
                  <c:v>2239.4690000000001</c:v>
                </c:pt>
                <c:pt idx="3298">
                  <c:v>2239.951</c:v>
                </c:pt>
                <c:pt idx="3299">
                  <c:v>2240.433</c:v>
                </c:pt>
                <c:pt idx="3300">
                  <c:v>2240.915</c:v>
                </c:pt>
                <c:pt idx="3301">
                  <c:v>2241.3969999999999</c:v>
                </c:pt>
                <c:pt idx="3302">
                  <c:v>2241.8789999999999</c:v>
                </c:pt>
                <c:pt idx="3303">
                  <c:v>2242.3620000000001</c:v>
                </c:pt>
                <c:pt idx="3304">
                  <c:v>2242.8440000000001</c:v>
                </c:pt>
                <c:pt idx="3305">
                  <c:v>2243.326</c:v>
                </c:pt>
                <c:pt idx="3306">
                  <c:v>2243.808</c:v>
                </c:pt>
                <c:pt idx="3307">
                  <c:v>2244.29</c:v>
                </c:pt>
                <c:pt idx="3308">
                  <c:v>2244.7719999999999</c:v>
                </c:pt>
                <c:pt idx="3309">
                  <c:v>2245.2539999999999</c:v>
                </c:pt>
                <c:pt idx="3310">
                  <c:v>2245.7359999999999</c:v>
                </c:pt>
                <c:pt idx="3311">
                  <c:v>2246.2190000000001</c:v>
                </c:pt>
                <c:pt idx="3312">
                  <c:v>2246.701</c:v>
                </c:pt>
                <c:pt idx="3313">
                  <c:v>2247.183</c:v>
                </c:pt>
                <c:pt idx="3314">
                  <c:v>2247.665</c:v>
                </c:pt>
                <c:pt idx="3315">
                  <c:v>2248.146999999999</c:v>
                </c:pt>
                <c:pt idx="3316">
                  <c:v>2248.628999999999</c:v>
                </c:pt>
                <c:pt idx="3317">
                  <c:v>2249.1109999999999</c:v>
                </c:pt>
                <c:pt idx="3318">
                  <c:v>2249.5940000000001</c:v>
                </c:pt>
                <c:pt idx="3319">
                  <c:v>2250.0749999999998</c:v>
                </c:pt>
                <c:pt idx="3320">
                  <c:v>2250.558</c:v>
                </c:pt>
                <c:pt idx="3321">
                  <c:v>2251.04</c:v>
                </c:pt>
                <c:pt idx="3322">
                  <c:v>2251.5219999999999</c:v>
                </c:pt>
                <c:pt idx="3323">
                  <c:v>2252.0039999999999</c:v>
                </c:pt>
                <c:pt idx="3324">
                  <c:v>2252.4859999999999</c:v>
                </c:pt>
                <c:pt idx="3325">
                  <c:v>2252.9679999999998</c:v>
                </c:pt>
                <c:pt idx="3326">
                  <c:v>2253.4499999999998</c:v>
                </c:pt>
                <c:pt idx="3327">
                  <c:v>2253.933</c:v>
                </c:pt>
                <c:pt idx="3328">
                  <c:v>2254.415</c:v>
                </c:pt>
                <c:pt idx="3329">
                  <c:v>2254.8969999999999</c:v>
                </c:pt>
                <c:pt idx="3330">
                  <c:v>2255.3789999999999</c:v>
                </c:pt>
                <c:pt idx="3331">
                  <c:v>2255.8609999999999</c:v>
                </c:pt>
                <c:pt idx="3332">
                  <c:v>2256.3429999999998</c:v>
                </c:pt>
                <c:pt idx="3333">
                  <c:v>2256.8249999999998</c:v>
                </c:pt>
                <c:pt idx="3334">
                  <c:v>2257.3069999999998</c:v>
                </c:pt>
                <c:pt idx="3335">
                  <c:v>2257.79</c:v>
                </c:pt>
                <c:pt idx="3336">
                  <c:v>2258.2719999999999</c:v>
                </c:pt>
                <c:pt idx="3337">
                  <c:v>2258.7539999999999</c:v>
                </c:pt>
                <c:pt idx="3338">
                  <c:v>2259.2359999999999</c:v>
                </c:pt>
                <c:pt idx="3339">
                  <c:v>2259.7179999999998</c:v>
                </c:pt>
                <c:pt idx="3340">
                  <c:v>2260.1999999999998</c:v>
                </c:pt>
                <c:pt idx="3341">
                  <c:v>2260.6819999999998</c:v>
                </c:pt>
                <c:pt idx="3342">
                  <c:v>2261.1640000000002</c:v>
                </c:pt>
                <c:pt idx="3343">
                  <c:v>2261.6460000000002</c:v>
                </c:pt>
                <c:pt idx="3344">
                  <c:v>2262.128999999999</c:v>
                </c:pt>
                <c:pt idx="3345">
                  <c:v>2262.6109999999999</c:v>
                </c:pt>
                <c:pt idx="3346">
                  <c:v>2263.0929999999998</c:v>
                </c:pt>
                <c:pt idx="3347">
                  <c:v>2263.5749999999998</c:v>
                </c:pt>
                <c:pt idx="3348">
                  <c:v>2264.0569999999998</c:v>
                </c:pt>
                <c:pt idx="3349">
                  <c:v>2264.5390000000002</c:v>
                </c:pt>
                <c:pt idx="3350">
                  <c:v>2265.0210000000002</c:v>
                </c:pt>
                <c:pt idx="3351">
                  <c:v>2265.5030000000002</c:v>
                </c:pt>
                <c:pt idx="3352">
                  <c:v>2265.9859999999999</c:v>
                </c:pt>
                <c:pt idx="3353">
                  <c:v>2266.4679999999998</c:v>
                </c:pt>
                <c:pt idx="3354">
                  <c:v>2266.9499999999998</c:v>
                </c:pt>
                <c:pt idx="3355">
                  <c:v>2267.4319999999998</c:v>
                </c:pt>
                <c:pt idx="3356">
                  <c:v>2267.9140000000002</c:v>
                </c:pt>
                <c:pt idx="3357">
                  <c:v>2268.3960000000002</c:v>
                </c:pt>
                <c:pt idx="3358">
                  <c:v>2268.8780000000002</c:v>
                </c:pt>
                <c:pt idx="3359">
                  <c:v>2269.3609999999999</c:v>
                </c:pt>
                <c:pt idx="3360">
                  <c:v>2269.8429999999998</c:v>
                </c:pt>
                <c:pt idx="3361">
                  <c:v>2270.3249999999998</c:v>
                </c:pt>
                <c:pt idx="3362">
                  <c:v>2270.8069999999998</c:v>
                </c:pt>
                <c:pt idx="3363">
                  <c:v>2271.2890000000002</c:v>
                </c:pt>
                <c:pt idx="3364">
                  <c:v>2271.7710000000002</c:v>
                </c:pt>
                <c:pt idx="3365">
                  <c:v>2272.2530000000002</c:v>
                </c:pt>
                <c:pt idx="3366">
                  <c:v>2272.7350000000001</c:v>
                </c:pt>
                <c:pt idx="3367">
                  <c:v>2273.2179999999998</c:v>
                </c:pt>
                <c:pt idx="3368">
                  <c:v>2273.6999999999998</c:v>
                </c:pt>
                <c:pt idx="3369">
                  <c:v>2274.1819999999998</c:v>
                </c:pt>
                <c:pt idx="3370">
                  <c:v>2274.6640000000002</c:v>
                </c:pt>
                <c:pt idx="3371">
                  <c:v>2275.1460000000002</c:v>
                </c:pt>
                <c:pt idx="3372">
                  <c:v>2275.6280000000002</c:v>
                </c:pt>
                <c:pt idx="3373">
                  <c:v>2276.11</c:v>
                </c:pt>
                <c:pt idx="3374">
                  <c:v>2276.5920000000001</c:v>
                </c:pt>
                <c:pt idx="3375">
                  <c:v>2277.0740000000001</c:v>
                </c:pt>
                <c:pt idx="3376">
                  <c:v>2277.5569999999998</c:v>
                </c:pt>
                <c:pt idx="3377">
                  <c:v>2278.0390000000002</c:v>
                </c:pt>
                <c:pt idx="3378">
                  <c:v>2278.5210000000002</c:v>
                </c:pt>
                <c:pt idx="3379">
                  <c:v>2279.0030000000002</c:v>
                </c:pt>
                <c:pt idx="3380">
                  <c:v>2279.4850000000001</c:v>
                </c:pt>
                <c:pt idx="3381">
                  <c:v>2279.9670000000001</c:v>
                </c:pt>
                <c:pt idx="3382">
                  <c:v>2280.4490000000001</c:v>
                </c:pt>
                <c:pt idx="3383">
                  <c:v>2280.931</c:v>
                </c:pt>
                <c:pt idx="3384">
                  <c:v>2281.4140000000002</c:v>
                </c:pt>
                <c:pt idx="3385">
                  <c:v>2281.8960000000002</c:v>
                </c:pt>
                <c:pt idx="3386">
                  <c:v>2282.3780000000002</c:v>
                </c:pt>
                <c:pt idx="3387">
                  <c:v>2282.86</c:v>
                </c:pt>
                <c:pt idx="3388">
                  <c:v>2283.3420000000001</c:v>
                </c:pt>
                <c:pt idx="3389">
                  <c:v>2283.8240000000001</c:v>
                </c:pt>
                <c:pt idx="3390">
                  <c:v>2284.306</c:v>
                </c:pt>
                <c:pt idx="3391">
                  <c:v>2284.7890000000002</c:v>
                </c:pt>
                <c:pt idx="3392">
                  <c:v>2285.2710000000002</c:v>
                </c:pt>
                <c:pt idx="3393">
                  <c:v>2285.7530000000002</c:v>
                </c:pt>
                <c:pt idx="3394">
                  <c:v>2286.2350000000001</c:v>
                </c:pt>
                <c:pt idx="3395">
                  <c:v>2286.7170000000001</c:v>
                </c:pt>
                <c:pt idx="3396">
                  <c:v>2287.1990000000001</c:v>
                </c:pt>
                <c:pt idx="3397">
                  <c:v>2287.681</c:v>
                </c:pt>
                <c:pt idx="3398">
                  <c:v>2288.163</c:v>
                </c:pt>
                <c:pt idx="3399">
                  <c:v>2288.6460000000002</c:v>
                </c:pt>
                <c:pt idx="3400">
                  <c:v>2289.1280000000002</c:v>
                </c:pt>
                <c:pt idx="3401">
                  <c:v>2289.61</c:v>
                </c:pt>
                <c:pt idx="3402">
                  <c:v>2290.0920000000001</c:v>
                </c:pt>
                <c:pt idx="3403">
                  <c:v>2290.5740000000001</c:v>
                </c:pt>
                <c:pt idx="3404">
                  <c:v>2291.056</c:v>
                </c:pt>
                <c:pt idx="3405">
                  <c:v>2291.538</c:v>
                </c:pt>
                <c:pt idx="3406">
                  <c:v>2292.02</c:v>
                </c:pt>
                <c:pt idx="3407">
                  <c:v>2292.502</c:v>
                </c:pt>
                <c:pt idx="3408">
                  <c:v>2292.9850000000001</c:v>
                </c:pt>
                <c:pt idx="3409">
                  <c:v>2293.4670000000001</c:v>
                </c:pt>
                <c:pt idx="3410">
                  <c:v>2293.9490000000001</c:v>
                </c:pt>
                <c:pt idx="3411">
                  <c:v>2294.431</c:v>
                </c:pt>
                <c:pt idx="3412">
                  <c:v>2294.913</c:v>
                </c:pt>
                <c:pt idx="3413">
                  <c:v>2295.395</c:v>
                </c:pt>
                <c:pt idx="3414">
                  <c:v>2295.877</c:v>
                </c:pt>
                <c:pt idx="3415">
                  <c:v>2296.3589999999999</c:v>
                </c:pt>
                <c:pt idx="3416">
                  <c:v>2296.8420000000001</c:v>
                </c:pt>
                <c:pt idx="3417">
                  <c:v>2297.3240000000001</c:v>
                </c:pt>
                <c:pt idx="3418">
                  <c:v>2297.806</c:v>
                </c:pt>
                <c:pt idx="3419">
                  <c:v>2298.288</c:v>
                </c:pt>
                <c:pt idx="3420">
                  <c:v>2298.77</c:v>
                </c:pt>
                <c:pt idx="3421">
                  <c:v>2299.252</c:v>
                </c:pt>
                <c:pt idx="3422">
                  <c:v>2299.7339999999999</c:v>
                </c:pt>
                <c:pt idx="3423">
                  <c:v>2300.2170000000001</c:v>
                </c:pt>
                <c:pt idx="3424">
                  <c:v>2300.6990000000001</c:v>
                </c:pt>
                <c:pt idx="3425">
                  <c:v>2301.181</c:v>
                </c:pt>
                <c:pt idx="3426">
                  <c:v>2301.663</c:v>
                </c:pt>
                <c:pt idx="3427">
                  <c:v>2302.145</c:v>
                </c:pt>
                <c:pt idx="3428">
                  <c:v>2302.627</c:v>
                </c:pt>
                <c:pt idx="3429">
                  <c:v>2303.108999999999</c:v>
                </c:pt>
                <c:pt idx="3430">
                  <c:v>2303.5909999999999</c:v>
                </c:pt>
                <c:pt idx="3431">
                  <c:v>2304.0729999999999</c:v>
                </c:pt>
                <c:pt idx="3432">
                  <c:v>2304.556</c:v>
                </c:pt>
                <c:pt idx="3433">
                  <c:v>2305.038</c:v>
                </c:pt>
                <c:pt idx="3434">
                  <c:v>2305.52</c:v>
                </c:pt>
                <c:pt idx="3435">
                  <c:v>2306.002</c:v>
                </c:pt>
                <c:pt idx="3436">
                  <c:v>2306.4839999999999</c:v>
                </c:pt>
                <c:pt idx="3437">
                  <c:v>2306.9659999999999</c:v>
                </c:pt>
                <c:pt idx="3438">
                  <c:v>2307.4479999999999</c:v>
                </c:pt>
                <c:pt idx="3439">
                  <c:v>2307.9299999999998</c:v>
                </c:pt>
                <c:pt idx="3440">
                  <c:v>2308.413</c:v>
                </c:pt>
                <c:pt idx="3441">
                  <c:v>2308.895</c:v>
                </c:pt>
                <c:pt idx="3442">
                  <c:v>2309.377</c:v>
                </c:pt>
                <c:pt idx="3443">
                  <c:v>2309.8589999999999</c:v>
                </c:pt>
                <c:pt idx="3444">
                  <c:v>2310.3409999999999</c:v>
                </c:pt>
                <c:pt idx="3445">
                  <c:v>2310.8229999999999</c:v>
                </c:pt>
                <c:pt idx="3446">
                  <c:v>2311.3049999999998</c:v>
                </c:pt>
                <c:pt idx="3447">
                  <c:v>2311.788</c:v>
                </c:pt>
                <c:pt idx="3448">
                  <c:v>2312.27</c:v>
                </c:pt>
                <c:pt idx="3449">
                  <c:v>2312.752</c:v>
                </c:pt>
                <c:pt idx="3450">
                  <c:v>2313.2339999999999</c:v>
                </c:pt>
                <c:pt idx="3451">
                  <c:v>2313.7159999999999</c:v>
                </c:pt>
                <c:pt idx="3452">
                  <c:v>2314.1979999999999</c:v>
                </c:pt>
                <c:pt idx="3453">
                  <c:v>2314.6799999999998</c:v>
                </c:pt>
                <c:pt idx="3454">
                  <c:v>2315.1619999999998</c:v>
                </c:pt>
                <c:pt idx="3455">
                  <c:v>2315.645</c:v>
                </c:pt>
                <c:pt idx="3456">
                  <c:v>2316.127</c:v>
                </c:pt>
                <c:pt idx="3457">
                  <c:v>2316.608999999999</c:v>
                </c:pt>
                <c:pt idx="3458">
                  <c:v>2317.0909999999999</c:v>
                </c:pt>
                <c:pt idx="3459">
                  <c:v>2317.5729999999999</c:v>
                </c:pt>
                <c:pt idx="3460">
                  <c:v>2318.0549999999998</c:v>
                </c:pt>
                <c:pt idx="3461">
                  <c:v>2318.5369999999998</c:v>
                </c:pt>
                <c:pt idx="3462">
                  <c:v>2319.0189999999998</c:v>
                </c:pt>
                <c:pt idx="3463">
                  <c:v>2319.5010000000002</c:v>
                </c:pt>
                <c:pt idx="3464">
                  <c:v>2319.9839999999999</c:v>
                </c:pt>
                <c:pt idx="3465">
                  <c:v>2320.4659999999999</c:v>
                </c:pt>
                <c:pt idx="3466">
                  <c:v>2320.9479999999999</c:v>
                </c:pt>
                <c:pt idx="3467">
                  <c:v>2321.4299999999998</c:v>
                </c:pt>
                <c:pt idx="3468">
                  <c:v>2321.9119999999998</c:v>
                </c:pt>
                <c:pt idx="3469">
                  <c:v>2322.3939999999998</c:v>
                </c:pt>
                <c:pt idx="3470">
                  <c:v>2322.8760000000002</c:v>
                </c:pt>
                <c:pt idx="3471">
                  <c:v>2323.3580000000002</c:v>
                </c:pt>
                <c:pt idx="3472">
                  <c:v>2323.8409999999999</c:v>
                </c:pt>
                <c:pt idx="3473">
                  <c:v>2324.3229999999999</c:v>
                </c:pt>
                <c:pt idx="3474">
                  <c:v>2324.8049999999998</c:v>
                </c:pt>
                <c:pt idx="3475">
                  <c:v>2325.286999999998</c:v>
                </c:pt>
                <c:pt idx="3476">
                  <c:v>2325.768999999998</c:v>
                </c:pt>
                <c:pt idx="3477">
                  <c:v>2326.2510000000002</c:v>
                </c:pt>
                <c:pt idx="3478">
                  <c:v>2326.7330000000002</c:v>
                </c:pt>
                <c:pt idx="3479">
                  <c:v>2327.2159999999999</c:v>
                </c:pt>
                <c:pt idx="3480">
                  <c:v>2327.6979999999999</c:v>
                </c:pt>
                <c:pt idx="3481">
                  <c:v>2328.1799999999998</c:v>
                </c:pt>
                <c:pt idx="3482">
                  <c:v>2328.6619999999998</c:v>
                </c:pt>
                <c:pt idx="3483">
                  <c:v>2329.1439999999998</c:v>
                </c:pt>
                <c:pt idx="3484">
                  <c:v>2329.6260000000002</c:v>
                </c:pt>
                <c:pt idx="3485">
                  <c:v>2330.1080000000002</c:v>
                </c:pt>
                <c:pt idx="3486">
                  <c:v>2330.59</c:v>
                </c:pt>
                <c:pt idx="3487">
                  <c:v>2331.0729999999999</c:v>
                </c:pt>
                <c:pt idx="3488">
                  <c:v>2331.5549999999998</c:v>
                </c:pt>
                <c:pt idx="3489">
                  <c:v>2332.0369999999998</c:v>
                </c:pt>
                <c:pt idx="3490">
                  <c:v>2332.5189999999998</c:v>
                </c:pt>
                <c:pt idx="3491">
                  <c:v>2333.0010000000002</c:v>
                </c:pt>
                <c:pt idx="3492">
                  <c:v>2333.4830000000002</c:v>
                </c:pt>
                <c:pt idx="3493">
                  <c:v>2333.9650000000001</c:v>
                </c:pt>
                <c:pt idx="3494">
                  <c:v>2334.4470000000001</c:v>
                </c:pt>
                <c:pt idx="3495">
                  <c:v>2334.9290000000001</c:v>
                </c:pt>
                <c:pt idx="3496">
                  <c:v>2335.4119999999998</c:v>
                </c:pt>
                <c:pt idx="3497">
                  <c:v>2335.8939999999998</c:v>
                </c:pt>
                <c:pt idx="3498">
                  <c:v>2336.3760000000002</c:v>
                </c:pt>
                <c:pt idx="3499">
                  <c:v>2336.8580000000002</c:v>
                </c:pt>
                <c:pt idx="3500">
                  <c:v>2337.34</c:v>
                </c:pt>
                <c:pt idx="3501">
                  <c:v>2337.8220000000001</c:v>
                </c:pt>
                <c:pt idx="3502">
                  <c:v>2338.3040000000001</c:v>
                </c:pt>
                <c:pt idx="3503">
                  <c:v>2338.7860000000001</c:v>
                </c:pt>
                <c:pt idx="3504">
                  <c:v>2339.268999999998</c:v>
                </c:pt>
                <c:pt idx="3505">
                  <c:v>2339.7510000000002</c:v>
                </c:pt>
                <c:pt idx="3506">
                  <c:v>2340.2330000000002</c:v>
                </c:pt>
                <c:pt idx="3507">
                  <c:v>2340.7150000000001</c:v>
                </c:pt>
                <c:pt idx="3508">
                  <c:v>2341.1970000000001</c:v>
                </c:pt>
                <c:pt idx="3509">
                  <c:v>2341.6790000000001</c:v>
                </c:pt>
                <c:pt idx="3510">
                  <c:v>2342.1610000000001</c:v>
                </c:pt>
                <c:pt idx="3511">
                  <c:v>2342.6439999999998</c:v>
                </c:pt>
                <c:pt idx="3512">
                  <c:v>2343.125</c:v>
                </c:pt>
                <c:pt idx="3513">
                  <c:v>2343.6080000000002</c:v>
                </c:pt>
                <c:pt idx="3514">
                  <c:v>2344.09</c:v>
                </c:pt>
                <c:pt idx="3515">
                  <c:v>2344.5720000000001</c:v>
                </c:pt>
                <c:pt idx="3516">
                  <c:v>2345.0540000000001</c:v>
                </c:pt>
                <c:pt idx="3517">
                  <c:v>2345.5360000000001</c:v>
                </c:pt>
                <c:pt idx="3518">
                  <c:v>2346.018</c:v>
                </c:pt>
                <c:pt idx="3519">
                  <c:v>2346.5</c:v>
                </c:pt>
                <c:pt idx="3520">
                  <c:v>2346.9830000000002</c:v>
                </c:pt>
                <c:pt idx="3521">
                  <c:v>2347.4650000000001</c:v>
                </c:pt>
                <c:pt idx="3522">
                  <c:v>2347.9470000000001</c:v>
                </c:pt>
                <c:pt idx="3523">
                  <c:v>2348.4290000000001</c:v>
                </c:pt>
                <c:pt idx="3524">
                  <c:v>2348.9110000000001</c:v>
                </c:pt>
                <c:pt idx="3525">
                  <c:v>2349.393</c:v>
                </c:pt>
                <c:pt idx="3526">
                  <c:v>2349.875</c:v>
                </c:pt>
                <c:pt idx="3527">
                  <c:v>2350.357</c:v>
                </c:pt>
                <c:pt idx="3528">
                  <c:v>2350.84</c:v>
                </c:pt>
                <c:pt idx="3529">
                  <c:v>2351.3220000000001</c:v>
                </c:pt>
                <c:pt idx="3530">
                  <c:v>2351.8040000000001</c:v>
                </c:pt>
                <c:pt idx="3531">
                  <c:v>2352.2860000000001</c:v>
                </c:pt>
                <c:pt idx="3532">
                  <c:v>2352.768</c:v>
                </c:pt>
                <c:pt idx="3533">
                  <c:v>2353.25</c:v>
                </c:pt>
                <c:pt idx="3534">
                  <c:v>2353.732</c:v>
                </c:pt>
                <c:pt idx="3535">
                  <c:v>2354.2139999999999</c:v>
                </c:pt>
                <c:pt idx="3536">
                  <c:v>2354.6970000000001</c:v>
                </c:pt>
                <c:pt idx="3537">
                  <c:v>2355.1790000000001</c:v>
                </c:pt>
                <c:pt idx="3538">
                  <c:v>2355.6610000000001</c:v>
                </c:pt>
                <c:pt idx="3539">
                  <c:v>2356.143</c:v>
                </c:pt>
                <c:pt idx="3540">
                  <c:v>2356.625</c:v>
                </c:pt>
                <c:pt idx="3541">
                  <c:v>2357.107</c:v>
                </c:pt>
                <c:pt idx="3542">
                  <c:v>2357.588999999999</c:v>
                </c:pt>
                <c:pt idx="3543">
                  <c:v>2358.0720000000001</c:v>
                </c:pt>
                <c:pt idx="3544">
                  <c:v>2358.5529999999999</c:v>
                </c:pt>
                <c:pt idx="3545">
                  <c:v>2359.0360000000001</c:v>
                </c:pt>
                <c:pt idx="3546">
                  <c:v>2359.518</c:v>
                </c:pt>
                <c:pt idx="3547">
                  <c:v>2360</c:v>
                </c:pt>
                <c:pt idx="3548">
                  <c:v>2360.482</c:v>
                </c:pt>
                <c:pt idx="3549">
                  <c:v>2360.9639999999999</c:v>
                </c:pt>
                <c:pt idx="3550">
                  <c:v>2361.4459999999999</c:v>
                </c:pt>
                <c:pt idx="3551">
                  <c:v>2361.9279999999999</c:v>
                </c:pt>
                <c:pt idx="3552">
                  <c:v>2362.4110000000001</c:v>
                </c:pt>
                <c:pt idx="3553">
                  <c:v>2362.893</c:v>
                </c:pt>
                <c:pt idx="3554">
                  <c:v>2363.375</c:v>
                </c:pt>
                <c:pt idx="3555">
                  <c:v>2363.857</c:v>
                </c:pt>
                <c:pt idx="3556">
                  <c:v>2364.3389999999999</c:v>
                </c:pt>
                <c:pt idx="3557">
                  <c:v>2364.8209999999999</c:v>
                </c:pt>
                <c:pt idx="3558">
                  <c:v>2365.3029999999999</c:v>
                </c:pt>
                <c:pt idx="3559">
                  <c:v>2365.784999999998</c:v>
                </c:pt>
                <c:pt idx="3560">
                  <c:v>2366.268</c:v>
                </c:pt>
                <c:pt idx="3561">
                  <c:v>2366.75</c:v>
                </c:pt>
                <c:pt idx="3562">
                  <c:v>2367.232</c:v>
                </c:pt>
                <c:pt idx="3563">
                  <c:v>2367.7139999999999</c:v>
                </c:pt>
                <c:pt idx="3564">
                  <c:v>2368.1959999999999</c:v>
                </c:pt>
                <c:pt idx="3565">
                  <c:v>2368.6779999999999</c:v>
                </c:pt>
                <c:pt idx="3566">
                  <c:v>2369.16</c:v>
                </c:pt>
                <c:pt idx="3567">
                  <c:v>2369.6419999999998</c:v>
                </c:pt>
                <c:pt idx="3568">
                  <c:v>2370.125</c:v>
                </c:pt>
                <c:pt idx="3569">
                  <c:v>2370.607</c:v>
                </c:pt>
                <c:pt idx="3570">
                  <c:v>2371.088999999999</c:v>
                </c:pt>
                <c:pt idx="3571">
                  <c:v>2371.5709999999999</c:v>
                </c:pt>
                <c:pt idx="3572">
                  <c:v>2372.0529999999999</c:v>
                </c:pt>
                <c:pt idx="3573">
                  <c:v>2372.5349999999999</c:v>
                </c:pt>
                <c:pt idx="3574">
                  <c:v>2373.0169999999998</c:v>
                </c:pt>
                <c:pt idx="3575">
                  <c:v>2373.5</c:v>
                </c:pt>
                <c:pt idx="3576">
                  <c:v>2373.9810000000002</c:v>
                </c:pt>
                <c:pt idx="3577">
                  <c:v>2374.4639999999999</c:v>
                </c:pt>
                <c:pt idx="3578">
                  <c:v>2374.9459999999999</c:v>
                </c:pt>
                <c:pt idx="3579">
                  <c:v>2375.4279999999999</c:v>
                </c:pt>
                <c:pt idx="3580">
                  <c:v>2375.91</c:v>
                </c:pt>
                <c:pt idx="3581">
                  <c:v>2376.3919999999998</c:v>
                </c:pt>
                <c:pt idx="3582">
                  <c:v>2376.8739999999998</c:v>
                </c:pt>
                <c:pt idx="3583">
                  <c:v>2377.3560000000002</c:v>
                </c:pt>
                <c:pt idx="3584">
                  <c:v>2377.8389999999999</c:v>
                </c:pt>
                <c:pt idx="3585">
                  <c:v>2378.3209999999999</c:v>
                </c:pt>
                <c:pt idx="3586">
                  <c:v>2378.8029999999999</c:v>
                </c:pt>
                <c:pt idx="3587">
                  <c:v>2379.284999999998</c:v>
                </c:pt>
                <c:pt idx="3588">
                  <c:v>2379.766999999998</c:v>
                </c:pt>
                <c:pt idx="3589">
                  <c:v>2380.248999999998</c:v>
                </c:pt>
                <c:pt idx="3590">
                  <c:v>2380.7310000000002</c:v>
                </c:pt>
                <c:pt idx="3591">
                  <c:v>2381.2130000000002</c:v>
                </c:pt>
                <c:pt idx="3592">
                  <c:v>2381.6959999999999</c:v>
                </c:pt>
                <c:pt idx="3593">
                  <c:v>2382.1779999999999</c:v>
                </c:pt>
                <c:pt idx="3594">
                  <c:v>2382.66</c:v>
                </c:pt>
                <c:pt idx="3595">
                  <c:v>2383.1419999999998</c:v>
                </c:pt>
                <c:pt idx="3596">
                  <c:v>2383.6239999999998</c:v>
                </c:pt>
                <c:pt idx="3597">
                  <c:v>2384.1060000000002</c:v>
                </c:pt>
                <c:pt idx="3598">
                  <c:v>2384.5880000000002</c:v>
                </c:pt>
                <c:pt idx="3599">
                  <c:v>2385.0700000000002</c:v>
                </c:pt>
                <c:pt idx="3600">
                  <c:v>2385.5520000000001</c:v>
                </c:pt>
                <c:pt idx="3601">
                  <c:v>2386.0349999999999</c:v>
                </c:pt>
                <c:pt idx="3602">
                  <c:v>2386.5169999999998</c:v>
                </c:pt>
                <c:pt idx="3603">
                  <c:v>2386.9989999999998</c:v>
                </c:pt>
                <c:pt idx="3604">
                  <c:v>2387.4810000000002</c:v>
                </c:pt>
                <c:pt idx="3605">
                  <c:v>2387.9630000000002</c:v>
                </c:pt>
                <c:pt idx="3606">
                  <c:v>2388.4450000000002</c:v>
                </c:pt>
                <c:pt idx="3607">
                  <c:v>2388.9270000000001</c:v>
                </c:pt>
                <c:pt idx="3608">
                  <c:v>2389.4090000000001</c:v>
                </c:pt>
                <c:pt idx="3609">
                  <c:v>2389.8919999999998</c:v>
                </c:pt>
                <c:pt idx="3610">
                  <c:v>2390.3739999999998</c:v>
                </c:pt>
                <c:pt idx="3611">
                  <c:v>2390.8560000000002</c:v>
                </c:pt>
                <c:pt idx="3612">
                  <c:v>2391.3380000000002</c:v>
                </c:pt>
                <c:pt idx="3613">
                  <c:v>2391.8200000000002</c:v>
                </c:pt>
                <c:pt idx="3614">
                  <c:v>2392.3020000000001</c:v>
                </c:pt>
                <c:pt idx="3615">
                  <c:v>2392.7840000000001</c:v>
                </c:pt>
                <c:pt idx="3616">
                  <c:v>2393.266999999998</c:v>
                </c:pt>
                <c:pt idx="3617">
                  <c:v>2393.748999999998</c:v>
                </c:pt>
                <c:pt idx="3618">
                  <c:v>2394.2310000000002</c:v>
                </c:pt>
                <c:pt idx="3619">
                  <c:v>2394.7130000000002</c:v>
                </c:pt>
                <c:pt idx="3620">
                  <c:v>2395.1950000000002</c:v>
                </c:pt>
                <c:pt idx="3621">
                  <c:v>2395.6770000000001</c:v>
                </c:pt>
                <c:pt idx="3622">
                  <c:v>2396.1590000000001</c:v>
                </c:pt>
                <c:pt idx="3623">
                  <c:v>2396.6410000000001</c:v>
                </c:pt>
                <c:pt idx="3624">
                  <c:v>2397.1239999999998</c:v>
                </c:pt>
                <c:pt idx="3625">
                  <c:v>2397.6060000000002</c:v>
                </c:pt>
                <c:pt idx="3626">
                  <c:v>2398.0880000000002</c:v>
                </c:pt>
                <c:pt idx="3627">
                  <c:v>2398.5700000000002</c:v>
                </c:pt>
                <c:pt idx="3628">
                  <c:v>2399.0520000000001</c:v>
                </c:pt>
                <c:pt idx="3629">
                  <c:v>2399.5340000000001</c:v>
                </c:pt>
                <c:pt idx="3630">
                  <c:v>2400.0160000000001</c:v>
                </c:pt>
                <c:pt idx="3631">
                  <c:v>2400.498</c:v>
                </c:pt>
                <c:pt idx="3632">
                  <c:v>2400.98</c:v>
                </c:pt>
                <c:pt idx="3633">
                  <c:v>2401.4630000000002</c:v>
                </c:pt>
                <c:pt idx="3634">
                  <c:v>2401.9450000000002</c:v>
                </c:pt>
                <c:pt idx="3635">
                  <c:v>2402.4270000000001</c:v>
                </c:pt>
                <c:pt idx="3636">
                  <c:v>2402.9090000000001</c:v>
                </c:pt>
                <c:pt idx="3637">
                  <c:v>2403.3910000000001</c:v>
                </c:pt>
                <c:pt idx="3638">
                  <c:v>2403.873</c:v>
                </c:pt>
                <c:pt idx="3639">
                  <c:v>2404.355</c:v>
                </c:pt>
                <c:pt idx="3640">
                  <c:v>2404.837</c:v>
                </c:pt>
                <c:pt idx="3641">
                  <c:v>2405.3200000000002</c:v>
                </c:pt>
                <c:pt idx="3642">
                  <c:v>2405.8020000000001</c:v>
                </c:pt>
                <c:pt idx="3643">
                  <c:v>2406.2840000000001</c:v>
                </c:pt>
                <c:pt idx="3644">
                  <c:v>2406.7660000000001</c:v>
                </c:pt>
                <c:pt idx="3645">
                  <c:v>2407.248</c:v>
                </c:pt>
                <c:pt idx="3646">
                  <c:v>2407.73</c:v>
                </c:pt>
                <c:pt idx="3647">
                  <c:v>2408.212</c:v>
                </c:pt>
                <c:pt idx="3648">
                  <c:v>2408.6950000000002</c:v>
                </c:pt>
                <c:pt idx="3649">
                  <c:v>2409.1770000000001</c:v>
                </c:pt>
                <c:pt idx="3650">
                  <c:v>2409.6590000000001</c:v>
                </c:pt>
                <c:pt idx="3651">
                  <c:v>2410.1410000000001</c:v>
                </c:pt>
                <c:pt idx="3652">
                  <c:v>2410.623</c:v>
                </c:pt>
                <c:pt idx="3653">
                  <c:v>2411.105</c:v>
                </c:pt>
                <c:pt idx="3654">
                  <c:v>2411.587</c:v>
                </c:pt>
                <c:pt idx="3655">
                  <c:v>2412.069</c:v>
                </c:pt>
                <c:pt idx="3656">
                  <c:v>2412.5520000000001</c:v>
                </c:pt>
                <c:pt idx="3657">
                  <c:v>2413.0340000000001</c:v>
                </c:pt>
                <c:pt idx="3658">
                  <c:v>2413.5160000000001</c:v>
                </c:pt>
                <c:pt idx="3659">
                  <c:v>2413.998</c:v>
                </c:pt>
                <c:pt idx="3660">
                  <c:v>2414.48</c:v>
                </c:pt>
                <c:pt idx="3661">
                  <c:v>2414.962</c:v>
                </c:pt>
                <c:pt idx="3662">
                  <c:v>2415.444</c:v>
                </c:pt>
                <c:pt idx="3663">
                  <c:v>2415.9259999999999</c:v>
                </c:pt>
                <c:pt idx="3664">
                  <c:v>2416.4079999999999</c:v>
                </c:pt>
                <c:pt idx="3665">
                  <c:v>2416.8910000000001</c:v>
                </c:pt>
                <c:pt idx="3666">
                  <c:v>2417.373</c:v>
                </c:pt>
                <c:pt idx="3667">
                  <c:v>2417.855</c:v>
                </c:pt>
                <c:pt idx="3668">
                  <c:v>2418.337</c:v>
                </c:pt>
                <c:pt idx="3669">
                  <c:v>2418.819</c:v>
                </c:pt>
                <c:pt idx="3670">
                  <c:v>2419.3009999999999</c:v>
                </c:pt>
                <c:pt idx="3671">
                  <c:v>2419.782999999999</c:v>
                </c:pt>
                <c:pt idx="3672">
                  <c:v>2420.2660000000001</c:v>
                </c:pt>
                <c:pt idx="3673">
                  <c:v>2420.748</c:v>
                </c:pt>
                <c:pt idx="3674">
                  <c:v>2421.23</c:v>
                </c:pt>
                <c:pt idx="3675">
                  <c:v>2421.712</c:v>
                </c:pt>
                <c:pt idx="3676">
                  <c:v>2422.194</c:v>
                </c:pt>
                <c:pt idx="3677">
                  <c:v>2422.6759999999999</c:v>
                </c:pt>
                <c:pt idx="3678">
                  <c:v>2423.1579999999999</c:v>
                </c:pt>
                <c:pt idx="3679">
                  <c:v>2423.64</c:v>
                </c:pt>
                <c:pt idx="3680">
                  <c:v>2424.123</c:v>
                </c:pt>
                <c:pt idx="3681">
                  <c:v>2424.605</c:v>
                </c:pt>
                <c:pt idx="3682">
                  <c:v>2425.087</c:v>
                </c:pt>
                <c:pt idx="3683">
                  <c:v>2425.569</c:v>
                </c:pt>
                <c:pt idx="3684">
                  <c:v>2426.0509999999999</c:v>
                </c:pt>
                <c:pt idx="3685">
                  <c:v>2426.5329999999999</c:v>
                </c:pt>
                <c:pt idx="3686">
                  <c:v>2427.0149999999999</c:v>
                </c:pt>
                <c:pt idx="3687">
                  <c:v>2427.4969999999998</c:v>
                </c:pt>
                <c:pt idx="3688">
                  <c:v>2427.9789999999998</c:v>
                </c:pt>
                <c:pt idx="3689">
                  <c:v>2428.462</c:v>
                </c:pt>
                <c:pt idx="3690">
                  <c:v>2428.944</c:v>
                </c:pt>
                <c:pt idx="3691">
                  <c:v>2429.4259999999999</c:v>
                </c:pt>
                <c:pt idx="3692">
                  <c:v>2429.9079999999999</c:v>
                </c:pt>
                <c:pt idx="3693">
                  <c:v>2430.39</c:v>
                </c:pt>
                <c:pt idx="3694">
                  <c:v>2430.8719999999998</c:v>
                </c:pt>
                <c:pt idx="3695">
                  <c:v>2431.3539999999998</c:v>
                </c:pt>
                <c:pt idx="3696">
                  <c:v>2431.8359999999998</c:v>
                </c:pt>
                <c:pt idx="3697">
                  <c:v>2432.319</c:v>
                </c:pt>
                <c:pt idx="3698">
                  <c:v>2432.8009999999999</c:v>
                </c:pt>
                <c:pt idx="3699">
                  <c:v>2433.282999999999</c:v>
                </c:pt>
                <c:pt idx="3700">
                  <c:v>2433.764999999999</c:v>
                </c:pt>
                <c:pt idx="3701">
                  <c:v>2434.246999999998</c:v>
                </c:pt>
                <c:pt idx="3702">
                  <c:v>2434.728999999998</c:v>
                </c:pt>
                <c:pt idx="3703">
                  <c:v>2435.2109999999998</c:v>
                </c:pt>
                <c:pt idx="3704">
                  <c:v>2435.694</c:v>
                </c:pt>
                <c:pt idx="3705">
                  <c:v>2436.1759999999999</c:v>
                </c:pt>
                <c:pt idx="3706">
                  <c:v>2436.6579999999999</c:v>
                </c:pt>
                <c:pt idx="3707">
                  <c:v>2437.14</c:v>
                </c:pt>
                <c:pt idx="3708">
                  <c:v>2437.6219999999998</c:v>
                </c:pt>
                <c:pt idx="3709">
                  <c:v>2438.1039999999998</c:v>
                </c:pt>
                <c:pt idx="3710">
                  <c:v>2438.5859999999998</c:v>
                </c:pt>
                <c:pt idx="3711">
                  <c:v>2439.0680000000002</c:v>
                </c:pt>
                <c:pt idx="3712">
                  <c:v>2439.5509999999999</c:v>
                </c:pt>
                <c:pt idx="3713">
                  <c:v>2440.0329999999999</c:v>
                </c:pt>
                <c:pt idx="3714">
                  <c:v>2440.5149999999999</c:v>
                </c:pt>
                <c:pt idx="3715">
                  <c:v>2440.9969999999998</c:v>
                </c:pt>
                <c:pt idx="3716">
                  <c:v>2441.4789999999998</c:v>
                </c:pt>
                <c:pt idx="3717">
                  <c:v>2441.9609999999998</c:v>
                </c:pt>
                <c:pt idx="3718">
                  <c:v>2442.4430000000002</c:v>
                </c:pt>
                <c:pt idx="3719">
                  <c:v>2442.9250000000002</c:v>
                </c:pt>
                <c:pt idx="3720">
                  <c:v>2443.4070000000002</c:v>
                </c:pt>
                <c:pt idx="3721">
                  <c:v>2443.89</c:v>
                </c:pt>
                <c:pt idx="3722">
                  <c:v>2444.3719999999998</c:v>
                </c:pt>
                <c:pt idx="3723">
                  <c:v>2444.8539999999998</c:v>
                </c:pt>
                <c:pt idx="3724">
                  <c:v>2445.3359999999998</c:v>
                </c:pt>
                <c:pt idx="3725">
                  <c:v>2445.8180000000002</c:v>
                </c:pt>
                <c:pt idx="3726">
                  <c:v>2446.3000000000002</c:v>
                </c:pt>
                <c:pt idx="3727">
                  <c:v>2446.7820000000002</c:v>
                </c:pt>
                <c:pt idx="3728">
                  <c:v>2447.2640000000001</c:v>
                </c:pt>
                <c:pt idx="3729">
                  <c:v>2447.746999999998</c:v>
                </c:pt>
                <c:pt idx="3730">
                  <c:v>2448.228999999998</c:v>
                </c:pt>
                <c:pt idx="3731">
                  <c:v>2448.7109999999998</c:v>
                </c:pt>
                <c:pt idx="3732">
                  <c:v>2449.1930000000002</c:v>
                </c:pt>
                <c:pt idx="3733">
                  <c:v>2449.6750000000002</c:v>
                </c:pt>
                <c:pt idx="3734">
                  <c:v>2450.1570000000002</c:v>
                </c:pt>
                <c:pt idx="3735">
                  <c:v>2450.6390000000001</c:v>
                </c:pt>
                <c:pt idx="3736">
                  <c:v>2451.1219999999998</c:v>
                </c:pt>
                <c:pt idx="3737">
                  <c:v>2451.6039999999998</c:v>
                </c:pt>
                <c:pt idx="3738">
                  <c:v>2452.0859999999998</c:v>
                </c:pt>
                <c:pt idx="3739">
                  <c:v>2452.5680000000002</c:v>
                </c:pt>
                <c:pt idx="3740">
                  <c:v>2453.0500000000002</c:v>
                </c:pt>
                <c:pt idx="3741">
                  <c:v>2453.5320000000002</c:v>
                </c:pt>
                <c:pt idx="3742">
                  <c:v>2454.0140000000001</c:v>
                </c:pt>
                <c:pt idx="3743">
                  <c:v>2454.4960000000001</c:v>
                </c:pt>
                <c:pt idx="3744">
                  <c:v>2454.9789999999998</c:v>
                </c:pt>
                <c:pt idx="3745">
                  <c:v>2455.4609999999998</c:v>
                </c:pt>
                <c:pt idx="3746">
                  <c:v>2455.9430000000002</c:v>
                </c:pt>
                <c:pt idx="3747">
                  <c:v>2456.4250000000002</c:v>
                </c:pt>
                <c:pt idx="3748">
                  <c:v>2456.9070000000002</c:v>
                </c:pt>
                <c:pt idx="3749">
                  <c:v>2457.3890000000001</c:v>
                </c:pt>
                <c:pt idx="3750">
                  <c:v>2457.8710000000001</c:v>
                </c:pt>
                <c:pt idx="3751">
                  <c:v>2458.3530000000001</c:v>
                </c:pt>
                <c:pt idx="3752">
                  <c:v>2458.835</c:v>
                </c:pt>
                <c:pt idx="3753">
                  <c:v>2459.3180000000002</c:v>
                </c:pt>
                <c:pt idx="3754">
                  <c:v>2459.8000000000002</c:v>
                </c:pt>
                <c:pt idx="3755">
                  <c:v>2460.2820000000002</c:v>
                </c:pt>
                <c:pt idx="3756">
                  <c:v>2460.7640000000001</c:v>
                </c:pt>
                <c:pt idx="3757">
                  <c:v>2461.2460000000001</c:v>
                </c:pt>
                <c:pt idx="3758">
                  <c:v>2461.7280000000001</c:v>
                </c:pt>
                <c:pt idx="3759">
                  <c:v>2462.21</c:v>
                </c:pt>
                <c:pt idx="3760">
                  <c:v>2462.692</c:v>
                </c:pt>
                <c:pt idx="3761">
                  <c:v>2463.1750000000002</c:v>
                </c:pt>
                <c:pt idx="3762">
                  <c:v>2463.6570000000002</c:v>
                </c:pt>
                <c:pt idx="3763">
                  <c:v>2464.1390000000001</c:v>
                </c:pt>
                <c:pt idx="3764">
                  <c:v>2464.6210000000001</c:v>
                </c:pt>
                <c:pt idx="3765">
                  <c:v>2465.1030000000001</c:v>
                </c:pt>
                <c:pt idx="3766">
                  <c:v>2465.585</c:v>
                </c:pt>
                <c:pt idx="3767">
                  <c:v>2466.067</c:v>
                </c:pt>
                <c:pt idx="3768">
                  <c:v>2466.5500000000002</c:v>
                </c:pt>
                <c:pt idx="3769">
                  <c:v>2467.0309999999999</c:v>
                </c:pt>
                <c:pt idx="3770">
                  <c:v>2467.5140000000001</c:v>
                </c:pt>
                <c:pt idx="3771">
                  <c:v>2467.9960000000001</c:v>
                </c:pt>
                <c:pt idx="3772">
                  <c:v>2468.4780000000001</c:v>
                </c:pt>
                <c:pt idx="3773">
                  <c:v>2468.96</c:v>
                </c:pt>
                <c:pt idx="3774">
                  <c:v>2469.442</c:v>
                </c:pt>
                <c:pt idx="3775">
                  <c:v>2469.924</c:v>
                </c:pt>
                <c:pt idx="3776">
                  <c:v>2470.4059999999999</c:v>
                </c:pt>
                <c:pt idx="3777">
                  <c:v>2470.8890000000001</c:v>
                </c:pt>
                <c:pt idx="3778">
                  <c:v>2471.3710000000001</c:v>
                </c:pt>
                <c:pt idx="3779">
                  <c:v>2471.8530000000001</c:v>
                </c:pt>
                <c:pt idx="3780">
                  <c:v>2472.335</c:v>
                </c:pt>
                <c:pt idx="3781">
                  <c:v>2472.817</c:v>
                </c:pt>
                <c:pt idx="3782">
                  <c:v>2473.299</c:v>
                </c:pt>
                <c:pt idx="3783">
                  <c:v>2473.780999999999</c:v>
                </c:pt>
                <c:pt idx="3784">
                  <c:v>2474.262999999999</c:v>
                </c:pt>
                <c:pt idx="3785">
                  <c:v>2474.7460000000001</c:v>
                </c:pt>
                <c:pt idx="3786">
                  <c:v>2475.2280000000001</c:v>
                </c:pt>
                <c:pt idx="3787">
                  <c:v>2475.71</c:v>
                </c:pt>
                <c:pt idx="3788">
                  <c:v>2476.192</c:v>
                </c:pt>
                <c:pt idx="3789">
                  <c:v>2476.674</c:v>
                </c:pt>
                <c:pt idx="3790">
                  <c:v>2477.1559999999999</c:v>
                </c:pt>
                <c:pt idx="3791">
                  <c:v>2477.6379999999999</c:v>
                </c:pt>
                <c:pt idx="3792">
                  <c:v>2478.12</c:v>
                </c:pt>
                <c:pt idx="3793">
                  <c:v>2478.6030000000001</c:v>
                </c:pt>
                <c:pt idx="3794">
                  <c:v>2479.085</c:v>
                </c:pt>
                <c:pt idx="3795">
                  <c:v>2479.567</c:v>
                </c:pt>
                <c:pt idx="3796">
                  <c:v>2480.049</c:v>
                </c:pt>
                <c:pt idx="3797">
                  <c:v>2480.5309999999999</c:v>
                </c:pt>
                <c:pt idx="3798">
                  <c:v>2481.0129999999999</c:v>
                </c:pt>
                <c:pt idx="3799">
                  <c:v>2481.4949999999999</c:v>
                </c:pt>
                <c:pt idx="3800">
                  <c:v>2481.9780000000001</c:v>
                </c:pt>
                <c:pt idx="3801">
                  <c:v>2482.4589999999998</c:v>
                </c:pt>
                <c:pt idx="3802">
                  <c:v>2482.942</c:v>
                </c:pt>
                <c:pt idx="3803">
                  <c:v>2483.424</c:v>
                </c:pt>
                <c:pt idx="3804">
                  <c:v>2483.9059999999999</c:v>
                </c:pt>
                <c:pt idx="3805">
                  <c:v>2484.3879999999999</c:v>
                </c:pt>
                <c:pt idx="3806">
                  <c:v>2484.87</c:v>
                </c:pt>
                <c:pt idx="3807">
                  <c:v>2485.3519999999999</c:v>
                </c:pt>
                <c:pt idx="3808">
                  <c:v>2485.8339999999998</c:v>
                </c:pt>
                <c:pt idx="3809">
                  <c:v>2486.317</c:v>
                </c:pt>
                <c:pt idx="3810">
                  <c:v>2486.799</c:v>
                </c:pt>
                <c:pt idx="3811">
                  <c:v>2487.280999999999</c:v>
                </c:pt>
                <c:pt idx="3812">
                  <c:v>2487.762999999999</c:v>
                </c:pt>
                <c:pt idx="3813">
                  <c:v>2488.244999999999</c:v>
                </c:pt>
                <c:pt idx="3814">
                  <c:v>2488.726999999998</c:v>
                </c:pt>
                <c:pt idx="3815">
                  <c:v>2489.208999999998</c:v>
                </c:pt>
                <c:pt idx="3816">
                  <c:v>2489.6909999999998</c:v>
                </c:pt>
                <c:pt idx="3817">
                  <c:v>2490.174</c:v>
                </c:pt>
                <c:pt idx="3818">
                  <c:v>2490.6559999999999</c:v>
                </c:pt>
                <c:pt idx="3819">
                  <c:v>2491.1379999999999</c:v>
                </c:pt>
                <c:pt idx="3820">
                  <c:v>2491.62</c:v>
                </c:pt>
                <c:pt idx="3821">
                  <c:v>2492.1019999999999</c:v>
                </c:pt>
                <c:pt idx="3822">
                  <c:v>2492.5839999999998</c:v>
                </c:pt>
                <c:pt idx="3823">
                  <c:v>2493.0659999999998</c:v>
                </c:pt>
                <c:pt idx="3824">
                  <c:v>2493.5479999999998</c:v>
                </c:pt>
                <c:pt idx="3825">
                  <c:v>2494.0309999999999</c:v>
                </c:pt>
                <c:pt idx="3826">
                  <c:v>2494.5129999999999</c:v>
                </c:pt>
                <c:pt idx="3827">
                  <c:v>2494.9949999999999</c:v>
                </c:pt>
                <c:pt idx="3828">
                  <c:v>2495.4769999999999</c:v>
                </c:pt>
                <c:pt idx="3829">
                  <c:v>2495.9589999999998</c:v>
                </c:pt>
                <c:pt idx="3830">
                  <c:v>2496.4409999999998</c:v>
                </c:pt>
                <c:pt idx="3831">
                  <c:v>2496.9229999999998</c:v>
                </c:pt>
                <c:pt idx="3832">
                  <c:v>2497.4059999999999</c:v>
                </c:pt>
                <c:pt idx="3833">
                  <c:v>2497.8870000000002</c:v>
                </c:pt>
                <c:pt idx="3834">
                  <c:v>2498.37</c:v>
                </c:pt>
                <c:pt idx="3835">
                  <c:v>2498.8519999999999</c:v>
                </c:pt>
                <c:pt idx="3836">
                  <c:v>2499.3339999999998</c:v>
                </c:pt>
                <c:pt idx="3837">
                  <c:v>2499.8159999999998</c:v>
                </c:pt>
                <c:pt idx="3838">
                  <c:v>2500.2979999999998</c:v>
                </c:pt>
                <c:pt idx="3839">
                  <c:v>2500.7800000000002</c:v>
                </c:pt>
                <c:pt idx="3840">
                  <c:v>2501.2620000000002</c:v>
                </c:pt>
                <c:pt idx="3841">
                  <c:v>2501.744999999999</c:v>
                </c:pt>
                <c:pt idx="3842">
                  <c:v>2502.226999999998</c:v>
                </c:pt>
                <c:pt idx="3843">
                  <c:v>2502.708999999998</c:v>
                </c:pt>
                <c:pt idx="3844">
                  <c:v>2503.1909999999998</c:v>
                </c:pt>
                <c:pt idx="3845">
                  <c:v>2503.6729999999998</c:v>
                </c:pt>
                <c:pt idx="3846">
                  <c:v>2504.1550000000002</c:v>
                </c:pt>
                <c:pt idx="3847">
                  <c:v>2504.6370000000002</c:v>
                </c:pt>
                <c:pt idx="3848">
                  <c:v>2505.1190000000001</c:v>
                </c:pt>
                <c:pt idx="3849">
                  <c:v>2505.6019999999999</c:v>
                </c:pt>
                <c:pt idx="3850">
                  <c:v>2506.0839999999998</c:v>
                </c:pt>
                <c:pt idx="3851">
                  <c:v>2506.5659999999998</c:v>
                </c:pt>
                <c:pt idx="3852">
                  <c:v>2507.0479999999998</c:v>
                </c:pt>
                <c:pt idx="3853">
                  <c:v>2507.5300000000002</c:v>
                </c:pt>
                <c:pt idx="3854">
                  <c:v>2508.0120000000002</c:v>
                </c:pt>
                <c:pt idx="3855">
                  <c:v>2508.4940000000001</c:v>
                </c:pt>
                <c:pt idx="3856">
                  <c:v>2508.9760000000001</c:v>
                </c:pt>
                <c:pt idx="3857">
                  <c:v>2509.4580000000001</c:v>
                </c:pt>
                <c:pt idx="3858">
                  <c:v>2509.9409999999998</c:v>
                </c:pt>
                <c:pt idx="3859">
                  <c:v>2510.4229999999998</c:v>
                </c:pt>
                <c:pt idx="3860">
                  <c:v>2510.9050000000002</c:v>
                </c:pt>
                <c:pt idx="3861">
                  <c:v>2511.3870000000002</c:v>
                </c:pt>
                <c:pt idx="3862">
                  <c:v>2511.8690000000001</c:v>
                </c:pt>
                <c:pt idx="3863">
                  <c:v>2512.3510000000001</c:v>
                </c:pt>
                <c:pt idx="3864">
                  <c:v>2512.8330000000001</c:v>
                </c:pt>
                <c:pt idx="3865">
                  <c:v>2513.3159999999998</c:v>
                </c:pt>
                <c:pt idx="3866">
                  <c:v>2513.7979999999998</c:v>
                </c:pt>
                <c:pt idx="3867">
                  <c:v>2514.2800000000002</c:v>
                </c:pt>
                <c:pt idx="3868">
                  <c:v>2514.7620000000002</c:v>
                </c:pt>
                <c:pt idx="3869">
                  <c:v>2515.2440000000001</c:v>
                </c:pt>
                <c:pt idx="3870">
                  <c:v>2515.7260000000001</c:v>
                </c:pt>
                <c:pt idx="3871">
                  <c:v>2516.2080000000001</c:v>
                </c:pt>
                <c:pt idx="3872">
                  <c:v>2516.69</c:v>
                </c:pt>
                <c:pt idx="3873">
                  <c:v>2517.1729999999998</c:v>
                </c:pt>
                <c:pt idx="3874">
                  <c:v>2517.6550000000002</c:v>
                </c:pt>
                <c:pt idx="3875">
                  <c:v>2518.1370000000002</c:v>
                </c:pt>
                <c:pt idx="3876">
                  <c:v>2518.6190000000001</c:v>
                </c:pt>
                <c:pt idx="3877">
                  <c:v>2519.1010000000001</c:v>
                </c:pt>
                <c:pt idx="3878">
                  <c:v>2519.5830000000001</c:v>
                </c:pt>
                <c:pt idx="3879">
                  <c:v>2520.0650000000001</c:v>
                </c:pt>
                <c:pt idx="3880">
                  <c:v>2520.547</c:v>
                </c:pt>
                <c:pt idx="3881">
                  <c:v>2521.0300000000002</c:v>
                </c:pt>
                <c:pt idx="3882">
                  <c:v>2521.5120000000002</c:v>
                </c:pt>
                <c:pt idx="3883">
                  <c:v>2521.9940000000001</c:v>
                </c:pt>
                <c:pt idx="3884">
                  <c:v>2522.4760000000001</c:v>
                </c:pt>
                <c:pt idx="3885">
                  <c:v>2522.9580000000001</c:v>
                </c:pt>
                <c:pt idx="3886">
                  <c:v>2523.44</c:v>
                </c:pt>
                <c:pt idx="3887">
                  <c:v>2523.922</c:v>
                </c:pt>
                <c:pt idx="3888">
                  <c:v>2524.4050000000002</c:v>
                </c:pt>
                <c:pt idx="3889">
                  <c:v>2524.886</c:v>
                </c:pt>
                <c:pt idx="3890">
                  <c:v>2525.3690000000001</c:v>
                </c:pt>
                <c:pt idx="3891">
                  <c:v>2525.8510000000001</c:v>
                </c:pt>
                <c:pt idx="3892">
                  <c:v>2526.3330000000001</c:v>
                </c:pt>
                <c:pt idx="3893">
                  <c:v>2526.8150000000001</c:v>
                </c:pt>
                <c:pt idx="3894">
                  <c:v>2527.297</c:v>
                </c:pt>
                <c:pt idx="3895">
                  <c:v>2527.779</c:v>
                </c:pt>
                <c:pt idx="3896">
                  <c:v>2528.261</c:v>
                </c:pt>
                <c:pt idx="3897">
                  <c:v>2528.7440000000001</c:v>
                </c:pt>
                <c:pt idx="3898">
                  <c:v>2529.2260000000001</c:v>
                </c:pt>
                <c:pt idx="3899">
                  <c:v>2529.7080000000001</c:v>
                </c:pt>
                <c:pt idx="3900">
                  <c:v>2530.19</c:v>
                </c:pt>
                <c:pt idx="3901">
                  <c:v>2530.672</c:v>
                </c:pt>
                <c:pt idx="3902">
                  <c:v>2531.154</c:v>
                </c:pt>
                <c:pt idx="3903">
                  <c:v>2531.636</c:v>
                </c:pt>
                <c:pt idx="3904">
                  <c:v>2532.1179999999999</c:v>
                </c:pt>
                <c:pt idx="3905">
                  <c:v>2532.6010000000001</c:v>
                </c:pt>
                <c:pt idx="3906">
                  <c:v>2533.0830000000001</c:v>
                </c:pt>
                <c:pt idx="3907">
                  <c:v>2533.5650000000001</c:v>
                </c:pt>
                <c:pt idx="3908">
                  <c:v>2534.047</c:v>
                </c:pt>
                <c:pt idx="3909">
                  <c:v>2534.529</c:v>
                </c:pt>
                <c:pt idx="3910">
                  <c:v>2535.011</c:v>
                </c:pt>
                <c:pt idx="3911">
                  <c:v>2535.4929999999999</c:v>
                </c:pt>
                <c:pt idx="3912">
                  <c:v>2535.9749999999999</c:v>
                </c:pt>
                <c:pt idx="3913">
                  <c:v>2536.4580000000001</c:v>
                </c:pt>
                <c:pt idx="3914">
                  <c:v>2536.94</c:v>
                </c:pt>
                <c:pt idx="3915">
                  <c:v>2537.422</c:v>
                </c:pt>
                <c:pt idx="3916">
                  <c:v>2537.904</c:v>
                </c:pt>
                <c:pt idx="3917">
                  <c:v>2538.386</c:v>
                </c:pt>
                <c:pt idx="3918">
                  <c:v>2538.8679999999999</c:v>
                </c:pt>
                <c:pt idx="3919">
                  <c:v>2539.35</c:v>
                </c:pt>
                <c:pt idx="3920">
                  <c:v>2539.8330000000001</c:v>
                </c:pt>
                <c:pt idx="3921">
                  <c:v>2540.3139999999999</c:v>
                </c:pt>
                <c:pt idx="3922">
                  <c:v>2540.797</c:v>
                </c:pt>
                <c:pt idx="3923">
                  <c:v>2541.279</c:v>
                </c:pt>
                <c:pt idx="3924">
                  <c:v>2541.761</c:v>
                </c:pt>
                <c:pt idx="3925">
                  <c:v>2542.242999999999</c:v>
                </c:pt>
                <c:pt idx="3926">
                  <c:v>2542.724999999999</c:v>
                </c:pt>
                <c:pt idx="3927">
                  <c:v>2543.206999999999</c:v>
                </c:pt>
                <c:pt idx="3928">
                  <c:v>2543.688999999998</c:v>
                </c:pt>
                <c:pt idx="3929">
                  <c:v>2544.172</c:v>
                </c:pt>
                <c:pt idx="3930">
                  <c:v>2544.654</c:v>
                </c:pt>
                <c:pt idx="3931">
                  <c:v>2545.136</c:v>
                </c:pt>
                <c:pt idx="3932">
                  <c:v>2545.6179999999999</c:v>
                </c:pt>
                <c:pt idx="3933">
                  <c:v>2546.1</c:v>
                </c:pt>
                <c:pt idx="3934">
                  <c:v>2546.5819999999999</c:v>
                </c:pt>
                <c:pt idx="3935">
                  <c:v>2547.0639999999999</c:v>
                </c:pt>
                <c:pt idx="3936">
                  <c:v>2547.5459999999998</c:v>
                </c:pt>
                <c:pt idx="3937">
                  <c:v>2548.029</c:v>
                </c:pt>
                <c:pt idx="3938">
                  <c:v>2548.511</c:v>
                </c:pt>
                <c:pt idx="3939">
                  <c:v>2548.9929999999999</c:v>
                </c:pt>
                <c:pt idx="3940">
                  <c:v>2549.4749999999999</c:v>
                </c:pt>
                <c:pt idx="3941">
                  <c:v>2549.9569999999999</c:v>
                </c:pt>
                <c:pt idx="3942">
                  <c:v>2550.4389999999999</c:v>
                </c:pt>
                <c:pt idx="3943">
                  <c:v>2550.9209999999998</c:v>
                </c:pt>
                <c:pt idx="3944">
                  <c:v>2551.4029999999998</c:v>
                </c:pt>
                <c:pt idx="3945">
                  <c:v>2551.8850000000002</c:v>
                </c:pt>
                <c:pt idx="3946">
                  <c:v>2552.3679999999999</c:v>
                </c:pt>
                <c:pt idx="3947">
                  <c:v>2552.85</c:v>
                </c:pt>
                <c:pt idx="3948">
                  <c:v>2553.3319999999999</c:v>
                </c:pt>
                <c:pt idx="3949">
                  <c:v>2553.8139999999999</c:v>
                </c:pt>
                <c:pt idx="3950">
                  <c:v>2554.2959999999998</c:v>
                </c:pt>
                <c:pt idx="3951">
                  <c:v>2554.7779999999998</c:v>
                </c:pt>
                <c:pt idx="3952">
                  <c:v>2555.2600000000002</c:v>
                </c:pt>
                <c:pt idx="3953">
                  <c:v>2555.7420000000002</c:v>
                </c:pt>
                <c:pt idx="3954">
                  <c:v>2556.224999999999</c:v>
                </c:pt>
                <c:pt idx="3955">
                  <c:v>2556.706999999999</c:v>
                </c:pt>
                <c:pt idx="3956">
                  <c:v>2557.188999999998</c:v>
                </c:pt>
                <c:pt idx="3957">
                  <c:v>2557.6709999999998</c:v>
                </c:pt>
                <c:pt idx="3958">
                  <c:v>2558.1529999999998</c:v>
                </c:pt>
                <c:pt idx="3959">
                  <c:v>2558.6350000000002</c:v>
                </c:pt>
                <c:pt idx="3960">
                  <c:v>2559.1170000000002</c:v>
                </c:pt>
                <c:pt idx="3961">
                  <c:v>2559.6</c:v>
                </c:pt>
                <c:pt idx="3962">
                  <c:v>2560.0819999999999</c:v>
                </c:pt>
                <c:pt idx="3963">
                  <c:v>2560.5639999999999</c:v>
                </c:pt>
                <c:pt idx="3964">
                  <c:v>2561.0459999999998</c:v>
                </c:pt>
                <c:pt idx="3965">
                  <c:v>2561.5279999999998</c:v>
                </c:pt>
                <c:pt idx="3966">
                  <c:v>2562.0100000000002</c:v>
                </c:pt>
                <c:pt idx="3967">
                  <c:v>2562.4920000000002</c:v>
                </c:pt>
                <c:pt idx="3968">
                  <c:v>2562.9740000000002</c:v>
                </c:pt>
                <c:pt idx="3969">
                  <c:v>2563.4569999999999</c:v>
                </c:pt>
                <c:pt idx="3970">
                  <c:v>2563.9389999999999</c:v>
                </c:pt>
                <c:pt idx="3971">
                  <c:v>2564.4209999999998</c:v>
                </c:pt>
                <c:pt idx="3972">
                  <c:v>2564.9029999999998</c:v>
                </c:pt>
                <c:pt idx="3973">
                  <c:v>2565.3850000000002</c:v>
                </c:pt>
                <c:pt idx="3974">
                  <c:v>2565.8670000000002</c:v>
                </c:pt>
                <c:pt idx="3975">
                  <c:v>2566.3490000000002</c:v>
                </c:pt>
                <c:pt idx="3976">
                  <c:v>2566.8310000000001</c:v>
                </c:pt>
                <c:pt idx="3977">
                  <c:v>2567.3130000000001</c:v>
                </c:pt>
                <c:pt idx="3978">
                  <c:v>2567.7959999999998</c:v>
                </c:pt>
                <c:pt idx="3979">
                  <c:v>2568.2779999999998</c:v>
                </c:pt>
                <c:pt idx="3980">
                  <c:v>2568.7600000000002</c:v>
                </c:pt>
                <c:pt idx="3981">
                  <c:v>2569.2420000000002</c:v>
                </c:pt>
                <c:pt idx="3982">
                  <c:v>2569.7240000000002</c:v>
                </c:pt>
                <c:pt idx="3983">
                  <c:v>2570.2060000000001</c:v>
                </c:pt>
                <c:pt idx="3984">
                  <c:v>2570.6880000000001</c:v>
                </c:pt>
                <c:pt idx="3985">
                  <c:v>2571.17</c:v>
                </c:pt>
                <c:pt idx="3986">
                  <c:v>2571.6529999999998</c:v>
                </c:pt>
                <c:pt idx="3987">
                  <c:v>2572.1350000000002</c:v>
                </c:pt>
                <c:pt idx="3988">
                  <c:v>2572.6170000000002</c:v>
                </c:pt>
                <c:pt idx="3989">
                  <c:v>2573.0990000000002</c:v>
                </c:pt>
                <c:pt idx="3990">
                  <c:v>2573.5810000000001</c:v>
                </c:pt>
                <c:pt idx="3991">
                  <c:v>2574.0630000000001</c:v>
                </c:pt>
                <c:pt idx="3992">
                  <c:v>2574.5450000000001</c:v>
                </c:pt>
                <c:pt idx="3993">
                  <c:v>2575.0279999999998</c:v>
                </c:pt>
                <c:pt idx="3994">
                  <c:v>2575.5100000000002</c:v>
                </c:pt>
                <c:pt idx="3995">
                  <c:v>2575.9920000000002</c:v>
                </c:pt>
                <c:pt idx="3996">
                  <c:v>2576.4740000000002</c:v>
                </c:pt>
                <c:pt idx="3997">
                  <c:v>2576.9560000000001</c:v>
                </c:pt>
                <c:pt idx="3998">
                  <c:v>2577.4380000000001</c:v>
                </c:pt>
                <c:pt idx="3999">
                  <c:v>2577.92</c:v>
                </c:pt>
                <c:pt idx="4000">
                  <c:v>2578.402</c:v>
                </c:pt>
                <c:pt idx="4001">
                  <c:v>2578.8850000000002</c:v>
                </c:pt>
                <c:pt idx="4002">
                  <c:v>2579.3670000000002</c:v>
                </c:pt>
                <c:pt idx="4003">
                  <c:v>2579.8490000000002</c:v>
                </c:pt>
                <c:pt idx="4004">
                  <c:v>2580.3310000000001</c:v>
                </c:pt>
                <c:pt idx="4005">
                  <c:v>2580.8130000000001</c:v>
                </c:pt>
                <c:pt idx="4006">
                  <c:v>2581.2950000000001</c:v>
                </c:pt>
                <c:pt idx="4007">
                  <c:v>2581.777</c:v>
                </c:pt>
                <c:pt idx="4008">
                  <c:v>2582.259</c:v>
                </c:pt>
                <c:pt idx="4009">
                  <c:v>2582.741</c:v>
                </c:pt>
                <c:pt idx="4010">
                  <c:v>2583.2240000000002</c:v>
                </c:pt>
                <c:pt idx="4011">
                  <c:v>2583.7060000000001</c:v>
                </c:pt>
                <c:pt idx="4012">
                  <c:v>2584.1880000000001</c:v>
                </c:pt>
                <c:pt idx="4013">
                  <c:v>2584.67</c:v>
                </c:pt>
                <c:pt idx="4014">
                  <c:v>2585.152</c:v>
                </c:pt>
                <c:pt idx="4015">
                  <c:v>2585.634</c:v>
                </c:pt>
                <c:pt idx="4016">
                  <c:v>2586.116</c:v>
                </c:pt>
                <c:pt idx="4017">
                  <c:v>2586.598</c:v>
                </c:pt>
                <c:pt idx="4018">
                  <c:v>2587.0810000000001</c:v>
                </c:pt>
                <c:pt idx="4019">
                  <c:v>2587.5630000000001</c:v>
                </c:pt>
                <c:pt idx="4020">
                  <c:v>2588.0450000000001</c:v>
                </c:pt>
                <c:pt idx="4021">
                  <c:v>2588.527</c:v>
                </c:pt>
                <c:pt idx="4022">
                  <c:v>2589.009</c:v>
                </c:pt>
                <c:pt idx="4023">
                  <c:v>2589.491</c:v>
                </c:pt>
                <c:pt idx="4024">
                  <c:v>2589.973</c:v>
                </c:pt>
                <c:pt idx="4025">
                  <c:v>2590.4560000000001</c:v>
                </c:pt>
                <c:pt idx="4026">
                  <c:v>2590.9380000000001</c:v>
                </c:pt>
                <c:pt idx="4027">
                  <c:v>2591.42</c:v>
                </c:pt>
                <c:pt idx="4028">
                  <c:v>2591.902</c:v>
                </c:pt>
                <c:pt idx="4029">
                  <c:v>2592.384</c:v>
                </c:pt>
                <c:pt idx="4030">
                  <c:v>2592.866</c:v>
                </c:pt>
                <c:pt idx="4031">
                  <c:v>2593.348</c:v>
                </c:pt>
                <c:pt idx="4032">
                  <c:v>2593.83</c:v>
                </c:pt>
                <c:pt idx="4033">
                  <c:v>2594.3130000000001</c:v>
                </c:pt>
                <c:pt idx="4034">
                  <c:v>2594.7950000000001</c:v>
                </c:pt>
                <c:pt idx="4035">
                  <c:v>2595.277</c:v>
                </c:pt>
                <c:pt idx="4036">
                  <c:v>2595.759</c:v>
                </c:pt>
                <c:pt idx="4037">
                  <c:v>2596.241</c:v>
                </c:pt>
                <c:pt idx="4038">
                  <c:v>2596.723</c:v>
                </c:pt>
                <c:pt idx="4039">
                  <c:v>2597.204999999999</c:v>
                </c:pt>
                <c:pt idx="4040">
                  <c:v>2597.686999999999</c:v>
                </c:pt>
                <c:pt idx="4041">
                  <c:v>2598.168999999999</c:v>
                </c:pt>
                <c:pt idx="4042">
                  <c:v>2598.652</c:v>
                </c:pt>
                <c:pt idx="4043">
                  <c:v>2599.134</c:v>
                </c:pt>
                <c:pt idx="4044">
                  <c:v>2599.616</c:v>
                </c:pt>
                <c:pt idx="4045">
                  <c:v>2600.098</c:v>
                </c:pt>
                <c:pt idx="4046">
                  <c:v>2600.58</c:v>
                </c:pt>
                <c:pt idx="4047">
                  <c:v>2601.0619999999999</c:v>
                </c:pt>
                <c:pt idx="4048">
                  <c:v>2601.5439999999999</c:v>
                </c:pt>
                <c:pt idx="4049">
                  <c:v>2602.0259999999998</c:v>
                </c:pt>
                <c:pt idx="4050">
                  <c:v>2602.509</c:v>
                </c:pt>
                <c:pt idx="4051">
                  <c:v>2602.991</c:v>
                </c:pt>
                <c:pt idx="4052">
                  <c:v>2603.473</c:v>
                </c:pt>
                <c:pt idx="4053">
                  <c:v>2603.9549999999999</c:v>
                </c:pt>
                <c:pt idx="4054">
                  <c:v>2604.4369999999999</c:v>
                </c:pt>
                <c:pt idx="4055">
                  <c:v>2604.9189999999999</c:v>
                </c:pt>
                <c:pt idx="4056">
                  <c:v>2605.4009999999998</c:v>
                </c:pt>
                <c:pt idx="4057">
                  <c:v>2605.884</c:v>
                </c:pt>
                <c:pt idx="4058">
                  <c:v>2606.366</c:v>
                </c:pt>
                <c:pt idx="4059">
                  <c:v>2606.848</c:v>
                </c:pt>
                <c:pt idx="4060">
                  <c:v>2607.33</c:v>
                </c:pt>
                <c:pt idx="4061">
                  <c:v>2607.8119999999999</c:v>
                </c:pt>
                <c:pt idx="4062">
                  <c:v>2608.2939999999999</c:v>
                </c:pt>
                <c:pt idx="4063">
                  <c:v>2608.7759999999998</c:v>
                </c:pt>
                <c:pt idx="4064">
                  <c:v>2609.2579999999998</c:v>
                </c:pt>
                <c:pt idx="4065">
                  <c:v>2609.7399999999998</c:v>
                </c:pt>
                <c:pt idx="4066">
                  <c:v>2610.223</c:v>
                </c:pt>
                <c:pt idx="4067">
                  <c:v>2610.704999999999</c:v>
                </c:pt>
                <c:pt idx="4068">
                  <c:v>2611.186999999999</c:v>
                </c:pt>
                <c:pt idx="4069">
                  <c:v>2611.668999999999</c:v>
                </c:pt>
                <c:pt idx="4070">
                  <c:v>2612.1509999999998</c:v>
                </c:pt>
                <c:pt idx="4071">
                  <c:v>2612.6329999999998</c:v>
                </c:pt>
                <c:pt idx="4072">
                  <c:v>2613.1149999999998</c:v>
                </c:pt>
                <c:pt idx="4073">
                  <c:v>2613.5970000000002</c:v>
                </c:pt>
                <c:pt idx="4074">
                  <c:v>2614.08</c:v>
                </c:pt>
                <c:pt idx="4075">
                  <c:v>2614.5619999999999</c:v>
                </c:pt>
                <c:pt idx="4076">
                  <c:v>2615.0439999999999</c:v>
                </c:pt>
                <c:pt idx="4077">
                  <c:v>2615.5259999999998</c:v>
                </c:pt>
                <c:pt idx="4078">
                  <c:v>2616.0079999999998</c:v>
                </c:pt>
                <c:pt idx="4079">
                  <c:v>2616.4899999999998</c:v>
                </c:pt>
                <c:pt idx="4080">
                  <c:v>2616.9720000000002</c:v>
                </c:pt>
                <c:pt idx="4081">
                  <c:v>2617.4549999999999</c:v>
                </c:pt>
                <c:pt idx="4082">
                  <c:v>2617.9369999999999</c:v>
                </c:pt>
                <c:pt idx="4083">
                  <c:v>2618.4189999999999</c:v>
                </c:pt>
                <c:pt idx="4084">
                  <c:v>2618.9009999999998</c:v>
                </c:pt>
                <c:pt idx="4085">
                  <c:v>2619.3829999999998</c:v>
                </c:pt>
                <c:pt idx="4086">
                  <c:v>2619.8649999999998</c:v>
                </c:pt>
                <c:pt idx="4087">
                  <c:v>2620.3470000000002</c:v>
                </c:pt>
                <c:pt idx="4088">
                  <c:v>2620.8290000000002</c:v>
                </c:pt>
                <c:pt idx="4089">
                  <c:v>2621.3119999999999</c:v>
                </c:pt>
                <c:pt idx="4090">
                  <c:v>2621.7939999999999</c:v>
                </c:pt>
                <c:pt idx="4091">
                  <c:v>2622.2759999999998</c:v>
                </c:pt>
                <c:pt idx="4092">
                  <c:v>2622.7579999999998</c:v>
                </c:pt>
                <c:pt idx="4093">
                  <c:v>2623.24</c:v>
                </c:pt>
                <c:pt idx="4094">
                  <c:v>2623.7220000000002</c:v>
                </c:pt>
                <c:pt idx="4095">
                  <c:v>2624.2040000000002</c:v>
                </c:pt>
                <c:pt idx="4096">
                  <c:v>2624.6860000000001</c:v>
                </c:pt>
                <c:pt idx="4097">
                  <c:v>2625.1680000000001</c:v>
                </c:pt>
                <c:pt idx="4098">
                  <c:v>2625.6509999999998</c:v>
                </c:pt>
                <c:pt idx="4099">
                  <c:v>2626.1329999999998</c:v>
                </c:pt>
                <c:pt idx="4100">
                  <c:v>2626.6149999999998</c:v>
                </c:pt>
                <c:pt idx="4101">
                  <c:v>2627.0970000000002</c:v>
                </c:pt>
                <c:pt idx="4102">
                  <c:v>2627.5790000000002</c:v>
                </c:pt>
                <c:pt idx="4103">
                  <c:v>2628.0610000000001</c:v>
                </c:pt>
                <c:pt idx="4104">
                  <c:v>2628.5430000000001</c:v>
                </c:pt>
                <c:pt idx="4105">
                  <c:v>2629.0250000000001</c:v>
                </c:pt>
                <c:pt idx="4106">
                  <c:v>2629.5079999999998</c:v>
                </c:pt>
                <c:pt idx="4107">
                  <c:v>2629.99</c:v>
                </c:pt>
                <c:pt idx="4108">
                  <c:v>2630.4720000000002</c:v>
                </c:pt>
                <c:pt idx="4109">
                  <c:v>2630.9540000000002</c:v>
                </c:pt>
                <c:pt idx="4110">
                  <c:v>2631.4360000000001</c:v>
                </c:pt>
                <c:pt idx="4111">
                  <c:v>2631.9180000000001</c:v>
                </c:pt>
                <c:pt idx="4112">
                  <c:v>2632.4</c:v>
                </c:pt>
                <c:pt idx="4113">
                  <c:v>2632.8829999999998</c:v>
                </c:pt>
                <c:pt idx="4114">
                  <c:v>2633.3649999999998</c:v>
                </c:pt>
                <c:pt idx="4115">
                  <c:v>2633.8470000000002</c:v>
                </c:pt>
                <c:pt idx="4116">
                  <c:v>2634.3290000000002</c:v>
                </c:pt>
                <c:pt idx="4117">
                  <c:v>2634.8110000000001</c:v>
                </c:pt>
                <c:pt idx="4118">
                  <c:v>2635.2930000000001</c:v>
                </c:pt>
                <c:pt idx="4119">
                  <c:v>2635.7750000000001</c:v>
                </c:pt>
                <c:pt idx="4120">
                  <c:v>2636.2570000000001</c:v>
                </c:pt>
                <c:pt idx="4121">
                  <c:v>2636.74</c:v>
                </c:pt>
                <c:pt idx="4122">
                  <c:v>2637.2220000000002</c:v>
                </c:pt>
                <c:pt idx="4123">
                  <c:v>2637.7040000000002</c:v>
                </c:pt>
                <c:pt idx="4124">
                  <c:v>2638.1860000000001</c:v>
                </c:pt>
                <c:pt idx="4125">
                  <c:v>2638.6680000000001</c:v>
                </c:pt>
                <c:pt idx="4126">
                  <c:v>2639.15</c:v>
                </c:pt>
                <c:pt idx="4127">
                  <c:v>2639.6320000000001</c:v>
                </c:pt>
                <c:pt idx="4128">
                  <c:v>2640.114</c:v>
                </c:pt>
                <c:pt idx="4129">
                  <c:v>2640.596</c:v>
                </c:pt>
                <c:pt idx="4130">
                  <c:v>2641.0790000000002</c:v>
                </c:pt>
                <c:pt idx="4131">
                  <c:v>2641.5610000000001</c:v>
                </c:pt>
                <c:pt idx="4132">
                  <c:v>2642.0430000000001</c:v>
                </c:pt>
                <c:pt idx="4133">
                  <c:v>2642.5250000000001</c:v>
                </c:pt>
                <c:pt idx="4134">
                  <c:v>2643.0070000000001</c:v>
                </c:pt>
                <c:pt idx="4135">
                  <c:v>2643.489</c:v>
                </c:pt>
                <c:pt idx="4136">
                  <c:v>2643.971</c:v>
                </c:pt>
                <c:pt idx="4137">
                  <c:v>2644.453</c:v>
                </c:pt>
                <c:pt idx="4138">
                  <c:v>2644.9360000000001</c:v>
                </c:pt>
                <c:pt idx="4139">
                  <c:v>2645.4180000000001</c:v>
                </c:pt>
                <c:pt idx="4140">
                  <c:v>2645.9</c:v>
                </c:pt>
                <c:pt idx="4141">
                  <c:v>2646.3820000000001</c:v>
                </c:pt>
                <c:pt idx="4142">
                  <c:v>2646.864</c:v>
                </c:pt>
                <c:pt idx="4143">
                  <c:v>2647.346</c:v>
                </c:pt>
                <c:pt idx="4144">
                  <c:v>2647.828</c:v>
                </c:pt>
                <c:pt idx="4145">
                  <c:v>2648.3110000000001</c:v>
                </c:pt>
                <c:pt idx="4146">
                  <c:v>2648.7919999999999</c:v>
                </c:pt>
                <c:pt idx="4147">
                  <c:v>2649.2750000000001</c:v>
                </c:pt>
                <c:pt idx="4148">
                  <c:v>2649.7570000000001</c:v>
                </c:pt>
                <c:pt idx="4149">
                  <c:v>2650.239</c:v>
                </c:pt>
                <c:pt idx="4150">
                  <c:v>2650.721</c:v>
                </c:pt>
                <c:pt idx="4151">
                  <c:v>2651.203</c:v>
                </c:pt>
                <c:pt idx="4152">
                  <c:v>2651.684999999999</c:v>
                </c:pt>
                <c:pt idx="4153">
                  <c:v>2652.166999999999</c:v>
                </c:pt>
                <c:pt idx="4154">
                  <c:v>2652.65</c:v>
                </c:pt>
                <c:pt idx="4155">
                  <c:v>2653.1320000000001</c:v>
                </c:pt>
                <c:pt idx="4156">
                  <c:v>2653.614</c:v>
                </c:pt>
                <c:pt idx="4157">
                  <c:v>2654.096</c:v>
                </c:pt>
                <c:pt idx="4158">
                  <c:v>2654.578</c:v>
                </c:pt>
                <c:pt idx="4159">
                  <c:v>2655.06</c:v>
                </c:pt>
                <c:pt idx="4160">
                  <c:v>2655.5419999999999</c:v>
                </c:pt>
                <c:pt idx="4161">
                  <c:v>2656.0239999999999</c:v>
                </c:pt>
                <c:pt idx="4162">
                  <c:v>2656.5070000000001</c:v>
                </c:pt>
                <c:pt idx="4163">
                  <c:v>2656.989</c:v>
                </c:pt>
                <c:pt idx="4164">
                  <c:v>2657.471</c:v>
                </c:pt>
                <c:pt idx="4165">
                  <c:v>2657.953</c:v>
                </c:pt>
                <c:pt idx="4166">
                  <c:v>2658.4349999999999</c:v>
                </c:pt>
                <c:pt idx="4167">
                  <c:v>2658.9169999999999</c:v>
                </c:pt>
                <c:pt idx="4168">
                  <c:v>2659.3989999999999</c:v>
                </c:pt>
                <c:pt idx="4169">
                  <c:v>2659.8809999999999</c:v>
                </c:pt>
                <c:pt idx="4170">
                  <c:v>2660.364</c:v>
                </c:pt>
                <c:pt idx="4171">
                  <c:v>2660.846</c:v>
                </c:pt>
                <c:pt idx="4172">
                  <c:v>2661.328</c:v>
                </c:pt>
                <c:pt idx="4173">
                  <c:v>2661.81</c:v>
                </c:pt>
                <c:pt idx="4174">
                  <c:v>2662.2919999999999</c:v>
                </c:pt>
                <c:pt idx="4175">
                  <c:v>2662.7739999999999</c:v>
                </c:pt>
                <c:pt idx="4176">
                  <c:v>2663.2559999999999</c:v>
                </c:pt>
                <c:pt idx="4177">
                  <c:v>2663.739</c:v>
                </c:pt>
                <c:pt idx="4178">
                  <c:v>2664.22</c:v>
                </c:pt>
                <c:pt idx="4179">
                  <c:v>2664.703</c:v>
                </c:pt>
                <c:pt idx="4180">
                  <c:v>2665.184999999999</c:v>
                </c:pt>
                <c:pt idx="4181">
                  <c:v>2665.666999999999</c:v>
                </c:pt>
                <c:pt idx="4182">
                  <c:v>2666.148999999999</c:v>
                </c:pt>
                <c:pt idx="4183">
                  <c:v>2666.6309999999999</c:v>
                </c:pt>
                <c:pt idx="4184">
                  <c:v>2667.1129999999998</c:v>
                </c:pt>
                <c:pt idx="4185">
                  <c:v>2667.5949999999998</c:v>
                </c:pt>
                <c:pt idx="4186">
                  <c:v>2668.078</c:v>
                </c:pt>
                <c:pt idx="4187">
                  <c:v>2668.56</c:v>
                </c:pt>
                <c:pt idx="4188">
                  <c:v>2669.0419999999999</c:v>
                </c:pt>
                <c:pt idx="4189">
                  <c:v>2669.5239999999999</c:v>
                </c:pt>
                <c:pt idx="4190">
                  <c:v>2670.0059999999999</c:v>
                </c:pt>
                <c:pt idx="4191">
                  <c:v>2670.4879999999998</c:v>
                </c:pt>
                <c:pt idx="4192">
                  <c:v>2670.97</c:v>
                </c:pt>
                <c:pt idx="4193">
                  <c:v>2671.4520000000002</c:v>
                </c:pt>
                <c:pt idx="4194">
                  <c:v>2671.9349999999999</c:v>
                </c:pt>
                <c:pt idx="4195">
                  <c:v>2672.4169999999999</c:v>
                </c:pt>
                <c:pt idx="4196">
                  <c:v>2672.8989999999999</c:v>
                </c:pt>
                <c:pt idx="4197">
                  <c:v>2673.3809999999999</c:v>
                </c:pt>
                <c:pt idx="4198">
                  <c:v>2673.8629999999998</c:v>
                </c:pt>
                <c:pt idx="4199">
                  <c:v>2674.3449999999998</c:v>
                </c:pt>
                <c:pt idx="4200">
                  <c:v>2674.8270000000002</c:v>
                </c:pt>
                <c:pt idx="4201">
                  <c:v>2675.3090000000002</c:v>
                </c:pt>
                <c:pt idx="4202">
                  <c:v>2675.7919999999999</c:v>
                </c:pt>
                <c:pt idx="4203">
                  <c:v>2676.2739999999999</c:v>
                </c:pt>
                <c:pt idx="4204">
                  <c:v>2676.7559999999999</c:v>
                </c:pt>
                <c:pt idx="4205">
                  <c:v>2677.2379999999998</c:v>
                </c:pt>
                <c:pt idx="4206">
                  <c:v>2677.72</c:v>
                </c:pt>
                <c:pt idx="4207">
                  <c:v>2678.2020000000002</c:v>
                </c:pt>
                <c:pt idx="4208">
                  <c:v>2678.6840000000002</c:v>
                </c:pt>
                <c:pt idx="4209">
                  <c:v>2679.166999999999</c:v>
                </c:pt>
                <c:pt idx="4210">
                  <c:v>2679.6480000000001</c:v>
                </c:pt>
                <c:pt idx="4211">
                  <c:v>2680.1309999999999</c:v>
                </c:pt>
                <c:pt idx="4212">
                  <c:v>2680.6129999999998</c:v>
                </c:pt>
                <c:pt idx="4213">
                  <c:v>2681.0949999999998</c:v>
                </c:pt>
                <c:pt idx="4214">
                  <c:v>2681.5770000000002</c:v>
                </c:pt>
                <c:pt idx="4215">
                  <c:v>2682.0590000000002</c:v>
                </c:pt>
                <c:pt idx="4216">
                  <c:v>2682.5410000000002</c:v>
                </c:pt>
                <c:pt idx="4217">
                  <c:v>2683.0230000000001</c:v>
                </c:pt>
                <c:pt idx="4218">
                  <c:v>2683.5059999999999</c:v>
                </c:pt>
                <c:pt idx="4219">
                  <c:v>2683.9879999999998</c:v>
                </c:pt>
                <c:pt idx="4220">
                  <c:v>2684.47</c:v>
                </c:pt>
                <c:pt idx="4221">
                  <c:v>2684.9520000000002</c:v>
                </c:pt>
                <c:pt idx="4222">
                  <c:v>2685.4340000000002</c:v>
                </c:pt>
                <c:pt idx="4223">
                  <c:v>2685.9160000000002</c:v>
                </c:pt>
                <c:pt idx="4224">
                  <c:v>2686.3980000000001</c:v>
                </c:pt>
                <c:pt idx="4225">
                  <c:v>2686.88</c:v>
                </c:pt>
                <c:pt idx="4226">
                  <c:v>2687.3629999999998</c:v>
                </c:pt>
                <c:pt idx="4227">
                  <c:v>2687.8449999999998</c:v>
                </c:pt>
                <c:pt idx="4228">
                  <c:v>2688.3270000000002</c:v>
                </c:pt>
                <c:pt idx="4229">
                  <c:v>2688.8090000000002</c:v>
                </c:pt>
                <c:pt idx="4230">
                  <c:v>2689.2910000000002</c:v>
                </c:pt>
                <c:pt idx="4231">
                  <c:v>2689.7730000000001</c:v>
                </c:pt>
                <c:pt idx="4232">
                  <c:v>2690.2550000000001</c:v>
                </c:pt>
                <c:pt idx="4233">
                  <c:v>2690.7370000000001</c:v>
                </c:pt>
                <c:pt idx="4234">
                  <c:v>2691.2190000000001</c:v>
                </c:pt>
                <c:pt idx="4235">
                  <c:v>2691.7020000000002</c:v>
                </c:pt>
                <c:pt idx="4236">
                  <c:v>2692.1840000000002</c:v>
                </c:pt>
                <c:pt idx="4237">
                  <c:v>2692.6660000000002</c:v>
                </c:pt>
                <c:pt idx="4238">
                  <c:v>2693.1480000000001</c:v>
                </c:pt>
                <c:pt idx="4239">
                  <c:v>2693.63</c:v>
                </c:pt>
                <c:pt idx="4240">
                  <c:v>2694.1120000000001</c:v>
                </c:pt>
                <c:pt idx="4241">
                  <c:v>2694.5940000000001</c:v>
                </c:pt>
                <c:pt idx="4242">
                  <c:v>2695.076</c:v>
                </c:pt>
                <c:pt idx="4243">
                  <c:v>2695.5590000000002</c:v>
                </c:pt>
                <c:pt idx="4244">
                  <c:v>2696.0410000000002</c:v>
                </c:pt>
                <c:pt idx="4245">
                  <c:v>2696.5230000000001</c:v>
                </c:pt>
                <c:pt idx="4246">
                  <c:v>2697.0050000000001</c:v>
                </c:pt>
                <c:pt idx="4247">
                  <c:v>2697.4870000000001</c:v>
                </c:pt>
                <c:pt idx="4248">
                  <c:v>2697.9690000000001</c:v>
                </c:pt>
                <c:pt idx="4249">
                  <c:v>2698.451</c:v>
                </c:pt>
                <c:pt idx="4250">
                  <c:v>2698.9340000000002</c:v>
                </c:pt>
                <c:pt idx="4251">
                  <c:v>2699.4160000000002</c:v>
                </c:pt>
                <c:pt idx="4252">
                  <c:v>2699.8980000000001</c:v>
                </c:pt>
                <c:pt idx="4253">
                  <c:v>2700.38</c:v>
                </c:pt>
                <c:pt idx="4254">
                  <c:v>2700.8620000000001</c:v>
                </c:pt>
                <c:pt idx="4255">
                  <c:v>2701.3440000000001</c:v>
                </c:pt>
                <c:pt idx="4256">
                  <c:v>2701.826</c:v>
                </c:pt>
                <c:pt idx="4257">
                  <c:v>2702.308</c:v>
                </c:pt>
                <c:pt idx="4258">
                  <c:v>2702.7910000000002</c:v>
                </c:pt>
                <c:pt idx="4259">
                  <c:v>2703.2730000000001</c:v>
                </c:pt>
                <c:pt idx="4260">
                  <c:v>2703.7550000000001</c:v>
                </c:pt>
                <c:pt idx="4261">
                  <c:v>2704.2370000000001</c:v>
                </c:pt>
                <c:pt idx="4262">
                  <c:v>2704.7190000000001</c:v>
                </c:pt>
                <c:pt idx="4263">
                  <c:v>2705.201</c:v>
                </c:pt>
                <c:pt idx="4264">
                  <c:v>2705.683</c:v>
                </c:pt>
                <c:pt idx="4265">
                  <c:v>2706.165</c:v>
                </c:pt>
                <c:pt idx="4266">
                  <c:v>2706.646999999999</c:v>
                </c:pt>
                <c:pt idx="4267">
                  <c:v>2707.13</c:v>
                </c:pt>
                <c:pt idx="4268">
                  <c:v>2707.6120000000001</c:v>
                </c:pt>
                <c:pt idx="4269">
                  <c:v>2708.0940000000001</c:v>
                </c:pt>
                <c:pt idx="4270">
                  <c:v>2708.576</c:v>
                </c:pt>
                <c:pt idx="4271">
                  <c:v>2709.058</c:v>
                </c:pt>
                <c:pt idx="4272">
                  <c:v>2709.54</c:v>
                </c:pt>
                <c:pt idx="4273">
                  <c:v>2710.0219999999999</c:v>
                </c:pt>
                <c:pt idx="4274">
                  <c:v>2710.5050000000001</c:v>
                </c:pt>
                <c:pt idx="4275">
                  <c:v>2710.9870000000001</c:v>
                </c:pt>
                <c:pt idx="4276">
                  <c:v>2711.4690000000001</c:v>
                </c:pt>
                <c:pt idx="4277">
                  <c:v>2711.951</c:v>
                </c:pt>
                <c:pt idx="4278">
                  <c:v>2712.433</c:v>
                </c:pt>
                <c:pt idx="4279">
                  <c:v>2712.915</c:v>
                </c:pt>
                <c:pt idx="4280">
                  <c:v>2713.3969999999999</c:v>
                </c:pt>
                <c:pt idx="4281">
                  <c:v>2713.8789999999999</c:v>
                </c:pt>
                <c:pt idx="4282">
                  <c:v>2714.3620000000001</c:v>
                </c:pt>
                <c:pt idx="4283">
                  <c:v>2714.8440000000001</c:v>
                </c:pt>
                <c:pt idx="4284">
                  <c:v>2715.326</c:v>
                </c:pt>
                <c:pt idx="4285">
                  <c:v>2715.808</c:v>
                </c:pt>
                <c:pt idx="4286">
                  <c:v>2716.29</c:v>
                </c:pt>
                <c:pt idx="4287">
                  <c:v>2716.7719999999999</c:v>
                </c:pt>
                <c:pt idx="4288">
                  <c:v>2717.2539999999999</c:v>
                </c:pt>
                <c:pt idx="4289">
                  <c:v>2717.7359999999999</c:v>
                </c:pt>
                <c:pt idx="4290">
                  <c:v>2718.2190000000001</c:v>
                </c:pt>
                <c:pt idx="4291">
                  <c:v>2718.701</c:v>
                </c:pt>
                <c:pt idx="4292">
                  <c:v>2719.183</c:v>
                </c:pt>
                <c:pt idx="4293">
                  <c:v>2719.665</c:v>
                </c:pt>
                <c:pt idx="4294">
                  <c:v>2720.146999999999</c:v>
                </c:pt>
                <c:pt idx="4295">
                  <c:v>2720.628999999999</c:v>
                </c:pt>
                <c:pt idx="4296">
                  <c:v>2721.1109999999999</c:v>
                </c:pt>
                <c:pt idx="4297">
                  <c:v>2721.5940000000001</c:v>
                </c:pt>
                <c:pt idx="4298">
                  <c:v>2722.0749999999998</c:v>
                </c:pt>
                <c:pt idx="4299">
                  <c:v>2722.558</c:v>
                </c:pt>
                <c:pt idx="4300">
                  <c:v>2723.04</c:v>
                </c:pt>
                <c:pt idx="4301">
                  <c:v>2723.5219999999999</c:v>
                </c:pt>
                <c:pt idx="4302">
                  <c:v>2724.0039999999999</c:v>
                </c:pt>
                <c:pt idx="4303">
                  <c:v>2724.4859999999999</c:v>
                </c:pt>
                <c:pt idx="4304">
                  <c:v>2724.9679999999998</c:v>
                </c:pt>
                <c:pt idx="4305">
                  <c:v>2725.45</c:v>
                </c:pt>
                <c:pt idx="4306">
                  <c:v>2725.933</c:v>
                </c:pt>
                <c:pt idx="4307">
                  <c:v>2726.415</c:v>
                </c:pt>
                <c:pt idx="4308">
                  <c:v>2726.8969999999999</c:v>
                </c:pt>
                <c:pt idx="4309">
                  <c:v>2727.3789999999999</c:v>
                </c:pt>
                <c:pt idx="4310">
                  <c:v>2727.8609999999999</c:v>
                </c:pt>
                <c:pt idx="4311">
                  <c:v>2728.3429999999998</c:v>
                </c:pt>
                <c:pt idx="4312">
                  <c:v>2728.8249999999998</c:v>
                </c:pt>
                <c:pt idx="4313">
                  <c:v>2729.3069999999998</c:v>
                </c:pt>
                <c:pt idx="4314">
                  <c:v>2729.79</c:v>
                </c:pt>
                <c:pt idx="4315">
                  <c:v>2730.2719999999999</c:v>
                </c:pt>
                <c:pt idx="4316">
                  <c:v>2730.7539999999999</c:v>
                </c:pt>
                <c:pt idx="4317">
                  <c:v>2731.2359999999999</c:v>
                </c:pt>
                <c:pt idx="4318">
                  <c:v>2731.7179999999998</c:v>
                </c:pt>
                <c:pt idx="4319">
                  <c:v>2732.2</c:v>
                </c:pt>
                <c:pt idx="4320">
                  <c:v>2732.6819999999998</c:v>
                </c:pt>
                <c:pt idx="4321">
                  <c:v>2733.1640000000002</c:v>
                </c:pt>
                <c:pt idx="4322">
                  <c:v>2733.6460000000002</c:v>
                </c:pt>
                <c:pt idx="4323">
                  <c:v>2734.128999999999</c:v>
                </c:pt>
                <c:pt idx="4324">
                  <c:v>2734.6109999999999</c:v>
                </c:pt>
                <c:pt idx="4325">
                  <c:v>2735.0929999999998</c:v>
                </c:pt>
                <c:pt idx="4326">
                  <c:v>2735.5749999999998</c:v>
                </c:pt>
                <c:pt idx="4327">
                  <c:v>2736.0569999999998</c:v>
                </c:pt>
                <c:pt idx="4328">
                  <c:v>2736.5390000000002</c:v>
                </c:pt>
                <c:pt idx="4329">
                  <c:v>2737.0210000000002</c:v>
                </c:pt>
                <c:pt idx="4330">
                  <c:v>2737.5030000000002</c:v>
                </c:pt>
                <c:pt idx="4331">
                  <c:v>2737.9859999999999</c:v>
                </c:pt>
                <c:pt idx="4332">
                  <c:v>2738.4679999999998</c:v>
                </c:pt>
                <c:pt idx="4333">
                  <c:v>2738.95</c:v>
                </c:pt>
                <c:pt idx="4334">
                  <c:v>2739.4319999999998</c:v>
                </c:pt>
                <c:pt idx="4335">
                  <c:v>2739.9140000000002</c:v>
                </c:pt>
                <c:pt idx="4336">
                  <c:v>2740.3960000000002</c:v>
                </c:pt>
                <c:pt idx="4337">
                  <c:v>2740.8780000000002</c:v>
                </c:pt>
                <c:pt idx="4338">
                  <c:v>2741.3609999999999</c:v>
                </c:pt>
                <c:pt idx="4339">
                  <c:v>2741.8429999999998</c:v>
                </c:pt>
                <c:pt idx="4340">
                  <c:v>2742.3249999999998</c:v>
                </c:pt>
                <c:pt idx="4341">
                  <c:v>2742.8069999999998</c:v>
                </c:pt>
                <c:pt idx="4342">
                  <c:v>2743.2890000000002</c:v>
                </c:pt>
                <c:pt idx="4343">
                  <c:v>2743.7710000000002</c:v>
                </c:pt>
                <c:pt idx="4344">
                  <c:v>2744.2530000000002</c:v>
                </c:pt>
                <c:pt idx="4345">
                  <c:v>2744.7350000000001</c:v>
                </c:pt>
                <c:pt idx="4346">
                  <c:v>2745.2179999999998</c:v>
                </c:pt>
                <c:pt idx="4347">
                  <c:v>2745.7</c:v>
                </c:pt>
                <c:pt idx="4348">
                  <c:v>2746.1819999999998</c:v>
                </c:pt>
                <c:pt idx="4349">
                  <c:v>2746.6640000000002</c:v>
                </c:pt>
                <c:pt idx="4350">
                  <c:v>2747.1460000000002</c:v>
                </c:pt>
                <c:pt idx="4351">
                  <c:v>2747.6280000000002</c:v>
                </c:pt>
                <c:pt idx="4352">
                  <c:v>2748.11</c:v>
                </c:pt>
                <c:pt idx="4353">
                  <c:v>2748.5920000000001</c:v>
                </c:pt>
                <c:pt idx="4354">
                  <c:v>2749.0740000000001</c:v>
                </c:pt>
                <c:pt idx="4355">
                  <c:v>2749.5569999999998</c:v>
                </c:pt>
                <c:pt idx="4356">
                  <c:v>2750.0390000000002</c:v>
                </c:pt>
                <c:pt idx="4357">
                  <c:v>2750.5210000000002</c:v>
                </c:pt>
                <c:pt idx="4358">
                  <c:v>2751.0030000000002</c:v>
                </c:pt>
                <c:pt idx="4359">
                  <c:v>2751.4850000000001</c:v>
                </c:pt>
                <c:pt idx="4360">
                  <c:v>2751.9670000000001</c:v>
                </c:pt>
                <c:pt idx="4361">
                  <c:v>2752.4490000000001</c:v>
                </c:pt>
                <c:pt idx="4362">
                  <c:v>2752.931</c:v>
                </c:pt>
                <c:pt idx="4363">
                  <c:v>2753.4140000000002</c:v>
                </c:pt>
                <c:pt idx="4364">
                  <c:v>2753.8960000000002</c:v>
                </c:pt>
                <c:pt idx="4365">
                  <c:v>2754.3780000000002</c:v>
                </c:pt>
                <c:pt idx="4366">
                  <c:v>2754.86</c:v>
                </c:pt>
                <c:pt idx="4367">
                  <c:v>2755.3420000000001</c:v>
                </c:pt>
                <c:pt idx="4368">
                  <c:v>2755.8240000000001</c:v>
                </c:pt>
                <c:pt idx="4369">
                  <c:v>2756.306</c:v>
                </c:pt>
                <c:pt idx="4370">
                  <c:v>2756.7890000000002</c:v>
                </c:pt>
                <c:pt idx="4371">
                  <c:v>2757.2710000000002</c:v>
                </c:pt>
                <c:pt idx="4372">
                  <c:v>2757.7530000000002</c:v>
                </c:pt>
                <c:pt idx="4373">
                  <c:v>2758.2350000000001</c:v>
                </c:pt>
                <c:pt idx="4374">
                  <c:v>2758.7170000000001</c:v>
                </c:pt>
                <c:pt idx="4375">
                  <c:v>2759.1990000000001</c:v>
                </c:pt>
                <c:pt idx="4376">
                  <c:v>2759.681</c:v>
                </c:pt>
                <c:pt idx="4377">
                  <c:v>2760.163</c:v>
                </c:pt>
                <c:pt idx="4378">
                  <c:v>2760.6460000000002</c:v>
                </c:pt>
                <c:pt idx="4379">
                  <c:v>2761.1280000000002</c:v>
                </c:pt>
                <c:pt idx="4380">
                  <c:v>2761.61</c:v>
                </c:pt>
                <c:pt idx="4381">
                  <c:v>2762.0920000000001</c:v>
                </c:pt>
                <c:pt idx="4382">
                  <c:v>2762.5740000000001</c:v>
                </c:pt>
                <c:pt idx="4383">
                  <c:v>2763.056</c:v>
                </c:pt>
                <c:pt idx="4384">
                  <c:v>2763.538</c:v>
                </c:pt>
                <c:pt idx="4385">
                  <c:v>2764.02</c:v>
                </c:pt>
                <c:pt idx="4386">
                  <c:v>2764.502</c:v>
                </c:pt>
                <c:pt idx="4387">
                  <c:v>2764.9850000000001</c:v>
                </c:pt>
                <c:pt idx="4388">
                  <c:v>2765.4670000000001</c:v>
                </c:pt>
                <c:pt idx="4389">
                  <c:v>2765.9490000000001</c:v>
                </c:pt>
                <c:pt idx="4390">
                  <c:v>2766.431</c:v>
                </c:pt>
                <c:pt idx="4391">
                  <c:v>2766.913</c:v>
                </c:pt>
                <c:pt idx="4392">
                  <c:v>2767.395</c:v>
                </c:pt>
                <c:pt idx="4393">
                  <c:v>2767.877</c:v>
                </c:pt>
                <c:pt idx="4394">
                  <c:v>2768.3589999999999</c:v>
                </c:pt>
                <c:pt idx="4395">
                  <c:v>2768.8420000000001</c:v>
                </c:pt>
                <c:pt idx="4396">
                  <c:v>2769.3240000000001</c:v>
                </c:pt>
                <c:pt idx="4397">
                  <c:v>2769.806</c:v>
                </c:pt>
                <c:pt idx="4398">
                  <c:v>2770.288</c:v>
                </c:pt>
                <c:pt idx="4399">
                  <c:v>2770.77</c:v>
                </c:pt>
                <c:pt idx="4400">
                  <c:v>2771.252</c:v>
                </c:pt>
                <c:pt idx="4401">
                  <c:v>2771.7339999999999</c:v>
                </c:pt>
                <c:pt idx="4402">
                  <c:v>2772.2170000000001</c:v>
                </c:pt>
                <c:pt idx="4403">
                  <c:v>2772.6979999999999</c:v>
                </c:pt>
                <c:pt idx="4404">
                  <c:v>2773.181</c:v>
                </c:pt>
                <c:pt idx="4405">
                  <c:v>2773.663</c:v>
                </c:pt>
                <c:pt idx="4406">
                  <c:v>2774.145</c:v>
                </c:pt>
                <c:pt idx="4407">
                  <c:v>2774.627</c:v>
                </c:pt>
                <c:pt idx="4408">
                  <c:v>2775.108999999999</c:v>
                </c:pt>
                <c:pt idx="4409">
                  <c:v>2775.5909999999999</c:v>
                </c:pt>
                <c:pt idx="4410">
                  <c:v>2776.0729999999999</c:v>
                </c:pt>
                <c:pt idx="4411">
                  <c:v>2776.556</c:v>
                </c:pt>
                <c:pt idx="4412">
                  <c:v>2777.038</c:v>
                </c:pt>
                <c:pt idx="4413">
                  <c:v>2777.52</c:v>
                </c:pt>
                <c:pt idx="4414">
                  <c:v>2778.002</c:v>
                </c:pt>
                <c:pt idx="4415">
                  <c:v>2778.4839999999999</c:v>
                </c:pt>
                <c:pt idx="4416">
                  <c:v>2778.9659999999999</c:v>
                </c:pt>
                <c:pt idx="4417">
                  <c:v>2779.4479999999999</c:v>
                </c:pt>
                <c:pt idx="4418">
                  <c:v>2779.93</c:v>
                </c:pt>
                <c:pt idx="4419">
                  <c:v>2780.413</c:v>
                </c:pt>
                <c:pt idx="4420">
                  <c:v>2780.895</c:v>
                </c:pt>
                <c:pt idx="4421">
                  <c:v>2781.377</c:v>
                </c:pt>
                <c:pt idx="4422">
                  <c:v>2781.8589999999999</c:v>
                </c:pt>
                <c:pt idx="4423">
                  <c:v>2782.3409999999999</c:v>
                </c:pt>
                <c:pt idx="4424">
                  <c:v>2782.8229999999999</c:v>
                </c:pt>
                <c:pt idx="4425">
                  <c:v>2783.3049999999998</c:v>
                </c:pt>
                <c:pt idx="4426">
                  <c:v>2783.786999999998</c:v>
                </c:pt>
                <c:pt idx="4427">
                  <c:v>2784.27</c:v>
                </c:pt>
                <c:pt idx="4428">
                  <c:v>2784.752</c:v>
                </c:pt>
                <c:pt idx="4429">
                  <c:v>2785.2339999999999</c:v>
                </c:pt>
                <c:pt idx="4430">
                  <c:v>2785.7159999999999</c:v>
                </c:pt>
                <c:pt idx="4431">
                  <c:v>2786.1979999999999</c:v>
                </c:pt>
                <c:pt idx="4432">
                  <c:v>2786.68</c:v>
                </c:pt>
                <c:pt idx="4433">
                  <c:v>2787.1619999999998</c:v>
                </c:pt>
                <c:pt idx="4434">
                  <c:v>2787.645</c:v>
                </c:pt>
                <c:pt idx="4435">
                  <c:v>2788.1260000000002</c:v>
                </c:pt>
                <c:pt idx="4436">
                  <c:v>2788.608999999999</c:v>
                </c:pt>
                <c:pt idx="4437">
                  <c:v>2789.0909999999999</c:v>
                </c:pt>
                <c:pt idx="4438">
                  <c:v>2789.5729999999999</c:v>
                </c:pt>
                <c:pt idx="4439">
                  <c:v>2790.0549999999998</c:v>
                </c:pt>
                <c:pt idx="4440">
                  <c:v>2790.5369999999998</c:v>
                </c:pt>
                <c:pt idx="4441">
                  <c:v>2791.0189999999998</c:v>
                </c:pt>
                <c:pt idx="4442">
                  <c:v>2791.5010000000002</c:v>
                </c:pt>
                <c:pt idx="4443">
                  <c:v>2791.9839999999999</c:v>
                </c:pt>
                <c:pt idx="4444">
                  <c:v>2792.4659999999999</c:v>
                </c:pt>
                <c:pt idx="4445">
                  <c:v>2792.9479999999999</c:v>
                </c:pt>
                <c:pt idx="4446">
                  <c:v>2793.43</c:v>
                </c:pt>
                <c:pt idx="4447">
                  <c:v>2793.9119999999998</c:v>
                </c:pt>
                <c:pt idx="4448">
                  <c:v>2794.3939999999998</c:v>
                </c:pt>
                <c:pt idx="4449">
                  <c:v>2794.8760000000002</c:v>
                </c:pt>
                <c:pt idx="4450">
                  <c:v>2795.3580000000002</c:v>
                </c:pt>
                <c:pt idx="4451">
                  <c:v>2795.8409999999999</c:v>
                </c:pt>
                <c:pt idx="4452">
                  <c:v>2796.3229999999999</c:v>
                </c:pt>
                <c:pt idx="4453">
                  <c:v>2796.8049999999998</c:v>
                </c:pt>
                <c:pt idx="4454">
                  <c:v>2797.286999999998</c:v>
                </c:pt>
                <c:pt idx="4455">
                  <c:v>2797.768999999998</c:v>
                </c:pt>
                <c:pt idx="4456">
                  <c:v>2798.2510000000002</c:v>
                </c:pt>
                <c:pt idx="4457">
                  <c:v>2798.7330000000002</c:v>
                </c:pt>
                <c:pt idx="4458">
                  <c:v>2799.2150000000001</c:v>
                </c:pt>
                <c:pt idx="4459">
                  <c:v>2799.6979999999999</c:v>
                </c:pt>
                <c:pt idx="4460">
                  <c:v>2800.18</c:v>
                </c:pt>
                <c:pt idx="4461">
                  <c:v>2800.6619999999998</c:v>
                </c:pt>
                <c:pt idx="4462">
                  <c:v>2801.1439999999998</c:v>
                </c:pt>
                <c:pt idx="4463">
                  <c:v>2801.6260000000002</c:v>
                </c:pt>
                <c:pt idx="4464">
                  <c:v>2802.1080000000002</c:v>
                </c:pt>
                <c:pt idx="4465">
                  <c:v>2802.59</c:v>
                </c:pt>
                <c:pt idx="4466">
                  <c:v>2803.0729999999999</c:v>
                </c:pt>
                <c:pt idx="4467">
                  <c:v>2803.5549999999998</c:v>
                </c:pt>
                <c:pt idx="4468">
                  <c:v>2804.0369999999998</c:v>
                </c:pt>
                <c:pt idx="4469">
                  <c:v>2804.5189999999998</c:v>
                </c:pt>
                <c:pt idx="4470">
                  <c:v>2805.0010000000002</c:v>
                </c:pt>
                <c:pt idx="4471">
                  <c:v>2805.4830000000002</c:v>
                </c:pt>
                <c:pt idx="4472">
                  <c:v>2805.9650000000001</c:v>
                </c:pt>
                <c:pt idx="4473">
                  <c:v>2806.4470000000001</c:v>
                </c:pt>
                <c:pt idx="4474">
                  <c:v>2806.9290000000001</c:v>
                </c:pt>
                <c:pt idx="4475">
                  <c:v>2807.4119999999998</c:v>
                </c:pt>
                <c:pt idx="4476">
                  <c:v>2807.8939999999998</c:v>
                </c:pt>
                <c:pt idx="4477">
                  <c:v>2808.3760000000002</c:v>
                </c:pt>
                <c:pt idx="4478">
                  <c:v>2808.8580000000002</c:v>
                </c:pt>
                <c:pt idx="4479">
                  <c:v>2809.34</c:v>
                </c:pt>
                <c:pt idx="4480">
                  <c:v>2809.8220000000001</c:v>
                </c:pt>
                <c:pt idx="4481">
                  <c:v>2810.3040000000001</c:v>
                </c:pt>
                <c:pt idx="4482">
                  <c:v>2810.7860000000001</c:v>
                </c:pt>
                <c:pt idx="4483">
                  <c:v>2811.268999999998</c:v>
                </c:pt>
                <c:pt idx="4484">
                  <c:v>2811.7510000000002</c:v>
                </c:pt>
                <c:pt idx="4485">
                  <c:v>2812.2330000000002</c:v>
                </c:pt>
                <c:pt idx="4486">
                  <c:v>2812.7150000000001</c:v>
                </c:pt>
                <c:pt idx="4487">
                  <c:v>2813.1970000000001</c:v>
                </c:pt>
                <c:pt idx="4488">
                  <c:v>2813.6790000000001</c:v>
                </c:pt>
                <c:pt idx="4489">
                  <c:v>2814.1610000000001</c:v>
                </c:pt>
                <c:pt idx="4490">
                  <c:v>2814.643</c:v>
                </c:pt>
                <c:pt idx="4491">
                  <c:v>2815.125</c:v>
                </c:pt>
                <c:pt idx="4492">
                  <c:v>2815.6080000000002</c:v>
                </c:pt>
                <c:pt idx="4493">
                  <c:v>2816.09</c:v>
                </c:pt>
                <c:pt idx="4494">
                  <c:v>2816.5720000000001</c:v>
                </c:pt>
                <c:pt idx="4495">
                  <c:v>2817.0540000000001</c:v>
                </c:pt>
                <c:pt idx="4496">
                  <c:v>2817.5360000000001</c:v>
                </c:pt>
                <c:pt idx="4497">
                  <c:v>2818.018</c:v>
                </c:pt>
                <c:pt idx="4498">
                  <c:v>2818.5</c:v>
                </c:pt>
                <c:pt idx="4499">
                  <c:v>2818.9830000000002</c:v>
                </c:pt>
                <c:pt idx="4500">
                  <c:v>2819.4650000000001</c:v>
                </c:pt>
                <c:pt idx="4501">
                  <c:v>2819.9470000000001</c:v>
                </c:pt>
                <c:pt idx="4502">
                  <c:v>2820.4290000000001</c:v>
                </c:pt>
                <c:pt idx="4503">
                  <c:v>2820.9110000000001</c:v>
                </c:pt>
                <c:pt idx="4504">
                  <c:v>2821.393</c:v>
                </c:pt>
                <c:pt idx="4505">
                  <c:v>2821.875</c:v>
                </c:pt>
                <c:pt idx="4506">
                  <c:v>2822.357</c:v>
                </c:pt>
                <c:pt idx="4507">
                  <c:v>2822.84</c:v>
                </c:pt>
                <c:pt idx="4508">
                  <c:v>2823.3220000000001</c:v>
                </c:pt>
                <c:pt idx="4509">
                  <c:v>2823.8040000000001</c:v>
                </c:pt>
                <c:pt idx="4510">
                  <c:v>2824.2860000000001</c:v>
                </c:pt>
                <c:pt idx="4511">
                  <c:v>2824.768</c:v>
                </c:pt>
                <c:pt idx="4512">
                  <c:v>2825.25</c:v>
                </c:pt>
                <c:pt idx="4513">
                  <c:v>2825.732</c:v>
                </c:pt>
                <c:pt idx="4514">
                  <c:v>2826.2139999999999</c:v>
                </c:pt>
                <c:pt idx="4515">
                  <c:v>2826.6970000000001</c:v>
                </c:pt>
                <c:pt idx="4516">
                  <c:v>2827.1790000000001</c:v>
                </c:pt>
                <c:pt idx="4517">
                  <c:v>2827.6610000000001</c:v>
                </c:pt>
                <c:pt idx="4518">
                  <c:v>2828.143</c:v>
                </c:pt>
                <c:pt idx="4519">
                  <c:v>2828.625</c:v>
                </c:pt>
                <c:pt idx="4520">
                  <c:v>2829.107</c:v>
                </c:pt>
                <c:pt idx="4521">
                  <c:v>2829.588999999999</c:v>
                </c:pt>
                <c:pt idx="4522">
                  <c:v>2830.0720000000001</c:v>
                </c:pt>
                <c:pt idx="4523">
                  <c:v>2830.5529999999999</c:v>
                </c:pt>
                <c:pt idx="4524">
                  <c:v>2831.0360000000001</c:v>
                </c:pt>
                <c:pt idx="4525">
                  <c:v>2831.518</c:v>
                </c:pt>
                <c:pt idx="4526">
                  <c:v>2832</c:v>
                </c:pt>
                <c:pt idx="4527">
                  <c:v>2832.482</c:v>
                </c:pt>
                <c:pt idx="4528">
                  <c:v>2832.9639999999999</c:v>
                </c:pt>
                <c:pt idx="4529">
                  <c:v>2833.4459999999999</c:v>
                </c:pt>
                <c:pt idx="4530">
                  <c:v>2833.9279999999999</c:v>
                </c:pt>
                <c:pt idx="4531">
                  <c:v>2834.4110000000001</c:v>
                </c:pt>
                <c:pt idx="4532">
                  <c:v>2834.893</c:v>
                </c:pt>
                <c:pt idx="4533">
                  <c:v>2835.375</c:v>
                </c:pt>
                <c:pt idx="4534">
                  <c:v>2835.857</c:v>
                </c:pt>
                <c:pt idx="4535">
                  <c:v>2836.3389999999999</c:v>
                </c:pt>
                <c:pt idx="4536">
                  <c:v>2836.8209999999999</c:v>
                </c:pt>
                <c:pt idx="4537">
                  <c:v>2837.3029999999999</c:v>
                </c:pt>
                <c:pt idx="4538">
                  <c:v>2837.784999999998</c:v>
                </c:pt>
                <c:pt idx="4539">
                  <c:v>2838.268</c:v>
                </c:pt>
                <c:pt idx="4540">
                  <c:v>2838.75</c:v>
                </c:pt>
                <c:pt idx="4541">
                  <c:v>2839.232</c:v>
                </c:pt>
                <c:pt idx="4542">
                  <c:v>2839.7139999999999</c:v>
                </c:pt>
                <c:pt idx="4543">
                  <c:v>2840.1959999999999</c:v>
                </c:pt>
                <c:pt idx="4544">
                  <c:v>2840.6779999999999</c:v>
                </c:pt>
                <c:pt idx="4545">
                  <c:v>2841.16</c:v>
                </c:pt>
                <c:pt idx="4546">
                  <c:v>2841.6419999999998</c:v>
                </c:pt>
                <c:pt idx="4547">
                  <c:v>2842.125</c:v>
                </c:pt>
                <c:pt idx="4548">
                  <c:v>2842.607</c:v>
                </c:pt>
                <c:pt idx="4549">
                  <c:v>2843.088999999999</c:v>
                </c:pt>
                <c:pt idx="4550">
                  <c:v>2843.5709999999999</c:v>
                </c:pt>
                <c:pt idx="4551">
                  <c:v>2844.0529999999999</c:v>
                </c:pt>
                <c:pt idx="4552">
                  <c:v>2844.5349999999999</c:v>
                </c:pt>
                <c:pt idx="4553">
                  <c:v>2845.0169999999998</c:v>
                </c:pt>
                <c:pt idx="4554">
                  <c:v>2845.5</c:v>
                </c:pt>
                <c:pt idx="4555">
                  <c:v>2845.9810000000002</c:v>
                </c:pt>
                <c:pt idx="4556">
                  <c:v>2846.4639999999999</c:v>
                </c:pt>
                <c:pt idx="4557">
                  <c:v>2846.9459999999999</c:v>
                </c:pt>
                <c:pt idx="4558">
                  <c:v>2847.4279999999999</c:v>
                </c:pt>
                <c:pt idx="4559">
                  <c:v>2847.91</c:v>
                </c:pt>
                <c:pt idx="4560">
                  <c:v>2848.3919999999998</c:v>
                </c:pt>
                <c:pt idx="4561">
                  <c:v>2848.8739999999998</c:v>
                </c:pt>
                <c:pt idx="4562">
                  <c:v>2849.3560000000002</c:v>
                </c:pt>
                <c:pt idx="4563">
                  <c:v>2849.8389999999999</c:v>
                </c:pt>
                <c:pt idx="4564">
                  <c:v>2850.3209999999999</c:v>
                </c:pt>
                <c:pt idx="4565">
                  <c:v>2850.8029999999999</c:v>
                </c:pt>
                <c:pt idx="4566">
                  <c:v>2851.284999999998</c:v>
                </c:pt>
                <c:pt idx="4567">
                  <c:v>2851.766999999998</c:v>
                </c:pt>
                <c:pt idx="4568">
                  <c:v>2852.248999999998</c:v>
                </c:pt>
                <c:pt idx="4569">
                  <c:v>2852.7310000000002</c:v>
                </c:pt>
                <c:pt idx="4570">
                  <c:v>2853.2130000000002</c:v>
                </c:pt>
                <c:pt idx="4571">
                  <c:v>2853.6959999999999</c:v>
                </c:pt>
                <c:pt idx="4572">
                  <c:v>2854.1779999999999</c:v>
                </c:pt>
                <c:pt idx="4573">
                  <c:v>2854.66</c:v>
                </c:pt>
                <c:pt idx="4574">
                  <c:v>2855.1419999999998</c:v>
                </c:pt>
                <c:pt idx="4575">
                  <c:v>2855.6239999999998</c:v>
                </c:pt>
                <c:pt idx="4576">
                  <c:v>2856.1060000000002</c:v>
                </c:pt>
                <c:pt idx="4577">
                  <c:v>2856.5880000000002</c:v>
                </c:pt>
                <c:pt idx="4578">
                  <c:v>2857.07</c:v>
                </c:pt>
                <c:pt idx="4579">
                  <c:v>2857.5520000000001</c:v>
                </c:pt>
                <c:pt idx="4580">
                  <c:v>2858.0349999999999</c:v>
                </c:pt>
                <c:pt idx="4581">
                  <c:v>2858.5169999999998</c:v>
                </c:pt>
                <c:pt idx="4582">
                  <c:v>2858.9989999999998</c:v>
                </c:pt>
                <c:pt idx="4583">
                  <c:v>2859.4810000000002</c:v>
                </c:pt>
                <c:pt idx="4584">
                  <c:v>2859.9630000000002</c:v>
                </c:pt>
                <c:pt idx="4585">
                  <c:v>2860.4450000000002</c:v>
                </c:pt>
                <c:pt idx="4586">
                  <c:v>2860.9270000000001</c:v>
                </c:pt>
                <c:pt idx="4587">
                  <c:v>2861.4090000000001</c:v>
                </c:pt>
                <c:pt idx="4588">
                  <c:v>2861.8919999999998</c:v>
                </c:pt>
                <c:pt idx="4589">
                  <c:v>2862.3739999999998</c:v>
                </c:pt>
                <c:pt idx="4590">
                  <c:v>2862.8560000000002</c:v>
                </c:pt>
                <c:pt idx="4591">
                  <c:v>2863.3380000000002</c:v>
                </c:pt>
                <c:pt idx="4592">
                  <c:v>2863.82</c:v>
                </c:pt>
                <c:pt idx="4593">
                  <c:v>2864.3020000000001</c:v>
                </c:pt>
                <c:pt idx="4594">
                  <c:v>2864.7840000000001</c:v>
                </c:pt>
                <c:pt idx="4595">
                  <c:v>2865.266999999998</c:v>
                </c:pt>
                <c:pt idx="4596">
                  <c:v>2865.748999999998</c:v>
                </c:pt>
                <c:pt idx="4597">
                  <c:v>2866.2310000000002</c:v>
                </c:pt>
                <c:pt idx="4598">
                  <c:v>2866.7130000000002</c:v>
                </c:pt>
                <c:pt idx="4599">
                  <c:v>2867.1950000000002</c:v>
                </c:pt>
                <c:pt idx="4600">
                  <c:v>2867.6770000000001</c:v>
                </c:pt>
                <c:pt idx="4601">
                  <c:v>2868.1590000000001</c:v>
                </c:pt>
                <c:pt idx="4602">
                  <c:v>2868.6410000000001</c:v>
                </c:pt>
                <c:pt idx="4603">
                  <c:v>2869.1239999999998</c:v>
                </c:pt>
                <c:pt idx="4604">
                  <c:v>2869.6060000000002</c:v>
                </c:pt>
                <c:pt idx="4605">
                  <c:v>2870.0880000000002</c:v>
                </c:pt>
                <c:pt idx="4606">
                  <c:v>2870.57</c:v>
                </c:pt>
                <c:pt idx="4607">
                  <c:v>2871.0520000000001</c:v>
                </c:pt>
                <c:pt idx="4608">
                  <c:v>2871.5340000000001</c:v>
                </c:pt>
                <c:pt idx="4609">
                  <c:v>2872.0160000000001</c:v>
                </c:pt>
                <c:pt idx="4610">
                  <c:v>2872.498</c:v>
                </c:pt>
                <c:pt idx="4611">
                  <c:v>2872.98</c:v>
                </c:pt>
                <c:pt idx="4612">
                  <c:v>2873.4630000000002</c:v>
                </c:pt>
                <c:pt idx="4613">
                  <c:v>2873.9450000000002</c:v>
                </c:pt>
                <c:pt idx="4614">
                  <c:v>2874.4270000000001</c:v>
                </c:pt>
                <c:pt idx="4615">
                  <c:v>2874.9090000000001</c:v>
                </c:pt>
                <c:pt idx="4616">
                  <c:v>2875.3910000000001</c:v>
                </c:pt>
                <c:pt idx="4617">
                  <c:v>2875.873</c:v>
                </c:pt>
                <c:pt idx="4618">
                  <c:v>2876.355</c:v>
                </c:pt>
                <c:pt idx="4619">
                  <c:v>2876.837</c:v>
                </c:pt>
                <c:pt idx="4620">
                  <c:v>2877.32</c:v>
                </c:pt>
                <c:pt idx="4621">
                  <c:v>2877.8020000000001</c:v>
                </c:pt>
                <c:pt idx="4622">
                  <c:v>2878.2840000000001</c:v>
                </c:pt>
                <c:pt idx="4623">
                  <c:v>2878.7660000000001</c:v>
                </c:pt>
                <c:pt idx="4624">
                  <c:v>2879.248</c:v>
                </c:pt>
                <c:pt idx="4625">
                  <c:v>2879.73</c:v>
                </c:pt>
                <c:pt idx="4626">
                  <c:v>2880.212</c:v>
                </c:pt>
                <c:pt idx="4627">
                  <c:v>2880.6950000000002</c:v>
                </c:pt>
                <c:pt idx="4628">
                  <c:v>2881.1770000000001</c:v>
                </c:pt>
                <c:pt idx="4629">
                  <c:v>2881.6590000000001</c:v>
                </c:pt>
                <c:pt idx="4630">
                  <c:v>2882.1410000000001</c:v>
                </c:pt>
                <c:pt idx="4631">
                  <c:v>2882.623</c:v>
                </c:pt>
                <c:pt idx="4632">
                  <c:v>2883.105</c:v>
                </c:pt>
                <c:pt idx="4633">
                  <c:v>2883.587</c:v>
                </c:pt>
                <c:pt idx="4634">
                  <c:v>2884.069</c:v>
                </c:pt>
                <c:pt idx="4635">
                  <c:v>2884.5520000000001</c:v>
                </c:pt>
                <c:pt idx="4636">
                  <c:v>2885.0340000000001</c:v>
                </c:pt>
                <c:pt idx="4637">
                  <c:v>2885.5160000000001</c:v>
                </c:pt>
                <c:pt idx="4638">
                  <c:v>2885.998</c:v>
                </c:pt>
                <c:pt idx="4639">
                  <c:v>2886.48</c:v>
                </c:pt>
                <c:pt idx="4640">
                  <c:v>2886.962</c:v>
                </c:pt>
                <c:pt idx="4641">
                  <c:v>2887.444</c:v>
                </c:pt>
                <c:pt idx="4642">
                  <c:v>2887.9259999999999</c:v>
                </c:pt>
                <c:pt idx="4643">
                  <c:v>2888.4079999999999</c:v>
                </c:pt>
                <c:pt idx="4644">
                  <c:v>2888.8910000000001</c:v>
                </c:pt>
                <c:pt idx="4645">
                  <c:v>2889.373</c:v>
                </c:pt>
                <c:pt idx="4646">
                  <c:v>2889.855</c:v>
                </c:pt>
                <c:pt idx="4647">
                  <c:v>2890.337</c:v>
                </c:pt>
                <c:pt idx="4648">
                  <c:v>2890.819</c:v>
                </c:pt>
                <c:pt idx="4649">
                  <c:v>2891.3009999999999</c:v>
                </c:pt>
                <c:pt idx="4650">
                  <c:v>2891.782999999999</c:v>
                </c:pt>
                <c:pt idx="4651">
                  <c:v>2892.264999999999</c:v>
                </c:pt>
                <c:pt idx="4652">
                  <c:v>2892.748</c:v>
                </c:pt>
                <c:pt idx="4653">
                  <c:v>2893.23</c:v>
                </c:pt>
                <c:pt idx="4654">
                  <c:v>2893.712</c:v>
                </c:pt>
                <c:pt idx="4655">
                  <c:v>2894.194</c:v>
                </c:pt>
                <c:pt idx="4656">
                  <c:v>2894.6759999999999</c:v>
                </c:pt>
                <c:pt idx="4657">
                  <c:v>2895.1579999999999</c:v>
                </c:pt>
                <c:pt idx="4658">
                  <c:v>2895.64</c:v>
                </c:pt>
                <c:pt idx="4659">
                  <c:v>2896.123</c:v>
                </c:pt>
                <c:pt idx="4660">
                  <c:v>2896.6039999999998</c:v>
                </c:pt>
                <c:pt idx="4661">
                  <c:v>2897.087</c:v>
                </c:pt>
                <c:pt idx="4662">
                  <c:v>2897.569</c:v>
                </c:pt>
                <c:pt idx="4663">
                  <c:v>2898.0509999999999</c:v>
                </c:pt>
                <c:pt idx="4664">
                  <c:v>2898.5329999999999</c:v>
                </c:pt>
                <c:pt idx="4665">
                  <c:v>2899.0149999999999</c:v>
                </c:pt>
                <c:pt idx="4666">
                  <c:v>2899.4969999999998</c:v>
                </c:pt>
                <c:pt idx="4667">
                  <c:v>2899.9789999999998</c:v>
                </c:pt>
                <c:pt idx="4668">
                  <c:v>2900.462</c:v>
                </c:pt>
                <c:pt idx="4669">
                  <c:v>2900.944</c:v>
                </c:pt>
                <c:pt idx="4670">
                  <c:v>2901.4259999999999</c:v>
                </c:pt>
                <c:pt idx="4671">
                  <c:v>2901.9079999999999</c:v>
                </c:pt>
                <c:pt idx="4672">
                  <c:v>2902.39</c:v>
                </c:pt>
                <c:pt idx="4673">
                  <c:v>2902.8719999999998</c:v>
                </c:pt>
                <c:pt idx="4674">
                  <c:v>2903.3539999999998</c:v>
                </c:pt>
                <c:pt idx="4675">
                  <c:v>2903.8359999999998</c:v>
                </c:pt>
                <c:pt idx="4676">
                  <c:v>2904.319</c:v>
                </c:pt>
                <c:pt idx="4677">
                  <c:v>2904.8009999999999</c:v>
                </c:pt>
                <c:pt idx="4678">
                  <c:v>2905.282999999999</c:v>
                </c:pt>
                <c:pt idx="4679">
                  <c:v>2905.764999999999</c:v>
                </c:pt>
                <c:pt idx="4680">
                  <c:v>2906.246999999998</c:v>
                </c:pt>
                <c:pt idx="4681">
                  <c:v>2906.728999999998</c:v>
                </c:pt>
                <c:pt idx="4682">
                  <c:v>2907.2109999999998</c:v>
                </c:pt>
                <c:pt idx="4683">
                  <c:v>2907.6930000000002</c:v>
                </c:pt>
                <c:pt idx="4684">
                  <c:v>2908.1759999999999</c:v>
                </c:pt>
                <c:pt idx="4685">
                  <c:v>2908.6579999999999</c:v>
                </c:pt>
                <c:pt idx="4686">
                  <c:v>2909.14</c:v>
                </c:pt>
                <c:pt idx="4687">
                  <c:v>2909.6219999999998</c:v>
                </c:pt>
                <c:pt idx="4688">
                  <c:v>2910.1039999999998</c:v>
                </c:pt>
                <c:pt idx="4689">
                  <c:v>2910.5859999999998</c:v>
                </c:pt>
                <c:pt idx="4690">
                  <c:v>2911.0680000000002</c:v>
                </c:pt>
                <c:pt idx="4691">
                  <c:v>2911.5509999999999</c:v>
                </c:pt>
                <c:pt idx="4692">
                  <c:v>2912.0329999999999</c:v>
                </c:pt>
                <c:pt idx="4693">
                  <c:v>2912.5149999999999</c:v>
                </c:pt>
                <c:pt idx="4694">
                  <c:v>2912.9969999999998</c:v>
                </c:pt>
                <c:pt idx="4695">
                  <c:v>2913.4789999999998</c:v>
                </c:pt>
                <c:pt idx="4696">
                  <c:v>2913.9609999999998</c:v>
                </c:pt>
                <c:pt idx="4697">
                  <c:v>2914.4430000000002</c:v>
                </c:pt>
                <c:pt idx="4698">
                  <c:v>2914.9250000000002</c:v>
                </c:pt>
                <c:pt idx="4699">
                  <c:v>2915.4070000000002</c:v>
                </c:pt>
                <c:pt idx="4700">
                  <c:v>2915.89</c:v>
                </c:pt>
                <c:pt idx="4701">
                  <c:v>2916.3719999999998</c:v>
                </c:pt>
                <c:pt idx="4702">
                  <c:v>2916.8539999999998</c:v>
                </c:pt>
                <c:pt idx="4703">
                  <c:v>2917.3359999999998</c:v>
                </c:pt>
                <c:pt idx="4704">
                  <c:v>2917.8180000000002</c:v>
                </c:pt>
                <c:pt idx="4705">
                  <c:v>2918.3</c:v>
                </c:pt>
                <c:pt idx="4706">
                  <c:v>2918.7820000000002</c:v>
                </c:pt>
                <c:pt idx="4707">
                  <c:v>2919.2640000000001</c:v>
                </c:pt>
                <c:pt idx="4708">
                  <c:v>2919.746999999998</c:v>
                </c:pt>
                <c:pt idx="4709">
                  <c:v>2920.228999999998</c:v>
                </c:pt>
                <c:pt idx="4710">
                  <c:v>2920.7109999999998</c:v>
                </c:pt>
                <c:pt idx="4711">
                  <c:v>2921.1930000000002</c:v>
                </c:pt>
                <c:pt idx="4712">
                  <c:v>2921.6750000000002</c:v>
                </c:pt>
                <c:pt idx="4713">
                  <c:v>2922.1570000000002</c:v>
                </c:pt>
                <c:pt idx="4714">
                  <c:v>2922.6390000000001</c:v>
                </c:pt>
                <c:pt idx="4715">
                  <c:v>2923.1219999999998</c:v>
                </c:pt>
                <c:pt idx="4716">
                  <c:v>2923.6039999999998</c:v>
                </c:pt>
                <c:pt idx="4717">
                  <c:v>2924.0859999999998</c:v>
                </c:pt>
                <c:pt idx="4718">
                  <c:v>2924.5680000000002</c:v>
                </c:pt>
                <c:pt idx="4719">
                  <c:v>2925.05</c:v>
                </c:pt>
                <c:pt idx="4720">
                  <c:v>2925.5320000000002</c:v>
                </c:pt>
                <c:pt idx="4721">
                  <c:v>2926.0140000000001</c:v>
                </c:pt>
                <c:pt idx="4722">
                  <c:v>2926.4960000000001</c:v>
                </c:pt>
                <c:pt idx="4723">
                  <c:v>2926.9789999999998</c:v>
                </c:pt>
                <c:pt idx="4724">
                  <c:v>2927.4609999999998</c:v>
                </c:pt>
                <c:pt idx="4725">
                  <c:v>2927.9430000000002</c:v>
                </c:pt>
                <c:pt idx="4726">
                  <c:v>2928.4250000000002</c:v>
                </c:pt>
                <c:pt idx="4727">
                  <c:v>2928.9070000000002</c:v>
                </c:pt>
                <c:pt idx="4728">
                  <c:v>2929.3890000000001</c:v>
                </c:pt>
                <c:pt idx="4729">
                  <c:v>2929.8710000000001</c:v>
                </c:pt>
                <c:pt idx="4730">
                  <c:v>2930.3530000000001</c:v>
                </c:pt>
                <c:pt idx="4731">
                  <c:v>2930.835</c:v>
                </c:pt>
                <c:pt idx="4732">
                  <c:v>2931.3180000000002</c:v>
                </c:pt>
                <c:pt idx="4733">
                  <c:v>2931.8</c:v>
                </c:pt>
                <c:pt idx="4734">
                  <c:v>2932.2820000000002</c:v>
                </c:pt>
                <c:pt idx="4735">
                  <c:v>2932.7640000000001</c:v>
                </c:pt>
                <c:pt idx="4736">
                  <c:v>2933.2460000000001</c:v>
                </c:pt>
                <c:pt idx="4737">
                  <c:v>2933.7280000000001</c:v>
                </c:pt>
                <c:pt idx="4738">
                  <c:v>2934.21</c:v>
                </c:pt>
                <c:pt idx="4739">
                  <c:v>2934.692</c:v>
                </c:pt>
                <c:pt idx="4740">
                  <c:v>2935.1750000000002</c:v>
                </c:pt>
                <c:pt idx="4741">
                  <c:v>2935.6570000000002</c:v>
                </c:pt>
                <c:pt idx="4742">
                  <c:v>2936.1390000000001</c:v>
                </c:pt>
                <c:pt idx="4743">
                  <c:v>2936.6210000000001</c:v>
                </c:pt>
                <c:pt idx="4744">
                  <c:v>2937.1030000000001</c:v>
                </c:pt>
                <c:pt idx="4745">
                  <c:v>2937.585</c:v>
                </c:pt>
                <c:pt idx="4746">
                  <c:v>2938.067</c:v>
                </c:pt>
                <c:pt idx="4747">
                  <c:v>2938.55</c:v>
                </c:pt>
                <c:pt idx="4748">
                  <c:v>2939.0309999999999</c:v>
                </c:pt>
                <c:pt idx="4749">
                  <c:v>2939.5140000000001</c:v>
                </c:pt>
                <c:pt idx="4750">
                  <c:v>2939.9960000000001</c:v>
                </c:pt>
                <c:pt idx="4751">
                  <c:v>2940.4780000000001</c:v>
                </c:pt>
                <c:pt idx="4752">
                  <c:v>2940.96</c:v>
                </c:pt>
                <c:pt idx="4753">
                  <c:v>2941.442</c:v>
                </c:pt>
                <c:pt idx="4754">
                  <c:v>2941.924</c:v>
                </c:pt>
                <c:pt idx="4755">
                  <c:v>2942.4059999999999</c:v>
                </c:pt>
                <c:pt idx="4756">
                  <c:v>2942.8890000000001</c:v>
                </c:pt>
                <c:pt idx="4757">
                  <c:v>2943.3710000000001</c:v>
                </c:pt>
                <c:pt idx="4758">
                  <c:v>2943.8530000000001</c:v>
                </c:pt>
                <c:pt idx="4759">
                  <c:v>2944.335</c:v>
                </c:pt>
                <c:pt idx="4760">
                  <c:v>2944.817</c:v>
                </c:pt>
                <c:pt idx="4761">
                  <c:v>2945.299</c:v>
                </c:pt>
                <c:pt idx="4762">
                  <c:v>2945.780999999999</c:v>
                </c:pt>
                <c:pt idx="4763">
                  <c:v>2946.262999999999</c:v>
                </c:pt>
                <c:pt idx="4764">
                  <c:v>2946.7460000000001</c:v>
                </c:pt>
                <c:pt idx="4765">
                  <c:v>2947.2280000000001</c:v>
                </c:pt>
                <c:pt idx="4766">
                  <c:v>2947.71</c:v>
                </c:pt>
                <c:pt idx="4767">
                  <c:v>2948.192</c:v>
                </c:pt>
                <c:pt idx="4768">
                  <c:v>2948.674</c:v>
                </c:pt>
                <c:pt idx="4769">
                  <c:v>2949.1559999999999</c:v>
                </c:pt>
                <c:pt idx="4770">
                  <c:v>2949.6379999999999</c:v>
                </c:pt>
                <c:pt idx="4771">
                  <c:v>2950.12</c:v>
                </c:pt>
                <c:pt idx="4772">
                  <c:v>2950.6030000000001</c:v>
                </c:pt>
                <c:pt idx="4773">
                  <c:v>2951.085</c:v>
                </c:pt>
                <c:pt idx="4774">
                  <c:v>2951.567</c:v>
                </c:pt>
                <c:pt idx="4775">
                  <c:v>2952.049</c:v>
                </c:pt>
                <c:pt idx="4776">
                  <c:v>2952.5309999999999</c:v>
                </c:pt>
                <c:pt idx="4777">
                  <c:v>2953.0129999999999</c:v>
                </c:pt>
                <c:pt idx="4778">
                  <c:v>2953.4949999999999</c:v>
                </c:pt>
                <c:pt idx="4779">
                  <c:v>2953.9780000000001</c:v>
                </c:pt>
                <c:pt idx="4780">
                  <c:v>2954.4589999999998</c:v>
                </c:pt>
                <c:pt idx="4781">
                  <c:v>2954.942</c:v>
                </c:pt>
                <c:pt idx="4782">
                  <c:v>2955.424</c:v>
                </c:pt>
                <c:pt idx="4783">
                  <c:v>2955.9059999999999</c:v>
                </c:pt>
                <c:pt idx="4784">
                  <c:v>2956.3879999999999</c:v>
                </c:pt>
                <c:pt idx="4785">
                  <c:v>2956.87</c:v>
                </c:pt>
                <c:pt idx="4786">
                  <c:v>2957.3519999999999</c:v>
                </c:pt>
                <c:pt idx="4787">
                  <c:v>2957.8339999999998</c:v>
                </c:pt>
                <c:pt idx="4788">
                  <c:v>2958.317</c:v>
                </c:pt>
                <c:pt idx="4789">
                  <c:v>2958.799</c:v>
                </c:pt>
                <c:pt idx="4790">
                  <c:v>2959.280999999999</c:v>
                </c:pt>
                <c:pt idx="4791">
                  <c:v>2959.762999999999</c:v>
                </c:pt>
                <c:pt idx="4792">
                  <c:v>2960.244999999999</c:v>
                </c:pt>
                <c:pt idx="4793">
                  <c:v>2960.726999999998</c:v>
                </c:pt>
                <c:pt idx="4794">
                  <c:v>2961.208999999998</c:v>
                </c:pt>
                <c:pt idx="4795">
                  <c:v>2961.6909999999998</c:v>
                </c:pt>
                <c:pt idx="4796">
                  <c:v>2962.174</c:v>
                </c:pt>
                <c:pt idx="4797">
                  <c:v>2962.6559999999999</c:v>
                </c:pt>
                <c:pt idx="4798">
                  <c:v>2963.1379999999999</c:v>
                </c:pt>
                <c:pt idx="4799">
                  <c:v>2963.62</c:v>
                </c:pt>
                <c:pt idx="4800">
                  <c:v>2964.1019999999999</c:v>
                </c:pt>
                <c:pt idx="4801">
                  <c:v>2964.5839999999998</c:v>
                </c:pt>
                <c:pt idx="4802">
                  <c:v>2965.0659999999998</c:v>
                </c:pt>
                <c:pt idx="4803">
                  <c:v>2965.5479999999998</c:v>
                </c:pt>
                <c:pt idx="4804">
                  <c:v>2966.0309999999999</c:v>
                </c:pt>
                <c:pt idx="4805">
                  <c:v>2966.5129999999999</c:v>
                </c:pt>
                <c:pt idx="4806">
                  <c:v>2966.9949999999999</c:v>
                </c:pt>
                <c:pt idx="4807">
                  <c:v>2967.4769999999999</c:v>
                </c:pt>
                <c:pt idx="4808">
                  <c:v>2967.9589999999998</c:v>
                </c:pt>
                <c:pt idx="4809">
                  <c:v>2968.4409999999998</c:v>
                </c:pt>
                <c:pt idx="4810">
                  <c:v>2968.9229999999998</c:v>
                </c:pt>
                <c:pt idx="4811">
                  <c:v>2969.4059999999999</c:v>
                </c:pt>
                <c:pt idx="4812">
                  <c:v>2969.8870000000002</c:v>
                </c:pt>
                <c:pt idx="4813">
                  <c:v>2970.37</c:v>
                </c:pt>
                <c:pt idx="4814">
                  <c:v>2970.8519999999999</c:v>
                </c:pt>
                <c:pt idx="4815">
                  <c:v>2971.3339999999998</c:v>
                </c:pt>
                <c:pt idx="4816">
                  <c:v>2971.8159999999998</c:v>
                </c:pt>
                <c:pt idx="4817">
                  <c:v>2972.2979999999998</c:v>
                </c:pt>
                <c:pt idx="4818">
                  <c:v>2972.78</c:v>
                </c:pt>
                <c:pt idx="4819">
                  <c:v>2973.2620000000002</c:v>
                </c:pt>
                <c:pt idx="4820">
                  <c:v>2973.744999999999</c:v>
                </c:pt>
                <c:pt idx="4821">
                  <c:v>2974.226999999998</c:v>
                </c:pt>
                <c:pt idx="4822">
                  <c:v>2974.708999999998</c:v>
                </c:pt>
                <c:pt idx="4823">
                  <c:v>2975.1909999999998</c:v>
                </c:pt>
                <c:pt idx="4824">
                  <c:v>2975.6729999999998</c:v>
                </c:pt>
                <c:pt idx="4825">
                  <c:v>2976.1550000000002</c:v>
                </c:pt>
                <c:pt idx="4826">
                  <c:v>2976.6370000000002</c:v>
                </c:pt>
                <c:pt idx="4827">
                  <c:v>2977.1190000000001</c:v>
                </c:pt>
                <c:pt idx="4828">
                  <c:v>2977.6019999999999</c:v>
                </c:pt>
                <c:pt idx="4829">
                  <c:v>2978.0839999999998</c:v>
                </c:pt>
                <c:pt idx="4830">
                  <c:v>2978.5659999999998</c:v>
                </c:pt>
                <c:pt idx="4831">
                  <c:v>2979.0479999999998</c:v>
                </c:pt>
                <c:pt idx="4832">
                  <c:v>2979.53</c:v>
                </c:pt>
                <c:pt idx="4833">
                  <c:v>2980.0120000000002</c:v>
                </c:pt>
                <c:pt idx="4834">
                  <c:v>2980.4940000000001</c:v>
                </c:pt>
                <c:pt idx="4835">
                  <c:v>2980.9760000000001</c:v>
                </c:pt>
                <c:pt idx="4836">
                  <c:v>2981.4580000000001</c:v>
                </c:pt>
                <c:pt idx="4837">
                  <c:v>2981.9409999999998</c:v>
                </c:pt>
                <c:pt idx="4838">
                  <c:v>2982.4229999999998</c:v>
                </c:pt>
                <c:pt idx="4839">
                  <c:v>2982.9050000000002</c:v>
                </c:pt>
                <c:pt idx="4840">
                  <c:v>2983.3870000000002</c:v>
                </c:pt>
                <c:pt idx="4841">
                  <c:v>2983.8690000000001</c:v>
                </c:pt>
                <c:pt idx="4842">
                  <c:v>2984.3510000000001</c:v>
                </c:pt>
                <c:pt idx="4843">
                  <c:v>2984.8330000000001</c:v>
                </c:pt>
                <c:pt idx="4844">
                  <c:v>2985.3150000000001</c:v>
                </c:pt>
                <c:pt idx="4845">
                  <c:v>2985.7979999999998</c:v>
                </c:pt>
                <c:pt idx="4846">
                  <c:v>2986.28</c:v>
                </c:pt>
                <c:pt idx="4847">
                  <c:v>2986.7620000000002</c:v>
                </c:pt>
                <c:pt idx="4848">
                  <c:v>2987.2440000000001</c:v>
                </c:pt>
                <c:pt idx="4849">
                  <c:v>2987.7260000000001</c:v>
                </c:pt>
                <c:pt idx="4850">
                  <c:v>2988.2080000000001</c:v>
                </c:pt>
                <c:pt idx="4851">
                  <c:v>2988.69</c:v>
                </c:pt>
                <c:pt idx="4852">
                  <c:v>2989.1729999999998</c:v>
                </c:pt>
                <c:pt idx="4853">
                  <c:v>2989.6550000000002</c:v>
                </c:pt>
                <c:pt idx="4854">
                  <c:v>2990.1370000000002</c:v>
                </c:pt>
                <c:pt idx="4855">
                  <c:v>2990.6190000000001</c:v>
                </c:pt>
                <c:pt idx="4856">
                  <c:v>2991.1010000000001</c:v>
                </c:pt>
                <c:pt idx="4857">
                  <c:v>2991.5830000000001</c:v>
                </c:pt>
                <c:pt idx="4858">
                  <c:v>2992.0650000000001</c:v>
                </c:pt>
                <c:pt idx="4859">
                  <c:v>2992.547</c:v>
                </c:pt>
                <c:pt idx="4860">
                  <c:v>2993.03</c:v>
                </c:pt>
                <c:pt idx="4861">
                  <c:v>2993.5120000000002</c:v>
                </c:pt>
                <c:pt idx="4862">
                  <c:v>2993.9940000000001</c:v>
                </c:pt>
                <c:pt idx="4863">
                  <c:v>2994.4760000000001</c:v>
                </c:pt>
                <c:pt idx="4864">
                  <c:v>2994.9580000000001</c:v>
                </c:pt>
                <c:pt idx="4865">
                  <c:v>2995.44</c:v>
                </c:pt>
                <c:pt idx="4866">
                  <c:v>2995.922</c:v>
                </c:pt>
                <c:pt idx="4867">
                  <c:v>2996.404</c:v>
                </c:pt>
                <c:pt idx="4868">
                  <c:v>2996.886</c:v>
                </c:pt>
                <c:pt idx="4869">
                  <c:v>2997.3690000000001</c:v>
                </c:pt>
                <c:pt idx="4870">
                  <c:v>2997.8510000000001</c:v>
                </c:pt>
                <c:pt idx="4871">
                  <c:v>2998.3330000000001</c:v>
                </c:pt>
                <c:pt idx="4872">
                  <c:v>2998.8150000000001</c:v>
                </c:pt>
                <c:pt idx="4873">
                  <c:v>2999.297</c:v>
                </c:pt>
                <c:pt idx="4874">
                  <c:v>2999.779</c:v>
                </c:pt>
                <c:pt idx="4875">
                  <c:v>3000.261</c:v>
                </c:pt>
                <c:pt idx="4876">
                  <c:v>3000.742999999999</c:v>
                </c:pt>
                <c:pt idx="4877">
                  <c:v>3001.2260000000001</c:v>
                </c:pt>
                <c:pt idx="4878">
                  <c:v>3001.7080000000001</c:v>
                </c:pt>
                <c:pt idx="4879">
                  <c:v>3002.19</c:v>
                </c:pt>
                <c:pt idx="4880">
                  <c:v>3002.672</c:v>
                </c:pt>
                <c:pt idx="4881">
                  <c:v>3003.154</c:v>
                </c:pt>
                <c:pt idx="4882">
                  <c:v>3003.636</c:v>
                </c:pt>
                <c:pt idx="4883">
                  <c:v>3004.1179999999999</c:v>
                </c:pt>
                <c:pt idx="4884">
                  <c:v>3004.6010000000001</c:v>
                </c:pt>
                <c:pt idx="4885">
                  <c:v>3005.0830000000001</c:v>
                </c:pt>
                <c:pt idx="4886">
                  <c:v>3005.5650000000001</c:v>
                </c:pt>
                <c:pt idx="4887">
                  <c:v>3006.047</c:v>
                </c:pt>
                <c:pt idx="4888">
                  <c:v>3006.529</c:v>
                </c:pt>
                <c:pt idx="4889">
                  <c:v>3007.011</c:v>
                </c:pt>
                <c:pt idx="4890">
                  <c:v>3007.4929999999999</c:v>
                </c:pt>
                <c:pt idx="4891">
                  <c:v>3007.9749999999999</c:v>
                </c:pt>
                <c:pt idx="4892">
                  <c:v>3008.4580000000001</c:v>
                </c:pt>
                <c:pt idx="4893">
                  <c:v>3008.94</c:v>
                </c:pt>
                <c:pt idx="4894">
                  <c:v>3009.422</c:v>
                </c:pt>
                <c:pt idx="4895">
                  <c:v>3009.904</c:v>
                </c:pt>
                <c:pt idx="4896">
                  <c:v>3010.386</c:v>
                </c:pt>
                <c:pt idx="4897">
                  <c:v>3010.8679999999999</c:v>
                </c:pt>
                <c:pt idx="4898">
                  <c:v>3011.35</c:v>
                </c:pt>
                <c:pt idx="4899">
                  <c:v>3011.8319999999999</c:v>
                </c:pt>
                <c:pt idx="4900">
                  <c:v>3012.3139999999999</c:v>
                </c:pt>
                <c:pt idx="4901">
                  <c:v>3012.797</c:v>
                </c:pt>
                <c:pt idx="4902">
                  <c:v>3013.279</c:v>
                </c:pt>
                <c:pt idx="4903">
                  <c:v>3013.761</c:v>
                </c:pt>
                <c:pt idx="4904">
                  <c:v>3014.242999999999</c:v>
                </c:pt>
                <c:pt idx="4905">
                  <c:v>3014.724999999999</c:v>
                </c:pt>
                <c:pt idx="4906">
                  <c:v>3015.206999999999</c:v>
                </c:pt>
                <c:pt idx="4907">
                  <c:v>3015.688999999998</c:v>
                </c:pt>
                <c:pt idx="4908">
                  <c:v>3016.172</c:v>
                </c:pt>
                <c:pt idx="4909">
                  <c:v>3016.654</c:v>
                </c:pt>
                <c:pt idx="4910">
                  <c:v>3017.136</c:v>
                </c:pt>
                <c:pt idx="4911">
                  <c:v>3017.6179999999999</c:v>
                </c:pt>
                <c:pt idx="4912">
                  <c:v>3018.1</c:v>
                </c:pt>
                <c:pt idx="4913">
                  <c:v>3018.5819999999999</c:v>
                </c:pt>
                <c:pt idx="4914">
                  <c:v>3019.0639999999999</c:v>
                </c:pt>
                <c:pt idx="4915">
                  <c:v>3019.5459999999998</c:v>
                </c:pt>
                <c:pt idx="4916">
                  <c:v>3020.029</c:v>
                </c:pt>
                <c:pt idx="4917">
                  <c:v>3020.511</c:v>
                </c:pt>
                <c:pt idx="4918">
                  <c:v>3020.9929999999999</c:v>
                </c:pt>
                <c:pt idx="4919">
                  <c:v>3021.4749999999999</c:v>
                </c:pt>
                <c:pt idx="4920">
                  <c:v>3021.9569999999999</c:v>
                </c:pt>
                <c:pt idx="4921">
                  <c:v>3022.4389999999999</c:v>
                </c:pt>
                <c:pt idx="4922">
                  <c:v>3022.9209999999998</c:v>
                </c:pt>
                <c:pt idx="4923">
                  <c:v>3023.4029999999998</c:v>
                </c:pt>
                <c:pt idx="4924">
                  <c:v>3023.8850000000002</c:v>
                </c:pt>
                <c:pt idx="4925">
                  <c:v>3024.3679999999999</c:v>
                </c:pt>
                <c:pt idx="4926">
                  <c:v>3024.85</c:v>
                </c:pt>
                <c:pt idx="4927">
                  <c:v>3025.3319999999999</c:v>
                </c:pt>
                <c:pt idx="4928">
                  <c:v>3025.8139999999999</c:v>
                </c:pt>
                <c:pt idx="4929">
                  <c:v>3026.2959999999998</c:v>
                </c:pt>
                <c:pt idx="4930">
                  <c:v>3026.7779999999998</c:v>
                </c:pt>
                <c:pt idx="4931">
                  <c:v>3027.26</c:v>
                </c:pt>
                <c:pt idx="4932">
                  <c:v>3027.7420000000002</c:v>
                </c:pt>
                <c:pt idx="4933">
                  <c:v>3028.224999999999</c:v>
                </c:pt>
                <c:pt idx="4934">
                  <c:v>3028.706999999999</c:v>
                </c:pt>
                <c:pt idx="4935">
                  <c:v>3029.188999999998</c:v>
                </c:pt>
                <c:pt idx="4936">
                  <c:v>3029.6709999999998</c:v>
                </c:pt>
                <c:pt idx="4937">
                  <c:v>3030.1529999999998</c:v>
                </c:pt>
                <c:pt idx="4938">
                  <c:v>3030.6350000000002</c:v>
                </c:pt>
                <c:pt idx="4939">
                  <c:v>3031.1170000000002</c:v>
                </c:pt>
                <c:pt idx="4940">
                  <c:v>3031.6</c:v>
                </c:pt>
                <c:pt idx="4941">
                  <c:v>3032.0819999999999</c:v>
                </c:pt>
                <c:pt idx="4942">
                  <c:v>3032.5639999999999</c:v>
                </c:pt>
                <c:pt idx="4943">
                  <c:v>3033.0459999999998</c:v>
                </c:pt>
                <c:pt idx="4944">
                  <c:v>3033.5279999999998</c:v>
                </c:pt>
                <c:pt idx="4945">
                  <c:v>3034.01</c:v>
                </c:pt>
                <c:pt idx="4946">
                  <c:v>3034.4920000000002</c:v>
                </c:pt>
                <c:pt idx="4947">
                  <c:v>3034.9740000000002</c:v>
                </c:pt>
                <c:pt idx="4948">
                  <c:v>3035.4569999999999</c:v>
                </c:pt>
                <c:pt idx="4949">
                  <c:v>3035.9389999999999</c:v>
                </c:pt>
                <c:pt idx="4950">
                  <c:v>3036.4209999999998</c:v>
                </c:pt>
                <c:pt idx="4951">
                  <c:v>3036.9029999999998</c:v>
                </c:pt>
                <c:pt idx="4952">
                  <c:v>3037.3850000000002</c:v>
                </c:pt>
                <c:pt idx="4953">
                  <c:v>3037.8670000000002</c:v>
                </c:pt>
                <c:pt idx="4954">
                  <c:v>3038.3490000000002</c:v>
                </c:pt>
                <c:pt idx="4955">
                  <c:v>3038.8310000000001</c:v>
                </c:pt>
                <c:pt idx="4956">
                  <c:v>3039.3130000000001</c:v>
                </c:pt>
                <c:pt idx="4957">
                  <c:v>3039.7959999999998</c:v>
                </c:pt>
                <c:pt idx="4958">
                  <c:v>3040.2779999999998</c:v>
                </c:pt>
                <c:pt idx="4959">
                  <c:v>3040.76</c:v>
                </c:pt>
                <c:pt idx="4960">
                  <c:v>3041.2420000000002</c:v>
                </c:pt>
                <c:pt idx="4961">
                  <c:v>3041.7240000000002</c:v>
                </c:pt>
                <c:pt idx="4962">
                  <c:v>3042.2060000000001</c:v>
                </c:pt>
                <c:pt idx="4963">
                  <c:v>3042.6880000000001</c:v>
                </c:pt>
                <c:pt idx="4964">
                  <c:v>3043.17</c:v>
                </c:pt>
                <c:pt idx="4965">
                  <c:v>3043.6529999999998</c:v>
                </c:pt>
                <c:pt idx="4966">
                  <c:v>3044.1350000000002</c:v>
                </c:pt>
                <c:pt idx="4967">
                  <c:v>3044.6170000000002</c:v>
                </c:pt>
                <c:pt idx="4968">
                  <c:v>3045.0990000000002</c:v>
                </c:pt>
                <c:pt idx="4969">
                  <c:v>3045.5810000000001</c:v>
                </c:pt>
                <c:pt idx="4970">
                  <c:v>3046.0630000000001</c:v>
                </c:pt>
                <c:pt idx="4971">
                  <c:v>3046.5450000000001</c:v>
                </c:pt>
                <c:pt idx="4972">
                  <c:v>3047.0279999999998</c:v>
                </c:pt>
                <c:pt idx="4973">
                  <c:v>3047.51</c:v>
                </c:pt>
                <c:pt idx="4974">
                  <c:v>3047.9920000000002</c:v>
                </c:pt>
                <c:pt idx="4975">
                  <c:v>3048.4740000000002</c:v>
                </c:pt>
                <c:pt idx="4976">
                  <c:v>3048.9560000000001</c:v>
                </c:pt>
                <c:pt idx="4977">
                  <c:v>3049.4380000000001</c:v>
                </c:pt>
                <c:pt idx="4978">
                  <c:v>3049.92</c:v>
                </c:pt>
                <c:pt idx="4979">
                  <c:v>3050.402</c:v>
                </c:pt>
                <c:pt idx="4980">
                  <c:v>3050.8850000000002</c:v>
                </c:pt>
                <c:pt idx="4981">
                  <c:v>3051.3670000000002</c:v>
                </c:pt>
                <c:pt idx="4982">
                  <c:v>3051.8490000000002</c:v>
                </c:pt>
                <c:pt idx="4983">
                  <c:v>3052.3310000000001</c:v>
                </c:pt>
                <c:pt idx="4984">
                  <c:v>3052.8130000000001</c:v>
                </c:pt>
                <c:pt idx="4985">
                  <c:v>3053.2950000000001</c:v>
                </c:pt>
                <c:pt idx="4986">
                  <c:v>3053.777</c:v>
                </c:pt>
                <c:pt idx="4987">
                  <c:v>3054.259</c:v>
                </c:pt>
                <c:pt idx="4988">
                  <c:v>3054.741</c:v>
                </c:pt>
                <c:pt idx="4989">
                  <c:v>3055.2240000000002</c:v>
                </c:pt>
                <c:pt idx="4990">
                  <c:v>3055.7060000000001</c:v>
                </c:pt>
                <c:pt idx="4991">
                  <c:v>3056.1880000000001</c:v>
                </c:pt>
                <c:pt idx="4992">
                  <c:v>3056.67</c:v>
                </c:pt>
                <c:pt idx="4993">
                  <c:v>3057.152</c:v>
                </c:pt>
                <c:pt idx="4994">
                  <c:v>3057.634</c:v>
                </c:pt>
                <c:pt idx="4995">
                  <c:v>3058.116</c:v>
                </c:pt>
                <c:pt idx="4996">
                  <c:v>3058.598</c:v>
                </c:pt>
                <c:pt idx="4997">
                  <c:v>3059.0810000000001</c:v>
                </c:pt>
                <c:pt idx="4998">
                  <c:v>3059.5630000000001</c:v>
                </c:pt>
                <c:pt idx="4999">
                  <c:v>3060.0450000000001</c:v>
                </c:pt>
                <c:pt idx="5000">
                  <c:v>3060.527</c:v>
                </c:pt>
                <c:pt idx="5001">
                  <c:v>3061.009</c:v>
                </c:pt>
                <c:pt idx="5002">
                  <c:v>3061.491</c:v>
                </c:pt>
                <c:pt idx="5003">
                  <c:v>3061.973</c:v>
                </c:pt>
                <c:pt idx="5004">
                  <c:v>3062.4560000000001</c:v>
                </c:pt>
                <c:pt idx="5005">
                  <c:v>3062.9380000000001</c:v>
                </c:pt>
                <c:pt idx="5006">
                  <c:v>3063.42</c:v>
                </c:pt>
                <c:pt idx="5007">
                  <c:v>3063.902</c:v>
                </c:pt>
                <c:pt idx="5008">
                  <c:v>3064.384</c:v>
                </c:pt>
                <c:pt idx="5009">
                  <c:v>3064.866</c:v>
                </c:pt>
                <c:pt idx="5010">
                  <c:v>3065.348</c:v>
                </c:pt>
                <c:pt idx="5011">
                  <c:v>3065.83</c:v>
                </c:pt>
                <c:pt idx="5012">
                  <c:v>3066.3130000000001</c:v>
                </c:pt>
                <c:pt idx="5013">
                  <c:v>3066.7950000000001</c:v>
                </c:pt>
                <c:pt idx="5014">
                  <c:v>3067.277</c:v>
                </c:pt>
                <c:pt idx="5015">
                  <c:v>3067.759</c:v>
                </c:pt>
                <c:pt idx="5016">
                  <c:v>3068.241</c:v>
                </c:pt>
                <c:pt idx="5017">
                  <c:v>3068.723</c:v>
                </c:pt>
                <c:pt idx="5018">
                  <c:v>3069.204999999999</c:v>
                </c:pt>
                <c:pt idx="5019">
                  <c:v>3069.686999999999</c:v>
                </c:pt>
                <c:pt idx="5020">
                  <c:v>3070.168999999999</c:v>
                </c:pt>
                <c:pt idx="5021">
                  <c:v>3070.652</c:v>
                </c:pt>
                <c:pt idx="5022">
                  <c:v>3071.134</c:v>
                </c:pt>
                <c:pt idx="5023">
                  <c:v>3071.616</c:v>
                </c:pt>
                <c:pt idx="5024">
                  <c:v>3072.098</c:v>
                </c:pt>
                <c:pt idx="5025">
                  <c:v>3072.58</c:v>
                </c:pt>
                <c:pt idx="5026">
                  <c:v>3073.0619999999999</c:v>
                </c:pt>
                <c:pt idx="5027">
                  <c:v>3073.5439999999999</c:v>
                </c:pt>
                <c:pt idx="5028">
                  <c:v>3074.0259999999998</c:v>
                </c:pt>
                <c:pt idx="5029">
                  <c:v>3074.509</c:v>
                </c:pt>
                <c:pt idx="5030">
                  <c:v>3074.991</c:v>
                </c:pt>
                <c:pt idx="5031">
                  <c:v>3075.473</c:v>
                </c:pt>
                <c:pt idx="5032">
                  <c:v>3075.9549999999999</c:v>
                </c:pt>
                <c:pt idx="5033">
                  <c:v>3076.4369999999999</c:v>
                </c:pt>
                <c:pt idx="5034">
                  <c:v>3076.9189999999999</c:v>
                </c:pt>
                <c:pt idx="5035">
                  <c:v>3077.4009999999998</c:v>
                </c:pt>
                <c:pt idx="5036">
                  <c:v>3077.884</c:v>
                </c:pt>
                <c:pt idx="5037">
                  <c:v>3078.3649999999998</c:v>
                </c:pt>
                <c:pt idx="5038">
                  <c:v>3078.848</c:v>
                </c:pt>
                <c:pt idx="5039">
                  <c:v>3079.33</c:v>
                </c:pt>
                <c:pt idx="5040">
                  <c:v>3079.8119999999999</c:v>
                </c:pt>
                <c:pt idx="5041">
                  <c:v>3080.2939999999999</c:v>
                </c:pt>
                <c:pt idx="5042">
                  <c:v>3080.7759999999998</c:v>
                </c:pt>
                <c:pt idx="5043">
                  <c:v>3081.2579999999998</c:v>
                </c:pt>
                <c:pt idx="5044">
                  <c:v>3081.74</c:v>
                </c:pt>
                <c:pt idx="5045">
                  <c:v>3082.223</c:v>
                </c:pt>
                <c:pt idx="5046">
                  <c:v>3082.704999999999</c:v>
                </c:pt>
                <c:pt idx="5047">
                  <c:v>3083.186999999999</c:v>
                </c:pt>
                <c:pt idx="5048">
                  <c:v>3083.668999999999</c:v>
                </c:pt>
                <c:pt idx="5049">
                  <c:v>3084.1509999999998</c:v>
                </c:pt>
                <c:pt idx="5050">
                  <c:v>3084.6329999999998</c:v>
                </c:pt>
                <c:pt idx="5051">
                  <c:v>3085.1149999999998</c:v>
                </c:pt>
                <c:pt idx="5052">
                  <c:v>3085.5970000000002</c:v>
                </c:pt>
                <c:pt idx="5053">
                  <c:v>3086.08</c:v>
                </c:pt>
                <c:pt idx="5054">
                  <c:v>3086.5619999999999</c:v>
                </c:pt>
                <c:pt idx="5055">
                  <c:v>3087.0439999999999</c:v>
                </c:pt>
                <c:pt idx="5056">
                  <c:v>3087.5259999999998</c:v>
                </c:pt>
                <c:pt idx="5057">
                  <c:v>3088.0079999999998</c:v>
                </c:pt>
                <c:pt idx="5058">
                  <c:v>3088.49</c:v>
                </c:pt>
                <c:pt idx="5059">
                  <c:v>3088.9720000000002</c:v>
                </c:pt>
                <c:pt idx="5060">
                  <c:v>3089.4540000000002</c:v>
                </c:pt>
                <c:pt idx="5061">
                  <c:v>3089.9369999999999</c:v>
                </c:pt>
                <c:pt idx="5062">
                  <c:v>3090.4189999999999</c:v>
                </c:pt>
                <c:pt idx="5063">
                  <c:v>3090.9009999999998</c:v>
                </c:pt>
                <c:pt idx="5064">
                  <c:v>3091.3829999999998</c:v>
                </c:pt>
                <c:pt idx="5065">
                  <c:v>3091.8649999999998</c:v>
                </c:pt>
                <c:pt idx="5066">
                  <c:v>3092.3470000000002</c:v>
                </c:pt>
                <c:pt idx="5067">
                  <c:v>3092.8290000000002</c:v>
                </c:pt>
                <c:pt idx="5068">
                  <c:v>3093.3119999999999</c:v>
                </c:pt>
                <c:pt idx="5069">
                  <c:v>3093.7930000000001</c:v>
                </c:pt>
                <c:pt idx="5070">
                  <c:v>3094.2759999999998</c:v>
                </c:pt>
                <c:pt idx="5071">
                  <c:v>3094.7579999999998</c:v>
                </c:pt>
                <c:pt idx="5072">
                  <c:v>3095.24</c:v>
                </c:pt>
                <c:pt idx="5073">
                  <c:v>3095.7220000000002</c:v>
                </c:pt>
                <c:pt idx="5074">
                  <c:v>3096.2040000000002</c:v>
                </c:pt>
                <c:pt idx="5075">
                  <c:v>3096.6860000000001</c:v>
                </c:pt>
                <c:pt idx="5076">
                  <c:v>3097.1680000000001</c:v>
                </c:pt>
                <c:pt idx="5077">
                  <c:v>3097.6509999999998</c:v>
                </c:pt>
                <c:pt idx="5078">
                  <c:v>3098.1329999999998</c:v>
                </c:pt>
                <c:pt idx="5079">
                  <c:v>3098.6149999999998</c:v>
                </c:pt>
                <c:pt idx="5080">
                  <c:v>3099.0970000000002</c:v>
                </c:pt>
                <c:pt idx="5081">
                  <c:v>3099.5790000000002</c:v>
                </c:pt>
                <c:pt idx="5082">
                  <c:v>3100.0610000000001</c:v>
                </c:pt>
                <c:pt idx="5083">
                  <c:v>3100.5430000000001</c:v>
                </c:pt>
                <c:pt idx="5084">
                  <c:v>3101.0250000000001</c:v>
                </c:pt>
                <c:pt idx="5085">
                  <c:v>3101.5079999999998</c:v>
                </c:pt>
                <c:pt idx="5086">
                  <c:v>3101.99</c:v>
                </c:pt>
                <c:pt idx="5087">
                  <c:v>3102.4720000000002</c:v>
                </c:pt>
                <c:pt idx="5088">
                  <c:v>3102.9540000000002</c:v>
                </c:pt>
                <c:pt idx="5089">
                  <c:v>3103.4360000000001</c:v>
                </c:pt>
                <c:pt idx="5090">
                  <c:v>3103.9180000000001</c:v>
                </c:pt>
                <c:pt idx="5091">
                  <c:v>3104.4</c:v>
                </c:pt>
                <c:pt idx="5092">
                  <c:v>3104.8820000000001</c:v>
                </c:pt>
                <c:pt idx="5093">
                  <c:v>3105.3649999999998</c:v>
                </c:pt>
                <c:pt idx="5094">
                  <c:v>3105.8470000000002</c:v>
                </c:pt>
                <c:pt idx="5095">
                  <c:v>3106.3290000000002</c:v>
                </c:pt>
                <c:pt idx="5096">
                  <c:v>3106.8110000000001</c:v>
                </c:pt>
                <c:pt idx="5097">
                  <c:v>3107.2930000000001</c:v>
                </c:pt>
                <c:pt idx="5098">
                  <c:v>3107.7750000000001</c:v>
                </c:pt>
                <c:pt idx="5099">
                  <c:v>3108.2570000000001</c:v>
                </c:pt>
                <c:pt idx="5100">
                  <c:v>3108.74</c:v>
                </c:pt>
                <c:pt idx="5101">
                  <c:v>3109.2220000000002</c:v>
                </c:pt>
                <c:pt idx="5102">
                  <c:v>3109.7040000000002</c:v>
                </c:pt>
                <c:pt idx="5103">
                  <c:v>3110.1860000000001</c:v>
                </c:pt>
                <c:pt idx="5104">
                  <c:v>3110.6680000000001</c:v>
                </c:pt>
                <c:pt idx="5105">
                  <c:v>3111.15</c:v>
                </c:pt>
                <c:pt idx="5106">
                  <c:v>3111.6320000000001</c:v>
                </c:pt>
                <c:pt idx="5107">
                  <c:v>3112.114</c:v>
                </c:pt>
                <c:pt idx="5108">
                  <c:v>3112.596</c:v>
                </c:pt>
                <c:pt idx="5109">
                  <c:v>3113.0790000000002</c:v>
                </c:pt>
                <c:pt idx="5110">
                  <c:v>3113.5610000000001</c:v>
                </c:pt>
                <c:pt idx="5111">
                  <c:v>3114.0430000000001</c:v>
                </c:pt>
                <c:pt idx="5112">
                  <c:v>3114.5250000000001</c:v>
                </c:pt>
                <c:pt idx="5113">
                  <c:v>3115.0070000000001</c:v>
                </c:pt>
                <c:pt idx="5114">
                  <c:v>3115.489</c:v>
                </c:pt>
                <c:pt idx="5115">
                  <c:v>3115.971</c:v>
                </c:pt>
                <c:pt idx="5116">
                  <c:v>3116.453</c:v>
                </c:pt>
                <c:pt idx="5117">
                  <c:v>3116.9360000000001</c:v>
                </c:pt>
                <c:pt idx="5118">
                  <c:v>3117.4180000000001</c:v>
                </c:pt>
                <c:pt idx="5119">
                  <c:v>3117.9</c:v>
                </c:pt>
                <c:pt idx="5120">
                  <c:v>3118.3820000000001</c:v>
                </c:pt>
                <c:pt idx="5121">
                  <c:v>3118.864</c:v>
                </c:pt>
                <c:pt idx="5122">
                  <c:v>3119.346</c:v>
                </c:pt>
                <c:pt idx="5123">
                  <c:v>3119.828</c:v>
                </c:pt>
                <c:pt idx="5124">
                  <c:v>3120.3110000000001</c:v>
                </c:pt>
                <c:pt idx="5125">
                  <c:v>3120.7919999999999</c:v>
                </c:pt>
                <c:pt idx="5126">
                  <c:v>3121.2750000000001</c:v>
                </c:pt>
                <c:pt idx="5127">
                  <c:v>3121.7570000000001</c:v>
                </c:pt>
                <c:pt idx="5128">
                  <c:v>3122.239</c:v>
                </c:pt>
                <c:pt idx="5129">
                  <c:v>3122.721</c:v>
                </c:pt>
                <c:pt idx="5130">
                  <c:v>3123.203</c:v>
                </c:pt>
                <c:pt idx="5131">
                  <c:v>3123.684999999999</c:v>
                </c:pt>
                <c:pt idx="5132">
                  <c:v>3124.166999999999</c:v>
                </c:pt>
                <c:pt idx="5133">
                  <c:v>3124.65</c:v>
                </c:pt>
                <c:pt idx="5134">
                  <c:v>3125.1320000000001</c:v>
                </c:pt>
                <c:pt idx="5135">
                  <c:v>3125.614</c:v>
                </c:pt>
                <c:pt idx="5136">
                  <c:v>3126.096</c:v>
                </c:pt>
                <c:pt idx="5137">
                  <c:v>3126.578</c:v>
                </c:pt>
                <c:pt idx="5138">
                  <c:v>3127.06</c:v>
                </c:pt>
                <c:pt idx="5139">
                  <c:v>3127.5419999999999</c:v>
                </c:pt>
                <c:pt idx="5140">
                  <c:v>3128.0239999999999</c:v>
                </c:pt>
                <c:pt idx="5141">
                  <c:v>3128.5070000000001</c:v>
                </c:pt>
                <c:pt idx="5142">
                  <c:v>3128.989</c:v>
                </c:pt>
                <c:pt idx="5143">
                  <c:v>3129.471</c:v>
                </c:pt>
                <c:pt idx="5144">
                  <c:v>3129.953</c:v>
                </c:pt>
                <c:pt idx="5145">
                  <c:v>3130.4349999999999</c:v>
                </c:pt>
                <c:pt idx="5146">
                  <c:v>3130.9169999999999</c:v>
                </c:pt>
                <c:pt idx="5147">
                  <c:v>3131.3989999999999</c:v>
                </c:pt>
                <c:pt idx="5148">
                  <c:v>3131.8809999999999</c:v>
                </c:pt>
                <c:pt idx="5149">
                  <c:v>3132.364</c:v>
                </c:pt>
                <c:pt idx="5150">
                  <c:v>3132.846</c:v>
                </c:pt>
                <c:pt idx="5151">
                  <c:v>3133.328</c:v>
                </c:pt>
                <c:pt idx="5152">
                  <c:v>3133.81</c:v>
                </c:pt>
                <c:pt idx="5153">
                  <c:v>3134.2919999999999</c:v>
                </c:pt>
                <c:pt idx="5154">
                  <c:v>3134.7739999999999</c:v>
                </c:pt>
                <c:pt idx="5155">
                  <c:v>3135.2559999999999</c:v>
                </c:pt>
                <c:pt idx="5156">
                  <c:v>3135.739</c:v>
                </c:pt>
                <c:pt idx="5157">
                  <c:v>3136.22</c:v>
                </c:pt>
                <c:pt idx="5158">
                  <c:v>3136.703</c:v>
                </c:pt>
                <c:pt idx="5159">
                  <c:v>3137.184999999999</c:v>
                </c:pt>
                <c:pt idx="5160">
                  <c:v>3137.666999999999</c:v>
                </c:pt>
                <c:pt idx="5161">
                  <c:v>3138.148999999999</c:v>
                </c:pt>
                <c:pt idx="5162">
                  <c:v>3138.6309999999999</c:v>
                </c:pt>
                <c:pt idx="5163">
                  <c:v>3139.1129999999998</c:v>
                </c:pt>
                <c:pt idx="5164">
                  <c:v>3139.5949999999998</c:v>
                </c:pt>
                <c:pt idx="5165">
                  <c:v>3140.078</c:v>
                </c:pt>
                <c:pt idx="5166">
                  <c:v>3140.56</c:v>
                </c:pt>
                <c:pt idx="5167">
                  <c:v>3141.0419999999999</c:v>
                </c:pt>
                <c:pt idx="5168">
                  <c:v>3141.5239999999999</c:v>
                </c:pt>
                <c:pt idx="5169">
                  <c:v>3142.0059999999999</c:v>
                </c:pt>
                <c:pt idx="5170">
                  <c:v>3142.4879999999998</c:v>
                </c:pt>
                <c:pt idx="5171">
                  <c:v>3142.97</c:v>
                </c:pt>
                <c:pt idx="5172">
                  <c:v>3143.4520000000002</c:v>
                </c:pt>
                <c:pt idx="5173">
                  <c:v>3143.9349999999999</c:v>
                </c:pt>
                <c:pt idx="5174">
                  <c:v>3144.4169999999999</c:v>
                </c:pt>
                <c:pt idx="5175">
                  <c:v>3144.8989999999999</c:v>
                </c:pt>
                <c:pt idx="5176">
                  <c:v>3145.3809999999999</c:v>
                </c:pt>
                <c:pt idx="5177">
                  <c:v>3145.8629999999998</c:v>
                </c:pt>
                <c:pt idx="5178">
                  <c:v>3146.3449999999998</c:v>
                </c:pt>
                <c:pt idx="5179">
                  <c:v>3146.8270000000002</c:v>
                </c:pt>
                <c:pt idx="5180">
                  <c:v>3147.3090000000002</c:v>
                </c:pt>
                <c:pt idx="5181">
                  <c:v>3147.7919999999999</c:v>
                </c:pt>
                <c:pt idx="5182">
                  <c:v>3148.2739999999999</c:v>
                </c:pt>
                <c:pt idx="5183">
                  <c:v>3148.7559999999999</c:v>
                </c:pt>
                <c:pt idx="5184">
                  <c:v>3149.2379999999998</c:v>
                </c:pt>
                <c:pt idx="5185">
                  <c:v>3149.72</c:v>
                </c:pt>
                <c:pt idx="5186">
                  <c:v>3150.2020000000002</c:v>
                </c:pt>
                <c:pt idx="5187">
                  <c:v>3150.6840000000002</c:v>
                </c:pt>
                <c:pt idx="5188">
                  <c:v>3151.166999999999</c:v>
                </c:pt>
                <c:pt idx="5189">
                  <c:v>3151.6480000000001</c:v>
                </c:pt>
                <c:pt idx="5190">
                  <c:v>3152.1309999999999</c:v>
                </c:pt>
                <c:pt idx="5191">
                  <c:v>3152.6129999999998</c:v>
                </c:pt>
                <c:pt idx="5192">
                  <c:v>3153.0949999999998</c:v>
                </c:pt>
                <c:pt idx="5193">
                  <c:v>3153.5770000000002</c:v>
                </c:pt>
                <c:pt idx="5194">
                  <c:v>3154.0590000000002</c:v>
                </c:pt>
                <c:pt idx="5195">
                  <c:v>3154.5410000000002</c:v>
                </c:pt>
                <c:pt idx="5196">
                  <c:v>3155.0230000000001</c:v>
                </c:pt>
                <c:pt idx="5197">
                  <c:v>3155.5059999999999</c:v>
                </c:pt>
                <c:pt idx="5198">
                  <c:v>3155.9879999999998</c:v>
                </c:pt>
                <c:pt idx="5199">
                  <c:v>3156.47</c:v>
                </c:pt>
                <c:pt idx="5200">
                  <c:v>3156.9520000000002</c:v>
                </c:pt>
                <c:pt idx="5201">
                  <c:v>3157.4340000000002</c:v>
                </c:pt>
                <c:pt idx="5202">
                  <c:v>3157.9160000000002</c:v>
                </c:pt>
                <c:pt idx="5203">
                  <c:v>3158.3980000000001</c:v>
                </c:pt>
                <c:pt idx="5204">
                  <c:v>3158.88</c:v>
                </c:pt>
                <c:pt idx="5205">
                  <c:v>3159.3629999999998</c:v>
                </c:pt>
                <c:pt idx="5206">
                  <c:v>3159.8449999999998</c:v>
                </c:pt>
                <c:pt idx="5207">
                  <c:v>3160.3270000000002</c:v>
                </c:pt>
                <c:pt idx="5208">
                  <c:v>3160.8090000000002</c:v>
                </c:pt>
                <c:pt idx="5209">
                  <c:v>3161.2910000000002</c:v>
                </c:pt>
                <c:pt idx="5210">
                  <c:v>3161.7730000000001</c:v>
                </c:pt>
                <c:pt idx="5211">
                  <c:v>3162.2550000000001</c:v>
                </c:pt>
                <c:pt idx="5212">
                  <c:v>3162.7370000000001</c:v>
                </c:pt>
                <c:pt idx="5213">
                  <c:v>3163.2190000000001</c:v>
                </c:pt>
                <c:pt idx="5214">
                  <c:v>3163.7020000000002</c:v>
                </c:pt>
                <c:pt idx="5215">
                  <c:v>3164.1840000000002</c:v>
                </c:pt>
                <c:pt idx="5216">
                  <c:v>3164.6660000000002</c:v>
                </c:pt>
                <c:pt idx="5217">
                  <c:v>3165.1480000000001</c:v>
                </c:pt>
                <c:pt idx="5218">
                  <c:v>3165.63</c:v>
                </c:pt>
                <c:pt idx="5219">
                  <c:v>3166.1120000000001</c:v>
                </c:pt>
                <c:pt idx="5220">
                  <c:v>3166.5940000000001</c:v>
                </c:pt>
                <c:pt idx="5221">
                  <c:v>3167.076</c:v>
                </c:pt>
                <c:pt idx="5222">
                  <c:v>3167.5590000000002</c:v>
                </c:pt>
                <c:pt idx="5223">
                  <c:v>3168.0410000000002</c:v>
                </c:pt>
                <c:pt idx="5224">
                  <c:v>3168.5230000000001</c:v>
                </c:pt>
                <c:pt idx="5225">
                  <c:v>3169.0050000000001</c:v>
                </c:pt>
                <c:pt idx="5226">
                  <c:v>3169.4870000000001</c:v>
                </c:pt>
                <c:pt idx="5227">
                  <c:v>3169.9690000000001</c:v>
                </c:pt>
                <c:pt idx="5228">
                  <c:v>3170.451</c:v>
                </c:pt>
                <c:pt idx="5229">
                  <c:v>3170.9340000000002</c:v>
                </c:pt>
                <c:pt idx="5230">
                  <c:v>3171.4160000000002</c:v>
                </c:pt>
                <c:pt idx="5231">
                  <c:v>3171.8980000000001</c:v>
                </c:pt>
                <c:pt idx="5232">
                  <c:v>3172.38</c:v>
                </c:pt>
                <c:pt idx="5233">
                  <c:v>3172.8620000000001</c:v>
                </c:pt>
                <c:pt idx="5234">
                  <c:v>3173.3440000000001</c:v>
                </c:pt>
                <c:pt idx="5235">
                  <c:v>3173.826</c:v>
                </c:pt>
                <c:pt idx="5236">
                  <c:v>3174.308</c:v>
                </c:pt>
                <c:pt idx="5237">
                  <c:v>3174.7910000000002</c:v>
                </c:pt>
                <c:pt idx="5238">
                  <c:v>3175.2730000000001</c:v>
                </c:pt>
                <c:pt idx="5239">
                  <c:v>3175.7550000000001</c:v>
                </c:pt>
                <c:pt idx="5240">
                  <c:v>3176.2370000000001</c:v>
                </c:pt>
                <c:pt idx="5241">
                  <c:v>3176.7190000000001</c:v>
                </c:pt>
                <c:pt idx="5242">
                  <c:v>3177.201</c:v>
                </c:pt>
                <c:pt idx="5243">
                  <c:v>3177.683</c:v>
                </c:pt>
                <c:pt idx="5244">
                  <c:v>3178.165</c:v>
                </c:pt>
                <c:pt idx="5245">
                  <c:v>3178.646999999999</c:v>
                </c:pt>
                <c:pt idx="5246">
                  <c:v>3179.13</c:v>
                </c:pt>
                <c:pt idx="5247">
                  <c:v>3179.6120000000001</c:v>
                </c:pt>
                <c:pt idx="5248">
                  <c:v>3180.0940000000001</c:v>
                </c:pt>
                <c:pt idx="5249">
                  <c:v>3180.576</c:v>
                </c:pt>
                <c:pt idx="5250">
                  <c:v>3181.058</c:v>
                </c:pt>
                <c:pt idx="5251">
                  <c:v>3181.54</c:v>
                </c:pt>
                <c:pt idx="5252">
                  <c:v>3182.0219999999999</c:v>
                </c:pt>
                <c:pt idx="5253">
                  <c:v>3182.5039999999999</c:v>
                </c:pt>
                <c:pt idx="5254">
                  <c:v>3182.9870000000001</c:v>
                </c:pt>
                <c:pt idx="5255">
                  <c:v>3183.4690000000001</c:v>
                </c:pt>
                <c:pt idx="5256">
                  <c:v>3183.951</c:v>
                </c:pt>
                <c:pt idx="5257">
                  <c:v>3184.433</c:v>
                </c:pt>
                <c:pt idx="5258">
                  <c:v>3184.915</c:v>
                </c:pt>
                <c:pt idx="5259">
                  <c:v>3185.3969999999999</c:v>
                </c:pt>
                <c:pt idx="5260">
                  <c:v>3185.8789999999999</c:v>
                </c:pt>
                <c:pt idx="5261">
                  <c:v>3186.3620000000001</c:v>
                </c:pt>
                <c:pt idx="5262">
                  <c:v>3186.8440000000001</c:v>
                </c:pt>
                <c:pt idx="5263">
                  <c:v>3187.326</c:v>
                </c:pt>
                <c:pt idx="5264">
                  <c:v>3187.808</c:v>
                </c:pt>
                <c:pt idx="5265">
                  <c:v>3188.29</c:v>
                </c:pt>
                <c:pt idx="5266">
                  <c:v>3188.7719999999999</c:v>
                </c:pt>
                <c:pt idx="5267">
                  <c:v>3189.2539999999999</c:v>
                </c:pt>
                <c:pt idx="5268">
                  <c:v>3189.7359999999999</c:v>
                </c:pt>
                <c:pt idx="5269">
                  <c:v>3190.2190000000001</c:v>
                </c:pt>
                <c:pt idx="5270">
                  <c:v>3190.701</c:v>
                </c:pt>
                <c:pt idx="5271">
                  <c:v>3191.183</c:v>
                </c:pt>
                <c:pt idx="5272">
                  <c:v>3191.665</c:v>
                </c:pt>
                <c:pt idx="5273">
                  <c:v>3192.146999999999</c:v>
                </c:pt>
                <c:pt idx="5274">
                  <c:v>3192.628999999999</c:v>
                </c:pt>
                <c:pt idx="5275">
                  <c:v>3193.1109999999999</c:v>
                </c:pt>
                <c:pt idx="5276">
                  <c:v>3193.5929999999998</c:v>
                </c:pt>
                <c:pt idx="5277">
                  <c:v>3194.0749999999998</c:v>
                </c:pt>
                <c:pt idx="5278">
                  <c:v>3194.558</c:v>
                </c:pt>
                <c:pt idx="5279">
                  <c:v>3195.04</c:v>
                </c:pt>
                <c:pt idx="5280">
                  <c:v>3195.5219999999999</c:v>
                </c:pt>
                <c:pt idx="5281">
                  <c:v>3196.0039999999999</c:v>
                </c:pt>
                <c:pt idx="5282">
                  <c:v>3196.4859999999999</c:v>
                </c:pt>
                <c:pt idx="5283">
                  <c:v>3196.9679999999998</c:v>
                </c:pt>
                <c:pt idx="5284">
                  <c:v>3197.45</c:v>
                </c:pt>
                <c:pt idx="5285">
                  <c:v>3197.9319999999998</c:v>
                </c:pt>
                <c:pt idx="5286">
                  <c:v>3198.415</c:v>
                </c:pt>
                <c:pt idx="5287">
                  <c:v>3198.8969999999999</c:v>
                </c:pt>
                <c:pt idx="5288">
                  <c:v>3199.3789999999999</c:v>
                </c:pt>
                <c:pt idx="5289">
                  <c:v>3199.8609999999999</c:v>
                </c:pt>
                <c:pt idx="5290">
                  <c:v>3200.3429999999998</c:v>
                </c:pt>
                <c:pt idx="5291">
                  <c:v>3200.8249999999998</c:v>
                </c:pt>
                <c:pt idx="5292">
                  <c:v>3201.3069999999998</c:v>
                </c:pt>
                <c:pt idx="5293">
                  <c:v>3201.79</c:v>
                </c:pt>
                <c:pt idx="5294">
                  <c:v>3202.2719999999999</c:v>
                </c:pt>
                <c:pt idx="5295">
                  <c:v>3202.7539999999999</c:v>
                </c:pt>
                <c:pt idx="5296">
                  <c:v>3203.2359999999999</c:v>
                </c:pt>
                <c:pt idx="5297">
                  <c:v>3203.7179999999998</c:v>
                </c:pt>
                <c:pt idx="5298">
                  <c:v>3204.2</c:v>
                </c:pt>
                <c:pt idx="5299">
                  <c:v>3204.6819999999998</c:v>
                </c:pt>
                <c:pt idx="5300">
                  <c:v>3205.1640000000002</c:v>
                </c:pt>
                <c:pt idx="5301">
                  <c:v>3205.6460000000002</c:v>
                </c:pt>
                <c:pt idx="5302">
                  <c:v>3206.128999999999</c:v>
                </c:pt>
                <c:pt idx="5303">
                  <c:v>3206.6109999999999</c:v>
                </c:pt>
                <c:pt idx="5304">
                  <c:v>3207.0929999999998</c:v>
                </c:pt>
                <c:pt idx="5305">
                  <c:v>3207.5749999999998</c:v>
                </c:pt>
                <c:pt idx="5306">
                  <c:v>3208.0569999999998</c:v>
                </c:pt>
                <c:pt idx="5307">
                  <c:v>3208.5390000000002</c:v>
                </c:pt>
                <c:pt idx="5308">
                  <c:v>3209.0210000000002</c:v>
                </c:pt>
                <c:pt idx="5309">
                  <c:v>3209.5030000000002</c:v>
                </c:pt>
                <c:pt idx="5310">
                  <c:v>3209.9859999999999</c:v>
                </c:pt>
                <c:pt idx="5311">
                  <c:v>3210.4679999999998</c:v>
                </c:pt>
                <c:pt idx="5312">
                  <c:v>3210.95</c:v>
                </c:pt>
                <c:pt idx="5313">
                  <c:v>3211.4319999999998</c:v>
                </c:pt>
                <c:pt idx="5314">
                  <c:v>3211.9140000000002</c:v>
                </c:pt>
                <c:pt idx="5315">
                  <c:v>3212.3960000000002</c:v>
                </c:pt>
                <c:pt idx="5316">
                  <c:v>3212.8780000000002</c:v>
                </c:pt>
                <c:pt idx="5317">
                  <c:v>3213.36</c:v>
                </c:pt>
                <c:pt idx="5318">
                  <c:v>3213.8429999999998</c:v>
                </c:pt>
                <c:pt idx="5319">
                  <c:v>3214.3249999999998</c:v>
                </c:pt>
                <c:pt idx="5320">
                  <c:v>3214.8069999999998</c:v>
                </c:pt>
                <c:pt idx="5321">
                  <c:v>3215.2890000000002</c:v>
                </c:pt>
                <c:pt idx="5322">
                  <c:v>3215.7710000000002</c:v>
                </c:pt>
                <c:pt idx="5323">
                  <c:v>3216.2530000000002</c:v>
                </c:pt>
                <c:pt idx="5324">
                  <c:v>3216.7350000000001</c:v>
                </c:pt>
                <c:pt idx="5325">
                  <c:v>3217.2179999999998</c:v>
                </c:pt>
                <c:pt idx="5326">
                  <c:v>3217.7</c:v>
                </c:pt>
                <c:pt idx="5327">
                  <c:v>3218.1819999999998</c:v>
                </c:pt>
                <c:pt idx="5328">
                  <c:v>3218.6640000000002</c:v>
                </c:pt>
                <c:pt idx="5329">
                  <c:v>3219.1460000000002</c:v>
                </c:pt>
                <c:pt idx="5330">
                  <c:v>3219.6280000000002</c:v>
                </c:pt>
                <c:pt idx="5331">
                  <c:v>3220.11</c:v>
                </c:pt>
                <c:pt idx="5332">
                  <c:v>3220.5920000000001</c:v>
                </c:pt>
                <c:pt idx="5333">
                  <c:v>3221.0740000000001</c:v>
                </c:pt>
                <c:pt idx="5334">
                  <c:v>3221.5569999999998</c:v>
                </c:pt>
                <c:pt idx="5335">
                  <c:v>3222.0390000000002</c:v>
                </c:pt>
                <c:pt idx="5336">
                  <c:v>3222.5210000000002</c:v>
                </c:pt>
                <c:pt idx="5337">
                  <c:v>3223.0030000000002</c:v>
                </c:pt>
                <c:pt idx="5338">
                  <c:v>3223.4850000000001</c:v>
                </c:pt>
                <c:pt idx="5339">
                  <c:v>3223.9670000000001</c:v>
                </c:pt>
                <c:pt idx="5340">
                  <c:v>3224.4490000000001</c:v>
                </c:pt>
                <c:pt idx="5341">
                  <c:v>3224.931</c:v>
                </c:pt>
                <c:pt idx="5342">
                  <c:v>3225.4140000000002</c:v>
                </c:pt>
                <c:pt idx="5343">
                  <c:v>3225.8960000000002</c:v>
                </c:pt>
                <c:pt idx="5344">
                  <c:v>3226.3780000000002</c:v>
                </c:pt>
                <c:pt idx="5345">
                  <c:v>3226.86</c:v>
                </c:pt>
                <c:pt idx="5346">
                  <c:v>3227.3420000000001</c:v>
                </c:pt>
                <c:pt idx="5347">
                  <c:v>3227.8240000000001</c:v>
                </c:pt>
                <c:pt idx="5348">
                  <c:v>3228.306</c:v>
                </c:pt>
                <c:pt idx="5349">
                  <c:v>3228.7890000000002</c:v>
                </c:pt>
                <c:pt idx="5350">
                  <c:v>3229.2710000000002</c:v>
                </c:pt>
                <c:pt idx="5351">
                  <c:v>3229.7530000000002</c:v>
                </c:pt>
                <c:pt idx="5352">
                  <c:v>3230.2350000000001</c:v>
                </c:pt>
                <c:pt idx="5353">
                  <c:v>3230.7170000000001</c:v>
                </c:pt>
                <c:pt idx="5354">
                  <c:v>3231.1990000000001</c:v>
                </c:pt>
                <c:pt idx="5355">
                  <c:v>3231.681</c:v>
                </c:pt>
                <c:pt idx="5356">
                  <c:v>3232.163</c:v>
                </c:pt>
                <c:pt idx="5357">
                  <c:v>3232.6460000000002</c:v>
                </c:pt>
                <c:pt idx="5358">
                  <c:v>3233.1280000000002</c:v>
                </c:pt>
                <c:pt idx="5359">
                  <c:v>3233.61</c:v>
                </c:pt>
                <c:pt idx="5360">
                  <c:v>3234.0920000000001</c:v>
                </c:pt>
                <c:pt idx="5361">
                  <c:v>3234.5740000000001</c:v>
                </c:pt>
                <c:pt idx="5362">
                  <c:v>3235.056</c:v>
                </c:pt>
                <c:pt idx="5363">
                  <c:v>3235.538</c:v>
                </c:pt>
                <c:pt idx="5364">
                  <c:v>3236.02</c:v>
                </c:pt>
                <c:pt idx="5365">
                  <c:v>3236.502</c:v>
                </c:pt>
                <c:pt idx="5366">
                  <c:v>3236.9850000000001</c:v>
                </c:pt>
                <c:pt idx="5367">
                  <c:v>3237.4670000000001</c:v>
                </c:pt>
                <c:pt idx="5368">
                  <c:v>3237.9490000000001</c:v>
                </c:pt>
                <c:pt idx="5369">
                  <c:v>3238.431</c:v>
                </c:pt>
                <c:pt idx="5370">
                  <c:v>3238.913</c:v>
                </c:pt>
                <c:pt idx="5371">
                  <c:v>3239.395</c:v>
                </c:pt>
                <c:pt idx="5372">
                  <c:v>3239.877</c:v>
                </c:pt>
                <c:pt idx="5373">
                  <c:v>3240.3589999999999</c:v>
                </c:pt>
                <c:pt idx="5374">
                  <c:v>3240.8420000000001</c:v>
                </c:pt>
                <c:pt idx="5375">
                  <c:v>3241.3240000000001</c:v>
                </c:pt>
                <c:pt idx="5376">
                  <c:v>3241.806</c:v>
                </c:pt>
                <c:pt idx="5377">
                  <c:v>3242.288</c:v>
                </c:pt>
                <c:pt idx="5378">
                  <c:v>3242.77</c:v>
                </c:pt>
                <c:pt idx="5379">
                  <c:v>3243.252</c:v>
                </c:pt>
                <c:pt idx="5380">
                  <c:v>3243.7339999999999</c:v>
                </c:pt>
                <c:pt idx="5381">
                  <c:v>3244.2170000000001</c:v>
                </c:pt>
                <c:pt idx="5382">
                  <c:v>3244.6979999999999</c:v>
                </c:pt>
                <c:pt idx="5383">
                  <c:v>3245.181</c:v>
                </c:pt>
                <c:pt idx="5384">
                  <c:v>3245.663</c:v>
                </c:pt>
                <c:pt idx="5385">
                  <c:v>3246.145</c:v>
                </c:pt>
                <c:pt idx="5386">
                  <c:v>3246.627</c:v>
                </c:pt>
                <c:pt idx="5387">
                  <c:v>3247.108999999999</c:v>
                </c:pt>
                <c:pt idx="5388">
                  <c:v>3247.5909999999999</c:v>
                </c:pt>
                <c:pt idx="5389">
                  <c:v>3248.0729999999999</c:v>
                </c:pt>
                <c:pt idx="5390">
                  <c:v>3248.556</c:v>
                </c:pt>
                <c:pt idx="5391">
                  <c:v>3249.038</c:v>
                </c:pt>
                <c:pt idx="5392">
                  <c:v>3249.52</c:v>
                </c:pt>
                <c:pt idx="5393">
                  <c:v>3250.002</c:v>
                </c:pt>
                <c:pt idx="5394">
                  <c:v>3250.4839999999999</c:v>
                </c:pt>
                <c:pt idx="5395">
                  <c:v>3250.9659999999999</c:v>
                </c:pt>
                <c:pt idx="5396">
                  <c:v>3251.4479999999999</c:v>
                </c:pt>
                <c:pt idx="5397">
                  <c:v>3251.93</c:v>
                </c:pt>
                <c:pt idx="5398">
                  <c:v>3252.413</c:v>
                </c:pt>
                <c:pt idx="5399">
                  <c:v>3252.895</c:v>
                </c:pt>
                <c:pt idx="5400">
                  <c:v>3253.377</c:v>
                </c:pt>
                <c:pt idx="5401">
                  <c:v>3253.8589999999999</c:v>
                </c:pt>
                <c:pt idx="5402">
                  <c:v>3254.3409999999999</c:v>
                </c:pt>
                <c:pt idx="5403">
                  <c:v>3254.8229999999999</c:v>
                </c:pt>
                <c:pt idx="5404">
                  <c:v>3255.3049999999998</c:v>
                </c:pt>
                <c:pt idx="5405">
                  <c:v>3255.786999999998</c:v>
                </c:pt>
                <c:pt idx="5406">
                  <c:v>3256.27</c:v>
                </c:pt>
                <c:pt idx="5407">
                  <c:v>3256.752</c:v>
                </c:pt>
                <c:pt idx="5408">
                  <c:v>3257.2339999999999</c:v>
                </c:pt>
                <c:pt idx="5409">
                  <c:v>3257.7159999999999</c:v>
                </c:pt>
                <c:pt idx="5410">
                  <c:v>3258.1979999999999</c:v>
                </c:pt>
                <c:pt idx="5411">
                  <c:v>3258.68</c:v>
                </c:pt>
                <c:pt idx="5412">
                  <c:v>3259.1619999999998</c:v>
                </c:pt>
                <c:pt idx="5413">
                  <c:v>3259.645</c:v>
                </c:pt>
                <c:pt idx="5414">
                  <c:v>3260.1260000000002</c:v>
                </c:pt>
                <c:pt idx="5415">
                  <c:v>3260.608999999999</c:v>
                </c:pt>
                <c:pt idx="5416">
                  <c:v>3261.0909999999999</c:v>
                </c:pt>
                <c:pt idx="5417">
                  <c:v>3261.5729999999999</c:v>
                </c:pt>
                <c:pt idx="5418">
                  <c:v>3262.0549999999998</c:v>
                </c:pt>
                <c:pt idx="5419">
                  <c:v>3262.5369999999998</c:v>
                </c:pt>
                <c:pt idx="5420">
                  <c:v>3263.0189999999998</c:v>
                </c:pt>
                <c:pt idx="5421">
                  <c:v>3263.5010000000002</c:v>
                </c:pt>
                <c:pt idx="5422">
                  <c:v>3263.9839999999999</c:v>
                </c:pt>
                <c:pt idx="5423">
                  <c:v>3264.4659999999999</c:v>
                </c:pt>
                <c:pt idx="5424">
                  <c:v>3264.9479999999999</c:v>
                </c:pt>
                <c:pt idx="5425">
                  <c:v>3265.43</c:v>
                </c:pt>
                <c:pt idx="5426">
                  <c:v>3265.9119999999998</c:v>
                </c:pt>
                <c:pt idx="5427">
                  <c:v>3266.3939999999998</c:v>
                </c:pt>
                <c:pt idx="5428">
                  <c:v>3266.8760000000002</c:v>
                </c:pt>
                <c:pt idx="5429">
                  <c:v>3267.3580000000002</c:v>
                </c:pt>
                <c:pt idx="5430">
                  <c:v>3267.8409999999999</c:v>
                </c:pt>
                <c:pt idx="5431">
                  <c:v>3268.3229999999999</c:v>
                </c:pt>
                <c:pt idx="5432">
                  <c:v>3268.8049999999998</c:v>
                </c:pt>
                <c:pt idx="5433">
                  <c:v>3269.286999999998</c:v>
                </c:pt>
                <c:pt idx="5434">
                  <c:v>3269.768999999998</c:v>
                </c:pt>
                <c:pt idx="5435">
                  <c:v>3270.2510000000002</c:v>
                </c:pt>
                <c:pt idx="5436">
                  <c:v>3270.7330000000002</c:v>
                </c:pt>
                <c:pt idx="5437">
                  <c:v>3271.2150000000001</c:v>
                </c:pt>
                <c:pt idx="5438">
                  <c:v>3271.6979999999999</c:v>
                </c:pt>
                <c:pt idx="5439">
                  <c:v>3272.18</c:v>
                </c:pt>
                <c:pt idx="5440">
                  <c:v>3272.6619999999998</c:v>
                </c:pt>
                <c:pt idx="5441">
                  <c:v>3273.1439999999998</c:v>
                </c:pt>
                <c:pt idx="5442">
                  <c:v>3273.6260000000002</c:v>
                </c:pt>
                <c:pt idx="5443">
                  <c:v>3274.1080000000002</c:v>
                </c:pt>
                <c:pt idx="5444">
                  <c:v>3274.59</c:v>
                </c:pt>
                <c:pt idx="5445">
                  <c:v>3275.0729999999999</c:v>
                </c:pt>
                <c:pt idx="5446">
                  <c:v>3275.5540000000001</c:v>
                </c:pt>
                <c:pt idx="5447">
                  <c:v>3276.0369999999998</c:v>
                </c:pt>
                <c:pt idx="5448">
                  <c:v>3276.5189999999998</c:v>
                </c:pt>
                <c:pt idx="5449">
                  <c:v>3277.0010000000002</c:v>
                </c:pt>
                <c:pt idx="5450">
                  <c:v>3277.4830000000002</c:v>
                </c:pt>
                <c:pt idx="5451">
                  <c:v>3277.9650000000001</c:v>
                </c:pt>
                <c:pt idx="5452">
                  <c:v>3278.4470000000001</c:v>
                </c:pt>
                <c:pt idx="5453">
                  <c:v>3278.9290000000001</c:v>
                </c:pt>
                <c:pt idx="5454">
                  <c:v>3279.4119999999998</c:v>
                </c:pt>
                <c:pt idx="5455">
                  <c:v>3279.8939999999998</c:v>
                </c:pt>
                <c:pt idx="5456">
                  <c:v>3280.3760000000002</c:v>
                </c:pt>
                <c:pt idx="5457">
                  <c:v>3280.8580000000002</c:v>
                </c:pt>
                <c:pt idx="5458">
                  <c:v>3281.34</c:v>
                </c:pt>
                <c:pt idx="5459">
                  <c:v>3281.8220000000001</c:v>
                </c:pt>
                <c:pt idx="5460">
                  <c:v>3282.3040000000001</c:v>
                </c:pt>
                <c:pt idx="5461">
                  <c:v>3282.7860000000001</c:v>
                </c:pt>
                <c:pt idx="5462">
                  <c:v>3283.268999999998</c:v>
                </c:pt>
                <c:pt idx="5463">
                  <c:v>3283.7510000000002</c:v>
                </c:pt>
                <c:pt idx="5464">
                  <c:v>3284.2330000000002</c:v>
                </c:pt>
                <c:pt idx="5465">
                  <c:v>3284.7150000000001</c:v>
                </c:pt>
                <c:pt idx="5466">
                  <c:v>3285.1970000000001</c:v>
                </c:pt>
                <c:pt idx="5467">
                  <c:v>3285.6790000000001</c:v>
                </c:pt>
                <c:pt idx="5468">
                  <c:v>3286.1610000000001</c:v>
                </c:pt>
                <c:pt idx="5469">
                  <c:v>3286.643</c:v>
                </c:pt>
                <c:pt idx="5470">
                  <c:v>3287.125</c:v>
                </c:pt>
                <c:pt idx="5471">
                  <c:v>3287.6080000000002</c:v>
                </c:pt>
                <c:pt idx="5472">
                  <c:v>3288.09</c:v>
                </c:pt>
                <c:pt idx="5473">
                  <c:v>3288.5720000000001</c:v>
                </c:pt>
                <c:pt idx="5474">
                  <c:v>3289.0540000000001</c:v>
                </c:pt>
                <c:pt idx="5475">
                  <c:v>3289.5360000000001</c:v>
                </c:pt>
                <c:pt idx="5476">
                  <c:v>3290.018</c:v>
                </c:pt>
                <c:pt idx="5477">
                  <c:v>3290.5</c:v>
                </c:pt>
                <c:pt idx="5478">
                  <c:v>3290.982</c:v>
                </c:pt>
                <c:pt idx="5479">
                  <c:v>3291.4650000000001</c:v>
                </c:pt>
                <c:pt idx="5480">
                  <c:v>3291.9470000000001</c:v>
                </c:pt>
                <c:pt idx="5481">
                  <c:v>3292.4290000000001</c:v>
                </c:pt>
                <c:pt idx="5482">
                  <c:v>3292.9110000000001</c:v>
                </c:pt>
                <c:pt idx="5483">
                  <c:v>3293.393</c:v>
                </c:pt>
                <c:pt idx="5484">
                  <c:v>3293.875</c:v>
                </c:pt>
                <c:pt idx="5485">
                  <c:v>3294.357</c:v>
                </c:pt>
                <c:pt idx="5486">
                  <c:v>3294.84</c:v>
                </c:pt>
                <c:pt idx="5487">
                  <c:v>3295.3220000000001</c:v>
                </c:pt>
                <c:pt idx="5488">
                  <c:v>3295.8040000000001</c:v>
                </c:pt>
                <c:pt idx="5489">
                  <c:v>3296.2860000000001</c:v>
                </c:pt>
                <c:pt idx="5490">
                  <c:v>3296.768</c:v>
                </c:pt>
                <c:pt idx="5491">
                  <c:v>3297.25</c:v>
                </c:pt>
                <c:pt idx="5492">
                  <c:v>3297.732</c:v>
                </c:pt>
                <c:pt idx="5493">
                  <c:v>3298.2139999999999</c:v>
                </c:pt>
                <c:pt idx="5494">
                  <c:v>3298.6970000000001</c:v>
                </c:pt>
                <c:pt idx="5495">
                  <c:v>3299.1790000000001</c:v>
                </c:pt>
                <c:pt idx="5496">
                  <c:v>3299.6610000000001</c:v>
                </c:pt>
                <c:pt idx="5497">
                  <c:v>3300.143</c:v>
                </c:pt>
                <c:pt idx="5498">
                  <c:v>3300.625</c:v>
                </c:pt>
                <c:pt idx="5499">
                  <c:v>3301.107</c:v>
                </c:pt>
                <c:pt idx="5500">
                  <c:v>3301.588999999999</c:v>
                </c:pt>
                <c:pt idx="5501">
                  <c:v>3302.0709999999999</c:v>
                </c:pt>
                <c:pt idx="5502">
                  <c:v>3302.5529999999999</c:v>
                </c:pt>
                <c:pt idx="5503">
                  <c:v>3303.0360000000001</c:v>
                </c:pt>
                <c:pt idx="5504">
                  <c:v>3303.518</c:v>
                </c:pt>
                <c:pt idx="5505">
                  <c:v>3304</c:v>
                </c:pt>
                <c:pt idx="5506">
                  <c:v>3304.482</c:v>
                </c:pt>
                <c:pt idx="5507">
                  <c:v>3304.9639999999999</c:v>
                </c:pt>
                <c:pt idx="5508">
                  <c:v>3305.4459999999999</c:v>
                </c:pt>
                <c:pt idx="5509">
                  <c:v>3305.9279999999999</c:v>
                </c:pt>
                <c:pt idx="5510">
                  <c:v>3306.41</c:v>
                </c:pt>
                <c:pt idx="5511">
                  <c:v>3306.893</c:v>
                </c:pt>
                <c:pt idx="5512">
                  <c:v>3307.375</c:v>
                </c:pt>
                <c:pt idx="5513">
                  <c:v>3307.857</c:v>
                </c:pt>
                <c:pt idx="5514">
                  <c:v>3308.3389999999999</c:v>
                </c:pt>
                <c:pt idx="5515">
                  <c:v>3308.8209999999999</c:v>
                </c:pt>
                <c:pt idx="5516">
                  <c:v>3309.3029999999999</c:v>
                </c:pt>
                <c:pt idx="5517">
                  <c:v>3309.784999999998</c:v>
                </c:pt>
                <c:pt idx="5518">
                  <c:v>3310.268</c:v>
                </c:pt>
                <c:pt idx="5519">
                  <c:v>3310.75</c:v>
                </c:pt>
                <c:pt idx="5520">
                  <c:v>3311.232</c:v>
                </c:pt>
                <c:pt idx="5521">
                  <c:v>3311.7139999999999</c:v>
                </c:pt>
                <c:pt idx="5522">
                  <c:v>3312.1959999999999</c:v>
                </c:pt>
                <c:pt idx="5523">
                  <c:v>3312.6779999999999</c:v>
                </c:pt>
                <c:pt idx="5524">
                  <c:v>3313.16</c:v>
                </c:pt>
                <c:pt idx="5525">
                  <c:v>3313.6419999999998</c:v>
                </c:pt>
                <c:pt idx="5526">
                  <c:v>3314.125</c:v>
                </c:pt>
                <c:pt idx="5527">
                  <c:v>3314.607</c:v>
                </c:pt>
                <c:pt idx="5528">
                  <c:v>3315.088999999999</c:v>
                </c:pt>
                <c:pt idx="5529">
                  <c:v>3315.5709999999999</c:v>
                </c:pt>
                <c:pt idx="5530">
                  <c:v>3316.0529999999999</c:v>
                </c:pt>
                <c:pt idx="5531">
                  <c:v>3316.5349999999999</c:v>
                </c:pt>
                <c:pt idx="5532">
                  <c:v>3317.0169999999998</c:v>
                </c:pt>
                <c:pt idx="5533">
                  <c:v>3317.4989999999998</c:v>
                </c:pt>
                <c:pt idx="5534">
                  <c:v>3317.9810000000002</c:v>
                </c:pt>
                <c:pt idx="5535">
                  <c:v>3318.4639999999999</c:v>
                </c:pt>
                <c:pt idx="5536">
                  <c:v>3318.9459999999999</c:v>
                </c:pt>
                <c:pt idx="5537">
                  <c:v>3319.4279999999999</c:v>
                </c:pt>
                <c:pt idx="5538">
                  <c:v>3319.91</c:v>
                </c:pt>
                <c:pt idx="5539">
                  <c:v>3320.3919999999998</c:v>
                </c:pt>
                <c:pt idx="5540">
                  <c:v>3320.8739999999998</c:v>
                </c:pt>
                <c:pt idx="5541">
                  <c:v>3321.3560000000002</c:v>
                </c:pt>
                <c:pt idx="5542">
                  <c:v>3321.8389999999999</c:v>
                </c:pt>
                <c:pt idx="5543">
                  <c:v>3322.3209999999999</c:v>
                </c:pt>
                <c:pt idx="5544">
                  <c:v>3322.8029999999999</c:v>
                </c:pt>
                <c:pt idx="5545">
                  <c:v>3323.284999999998</c:v>
                </c:pt>
                <c:pt idx="5546">
                  <c:v>3323.766999999998</c:v>
                </c:pt>
                <c:pt idx="5547">
                  <c:v>3324.248999999998</c:v>
                </c:pt>
                <c:pt idx="5548">
                  <c:v>3324.7310000000002</c:v>
                </c:pt>
                <c:pt idx="5549">
                  <c:v>3325.2130000000002</c:v>
                </c:pt>
                <c:pt idx="5550">
                  <c:v>3325.6959999999999</c:v>
                </c:pt>
                <c:pt idx="5551">
                  <c:v>3326.1779999999999</c:v>
                </c:pt>
                <c:pt idx="5552">
                  <c:v>3326.66</c:v>
                </c:pt>
                <c:pt idx="5553">
                  <c:v>3327.1419999999998</c:v>
                </c:pt>
                <c:pt idx="5554">
                  <c:v>3327.6239999999998</c:v>
                </c:pt>
                <c:pt idx="5555">
                  <c:v>3328.1060000000002</c:v>
                </c:pt>
                <c:pt idx="5556">
                  <c:v>3328.5880000000002</c:v>
                </c:pt>
                <c:pt idx="5557">
                  <c:v>3329.07</c:v>
                </c:pt>
                <c:pt idx="5558">
                  <c:v>3329.5520000000001</c:v>
                </c:pt>
                <c:pt idx="5559">
                  <c:v>3330.0349999999999</c:v>
                </c:pt>
                <c:pt idx="5560">
                  <c:v>3330.5169999999998</c:v>
                </c:pt>
                <c:pt idx="5561">
                  <c:v>3330.9989999999998</c:v>
                </c:pt>
                <c:pt idx="5562">
                  <c:v>3331.4810000000002</c:v>
                </c:pt>
                <c:pt idx="5563">
                  <c:v>3331.9630000000002</c:v>
                </c:pt>
                <c:pt idx="5564">
                  <c:v>3332.4450000000002</c:v>
                </c:pt>
                <c:pt idx="5565">
                  <c:v>3332.9270000000001</c:v>
                </c:pt>
                <c:pt idx="5566">
                  <c:v>3333.4090000000001</c:v>
                </c:pt>
                <c:pt idx="5567">
                  <c:v>3333.8919999999998</c:v>
                </c:pt>
                <c:pt idx="5568">
                  <c:v>3334.3739999999998</c:v>
                </c:pt>
                <c:pt idx="5569">
                  <c:v>3334.8560000000002</c:v>
                </c:pt>
                <c:pt idx="5570">
                  <c:v>3335.3380000000002</c:v>
                </c:pt>
                <c:pt idx="5571">
                  <c:v>3335.82</c:v>
                </c:pt>
                <c:pt idx="5572">
                  <c:v>3336.3020000000001</c:v>
                </c:pt>
                <c:pt idx="5573">
                  <c:v>3336.7840000000001</c:v>
                </c:pt>
                <c:pt idx="5574">
                  <c:v>3337.266999999998</c:v>
                </c:pt>
                <c:pt idx="5575">
                  <c:v>3337.748999999998</c:v>
                </c:pt>
                <c:pt idx="5576">
                  <c:v>3338.2310000000002</c:v>
                </c:pt>
                <c:pt idx="5577">
                  <c:v>3338.7130000000002</c:v>
                </c:pt>
                <c:pt idx="5578">
                  <c:v>3339.1950000000002</c:v>
                </c:pt>
                <c:pt idx="5579">
                  <c:v>3339.6770000000001</c:v>
                </c:pt>
                <c:pt idx="5580">
                  <c:v>3340.1590000000001</c:v>
                </c:pt>
                <c:pt idx="5581">
                  <c:v>3340.6410000000001</c:v>
                </c:pt>
                <c:pt idx="5582">
                  <c:v>3341.1239999999998</c:v>
                </c:pt>
                <c:pt idx="5583">
                  <c:v>3341.6060000000002</c:v>
                </c:pt>
                <c:pt idx="5584">
                  <c:v>3342.0880000000002</c:v>
                </c:pt>
                <c:pt idx="5585">
                  <c:v>3342.57</c:v>
                </c:pt>
                <c:pt idx="5586">
                  <c:v>3343.0520000000001</c:v>
                </c:pt>
                <c:pt idx="5587">
                  <c:v>3343.5340000000001</c:v>
                </c:pt>
                <c:pt idx="5588">
                  <c:v>3344.0160000000001</c:v>
                </c:pt>
                <c:pt idx="5589">
                  <c:v>3344.498</c:v>
                </c:pt>
                <c:pt idx="5590">
                  <c:v>3344.98</c:v>
                </c:pt>
                <c:pt idx="5591">
                  <c:v>3345.4630000000002</c:v>
                </c:pt>
                <c:pt idx="5592">
                  <c:v>3345.9450000000002</c:v>
                </c:pt>
                <c:pt idx="5593">
                  <c:v>3346.4270000000001</c:v>
                </c:pt>
                <c:pt idx="5594">
                  <c:v>3346.9090000000001</c:v>
                </c:pt>
                <c:pt idx="5595">
                  <c:v>3347.3910000000001</c:v>
                </c:pt>
                <c:pt idx="5596">
                  <c:v>3347.873</c:v>
                </c:pt>
                <c:pt idx="5597">
                  <c:v>3348.355</c:v>
                </c:pt>
                <c:pt idx="5598">
                  <c:v>3348.837</c:v>
                </c:pt>
                <c:pt idx="5599">
                  <c:v>3349.32</c:v>
                </c:pt>
                <c:pt idx="5600">
                  <c:v>3349.8020000000001</c:v>
                </c:pt>
                <c:pt idx="5601">
                  <c:v>3350.2840000000001</c:v>
                </c:pt>
                <c:pt idx="5602">
                  <c:v>3350.7660000000001</c:v>
                </c:pt>
                <c:pt idx="5603">
                  <c:v>3351.248</c:v>
                </c:pt>
                <c:pt idx="5604">
                  <c:v>3351.73</c:v>
                </c:pt>
                <c:pt idx="5605">
                  <c:v>3352.212</c:v>
                </c:pt>
                <c:pt idx="5606">
                  <c:v>3352.6950000000002</c:v>
                </c:pt>
                <c:pt idx="5607">
                  <c:v>3353.1770000000001</c:v>
                </c:pt>
                <c:pt idx="5608">
                  <c:v>3353.6590000000001</c:v>
                </c:pt>
                <c:pt idx="5609">
                  <c:v>3354.1410000000001</c:v>
                </c:pt>
                <c:pt idx="5610">
                  <c:v>3354.623</c:v>
                </c:pt>
                <c:pt idx="5611">
                  <c:v>3355.105</c:v>
                </c:pt>
                <c:pt idx="5612">
                  <c:v>3355.587</c:v>
                </c:pt>
                <c:pt idx="5613">
                  <c:v>3356.069</c:v>
                </c:pt>
                <c:pt idx="5614">
                  <c:v>3356.5520000000001</c:v>
                </c:pt>
                <c:pt idx="5615">
                  <c:v>3357.0340000000001</c:v>
                </c:pt>
                <c:pt idx="5616">
                  <c:v>3357.5160000000001</c:v>
                </c:pt>
                <c:pt idx="5617">
                  <c:v>3357.998</c:v>
                </c:pt>
                <c:pt idx="5618">
                  <c:v>3358.48</c:v>
                </c:pt>
                <c:pt idx="5619">
                  <c:v>3358.962</c:v>
                </c:pt>
                <c:pt idx="5620">
                  <c:v>3359.444</c:v>
                </c:pt>
                <c:pt idx="5621">
                  <c:v>3359.9259999999999</c:v>
                </c:pt>
                <c:pt idx="5622">
                  <c:v>3360.4079999999999</c:v>
                </c:pt>
                <c:pt idx="5623">
                  <c:v>3360.8910000000001</c:v>
                </c:pt>
                <c:pt idx="5624">
                  <c:v>3361.373</c:v>
                </c:pt>
                <c:pt idx="5625">
                  <c:v>3361.855</c:v>
                </c:pt>
                <c:pt idx="5626">
                  <c:v>3362.337</c:v>
                </c:pt>
                <c:pt idx="5627">
                  <c:v>3362.819</c:v>
                </c:pt>
                <c:pt idx="5628">
                  <c:v>3363.3009999999999</c:v>
                </c:pt>
                <c:pt idx="5629">
                  <c:v>3363.782999999999</c:v>
                </c:pt>
                <c:pt idx="5630">
                  <c:v>3364.264999999999</c:v>
                </c:pt>
                <c:pt idx="5631">
                  <c:v>3364.748</c:v>
                </c:pt>
                <c:pt idx="5632">
                  <c:v>3365.23</c:v>
                </c:pt>
                <c:pt idx="5633">
                  <c:v>3365.712</c:v>
                </c:pt>
                <c:pt idx="5634">
                  <c:v>3366.194</c:v>
                </c:pt>
                <c:pt idx="5635">
                  <c:v>3366.6759999999999</c:v>
                </c:pt>
                <c:pt idx="5636">
                  <c:v>3367.1579999999999</c:v>
                </c:pt>
                <c:pt idx="5637">
                  <c:v>3367.64</c:v>
                </c:pt>
                <c:pt idx="5638">
                  <c:v>3368.123</c:v>
                </c:pt>
                <c:pt idx="5639">
                  <c:v>3368.6039999999998</c:v>
                </c:pt>
                <c:pt idx="5640">
                  <c:v>3369.087</c:v>
                </c:pt>
                <c:pt idx="5641">
                  <c:v>3369.569</c:v>
                </c:pt>
                <c:pt idx="5642">
                  <c:v>3370.0509999999999</c:v>
                </c:pt>
                <c:pt idx="5643">
                  <c:v>3370.5329999999999</c:v>
                </c:pt>
                <c:pt idx="5644">
                  <c:v>3371.0149999999999</c:v>
                </c:pt>
                <c:pt idx="5645">
                  <c:v>3371.4969999999998</c:v>
                </c:pt>
                <c:pt idx="5646">
                  <c:v>3371.9789999999998</c:v>
                </c:pt>
                <c:pt idx="5647">
                  <c:v>3372.462</c:v>
                </c:pt>
                <c:pt idx="5648">
                  <c:v>3372.944</c:v>
                </c:pt>
                <c:pt idx="5649">
                  <c:v>3373.4259999999999</c:v>
                </c:pt>
                <c:pt idx="5650">
                  <c:v>3373.9079999999999</c:v>
                </c:pt>
                <c:pt idx="5651">
                  <c:v>3374.39</c:v>
                </c:pt>
                <c:pt idx="5652">
                  <c:v>3374.8719999999998</c:v>
                </c:pt>
                <c:pt idx="5653">
                  <c:v>3375.3539999999998</c:v>
                </c:pt>
                <c:pt idx="5654">
                  <c:v>3375.8359999999998</c:v>
                </c:pt>
                <c:pt idx="5655">
                  <c:v>3376.319</c:v>
                </c:pt>
                <c:pt idx="5656">
                  <c:v>3376.8009999999999</c:v>
                </c:pt>
                <c:pt idx="5657">
                  <c:v>3377.282999999999</c:v>
                </c:pt>
                <c:pt idx="5658">
                  <c:v>3377.764999999999</c:v>
                </c:pt>
                <c:pt idx="5659">
                  <c:v>3378.246999999998</c:v>
                </c:pt>
                <c:pt idx="5660">
                  <c:v>3378.728999999998</c:v>
                </c:pt>
                <c:pt idx="5661">
                  <c:v>3379.2109999999998</c:v>
                </c:pt>
                <c:pt idx="5662">
                  <c:v>3379.6930000000002</c:v>
                </c:pt>
                <c:pt idx="5663">
                  <c:v>3380.1759999999999</c:v>
                </c:pt>
                <c:pt idx="5664">
                  <c:v>3380.6579999999999</c:v>
                </c:pt>
                <c:pt idx="5665">
                  <c:v>3381.14</c:v>
                </c:pt>
                <c:pt idx="5666">
                  <c:v>3381.6219999999998</c:v>
                </c:pt>
                <c:pt idx="5667">
                  <c:v>3382.1039999999998</c:v>
                </c:pt>
                <c:pt idx="5668">
                  <c:v>3382.5859999999998</c:v>
                </c:pt>
                <c:pt idx="5669">
                  <c:v>3383.0680000000002</c:v>
                </c:pt>
                <c:pt idx="5670">
                  <c:v>3383.5509999999999</c:v>
                </c:pt>
                <c:pt idx="5671">
                  <c:v>3384.0320000000002</c:v>
                </c:pt>
                <c:pt idx="5672">
                  <c:v>3384.5149999999999</c:v>
                </c:pt>
                <c:pt idx="5673">
                  <c:v>3384.9969999999998</c:v>
                </c:pt>
                <c:pt idx="5674">
                  <c:v>3385.4789999999998</c:v>
                </c:pt>
                <c:pt idx="5675">
                  <c:v>3385.9609999999998</c:v>
                </c:pt>
                <c:pt idx="5676">
                  <c:v>3386.4430000000002</c:v>
                </c:pt>
                <c:pt idx="5677">
                  <c:v>3386.9250000000002</c:v>
                </c:pt>
                <c:pt idx="5678">
                  <c:v>3387.4070000000002</c:v>
                </c:pt>
                <c:pt idx="5679">
                  <c:v>3387.89</c:v>
                </c:pt>
                <c:pt idx="5680">
                  <c:v>3388.3719999999998</c:v>
                </c:pt>
                <c:pt idx="5681">
                  <c:v>3388.8539999999998</c:v>
                </c:pt>
                <c:pt idx="5682">
                  <c:v>3389.3359999999998</c:v>
                </c:pt>
                <c:pt idx="5683">
                  <c:v>3389.8180000000002</c:v>
                </c:pt>
                <c:pt idx="5684">
                  <c:v>3390.3</c:v>
                </c:pt>
                <c:pt idx="5685">
                  <c:v>3390.7820000000002</c:v>
                </c:pt>
                <c:pt idx="5686">
                  <c:v>3391.2640000000001</c:v>
                </c:pt>
                <c:pt idx="5687">
                  <c:v>3391.746999999998</c:v>
                </c:pt>
                <c:pt idx="5688">
                  <c:v>3392.228999999998</c:v>
                </c:pt>
                <c:pt idx="5689">
                  <c:v>3392.7109999999998</c:v>
                </c:pt>
                <c:pt idx="5690">
                  <c:v>3393.1930000000002</c:v>
                </c:pt>
                <c:pt idx="5691">
                  <c:v>3393.6750000000002</c:v>
                </c:pt>
                <c:pt idx="5692">
                  <c:v>3394.1570000000002</c:v>
                </c:pt>
                <c:pt idx="5693">
                  <c:v>3394.6390000000001</c:v>
                </c:pt>
                <c:pt idx="5694">
                  <c:v>3395.1210000000001</c:v>
                </c:pt>
                <c:pt idx="5695">
                  <c:v>3395.6039999999998</c:v>
                </c:pt>
                <c:pt idx="5696">
                  <c:v>3396.0859999999998</c:v>
                </c:pt>
                <c:pt idx="5697">
                  <c:v>3396.5680000000002</c:v>
                </c:pt>
                <c:pt idx="5698">
                  <c:v>3397.05</c:v>
                </c:pt>
                <c:pt idx="5699">
                  <c:v>3397.5320000000002</c:v>
                </c:pt>
                <c:pt idx="5700">
                  <c:v>3398.0140000000001</c:v>
                </c:pt>
                <c:pt idx="5701">
                  <c:v>3398.4960000000001</c:v>
                </c:pt>
                <c:pt idx="5702">
                  <c:v>3398.9789999999998</c:v>
                </c:pt>
                <c:pt idx="5703">
                  <c:v>3399.46</c:v>
                </c:pt>
                <c:pt idx="5704">
                  <c:v>3399.9430000000002</c:v>
                </c:pt>
                <c:pt idx="5705">
                  <c:v>3400.4250000000002</c:v>
                </c:pt>
                <c:pt idx="5706">
                  <c:v>3400.9070000000002</c:v>
                </c:pt>
                <c:pt idx="5707">
                  <c:v>3401.3890000000001</c:v>
                </c:pt>
                <c:pt idx="5708">
                  <c:v>3401.8710000000001</c:v>
                </c:pt>
                <c:pt idx="5709">
                  <c:v>3402.3530000000001</c:v>
                </c:pt>
                <c:pt idx="5710">
                  <c:v>3402.835</c:v>
                </c:pt>
                <c:pt idx="5711">
                  <c:v>3403.3180000000002</c:v>
                </c:pt>
                <c:pt idx="5712">
                  <c:v>3403.8</c:v>
                </c:pt>
                <c:pt idx="5713">
                  <c:v>3404.2820000000002</c:v>
                </c:pt>
                <c:pt idx="5714">
                  <c:v>3404.7640000000001</c:v>
                </c:pt>
                <c:pt idx="5715">
                  <c:v>3405.2460000000001</c:v>
                </c:pt>
                <c:pt idx="5716">
                  <c:v>3405.7280000000001</c:v>
                </c:pt>
                <c:pt idx="5717">
                  <c:v>3406.21</c:v>
                </c:pt>
                <c:pt idx="5718">
                  <c:v>3406.692</c:v>
                </c:pt>
                <c:pt idx="5719">
                  <c:v>3407.1750000000002</c:v>
                </c:pt>
                <c:pt idx="5720">
                  <c:v>3407.6570000000002</c:v>
                </c:pt>
                <c:pt idx="5721">
                  <c:v>3408.1390000000001</c:v>
                </c:pt>
                <c:pt idx="5722">
                  <c:v>3408.6210000000001</c:v>
                </c:pt>
                <c:pt idx="5723">
                  <c:v>3409.1030000000001</c:v>
                </c:pt>
                <c:pt idx="5724">
                  <c:v>3409.585</c:v>
                </c:pt>
                <c:pt idx="5725">
                  <c:v>3410.067</c:v>
                </c:pt>
                <c:pt idx="5726">
                  <c:v>3410.549</c:v>
                </c:pt>
                <c:pt idx="5727">
                  <c:v>3411.0309999999999</c:v>
                </c:pt>
                <c:pt idx="5728">
                  <c:v>3411.5140000000001</c:v>
                </c:pt>
                <c:pt idx="5729">
                  <c:v>3411.9960000000001</c:v>
                </c:pt>
                <c:pt idx="5730">
                  <c:v>3412.4780000000001</c:v>
                </c:pt>
                <c:pt idx="5731">
                  <c:v>3412.96</c:v>
                </c:pt>
                <c:pt idx="5732">
                  <c:v>3413.442</c:v>
                </c:pt>
                <c:pt idx="5733">
                  <c:v>3413.924</c:v>
                </c:pt>
                <c:pt idx="5734">
                  <c:v>3414.4059999999999</c:v>
                </c:pt>
                <c:pt idx="5735">
                  <c:v>3414.8890000000001</c:v>
                </c:pt>
                <c:pt idx="5736">
                  <c:v>3415.3710000000001</c:v>
                </c:pt>
                <c:pt idx="5737">
                  <c:v>3415.8530000000001</c:v>
                </c:pt>
                <c:pt idx="5738">
                  <c:v>3416.335</c:v>
                </c:pt>
                <c:pt idx="5739">
                  <c:v>3416.817</c:v>
                </c:pt>
                <c:pt idx="5740">
                  <c:v>3417.299</c:v>
                </c:pt>
                <c:pt idx="5741">
                  <c:v>3417.780999999999</c:v>
                </c:pt>
                <c:pt idx="5742">
                  <c:v>3418.262999999999</c:v>
                </c:pt>
                <c:pt idx="5743">
                  <c:v>3418.7460000000001</c:v>
                </c:pt>
                <c:pt idx="5744">
                  <c:v>3419.2280000000001</c:v>
                </c:pt>
                <c:pt idx="5745">
                  <c:v>3419.71</c:v>
                </c:pt>
                <c:pt idx="5746">
                  <c:v>3420.192</c:v>
                </c:pt>
                <c:pt idx="5747">
                  <c:v>3420.674</c:v>
                </c:pt>
                <c:pt idx="5748">
                  <c:v>3421.1559999999999</c:v>
                </c:pt>
                <c:pt idx="5749">
                  <c:v>3421.6379999999999</c:v>
                </c:pt>
                <c:pt idx="5750">
                  <c:v>3422.12</c:v>
                </c:pt>
                <c:pt idx="5751">
                  <c:v>3422.6030000000001</c:v>
                </c:pt>
                <c:pt idx="5752">
                  <c:v>3423.085</c:v>
                </c:pt>
                <c:pt idx="5753">
                  <c:v>3423.567</c:v>
                </c:pt>
                <c:pt idx="5754">
                  <c:v>3424.049</c:v>
                </c:pt>
                <c:pt idx="5755">
                  <c:v>3424.5309999999999</c:v>
                </c:pt>
                <c:pt idx="5756">
                  <c:v>3425.0129999999999</c:v>
                </c:pt>
                <c:pt idx="5757">
                  <c:v>3425.4949999999999</c:v>
                </c:pt>
                <c:pt idx="5758">
                  <c:v>3425.9780000000001</c:v>
                </c:pt>
                <c:pt idx="5759">
                  <c:v>3426.4589999999998</c:v>
                </c:pt>
                <c:pt idx="5760">
                  <c:v>3426.942</c:v>
                </c:pt>
                <c:pt idx="5761">
                  <c:v>3427.424</c:v>
                </c:pt>
                <c:pt idx="5762">
                  <c:v>3427.9059999999999</c:v>
                </c:pt>
                <c:pt idx="5763">
                  <c:v>3428.3879999999999</c:v>
                </c:pt>
                <c:pt idx="5764">
                  <c:v>3428.87</c:v>
                </c:pt>
                <c:pt idx="5765">
                  <c:v>3429.3519999999999</c:v>
                </c:pt>
                <c:pt idx="5766">
                  <c:v>3429.8339999999998</c:v>
                </c:pt>
                <c:pt idx="5767">
                  <c:v>3430.317</c:v>
                </c:pt>
                <c:pt idx="5768">
                  <c:v>3430.799</c:v>
                </c:pt>
                <c:pt idx="5769">
                  <c:v>3431.280999999999</c:v>
                </c:pt>
                <c:pt idx="5770">
                  <c:v>3431.762999999999</c:v>
                </c:pt>
                <c:pt idx="5771">
                  <c:v>3432.244999999999</c:v>
                </c:pt>
                <c:pt idx="5772">
                  <c:v>3432.726999999998</c:v>
                </c:pt>
                <c:pt idx="5773">
                  <c:v>3433.208999999998</c:v>
                </c:pt>
                <c:pt idx="5774">
                  <c:v>3433.6909999999998</c:v>
                </c:pt>
                <c:pt idx="5775">
                  <c:v>3434.174</c:v>
                </c:pt>
                <c:pt idx="5776">
                  <c:v>3434.6559999999999</c:v>
                </c:pt>
                <c:pt idx="5777">
                  <c:v>3435.1379999999999</c:v>
                </c:pt>
                <c:pt idx="5778">
                  <c:v>3435.62</c:v>
                </c:pt>
                <c:pt idx="5779">
                  <c:v>3436.1019999999999</c:v>
                </c:pt>
                <c:pt idx="5780">
                  <c:v>3436.5839999999998</c:v>
                </c:pt>
                <c:pt idx="5781">
                  <c:v>3437.0659999999998</c:v>
                </c:pt>
                <c:pt idx="5782">
                  <c:v>3437.5479999999998</c:v>
                </c:pt>
                <c:pt idx="5783">
                  <c:v>3438.0309999999999</c:v>
                </c:pt>
                <c:pt idx="5784">
                  <c:v>3438.5129999999999</c:v>
                </c:pt>
                <c:pt idx="5785">
                  <c:v>3438.9949999999999</c:v>
                </c:pt>
                <c:pt idx="5786">
                  <c:v>3439.4769999999999</c:v>
                </c:pt>
                <c:pt idx="5787">
                  <c:v>3439.9589999999998</c:v>
                </c:pt>
                <c:pt idx="5788">
                  <c:v>3440.4409999999998</c:v>
                </c:pt>
                <c:pt idx="5789">
                  <c:v>3440.9229999999998</c:v>
                </c:pt>
                <c:pt idx="5790">
                  <c:v>3441.4059999999999</c:v>
                </c:pt>
                <c:pt idx="5791">
                  <c:v>3441.8870000000002</c:v>
                </c:pt>
                <c:pt idx="5792">
                  <c:v>3442.37</c:v>
                </c:pt>
                <c:pt idx="5793">
                  <c:v>3442.8519999999999</c:v>
                </c:pt>
                <c:pt idx="5794">
                  <c:v>3443.3339999999998</c:v>
                </c:pt>
                <c:pt idx="5795">
                  <c:v>3443.8159999999998</c:v>
                </c:pt>
                <c:pt idx="5796">
                  <c:v>3444.2979999999998</c:v>
                </c:pt>
                <c:pt idx="5797">
                  <c:v>3444.78</c:v>
                </c:pt>
                <c:pt idx="5798">
                  <c:v>3445.2620000000002</c:v>
                </c:pt>
                <c:pt idx="5799">
                  <c:v>3445.744999999999</c:v>
                </c:pt>
                <c:pt idx="5800">
                  <c:v>3446.226999999998</c:v>
                </c:pt>
                <c:pt idx="5801">
                  <c:v>3446.708999999998</c:v>
                </c:pt>
                <c:pt idx="5802">
                  <c:v>3447.1909999999998</c:v>
                </c:pt>
                <c:pt idx="5803">
                  <c:v>3447.6729999999998</c:v>
                </c:pt>
                <c:pt idx="5804">
                  <c:v>3448.1550000000002</c:v>
                </c:pt>
                <c:pt idx="5805">
                  <c:v>3448.6370000000002</c:v>
                </c:pt>
                <c:pt idx="5806">
                  <c:v>3449.1190000000001</c:v>
                </c:pt>
                <c:pt idx="5807">
                  <c:v>3449.6019999999999</c:v>
                </c:pt>
                <c:pt idx="5808">
                  <c:v>3450.0839999999998</c:v>
                </c:pt>
                <c:pt idx="5809">
                  <c:v>3450.5659999999998</c:v>
                </c:pt>
                <c:pt idx="5810">
                  <c:v>3451.0479999999998</c:v>
                </c:pt>
                <c:pt idx="5811">
                  <c:v>3451.53</c:v>
                </c:pt>
                <c:pt idx="5812">
                  <c:v>3452.0120000000002</c:v>
                </c:pt>
                <c:pt idx="5813">
                  <c:v>3452.4940000000001</c:v>
                </c:pt>
                <c:pt idx="5814">
                  <c:v>3452.9760000000001</c:v>
                </c:pt>
                <c:pt idx="5815">
                  <c:v>3453.4580000000001</c:v>
                </c:pt>
                <c:pt idx="5816">
                  <c:v>3453.9409999999998</c:v>
                </c:pt>
                <c:pt idx="5817">
                  <c:v>3454.4229999999998</c:v>
                </c:pt>
                <c:pt idx="5818">
                  <c:v>3454.9050000000002</c:v>
                </c:pt>
                <c:pt idx="5819">
                  <c:v>3455.3870000000002</c:v>
                </c:pt>
                <c:pt idx="5820">
                  <c:v>3455.8690000000001</c:v>
                </c:pt>
                <c:pt idx="5821">
                  <c:v>3456.3510000000001</c:v>
                </c:pt>
                <c:pt idx="5822">
                  <c:v>3456.8330000000001</c:v>
                </c:pt>
                <c:pt idx="5823">
                  <c:v>3457.3150000000001</c:v>
                </c:pt>
                <c:pt idx="5824">
                  <c:v>3457.7979999999998</c:v>
                </c:pt>
                <c:pt idx="5825">
                  <c:v>3458.28</c:v>
                </c:pt>
                <c:pt idx="5826">
                  <c:v>3458.7620000000002</c:v>
                </c:pt>
                <c:pt idx="5827">
                  <c:v>3459.2440000000001</c:v>
                </c:pt>
                <c:pt idx="5828">
                  <c:v>3459.7260000000001</c:v>
                </c:pt>
                <c:pt idx="5829">
                  <c:v>3460.2080000000001</c:v>
                </c:pt>
                <c:pt idx="5830">
                  <c:v>3460.69</c:v>
                </c:pt>
                <c:pt idx="5831">
                  <c:v>3461.1729999999998</c:v>
                </c:pt>
                <c:pt idx="5832">
                  <c:v>3461.6550000000002</c:v>
                </c:pt>
                <c:pt idx="5833">
                  <c:v>3462.1370000000002</c:v>
                </c:pt>
                <c:pt idx="5834">
                  <c:v>3462.6190000000001</c:v>
                </c:pt>
                <c:pt idx="5835">
                  <c:v>3463.1010000000001</c:v>
                </c:pt>
                <c:pt idx="5836">
                  <c:v>3463.5830000000001</c:v>
                </c:pt>
                <c:pt idx="5837">
                  <c:v>3464.0650000000001</c:v>
                </c:pt>
                <c:pt idx="5838">
                  <c:v>3464.547</c:v>
                </c:pt>
                <c:pt idx="5839">
                  <c:v>3465.03</c:v>
                </c:pt>
                <c:pt idx="5840">
                  <c:v>3465.5120000000002</c:v>
                </c:pt>
                <c:pt idx="5841">
                  <c:v>3465.9940000000001</c:v>
                </c:pt>
                <c:pt idx="5842">
                  <c:v>3466.4760000000001</c:v>
                </c:pt>
                <c:pt idx="5843">
                  <c:v>3466.9580000000001</c:v>
                </c:pt>
                <c:pt idx="5844">
                  <c:v>3467.44</c:v>
                </c:pt>
                <c:pt idx="5845">
                  <c:v>3467.922</c:v>
                </c:pt>
                <c:pt idx="5846">
                  <c:v>3468.404</c:v>
                </c:pt>
                <c:pt idx="5847">
                  <c:v>3468.886</c:v>
                </c:pt>
                <c:pt idx="5848">
                  <c:v>3469.3690000000001</c:v>
                </c:pt>
                <c:pt idx="5849">
                  <c:v>3469.8510000000001</c:v>
                </c:pt>
                <c:pt idx="5850">
                  <c:v>3470.3330000000001</c:v>
                </c:pt>
                <c:pt idx="5851">
                  <c:v>3470.8150000000001</c:v>
                </c:pt>
                <c:pt idx="5852">
                  <c:v>3471.297</c:v>
                </c:pt>
                <c:pt idx="5853">
                  <c:v>3471.779</c:v>
                </c:pt>
                <c:pt idx="5854">
                  <c:v>3472.261</c:v>
                </c:pt>
                <c:pt idx="5855">
                  <c:v>3472.742999999999</c:v>
                </c:pt>
                <c:pt idx="5856">
                  <c:v>3473.2260000000001</c:v>
                </c:pt>
                <c:pt idx="5857">
                  <c:v>3473.7080000000001</c:v>
                </c:pt>
                <c:pt idx="5858">
                  <c:v>3474.19</c:v>
                </c:pt>
                <c:pt idx="5859">
                  <c:v>3474.672</c:v>
                </c:pt>
                <c:pt idx="5860">
                  <c:v>3475.154</c:v>
                </c:pt>
                <c:pt idx="5861">
                  <c:v>3475.636</c:v>
                </c:pt>
                <c:pt idx="5862">
                  <c:v>3476.1179999999999</c:v>
                </c:pt>
                <c:pt idx="5863">
                  <c:v>3476.6010000000001</c:v>
                </c:pt>
                <c:pt idx="5864">
                  <c:v>3477.0830000000001</c:v>
                </c:pt>
                <c:pt idx="5865">
                  <c:v>3477.5650000000001</c:v>
                </c:pt>
                <c:pt idx="5866">
                  <c:v>3478.047</c:v>
                </c:pt>
                <c:pt idx="5867">
                  <c:v>3478.529</c:v>
                </c:pt>
                <c:pt idx="5868">
                  <c:v>3479.011</c:v>
                </c:pt>
                <c:pt idx="5869">
                  <c:v>3479.4929999999999</c:v>
                </c:pt>
                <c:pt idx="5870">
                  <c:v>3479.9749999999999</c:v>
                </c:pt>
                <c:pt idx="5871">
                  <c:v>3480.4580000000001</c:v>
                </c:pt>
                <c:pt idx="5872">
                  <c:v>3480.94</c:v>
                </c:pt>
                <c:pt idx="5873">
                  <c:v>3481.422</c:v>
                </c:pt>
                <c:pt idx="5874">
                  <c:v>3481.904</c:v>
                </c:pt>
                <c:pt idx="5875">
                  <c:v>3482.386</c:v>
                </c:pt>
                <c:pt idx="5876">
                  <c:v>3482.8679999999999</c:v>
                </c:pt>
                <c:pt idx="5877">
                  <c:v>3483.35</c:v>
                </c:pt>
                <c:pt idx="5878">
                  <c:v>3483.8319999999999</c:v>
                </c:pt>
                <c:pt idx="5879">
                  <c:v>3484.3139999999999</c:v>
                </c:pt>
                <c:pt idx="5880">
                  <c:v>3484.797</c:v>
                </c:pt>
                <c:pt idx="5881">
                  <c:v>3485.279</c:v>
                </c:pt>
                <c:pt idx="5882">
                  <c:v>3485.761</c:v>
                </c:pt>
                <c:pt idx="5883">
                  <c:v>3486.242999999999</c:v>
                </c:pt>
                <c:pt idx="5884">
                  <c:v>3486.724999999999</c:v>
                </c:pt>
                <c:pt idx="5885">
                  <c:v>3487.206999999999</c:v>
                </c:pt>
                <c:pt idx="5886">
                  <c:v>3487.688999999998</c:v>
                </c:pt>
                <c:pt idx="5887">
                  <c:v>3488.1709999999998</c:v>
                </c:pt>
                <c:pt idx="5888">
                  <c:v>3488.654</c:v>
                </c:pt>
                <c:pt idx="5889">
                  <c:v>3489.136</c:v>
                </c:pt>
                <c:pt idx="5890">
                  <c:v>3489.6179999999999</c:v>
                </c:pt>
                <c:pt idx="5891">
                  <c:v>3490.1</c:v>
                </c:pt>
                <c:pt idx="5892">
                  <c:v>3490.5819999999999</c:v>
                </c:pt>
                <c:pt idx="5893">
                  <c:v>3491.0639999999999</c:v>
                </c:pt>
                <c:pt idx="5894">
                  <c:v>3491.5459999999998</c:v>
                </c:pt>
                <c:pt idx="5895">
                  <c:v>3492.029</c:v>
                </c:pt>
                <c:pt idx="5896">
                  <c:v>3492.51</c:v>
                </c:pt>
                <c:pt idx="5897">
                  <c:v>3492.9929999999999</c:v>
                </c:pt>
                <c:pt idx="5898">
                  <c:v>3493.4749999999999</c:v>
                </c:pt>
                <c:pt idx="5899">
                  <c:v>3493.9569999999999</c:v>
                </c:pt>
                <c:pt idx="5900">
                  <c:v>3494.4389999999999</c:v>
                </c:pt>
                <c:pt idx="5901">
                  <c:v>3494.9209999999998</c:v>
                </c:pt>
                <c:pt idx="5902">
                  <c:v>3495.4029999999998</c:v>
                </c:pt>
                <c:pt idx="5903">
                  <c:v>3495.8850000000002</c:v>
                </c:pt>
                <c:pt idx="5904">
                  <c:v>3496.3679999999999</c:v>
                </c:pt>
                <c:pt idx="5905">
                  <c:v>3496.85</c:v>
                </c:pt>
                <c:pt idx="5906">
                  <c:v>3497.3319999999999</c:v>
                </c:pt>
                <c:pt idx="5907">
                  <c:v>3497.8139999999999</c:v>
                </c:pt>
                <c:pt idx="5908">
                  <c:v>3498.2959999999998</c:v>
                </c:pt>
                <c:pt idx="5909">
                  <c:v>3498.7779999999998</c:v>
                </c:pt>
                <c:pt idx="5910">
                  <c:v>3499.26</c:v>
                </c:pt>
                <c:pt idx="5911">
                  <c:v>3499.7420000000002</c:v>
                </c:pt>
                <c:pt idx="5912">
                  <c:v>3500.224999999999</c:v>
                </c:pt>
                <c:pt idx="5913">
                  <c:v>3500.706999999999</c:v>
                </c:pt>
                <c:pt idx="5914">
                  <c:v>3501.188999999998</c:v>
                </c:pt>
                <c:pt idx="5915">
                  <c:v>3501.6709999999998</c:v>
                </c:pt>
                <c:pt idx="5916">
                  <c:v>3502.1529999999998</c:v>
                </c:pt>
                <c:pt idx="5917">
                  <c:v>3502.6350000000002</c:v>
                </c:pt>
                <c:pt idx="5918">
                  <c:v>3503.1170000000002</c:v>
                </c:pt>
                <c:pt idx="5919">
                  <c:v>3503.5990000000002</c:v>
                </c:pt>
                <c:pt idx="5920">
                  <c:v>3504.0819999999999</c:v>
                </c:pt>
                <c:pt idx="5921">
                  <c:v>3504.5639999999999</c:v>
                </c:pt>
                <c:pt idx="5922">
                  <c:v>3505.0459999999998</c:v>
                </c:pt>
                <c:pt idx="5923">
                  <c:v>3505.5279999999998</c:v>
                </c:pt>
                <c:pt idx="5924">
                  <c:v>3506.01</c:v>
                </c:pt>
                <c:pt idx="5925">
                  <c:v>3506.4920000000002</c:v>
                </c:pt>
                <c:pt idx="5926">
                  <c:v>3506.9740000000002</c:v>
                </c:pt>
                <c:pt idx="5927">
                  <c:v>3507.4569999999999</c:v>
                </c:pt>
                <c:pt idx="5928">
                  <c:v>3507.9389999999999</c:v>
                </c:pt>
                <c:pt idx="5929">
                  <c:v>3508.4209999999998</c:v>
                </c:pt>
                <c:pt idx="5930">
                  <c:v>3508.9029999999998</c:v>
                </c:pt>
                <c:pt idx="5931">
                  <c:v>3509.3850000000002</c:v>
                </c:pt>
                <c:pt idx="5932">
                  <c:v>3509.8670000000002</c:v>
                </c:pt>
                <c:pt idx="5933">
                  <c:v>3510.3490000000002</c:v>
                </c:pt>
                <c:pt idx="5934">
                  <c:v>3510.8310000000001</c:v>
                </c:pt>
                <c:pt idx="5935">
                  <c:v>3511.3130000000001</c:v>
                </c:pt>
                <c:pt idx="5936">
                  <c:v>3511.7959999999998</c:v>
                </c:pt>
                <c:pt idx="5937">
                  <c:v>3512.2779999999998</c:v>
                </c:pt>
                <c:pt idx="5938">
                  <c:v>3512.76</c:v>
                </c:pt>
                <c:pt idx="5939">
                  <c:v>3513.2420000000002</c:v>
                </c:pt>
                <c:pt idx="5940">
                  <c:v>3513.7240000000002</c:v>
                </c:pt>
                <c:pt idx="5941">
                  <c:v>3514.2060000000001</c:v>
                </c:pt>
                <c:pt idx="5942">
                  <c:v>3514.6880000000001</c:v>
                </c:pt>
                <c:pt idx="5943">
                  <c:v>3515.17</c:v>
                </c:pt>
                <c:pt idx="5944">
                  <c:v>3515.6529999999998</c:v>
                </c:pt>
                <c:pt idx="5945">
                  <c:v>3516.1350000000002</c:v>
                </c:pt>
                <c:pt idx="5946">
                  <c:v>3516.6170000000002</c:v>
                </c:pt>
                <c:pt idx="5947">
                  <c:v>3517.0990000000002</c:v>
                </c:pt>
                <c:pt idx="5948">
                  <c:v>3517.5810000000001</c:v>
                </c:pt>
                <c:pt idx="5949">
                  <c:v>3518.0630000000001</c:v>
                </c:pt>
                <c:pt idx="5950">
                  <c:v>3518.5450000000001</c:v>
                </c:pt>
                <c:pt idx="5951">
                  <c:v>3519.0279999999998</c:v>
                </c:pt>
                <c:pt idx="5952">
                  <c:v>3519.51</c:v>
                </c:pt>
                <c:pt idx="5953">
                  <c:v>3519.9920000000002</c:v>
                </c:pt>
                <c:pt idx="5954">
                  <c:v>3520.4740000000002</c:v>
                </c:pt>
                <c:pt idx="5955">
                  <c:v>3520.9560000000001</c:v>
                </c:pt>
                <c:pt idx="5956">
                  <c:v>3521.4380000000001</c:v>
                </c:pt>
                <c:pt idx="5957">
                  <c:v>3521.92</c:v>
                </c:pt>
                <c:pt idx="5958">
                  <c:v>3522.402</c:v>
                </c:pt>
                <c:pt idx="5959">
                  <c:v>3522.8850000000002</c:v>
                </c:pt>
                <c:pt idx="5960">
                  <c:v>3523.3670000000002</c:v>
                </c:pt>
                <c:pt idx="5961">
                  <c:v>3523.8490000000002</c:v>
                </c:pt>
                <c:pt idx="5962">
                  <c:v>3524.3310000000001</c:v>
                </c:pt>
                <c:pt idx="5963">
                  <c:v>3524.8130000000001</c:v>
                </c:pt>
                <c:pt idx="5964">
                  <c:v>3525.2950000000001</c:v>
                </c:pt>
                <c:pt idx="5965">
                  <c:v>3525.777</c:v>
                </c:pt>
                <c:pt idx="5966">
                  <c:v>3526.259</c:v>
                </c:pt>
                <c:pt idx="5967">
                  <c:v>3526.741</c:v>
                </c:pt>
                <c:pt idx="5968">
                  <c:v>3527.2240000000002</c:v>
                </c:pt>
                <c:pt idx="5969">
                  <c:v>3527.7060000000001</c:v>
                </c:pt>
                <c:pt idx="5970">
                  <c:v>3528.1880000000001</c:v>
                </c:pt>
                <c:pt idx="5971">
                  <c:v>3528.67</c:v>
                </c:pt>
                <c:pt idx="5972">
                  <c:v>3529.152</c:v>
                </c:pt>
                <c:pt idx="5973">
                  <c:v>3529.634</c:v>
                </c:pt>
                <c:pt idx="5974">
                  <c:v>3530.116</c:v>
                </c:pt>
                <c:pt idx="5975">
                  <c:v>3530.598</c:v>
                </c:pt>
                <c:pt idx="5976">
                  <c:v>3531.0810000000001</c:v>
                </c:pt>
                <c:pt idx="5977">
                  <c:v>3531.5630000000001</c:v>
                </c:pt>
                <c:pt idx="5978">
                  <c:v>3532.0450000000001</c:v>
                </c:pt>
                <c:pt idx="5979">
                  <c:v>3532.527</c:v>
                </c:pt>
                <c:pt idx="5980">
                  <c:v>3533.009</c:v>
                </c:pt>
                <c:pt idx="5981">
                  <c:v>3533.491</c:v>
                </c:pt>
                <c:pt idx="5982">
                  <c:v>3533.973</c:v>
                </c:pt>
                <c:pt idx="5983">
                  <c:v>3534.4560000000001</c:v>
                </c:pt>
                <c:pt idx="5984">
                  <c:v>3534.9380000000001</c:v>
                </c:pt>
                <c:pt idx="5985">
                  <c:v>3535.42</c:v>
                </c:pt>
                <c:pt idx="5986">
                  <c:v>3535.902</c:v>
                </c:pt>
                <c:pt idx="5987">
                  <c:v>3536.384</c:v>
                </c:pt>
                <c:pt idx="5988">
                  <c:v>3536.866</c:v>
                </c:pt>
                <c:pt idx="5989">
                  <c:v>3537.348</c:v>
                </c:pt>
                <c:pt idx="5990">
                  <c:v>3537.83</c:v>
                </c:pt>
                <c:pt idx="5991">
                  <c:v>3538.3130000000001</c:v>
                </c:pt>
                <c:pt idx="5992">
                  <c:v>3538.7950000000001</c:v>
                </c:pt>
                <c:pt idx="5993">
                  <c:v>3539.277</c:v>
                </c:pt>
                <c:pt idx="5994">
                  <c:v>3539.759</c:v>
                </c:pt>
                <c:pt idx="5995">
                  <c:v>3540.241</c:v>
                </c:pt>
                <c:pt idx="5996">
                  <c:v>3540.723</c:v>
                </c:pt>
                <c:pt idx="5997">
                  <c:v>3541.204999999999</c:v>
                </c:pt>
                <c:pt idx="5998">
                  <c:v>3541.686999999999</c:v>
                </c:pt>
                <c:pt idx="5999">
                  <c:v>3542.168999999999</c:v>
                </c:pt>
                <c:pt idx="6000">
                  <c:v>3542.652</c:v>
                </c:pt>
                <c:pt idx="6001">
                  <c:v>3543.134</c:v>
                </c:pt>
                <c:pt idx="6002">
                  <c:v>3543.616</c:v>
                </c:pt>
                <c:pt idx="6003">
                  <c:v>3544.098</c:v>
                </c:pt>
                <c:pt idx="6004">
                  <c:v>3544.58</c:v>
                </c:pt>
                <c:pt idx="6005">
                  <c:v>3545.0619999999999</c:v>
                </c:pt>
                <c:pt idx="6006">
                  <c:v>3545.5439999999999</c:v>
                </c:pt>
                <c:pt idx="6007">
                  <c:v>3546.0259999999998</c:v>
                </c:pt>
                <c:pt idx="6008">
                  <c:v>3546.509</c:v>
                </c:pt>
                <c:pt idx="6009">
                  <c:v>3546.991</c:v>
                </c:pt>
                <c:pt idx="6010">
                  <c:v>3547.473</c:v>
                </c:pt>
                <c:pt idx="6011">
                  <c:v>3547.9549999999999</c:v>
                </c:pt>
                <c:pt idx="6012">
                  <c:v>3548.4369999999999</c:v>
                </c:pt>
                <c:pt idx="6013">
                  <c:v>3548.9189999999999</c:v>
                </c:pt>
                <c:pt idx="6014">
                  <c:v>3549.4009999999998</c:v>
                </c:pt>
                <c:pt idx="6015">
                  <c:v>3549.884</c:v>
                </c:pt>
                <c:pt idx="6016">
                  <c:v>3550.3649999999998</c:v>
                </c:pt>
                <c:pt idx="6017">
                  <c:v>3550.848</c:v>
                </c:pt>
                <c:pt idx="6018">
                  <c:v>3551.33</c:v>
                </c:pt>
                <c:pt idx="6019">
                  <c:v>3551.8119999999999</c:v>
                </c:pt>
                <c:pt idx="6020">
                  <c:v>3552.2939999999999</c:v>
                </c:pt>
                <c:pt idx="6021">
                  <c:v>3552.7759999999998</c:v>
                </c:pt>
                <c:pt idx="6022">
                  <c:v>3553.2579999999998</c:v>
                </c:pt>
                <c:pt idx="6023">
                  <c:v>3553.74</c:v>
                </c:pt>
                <c:pt idx="6024">
                  <c:v>3554.223</c:v>
                </c:pt>
                <c:pt idx="6025">
                  <c:v>3554.704999999999</c:v>
                </c:pt>
                <c:pt idx="6026">
                  <c:v>3555.186999999999</c:v>
                </c:pt>
                <c:pt idx="6027">
                  <c:v>3555.668999999999</c:v>
                </c:pt>
                <c:pt idx="6028">
                  <c:v>3556.1509999999998</c:v>
                </c:pt>
                <c:pt idx="6029">
                  <c:v>3556.6329999999998</c:v>
                </c:pt>
                <c:pt idx="6030">
                  <c:v>3557.1149999999998</c:v>
                </c:pt>
                <c:pt idx="6031">
                  <c:v>3557.5970000000002</c:v>
                </c:pt>
                <c:pt idx="6032">
                  <c:v>3558.08</c:v>
                </c:pt>
                <c:pt idx="6033">
                  <c:v>3558.5619999999999</c:v>
                </c:pt>
                <c:pt idx="6034">
                  <c:v>3559.0439999999999</c:v>
                </c:pt>
                <c:pt idx="6035">
                  <c:v>3559.5259999999998</c:v>
                </c:pt>
                <c:pt idx="6036">
                  <c:v>3560.0079999999998</c:v>
                </c:pt>
                <c:pt idx="6037">
                  <c:v>3560.49</c:v>
                </c:pt>
                <c:pt idx="6038">
                  <c:v>3560.9720000000002</c:v>
                </c:pt>
                <c:pt idx="6039">
                  <c:v>3561.4540000000002</c:v>
                </c:pt>
                <c:pt idx="6040">
                  <c:v>3561.9369999999999</c:v>
                </c:pt>
                <c:pt idx="6041">
                  <c:v>3562.4189999999999</c:v>
                </c:pt>
                <c:pt idx="6042">
                  <c:v>3562.9009999999998</c:v>
                </c:pt>
                <c:pt idx="6043">
                  <c:v>3563.3829999999998</c:v>
                </c:pt>
                <c:pt idx="6044">
                  <c:v>3563.8649999999998</c:v>
                </c:pt>
                <c:pt idx="6045">
                  <c:v>3564.3470000000002</c:v>
                </c:pt>
                <c:pt idx="6046">
                  <c:v>3564.8290000000002</c:v>
                </c:pt>
                <c:pt idx="6047">
                  <c:v>3565.3119999999999</c:v>
                </c:pt>
                <c:pt idx="6048">
                  <c:v>3565.7930000000001</c:v>
                </c:pt>
                <c:pt idx="6049">
                  <c:v>3566.2759999999998</c:v>
                </c:pt>
                <c:pt idx="6050">
                  <c:v>3566.7579999999998</c:v>
                </c:pt>
                <c:pt idx="6051">
                  <c:v>3567.24</c:v>
                </c:pt>
                <c:pt idx="6052">
                  <c:v>3567.7220000000002</c:v>
                </c:pt>
                <c:pt idx="6053">
                  <c:v>3568.2040000000002</c:v>
                </c:pt>
                <c:pt idx="6054">
                  <c:v>3568.6860000000001</c:v>
                </c:pt>
                <c:pt idx="6055">
                  <c:v>3569.1680000000001</c:v>
                </c:pt>
                <c:pt idx="6056">
                  <c:v>3569.6509999999998</c:v>
                </c:pt>
                <c:pt idx="6057">
                  <c:v>3570.1329999999998</c:v>
                </c:pt>
                <c:pt idx="6058">
                  <c:v>3570.6149999999998</c:v>
                </c:pt>
                <c:pt idx="6059">
                  <c:v>3571.0970000000002</c:v>
                </c:pt>
                <c:pt idx="6060">
                  <c:v>3571.5790000000002</c:v>
                </c:pt>
                <c:pt idx="6061">
                  <c:v>3572.0610000000001</c:v>
                </c:pt>
                <c:pt idx="6062">
                  <c:v>3572.5430000000001</c:v>
                </c:pt>
                <c:pt idx="6063">
                  <c:v>3573.0250000000001</c:v>
                </c:pt>
                <c:pt idx="6064">
                  <c:v>3573.5079999999998</c:v>
                </c:pt>
                <c:pt idx="6065">
                  <c:v>3573.99</c:v>
                </c:pt>
                <c:pt idx="6066">
                  <c:v>3574.4720000000002</c:v>
                </c:pt>
                <c:pt idx="6067">
                  <c:v>3574.9540000000002</c:v>
                </c:pt>
                <c:pt idx="6068">
                  <c:v>3575.4360000000001</c:v>
                </c:pt>
                <c:pt idx="6069">
                  <c:v>3575.9180000000001</c:v>
                </c:pt>
                <c:pt idx="6070">
                  <c:v>3576.4</c:v>
                </c:pt>
                <c:pt idx="6071">
                  <c:v>3576.8820000000001</c:v>
                </c:pt>
                <c:pt idx="6072">
                  <c:v>3577.3649999999998</c:v>
                </c:pt>
                <c:pt idx="6073">
                  <c:v>3577.8470000000002</c:v>
                </c:pt>
                <c:pt idx="6074">
                  <c:v>3578.3290000000002</c:v>
                </c:pt>
                <c:pt idx="6075">
                  <c:v>3578.8110000000001</c:v>
                </c:pt>
                <c:pt idx="6076">
                  <c:v>3579.2930000000001</c:v>
                </c:pt>
                <c:pt idx="6077">
                  <c:v>3579.7750000000001</c:v>
                </c:pt>
                <c:pt idx="6078">
                  <c:v>3580.2570000000001</c:v>
                </c:pt>
                <c:pt idx="6079">
                  <c:v>3580.74</c:v>
                </c:pt>
                <c:pt idx="6080">
                  <c:v>3581.221</c:v>
                </c:pt>
                <c:pt idx="6081">
                  <c:v>3581.7040000000002</c:v>
                </c:pt>
                <c:pt idx="6082">
                  <c:v>3582.1860000000001</c:v>
                </c:pt>
                <c:pt idx="6083">
                  <c:v>3582.6680000000001</c:v>
                </c:pt>
                <c:pt idx="6084">
                  <c:v>3583.15</c:v>
                </c:pt>
                <c:pt idx="6085">
                  <c:v>3583.6320000000001</c:v>
                </c:pt>
                <c:pt idx="6086">
                  <c:v>3584.114</c:v>
                </c:pt>
                <c:pt idx="6087">
                  <c:v>3584.596</c:v>
                </c:pt>
                <c:pt idx="6088">
                  <c:v>3585.0790000000002</c:v>
                </c:pt>
                <c:pt idx="6089">
                  <c:v>3585.5610000000001</c:v>
                </c:pt>
                <c:pt idx="6090">
                  <c:v>3586.0430000000001</c:v>
                </c:pt>
                <c:pt idx="6091">
                  <c:v>3586.5250000000001</c:v>
                </c:pt>
                <c:pt idx="6092">
                  <c:v>3587.0070000000001</c:v>
                </c:pt>
                <c:pt idx="6093">
                  <c:v>3587.489</c:v>
                </c:pt>
                <c:pt idx="6094">
                  <c:v>3587.971</c:v>
                </c:pt>
                <c:pt idx="6095">
                  <c:v>3588.453</c:v>
                </c:pt>
                <c:pt idx="6096">
                  <c:v>3588.9360000000001</c:v>
                </c:pt>
                <c:pt idx="6097">
                  <c:v>3589.4180000000001</c:v>
                </c:pt>
                <c:pt idx="6098">
                  <c:v>3589.9</c:v>
                </c:pt>
                <c:pt idx="6099">
                  <c:v>3590.3820000000001</c:v>
                </c:pt>
                <c:pt idx="6100">
                  <c:v>3590.864</c:v>
                </c:pt>
                <c:pt idx="6101">
                  <c:v>3591.346</c:v>
                </c:pt>
                <c:pt idx="6102">
                  <c:v>3591.828</c:v>
                </c:pt>
                <c:pt idx="6103">
                  <c:v>3592.31</c:v>
                </c:pt>
                <c:pt idx="6104">
                  <c:v>3592.7919999999999</c:v>
                </c:pt>
                <c:pt idx="6105">
                  <c:v>3593.2750000000001</c:v>
                </c:pt>
                <c:pt idx="6106">
                  <c:v>3593.7570000000001</c:v>
                </c:pt>
                <c:pt idx="6107">
                  <c:v>3594.239</c:v>
                </c:pt>
                <c:pt idx="6108">
                  <c:v>3594.721</c:v>
                </c:pt>
                <c:pt idx="6109">
                  <c:v>3595.203</c:v>
                </c:pt>
                <c:pt idx="6110">
                  <c:v>3595.684999999999</c:v>
                </c:pt>
                <c:pt idx="6111">
                  <c:v>3596.166999999999</c:v>
                </c:pt>
                <c:pt idx="6112">
                  <c:v>3596.648999999999</c:v>
                </c:pt>
                <c:pt idx="6113">
                  <c:v>3597.1320000000001</c:v>
                </c:pt>
                <c:pt idx="6114">
                  <c:v>3597.614</c:v>
                </c:pt>
                <c:pt idx="6115">
                  <c:v>3598.096</c:v>
                </c:pt>
                <c:pt idx="6116">
                  <c:v>3598.578</c:v>
                </c:pt>
                <c:pt idx="6117">
                  <c:v>3599.06</c:v>
                </c:pt>
                <c:pt idx="6118">
                  <c:v>3599.5419999999999</c:v>
                </c:pt>
                <c:pt idx="6119">
                  <c:v>3600.0239999999999</c:v>
                </c:pt>
                <c:pt idx="6120">
                  <c:v>3600.5070000000001</c:v>
                </c:pt>
                <c:pt idx="6121">
                  <c:v>3600.989</c:v>
                </c:pt>
                <c:pt idx="6122">
                  <c:v>3601.471</c:v>
                </c:pt>
                <c:pt idx="6123">
                  <c:v>3601.953</c:v>
                </c:pt>
                <c:pt idx="6124">
                  <c:v>3602.4349999999999</c:v>
                </c:pt>
                <c:pt idx="6125">
                  <c:v>3602.9169999999999</c:v>
                </c:pt>
                <c:pt idx="6126">
                  <c:v>3603.3989999999999</c:v>
                </c:pt>
                <c:pt idx="6127">
                  <c:v>3603.8809999999999</c:v>
                </c:pt>
                <c:pt idx="6128">
                  <c:v>3604.364</c:v>
                </c:pt>
                <c:pt idx="6129">
                  <c:v>3604.846</c:v>
                </c:pt>
                <c:pt idx="6130">
                  <c:v>3605.328</c:v>
                </c:pt>
                <c:pt idx="6131">
                  <c:v>3605.81</c:v>
                </c:pt>
                <c:pt idx="6132">
                  <c:v>3606.2919999999999</c:v>
                </c:pt>
                <c:pt idx="6133">
                  <c:v>3606.7739999999999</c:v>
                </c:pt>
                <c:pt idx="6134">
                  <c:v>3607.2559999999999</c:v>
                </c:pt>
                <c:pt idx="6135">
                  <c:v>3607.7379999999998</c:v>
                </c:pt>
                <c:pt idx="6136">
                  <c:v>3608.22</c:v>
                </c:pt>
                <c:pt idx="6137">
                  <c:v>3608.703</c:v>
                </c:pt>
                <c:pt idx="6138">
                  <c:v>3609.184999999999</c:v>
                </c:pt>
                <c:pt idx="6139">
                  <c:v>3609.666999999999</c:v>
                </c:pt>
                <c:pt idx="6140">
                  <c:v>3610.148999999999</c:v>
                </c:pt>
                <c:pt idx="6141">
                  <c:v>3610.6309999999999</c:v>
                </c:pt>
                <c:pt idx="6142">
                  <c:v>3611.1129999999998</c:v>
                </c:pt>
                <c:pt idx="6143">
                  <c:v>3611.5949999999998</c:v>
                </c:pt>
                <c:pt idx="6144">
                  <c:v>3612.078</c:v>
                </c:pt>
                <c:pt idx="6145">
                  <c:v>3612.56</c:v>
                </c:pt>
                <c:pt idx="6146">
                  <c:v>3613.0419999999999</c:v>
                </c:pt>
                <c:pt idx="6147">
                  <c:v>3613.5239999999999</c:v>
                </c:pt>
                <c:pt idx="6148">
                  <c:v>3614.0059999999999</c:v>
                </c:pt>
                <c:pt idx="6149">
                  <c:v>3614.4879999999998</c:v>
                </c:pt>
                <c:pt idx="6150">
                  <c:v>3614.97</c:v>
                </c:pt>
                <c:pt idx="6151">
                  <c:v>3615.4520000000002</c:v>
                </c:pt>
                <c:pt idx="6152">
                  <c:v>3615.9349999999999</c:v>
                </c:pt>
                <c:pt idx="6153">
                  <c:v>3616.4169999999999</c:v>
                </c:pt>
                <c:pt idx="6154">
                  <c:v>3616.8989999999999</c:v>
                </c:pt>
                <c:pt idx="6155">
                  <c:v>3617.3809999999999</c:v>
                </c:pt>
                <c:pt idx="6156">
                  <c:v>3617.8629999999998</c:v>
                </c:pt>
                <c:pt idx="6157">
                  <c:v>3618.3449999999998</c:v>
                </c:pt>
                <c:pt idx="6158">
                  <c:v>3618.8270000000002</c:v>
                </c:pt>
                <c:pt idx="6159">
                  <c:v>3619.3090000000002</c:v>
                </c:pt>
                <c:pt idx="6160">
                  <c:v>3619.7919999999999</c:v>
                </c:pt>
                <c:pt idx="6161">
                  <c:v>3620.2739999999999</c:v>
                </c:pt>
                <c:pt idx="6162">
                  <c:v>3620.7559999999999</c:v>
                </c:pt>
                <c:pt idx="6163">
                  <c:v>3621.2379999999998</c:v>
                </c:pt>
                <c:pt idx="6164">
                  <c:v>3621.72</c:v>
                </c:pt>
                <c:pt idx="6165">
                  <c:v>3622.2020000000002</c:v>
                </c:pt>
                <c:pt idx="6166">
                  <c:v>3622.6840000000002</c:v>
                </c:pt>
                <c:pt idx="6167">
                  <c:v>3623.1660000000002</c:v>
                </c:pt>
                <c:pt idx="6168">
                  <c:v>3623.6480000000001</c:v>
                </c:pt>
                <c:pt idx="6169">
                  <c:v>3624.1309999999999</c:v>
                </c:pt>
                <c:pt idx="6170">
                  <c:v>3624.6129999999998</c:v>
                </c:pt>
                <c:pt idx="6171">
                  <c:v>3625.0949999999998</c:v>
                </c:pt>
                <c:pt idx="6172">
                  <c:v>3625.5770000000002</c:v>
                </c:pt>
                <c:pt idx="6173">
                  <c:v>3626.0590000000002</c:v>
                </c:pt>
                <c:pt idx="6174">
                  <c:v>3626.5410000000002</c:v>
                </c:pt>
                <c:pt idx="6175">
                  <c:v>3627.0230000000001</c:v>
                </c:pt>
                <c:pt idx="6176">
                  <c:v>3627.5059999999999</c:v>
                </c:pt>
                <c:pt idx="6177">
                  <c:v>3627.9879999999998</c:v>
                </c:pt>
                <c:pt idx="6178">
                  <c:v>3628.47</c:v>
                </c:pt>
                <c:pt idx="6179">
                  <c:v>3628.9520000000002</c:v>
                </c:pt>
                <c:pt idx="6180">
                  <c:v>3629.4340000000002</c:v>
                </c:pt>
                <c:pt idx="6181">
                  <c:v>3629.9160000000002</c:v>
                </c:pt>
                <c:pt idx="6182">
                  <c:v>3630.3980000000001</c:v>
                </c:pt>
                <c:pt idx="6183">
                  <c:v>3630.88</c:v>
                </c:pt>
                <c:pt idx="6184">
                  <c:v>3631.3629999999998</c:v>
                </c:pt>
                <c:pt idx="6185">
                  <c:v>3631.8449999999998</c:v>
                </c:pt>
                <c:pt idx="6186">
                  <c:v>3632.3270000000002</c:v>
                </c:pt>
                <c:pt idx="6187">
                  <c:v>3632.8090000000002</c:v>
                </c:pt>
                <c:pt idx="6188">
                  <c:v>3633.2910000000002</c:v>
                </c:pt>
                <c:pt idx="6189">
                  <c:v>3633.7730000000001</c:v>
                </c:pt>
                <c:pt idx="6190">
                  <c:v>3634.2550000000001</c:v>
                </c:pt>
                <c:pt idx="6191">
                  <c:v>3634.7370000000001</c:v>
                </c:pt>
                <c:pt idx="6192">
                  <c:v>3635.2190000000001</c:v>
                </c:pt>
                <c:pt idx="6193">
                  <c:v>3635.7020000000002</c:v>
                </c:pt>
                <c:pt idx="6194">
                  <c:v>3636.1840000000002</c:v>
                </c:pt>
                <c:pt idx="6195">
                  <c:v>3636.6660000000002</c:v>
                </c:pt>
                <c:pt idx="6196">
                  <c:v>3637.1480000000001</c:v>
                </c:pt>
                <c:pt idx="6197">
                  <c:v>3637.63</c:v>
                </c:pt>
                <c:pt idx="6198">
                  <c:v>3638.1120000000001</c:v>
                </c:pt>
                <c:pt idx="6199">
                  <c:v>3638.5940000000001</c:v>
                </c:pt>
                <c:pt idx="6200">
                  <c:v>3639.076</c:v>
                </c:pt>
                <c:pt idx="6201">
                  <c:v>3639.5590000000002</c:v>
                </c:pt>
                <c:pt idx="6202">
                  <c:v>3640.0410000000002</c:v>
                </c:pt>
                <c:pt idx="6203">
                  <c:v>3640.5230000000001</c:v>
                </c:pt>
                <c:pt idx="6204">
                  <c:v>3641.0050000000001</c:v>
                </c:pt>
                <c:pt idx="6205">
                  <c:v>3641.4870000000001</c:v>
                </c:pt>
                <c:pt idx="6206">
                  <c:v>3641.9690000000001</c:v>
                </c:pt>
                <c:pt idx="6207">
                  <c:v>3642.451</c:v>
                </c:pt>
                <c:pt idx="6208">
                  <c:v>3642.9340000000002</c:v>
                </c:pt>
                <c:pt idx="6209">
                  <c:v>3643.4160000000002</c:v>
                </c:pt>
                <c:pt idx="6210">
                  <c:v>3643.8980000000001</c:v>
                </c:pt>
                <c:pt idx="6211">
                  <c:v>3644.38</c:v>
                </c:pt>
                <c:pt idx="6212">
                  <c:v>3644.8620000000001</c:v>
                </c:pt>
                <c:pt idx="6213">
                  <c:v>3645.3440000000001</c:v>
                </c:pt>
                <c:pt idx="6214">
                  <c:v>3645.826</c:v>
                </c:pt>
                <c:pt idx="6215">
                  <c:v>3646.308</c:v>
                </c:pt>
                <c:pt idx="6216">
                  <c:v>3646.7910000000002</c:v>
                </c:pt>
                <c:pt idx="6217">
                  <c:v>3647.2730000000001</c:v>
                </c:pt>
                <c:pt idx="6218">
                  <c:v>3647.7550000000001</c:v>
                </c:pt>
                <c:pt idx="6219">
                  <c:v>3648.2370000000001</c:v>
                </c:pt>
                <c:pt idx="6220">
                  <c:v>3648.7190000000001</c:v>
                </c:pt>
                <c:pt idx="6221">
                  <c:v>3649.201</c:v>
                </c:pt>
                <c:pt idx="6222">
                  <c:v>3649.683</c:v>
                </c:pt>
                <c:pt idx="6223">
                  <c:v>3650.165</c:v>
                </c:pt>
                <c:pt idx="6224">
                  <c:v>3650.646999999999</c:v>
                </c:pt>
                <c:pt idx="6225">
                  <c:v>3651.13</c:v>
                </c:pt>
                <c:pt idx="6226">
                  <c:v>3651.6120000000001</c:v>
                </c:pt>
                <c:pt idx="6227">
                  <c:v>3652.0940000000001</c:v>
                </c:pt>
                <c:pt idx="6228">
                  <c:v>3652.576</c:v>
                </c:pt>
                <c:pt idx="6229">
                  <c:v>3653.058</c:v>
                </c:pt>
                <c:pt idx="6230">
                  <c:v>3653.54</c:v>
                </c:pt>
                <c:pt idx="6231">
                  <c:v>3654.0219999999999</c:v>
                </c:pt>
                <c:pt idx="6232">
                  <c:v>3654.5039999999999</c:v>
                </c:pt>
                <c:pt idx="6233">
                  <c:v>3654.9870000000001</c:v>
                </c:pt>
                <c:pt idx="6234">
                  <c:v>3655.4690000000001</c:v>
                </c:pt>
                <c:pt idx="6235">
                  <c:v>3655.951</c:v>
                </c:pt>
                <c:pt idx="6236">
                  <c:v>3656.433</c:v>
                </c:pt>
                <c:pt idx="6237">
                  <c:v>3656.915</c:v>
                </c:pt>
                <c:pt idx="6238">
                  <c:v>3657.3969999999999</c:v>
                </c:pt>
                <c:pt idx="6239">
                  <c:v>3657.8789999999999</c:v>
                </c:pt>
                <c:pt idx="6240">
                  <c:v>3658.3620000000001</c:v>
                </c:pt>
                <c:pt idx="6241">
                  <c:v>3658.8440000000001</c:v>
                </c:pt>
                <c:pt idx="6242">
                  <c:v>3659.326</c:v>
                </c:pt>
                <c:pt idx="6243">
                  <c:v>3659.808</c:v>
                </c:pt>
                <c:pt idx="6244">
                  <c:v>3660.29</c:v>
                </c:pt>
                <c:pt idx="6245">
                  <c:v>3660.7719999999999</c:v>
                </c:pt>
                <c:pt idx="6246">
                  <c:v>3661.2539999999999</c:v>
                </c:pt>
                <c:pt idx="6247">
                  <c:v>3661.7359999999999</c:v>
                </c:pt>
                <c:pt idx="6248">
                  <c:v>3662.2190000000001</c:v>
                </c:pt>
                <c:pt idx="6249">
                  <c:v>3662.701</c:v>
                </c:pt>
                <c:pt idx="6250">
                  <c:v>3663.183</c:v>
                </c:pt>
                <c:pt idx="6251">
                  <c:v>3663.665</c:v>
                </c:pt>
                <c:pt idx="6252">
                  <c:v>3664.146999999999</c:v>
                </c:pt>
                <c:pt idx="6253">
                  <c:v>3664.628999999999</c:v>
                </c:pt>
                <c:pt idx="6254">
                  <c:v>3665.1109999999999</c:v>
                </c:pt>
                <c:pt idx="6255">
                  <c:v>3665.5929999999998</c:v>
                </c:pt>
                <c:pt idx="6256">
                  <c:v>3666.0749999999998</c:v>
                </c:pt>
                <c:pt idx="6257">
                  <c:v>3666.558</c:v>
                </c:pt>
                <c:pt idx="6258">
                  <c:v>3667.04</c:v>
                </c:pt>
                <c:pt idx="6259">
                  <c:v>3667.5219999999999</c:v>
                </c:pt>
                <c:pt idx="6260">
                  <c:v>3668.0039999999999</c:v>
                </c:pt>
                <c:pt idx="6261">
                  <c:v>3668.4859999999999</c:v>
                </c:pt>
                <c:pt idx="6262">
                  <c:v>3668.9679999999998</c:v>
                </c:pt>
                <c:pt idx="6263">
                  <c:v>3669.45</c:v>
                </c:pt>
                <c:pt idx="6264">
                  <c:v>3669.9319999999998</c:v>
                </c:pt>
                <c:pt idx="6265">
                  <c:v>3670.415</c:v>
                </c:pt>
                <c:pt idx="6266">
                  <c:v>3670.8969999999999</c:v>
                </c:pt>
                <c:pt idx="6267">
                  <c:v>3671.3789999999999</c:v>
                </c:pt>
                <c:pt idx="6268">
                  <c:v>3671.8609999999999</c:v>
                </c:pt>
                <c:pt idx="6269">
                  <c:v>3672.3429999999998</c:v>
                </c:pt>
                <c:pt idx="6270">
                  <c:v>3672.8249999999998</c:v>
                </c:pt>
                <c:pt idx="6271">
                  <c:v>3673.3069999999998</c:v>
                </c:pt>
                <c:pt idx="6272">
                  <c:v>3673.79</c:v>
                </c:pt>
                <c:pt idx="6273">
                  <c:v>3674.2710000000002</c:v>
                </c:pt>
                <c:pt idx="6274">
                  <c:v>3674.7539999999999</c:v>
                </c:pt>
                <c:pt idx="6275">
                  <c:v>3675.2359999999999</c:v>
                </c:pt>
                <c:pt idx="6276">
                  <c:v>3675.7179999999998</c:v>
                </c:pt>
                <c:pt idx="6277">
                  <c:v>3676.2</c:v>
                </c:pt>
                <c:pt idx="6278">
                  <c:v>3676.6819999999998</c:v>
                </c:pt>
                <c:pt idx="6279">
                  <c:v>3677.1640000000002</c:v>
                </c:pt>
                <c:pt idx="6280">
                  <c:v>3677.6460000000002</c:v>
                </c:pt>
                <c:pt idx="6281">
                  <c:v>3678.128999999999</c:v>
                </c:pt>
                <c:pt idx="6282">
                  <c:v>3678.6109999999999</c:v>
                </c:pt>
                <c:pt idx="6283">
                  <c:v>3679.0929999999998</c:v>
                </c:pt>
                <c:pt idx="6284">
                  <c:v>3679.5749999999998</c:v>
                </c:pt>
                <c:pt idx="6285">
                  <c:v>3680.0569999999998</c:v>
                </c:pt>
                <c:pt idx="6286">
                  <c:v>3680.5390000000002</c:v>
                </c:pt>
                <c:pt idx="6287">
                  <c:v>3681.0210000000002</c:v>
                </c:pt>
                <c:pt idx="6288">
                  <c:v>3681.5030000000002</c:v>
                </c:pt>
                <c:pt idx="6289">
                  <c:v>3681.9859999999999</c:v>
                </c:pt>
                <c:pt idx="6290">
                  <c:v>3682.4679999999998</c:v>
                </c:pt>
                <c:pt idx="6291">
                  <c:v>3682.95</c:v>
                </c:pt>
                <c:pt idx="6292">
                  <c:v>3683.4319999999998</c:v>
                </c:pt>
                <c:pt idx="6293">
                  <c:v>3683.9140000000002</c:v>
                </c:pt>
                <c:pt idx="6294">
                  <c:v>3684.3960000000002</c:v>
                </c:pt>
                <c:pt idx="6295">
                  <c:v>3684.8780000000002</c:v>
                </c:pt>
                <c:pt idx="6296">
                  <c:v>3685.36</c:v>
                </c:pt>
                <c:pt idx="6297">
                  <c:v>3685.8429999999998</c:v>
                </c:pt>
                <c:pt idx="6298">
                  <c:v>3686.3249999999998</c:v>
                </c:pt>
                <c:pt idx="6299">
                  <c:v>3686.8069999999998</c:v>
                </c:pt>
                <c:pt idx="6300">
                  <c:v>3687.2890000000002</c:v>
                </c:pt>
                <c:pt idx="6301">
                  <c:v>3687.7710000000002</c:v>
                </c:pt>
                <c:pt idx="6302">
                  <c:v>3688.2530000000002</c:v>
                </c:pt>
                <c:pt idx="6303">
                  <c:v>3688.7350000000001</c:v>
                </c:pt>
                <c:pt idx="6304">
                  <c:v>3689.2179999999998</c:v>
                </c:pt>
                <c:pt idx="6305">
                  <c:v>3689.6990000000001</c:v>
                </c:pt>
                <c:pt idx="6306">
                  <c:v>3690.1819999999998</c:v>
                </c:pt>
                <c:pt idx="6307">
                  <c:v>3690.6640000000002</c:v>
                </c:pt>
                <c:pt idx="6308">
                  <c:v>3691.1460000000002</c:v>
                </c:pt>
                <c:pt idx="6309">
                  <c:v>3691.6280000000002</c:v>
                </c:pt>
                <c:pt idx="6310">
                  <c:v>3692.11</c:v>
                </c:pt>
                <c:pt idx="6311">
                  <c:v>3692.5920000000001</c:v>
                </c:pt>
                <c:pt idx="6312">
                  <c:v>3693.0740000000001</c:v>
                </c:pt>
                <c:pt idx="6313">
                  <c:v>3693.5569999999998</c:v>
                </c:pt>
                <c:pt idx="6314">
                  <c:v>3694.0390000000002</c:v>
                </c:pt>
                <c:pt idx="6315">
                  <c:v>3694.5210000000002</c:v>
                </c:pt>
                <c:pt idx="6316">
                  <c:v>3695.0030000000002</c:v>
                </c:pt>
                <c:pt idx="6317">
                  <c:v>3695.4850000000001</c:v>
                </c:pt>
                <c:pt idx="6318">
                  <c:v>3695.9670000000001</c:v>
                </c:pt>
                <c:pt idx="6319">
                  <c:v>3696.4490000000001</c:v>
                </c:pt>
                <c:pt idx="6320">
                  <c:v>3696.931</c:v>
                </c:pt>
                <c:pt idx="6321">
                  <c:v>3697.4140000000002</c:v>
                </c:pt>
                <c:pt idx="6322">
                  <c:v>3697.8960000000002</c:v>
                </c:pt>
                <c:pt idx="6323">
                  <c:v>3698.3780000000002</c:v>
                </c:pt>
                <c:pt idx="6324">
                  <c:v>3698.86</c:v>
                </c:pt>
                <c:pt idx="6325">
                  <c:v>3699.3420000000001</c:v>
                </c:pt>
                <c:pt idx="6326">
                  <c:v>3699.8240000000001</c:v>
                </c:pt>
                <c:pt idx="6327">
                  <c:v>3700.306</c:v>
                </c:pt>
                <c:pt idx="6328">
                  <c:v>3700.788</c:v>
                </c:pt>
                <c:pt idx="6329">
                  <c:v>3701.2710000000002</c:v>
                </c:pt>
                <c:pt idx="6330">
                  <c:v>3701.7530000000002</c:v>
                </c:pt>
                <c:pt idx="6331">
                  <c:v>3702.2350000000001</c:v>
                </c:pt>
                <c:pt idx="6332">
                  <c:v>3702.7170000000001</c:v>
                </c:pt>
                <c:pt idx="6333">
                  <c:v>3703.1990000000001</c:v>
                </c:pt>
                <c:pt idx="6334">
                  <c:v>3703.681</c:v>
                </c:pt>
                <c:pt idx="6335">
                  <c:v>3704.163</c:v>
                </c:pt>
                <c:pt idx="6336">
                  <c:v>3704.6460000000002</c:v>
                </c:pt>
                <c:pt idx="6337">
                  <c:v>3705.127</c:v>
                </c:pt>
                <c:pt idx="6338">
                  <c:v>3705.61</c:v>
                </c:pt>
                <c:pt idx="6339">
                  <c:v>3706.0920000000001</c:v>
                </c:pt>
                <c:pt idx="6340">
                  <c:v>3706.5740000000001</c:v>
                </c:pt>
                <c:pt idx="6341">
                  <c:v>3707.056</c:v>
                </c:pt>
                <c:pt idx="6342">
                  <c:v>3707.538</c:v>
                </c:pt>
                <c:pt idx="6343">
                  <c:v>3708.02</c:v>
                </c:pt>
                <c:pt idx="6344">
                  <c:v>3708.502</c:v>
                </c:pt>
                <c:pt idx="6345">
                  <c:v>3708.9850000000001</c:v>
                </c:pt>
                <c:pt idx="6346">
                  <c:v>3709.4670000000001</c:v>
                </c:pt>
                <c:pt idx="6347">
                  <c:v>3709.9490000000001</c:v>
                </c:pt>
                <c:pt idx="6348">
                  <c:v>3710.431</c:v>
                </c:pt>
                <c:pt idx="6349">
                  <c:v>3710.913</c:v>
                </c:pt>
                <c:pt idx="6350">
                  <c:v>3711.395</c:v>
                </c:pt>
                <c:pt idx="6351">
                  <c:v>3711.877</c:v>
                </c:pt>
                <c:pt idx="6352">
                  <c:v>3712.3589999999999</c:v>
                </c:pt>
                <c:pt idx="6353">
                  <c:v>3712.8420000000001</c:v>
                </c:pt>
                <c:pt idx="6354">
                  <c:v>3713.3240000000001</c:v>
                </c:pt>
                <c:pt idx="6355">
                  <c:v>3713.806</c:v>
                </c:pt>
                <c:pt idx="6356">
                  <c:v>3714.288</c:v>
                </c:pt>
                <c:pt idx="6357">
                  <c:v>3714.77</c:v>
                </c:pt>
                <c:pt idx="6358">
                  <c:v>3715.252</c:v>
                </c:pt>
                <c:pt idx="6359">
                  <c:v>3715.7339999999999</c:v>
                </c:pt>
                <c:pt idx="6360">
                  <c:v>3716.2159999999999</c:v>
                </c:pt>
                <c:pt idx="6361">
                  <c:v>3716.6979999999999</c:v>
                </c:pt>
                <c:pt idx="6362">
                  <c:v>3717.181</c:v>
                </c:pt>
                <c:pt idx="6363">
                  <c:v>3717.663</c:v>
                </c:pt>
                <c:pt idx="6364">
                  <c:v>3718.145</c:v>
                </c:pt>
                <c:pt idx="6365">
                  <c:v>3718.627</c:v>
                </c:pt>
                <c:pt idx="6366">
                  <c:v>3719.108999999999</c:v>
                </c:pt>
                <c:pt idx="6367">
                  <c:v>3719.5909999999999</c:v>
                </c:pt>
                <c:pt idx="6368">
                  <c:v>3720.0729999999999</c:v>
                </c:pt>
                <c:pt idx="6369">
                  <c:v>3720.556</c:v>
                </c:pt>
                <c:pt idx="6370">
                  <c:v>3721.038</c:v>
                </c:pt>
                <c:pt idx="6371">
                  <c:v>3721.52</c:v>
                </c:pt>
                <c:pt idx="6372">
                  <c:v>3722.002</c:v>
                </c:pt>
                <c:pt idx="6373">
                  <c:v>3722.4839999999999</c:v>
                </c:pt>
                <c:pt idx="6374">
                  <c:v>3722.9659999999999</c:v>
                </c:pt>
                <c:pt idx="6375">
                  <c:v>3723.4479999999999</c:v>
                </c:pt>
                <c:pt idx="6376">
                  <c:v>3723.93</c:v>
                </c:pt>
                <c:pt idx="6377">
                  <c:v>3724.413</c:v>
                </c:pt>
                <c:pt idx="6378">
                  <c:v>3724.895</c:v>
                </c:pt>
                <c:pt idx="6379">
                  <c:v>3725.377</c:v>
                </c:pt>
                <c:pt idx="6380">
                  <c:v>3725.8589999999999</c:v>
                </c:pt>
                <c:pt idx="6381">
                  <c:v>3726.3409999999999</c:v>
                </c:pt>
                <c:pt idx="6382">
                  <c:v>3726.8229999999999</c:v>
                </c:pt>
                <c:pt idx="6383">
                  <c:v>3727.3049999999998</c:v>
                </c:pt>
                <c:pt idx="6384">
                  <c:v>3727.786999999998</c:v>
                </c:pt>
                <c:pt idx="6385">
                  <c:v>3728.27</c:v>
                </c:pt>
                <c:pt idx="6386">
                  <c:v>3728.752</c:v>
                </c:pt>
                <c:pt idx="6387">
                  <c:v>3729.2339999999999</c:v>
                </c:pt>
                <c:pt idx="6388">
                  <c:v>3729.7159999999999</c:v>
                </c:pt>
                <c:pt idx="6389">
                  <c:v>3730.1979999999999</c:v>
                </c:pt>
                <c:pt idx="6390">
                  <c:v>3730.68</c:v>
                </c:pt>
                <c:pt idx="6391">
                  <c:v>3731.1619999999998</c:v>
                </c:pt>
                <c:pt idx="6392">
                  <c:v>3731.645</c:v>
                </c:pt>
                <c:pt idx="6393">
                  <c:v>3732.1260000000002</c:v>
                </c:pt>
                <c:pt idx="6394">
                  <c:v>3732.608999999999</c:v>
                </c:pt>
                <c:pt idx="6395">
                  <c:v>3733.0909999999999</c:v>
                </c:pt>
                <c:pt idx="6396">
                  <c:v>3733.5729999999999</c:v>
                </c:pt>
                <c:pt idx="6397">
                  <c:v>3734.0549999999998</c:v>
                </c:pt>
                <c:pt idx="6398">
                  <c:v>3734.5369999999998</c:v>
                </c:pt>
                <c:pt idx="6399">
                  <c:v>3735.0189999999998</c:v>
                </c:pt>
                <c:pt idx="6400">
                  <c:v>3735.5010000000002</c:v>
                </c:pt>
                <c:pt idx="6401">
                  <c:v>3735.9839999999999</c:v>
                </c:pt>
                <c:pt idx="6402">
                  <c:v>3736.4659999999999</c:v>
                </c:pt>
                <c:pt idx="6403">
                  <c:v>3736.9479999999999</c:v>
                </c:pt>
                <c:pt idx="6404">
                  <c:v>3737.43</c:v>
                </c:pt>
                <c:pt idx="6405">
                  <c:v>3737.9119999999998</c:v>
                </c:pt>
                <c:pt idx="6406">
                  <c:v>3738.3939999999998</c:v>
                </c:pt>
                <c:pt idx="6407">
                  <c:v>3738.8760000000002</c:v>
                </c:pt>
                <c:pt idx="6408">
                  <c:v>3739.3580000000002</c:v>
                </c:pt>
                <c:pt idx="6409">
                  <c:v>3739.8409999999999</c:v>
                </c:pt>
                <c:pt idx="6410">
                  <c:v>3740.3229999999999</c:v>
                </c:pt>
                <c:pt idx="6411">
                  <c:v>3740.8049999999998</c:v>
                </c:pt>
                <c:pt idx="6412">
                  <c:v>3741.286999999998</c:v>
                </c:pt>
                <c:pt idx="6413">
                  <c:v>3741.768999999998</c:v>
                </c:pt>
                <c:pt idx="6414">
                  <c:v>3742.2510000000002</c:v>
                </c:pt>
                <c:pt idx="6415">
                  <c:v>3742.7330000000002</c:v>
                </c:pt>
                <c:pt idx="6416">
                  <c:v>3743.2150000000001</c:v>
                </c:pt>
                <c:pt idx="6417">
                  <c:v>3743.6979999999999</c:v>
                </c:pt>
                <c:pt idx="6418">
                  <c:v>3744.18</c:v>
                </c:pt>
                <c:pt idx="6419">
                  <c:v>3744.6619999999998</c:v>
                </c:pt>
                <c:pt idx="6420">
                  <c:v>3745.1439999999998</c:v>
                </c:pt>
                <c:pt idx="6421">
                  <c:v>3745.6260000000002</c:v>
                </c:pt>
                <c:pt idx="6422">
                  <c:v>3746.1080000000002</c:v>
                </c:pt>
                <c:pt idx="6423">
                  <c:v>3746.59</c:v>
                </c:pt>
                <c:pt idx="6424">
                  <c:v>3747.0729999999999</c:v>
                </c:pt>
                <c:pt idx="6425">
                  <c:v>3747.5540000000001</c:v>
                </c:pt>
                <c:pt idx="6426">
                  <c:v>3748.0369999999998</c:v>
                </c:pt>
                <c:pt idx="6427">
                  <c:v>3748.5189999999998</c:v>
                </c:pt>
                <c:pt idx="6428">
                  <c:v>3749.0010000000002</c:v>
                </c:pt>
                <c:pt idx="6429">
                  <c:v>3749.4830000000002</c:v>
                </c:pt>
                <c:pt idx="6430">
                  <c:v>3749.9650000000001</c:v>
                </c:pt>
                <c:pt idx="6431">
                  <c:v>3750.4470000000001</c:v>
                </c:pt>
                <c:pt idx="6432">
                  <c:v>3750.9290000000001</c:v>
                </c:pt>
                <c:pt idx="6433">
                  <c:v>3751.4119999999998</c:v>
                </c:pt>
                <c:pt idx="6434">
                  <c:v>3751.8939999999998</c:v>
                </c:pt>
                <c:pt idx="6435">
                  <c:v>3752.3760000000002</c:v>
                </c:pt>
                <c:pt idx="6436">
                  <c:v>3752.8580000000002</c:v>
                </c:pt>
                <c:pt idx="6437">
                  <c:v>3753.34</c:v>
                </c:pt>
                <c:pt idx="6438">
                  <c:v>3753.8220000000001</c:v>
                </c:pt>
                <c:pt idx="6439">
                  <c:v>3754.3040000000001</c:v>
                </c:pt>
                <c:pt idx="6440">
                  <c:v>3754.7860000000001</c:v>
                </c:pt>
                <c:pt idx="6441">
                  <c:v>3755.268999999998</c:v>
                </c:pt>
                <c:pt idx="6442">
                  <c:v>3755.7510000000002</c:v>
                </c:pt>
                <c:pt idx="6443">
                  <c:v>3756.2330000000002</c:v>
                </c:pt>
                <c:pt idx="6444">
                  <c:v>3756.7150000000001</c:v>
                </c:pt>
                <c:pt idx="6445">
                  <c:v>3757.1970000000001</c:v>
                </c:pt>
                <c:pt idx="6446">
                  <c:v>3757.6790000000001</c:v>
                </c:pt>
                <c:pt idx="6447">
                  <c:v>3758.1610000000001</c:v>
                </c:pt>
                <c:pt idx="6448">
                  <c:v>3758.643</c:v>
                </c:pt>
                <c:pt idx="6449">
                  <c:v>3759.125</c:v>
                </c:pt>
                <c:pt idx="6450">
                  <c:v>3759.6080000000002</c:v>
                </c:pt>
                <c:pt idx="6451">
                  <c:v>3760.09</c:v>
                </c:pt>
                <c:pt idx="6452">
                  <c:v>3760.5720000000001</c:v>
                </c:pt>
                <c:pt idx="6453">
                  <c:v>3761.0540000000001</c:v>
                </c:pt>
                <c:pt idx="6454">
                  <c:v>3761.5360000000001</c:v>
                </c:pt>
                <c:pt idx="6455">
                  <c:v>3762.018</c:v>
                </c:pt>
                <c:pt idx="6456">
                  <c:v>3762.5</c:v>
                </c:pt>
                <c:pt idx="6457">
                  <c:v>3762.982</c:v>
                </c:pt>
                <c:pt idx="6458">
                  <c:v>3763.4650000000001</c:v>
                </c:pt>
                <c:pt idx="6459">
                  <c:v>3763.9470000000001</c:v>
                </c:pt>
                <c:pt idx="6460">
                  <c:v>3764.4290000000001</c:v>
                </c:pt>
                <c:pt idx="6461">
                  <c:v>3764.9110000000001</c:v>
                </c:pt>
                <c:pt idx="6462">
                  <c:v>3765.393</c:v>
                </c:pt>
                <c:pt idx="6463">
                  <c:v>3765.875</c:v>
                </c:pt>
                <c:pt idx="6464">
                  <c:v>3766.357</c:v>
                </c:pt>
                <c:pt idx="6465">
                  <c:v>3766.84</c:v>
                </c:pt>
                <c:pt idx="6466">
                  <c:v>3767.3220000000001</c:v>
                </c:pt>
                <c:pt idx="6467">
                  <c:v>3767.8040000000001</c:v>
                </c:pt>
                <c:pt idx="6468">
                  <c:v>3768.2860000000001</c:v>
                </c:pt>
                <c:pt idx="6469">
                  <c:v>3768.768</c:v>
                </c:pt>
                <c:pt idx="6470">
                  <c:v>3769.25</c:v>
                </c:pt>
                <c:pt idx="6471">
                  <c:v>3769.732</c:v>
                </c:pt>
                <c:pt idx="6472">
                  <c:v>3770.2139999999999</c:v>
                </c:pt>
                <c:pt idx="6473">
                  <c:v>3770.6970000000001</c:v>
                </c:pt>
                <c:pt idx="6474">
                  <c:v>3771.1790000000001</c:v>
                </c:pt>
                <c:pt idx="6475">
                  <c:v>3771.6610000000001</c:v>
                </c:pt>
                <c:pt idx="6476">
                  <c:v>3772.143</c:v>
                </c:pt>
                <c:pt idx="6477">
                  <c:v>3772.625</c:v>
                </c:pt>
                <c:pt idx="6478">
                  <c:v>3773.107</c:v>
                </c:pt>
                <c:pt idx="6479">
                  <c:v>3773.588999999999</c:v>
                </c:pt>
                <c:pt idx="6480">
                  <c:v>3774.0709999999999</c:v>
                </c:pt>
                <c:pt idx="6481">
                  <c:v>3774.5529999999999</c:v>
                </c:pt>
                <c:pt idx="6482">
                  <c:v>3775.0360000000001</c:v>
                </c:pt>
                <c:pt idx="6483">
                  <c:v>3775.518</c:v>
                </c:pt>
                <c:pt idx="6484">
                  <c:v>3776</c:v>
                </c:pt>
                <c:pt idx="6485">
                  <c:v>3776.482</c:v>
                </c:pt>
                <c:pt idx="6486">
                  <c:v>3776.9639999999999</c:v>
                </c:pt>
                <c:pt idx="6487">
                  <c:v>3777.4459999999999</c:v>
                </c:pt>
                <c:pt idx="6488">
                  <c:v>3777.9279999999999</c:v>
                </c:pt>
                <c:pt idx="6489">
                  <c:v>3778.41</c:v>
                </c:pt>
                <c:pt idx="6490">
                  <c:v>3778.893</c:v>
                </c:pt>
                <c:pt idx="6491">
                  <c:v>3779.375</c:v>
                </c:pt>
                <c:pt idx="6492">
                  <c:v>3779.857</c:v>
                </c:pt>
                <c:pt idx="6493">
                  <c:v>3780.3389999999999</c:v>
                </c:pt>
                <c:pt idx="6494">
                  <c:v>3780.8209999999999</c:v>
                </c:pt>
                <c:pt idx="6495">
                  <c:v>3781.3029999999999</c:v>
                </c:pt>
                <c:pt idx="6496">
                  <c:v>3781.784999999998</c:v>
                </c:pt>
                <c:pt idx="6497">
                  <c:v>3782.268</c:v>
                </c:pt>
                <c:pt idx="6498">
                  <c:v>3782.75</c:v>
                </c:pt>
                <c:pt idx="6499">
                  <c:v>3783.232</c:v>
                </c:pt>
                <c:pt idx="6500">
                  <c:v>3783.7139999999999</c:v>
                </c:pt>
                <c:pt idx="6501">
                  <c:v>3784.1959999999999</c:v>
                </c:pt>
                <c:pt idx="6502">
                  <c:v>3784.6779999999999</c:v>
                </c:pt>
                <c:pt idx="6503">
                  <c:v>3785.16</c:v>
                </c:pt>
                <c:pt idx="6504">
                  <c:v>3785.6419999999998</c:v>
                </c:pt>
                <c:pt idx="6505">
                  <c:v>3786.125</c:v>
                </c:pt>
                <c:pt idx="6506">
                  <c:v>3786.607</c:v>
                </c:pt>
                <c:pt idx="6507">
                  <c:v>3787.088999999999</c:v>
                </c:pt>
                <c:pt idx="6508">
                  <c:v>3787.5709999999999</c:v>
                </c:pt>
                <c:pt idx="6509">
                  <c:v>3788.0529999999999</c:v>
                </c:pt>
                <c:pt idx="6510">
                  <c:v>3788.5349999999999</c:v>
                </c:pt>
                <c:pt idx="6511">
                  <c:v>3789.0169999999998</c:v>
                </c:pt>
                <c:pt idx="6512">
                  <c:v>3789.4989999999998</c:v>
                </c:pt>
                <c:pt idx="6513">
                  <c:v>3789.9810000000002</c:v>
                </c:pt>
                <c:pt idx="6514">
                  <c:v>3790.4639999999999</c:v>
                </c:pt>
                <c:pt idx="6515">
                  <c:v>3790.9459999999999</c:v>
                </c:pt>
                <c:pt idx="6516">
                  <c:v>3791.4279999999999</c:v>
                </c:pt>
                <c:pt idx="6517">
                  <c:v>3791.91</c:v>
                </c:pt>
                <c:pt idx="6518">
                  <c:v>3792.3919999999998</c:v>
                </c:pt>
                <c:pt idx="6519">
                  <c:v>3792.8739999999998</c:v>
                </c:pt>
                <c:pt idx="6520">
                  <c:v>3793.3560000000002</c:v>
                </c:pt>
                <c:pt idx="6521">
                  <c:v>3793.8380000000002</c:v>
                </c:pt>
                <c:pt idx="6522">
                  <c:v>3794.3209999999999</c:v>
                </c:pt>
                <c:pt idx="6523">
                  <c:v>3794.8029999999999</c:v>
                </c:pt>
                <c:pt idx="6524">
                  <c:v>3795.284999999998</c:v>
                </c:pt>
                <c:pt idx="6525">
                  <c:v>3795.766999999998</c:v>
                </c:pt>
                <c:pt idx="6526">
                  <c:v>3796.248999999998</c:v>
                </c:pt>
                <c:pt idx="6527">
                  <c:v>3796.7310000000002</c:v>
                </c:pt>
                <c:pt idx="6528">
                  <c:v>3797.2130000000002</c:v>
                </c:pt>
                <c:pt idx="6529">
                  <c:v>3797.6959999999999</c:v>
                </c:pt>
                <c:pt idx="6530">
                  <c:v>3798.1770000000001</c:v>
                </c:pt>
                <c:pt idx="6531">
                  <c:v>3798.66</c:v>
                </c:pt>
                <c:pt idx="6532">
                  <c:v>3799.1419999999998</c:v>
                </c:pt>
                <c:pt idx="6533">
                  <c:v>3799.6239999999998</c:v>
                </c:pt>
                <c:pt idx="6534">
                  <c:v>3800.1060000000002</c:v>
                </c:pt>
                <c:pt idx="6535">
                  <c:v>3800.5880000000002</c:v>
                </c:pt>
                <c:pt idx="6536">
                  <c:v>3801.07</c:v>
                </c:pt>
                <c:pt idx="6537">
                  <c:v>3801.5520000000001</c:v>
                </c:pt>
                <c:pt idx="6538">
                  <c:v>3802.0349999999999</c:v>
                </c:pt>
                <c:pt idx="6539">
                  <c:v>3802.5169999999998</c:v>
                </c:pt>
                <c:pt idx="6540">
                  <c:v>3802.9989999999998</c:v>
                </c:pt>
                <c:pt idx="6541">
                  <c:v>3803.4810000000002</c:v>
                </c:pt>
                <c:pt idx="6542">
                  <c:v>3803.9630000000002</c:v>
                </c:pt>
                <c:pt idx="6543">
                  <c:v>3804.4450000000002</c:v>
                </c:pt>
                <c:pt idx="6544">
                  <c:v>3804.9270000000001</c:v>
                </c:pt>
                <c:pt idx="6545">
                  <c:v>3805.4090000000001</c:v>
                </c:pt>
                <c:pt idx="6546">
                  <c:v>3805.8919999999998</c:v>
                </c:pt>
                <c:pt idx="6547">
                  <c:v>3806.3739999999998</c:v>
                </c:pt>
                <c:pt idx="6548">
                  <c:v>3806.8560000000002</c:v>
                </c:pt>
                <c:pt idx="6549">
                  <c:v>3807.3380000000002</c:v>
                </c:pt>
                <c:pt idx="6550">
                  <c:v>3807.82</c:v>
                </c:pt>
                <c:pt idx="6551">
                  <c:v>3808.3020000000001</c:v>
                </c:pt>
                <c:pt idx="6552">
                  <c:v>3808.7840000000001</c:v>
                </c:pt>
                <c:pt idx="6553">
                  <c:v>3809.2660000000001</c:v>
                </c:pt>
                <c:pt idx="6554">
                  <c:v>3809.748999999998</c:v>
                </c:pt>
                <c:pt idx="6555">
                  <c:v>3810.2310000000002</c:v>
                </c:pt>
                <c:pt idx="6556">
                  <c:v>3810.7130000000002</c:v>
                </c:pt>
                <c:pt idx="6557">
                  <c:v>3811.1950000000002</c:v>
                </c:pt>
                <c:pt idx="6558">
                  <c:v>3811.6770000000001</c:v>
                </c:pt>
                <c:pt idx="6559">
                  <c:v>3812.1590000000001</c:v>
                </c:pt>
                <c:pt idx="6560">
                  <c:v>3812.6410000000001</c:v>
                </c:pt>
                <c:pt idx="6561">
                  <c:v>3813.1239999999998</c:v>
                </c:pt>
                <c:pt idx="6562">
                  <c:v>3813.6060000000002</c:v>
                </c:pt>
                <c:pt idx="6563">
                  <c:v>3814.0880000000002</c:v>
                </c:pt>
                <c:pt idx="6564">
                  <c:v>3814.57</c:v>
                </c:pt>
                <c:pt idx="6565">
                  <c:v>3815.0520000000001</c:v>
                </c:pt>
                <c:pt idx="6566">
                  <c:v>3815.5340000000001</c:v>
                </c:pt>
                <c:pt idx="6567">
                  <c:v>3816.0160000000001</c:v>
                </c:pt>
                <c:pt idx="6568">
                  <c:v>3816.498</c:v>
                </c:pt>
                <c:pt idx="6569">
                  <c:v>3816.98</c:v>
                </c:pt>
                <c:pt idx="6570">
                  <c:v>3817.4630000000002</c:v>
                </c:pt>
                <c:pt idx="6571">
                  <c:v>3817.9450000000002</c:v>
                </c:pt>
                <c:pt idx="6572">
                  <c:v>3818.4270000000001</c:v>
                </c:pt>
                <c:pt idx="6573">
                  <c:v>3818.9090000000001</c:v>
                </c:pt>
                <c:pt idx="6574">
                  <c:v>3819.3910000000001</c:v>
                </c:pt>
                <c:pt idx="6575">
                  <c:v>3819.873</c:v>
                </c:pt>
                <c:pt idx="6576">
                  <c:v>3820.355</c:v>
                </c:pt>
                <c:pt idx="6577">
                  <c:v>3820.837</c:v>
                </c:pt>
                <c:pt idx="6578">
                  <c:v>3821.32</c:v>
                </c:pt>
                <c:pt idx="6579">
                  <c:v>3821.8020000000001</c:v>
                </c:pt>
                <c:pt idx="6580">
                  <c:v>3822.2840000000001</c:v>
                </c:pt>
                <c:pt idx="6581">
                  <c:v>3822.7660000000001</c:v>
                </c:pt>
                <c:pt idx="6582">
                  <c:v>3823.248</c:v>
                </c:pt>
                <c:pt idx="6583">
                  <c:v>3823.73</c:v>
                </c:pt>
                <c:pt idx="6584">
                  <c:v>3824.212</c:v>
                </c:pt>
                <c:pt idx="6585">
                  <c:v>3824.6950000000002</c:v>
                </c:pt>
                <c:pt idx="6586">
                  <c:v>3825.1770000000001</c:v>
                </c:pt>
                <c:pt idx="6587">
                  <c:v>3825.6590000000001</c:v>
                </c:pt>
                <c:pt idx="6588">
                  <c:v>3826.1410000000001</c:v>
                </c:pt>
                <c:pt idx="6589">
                  <c:v>3826.623</c:v>
                </c:pt>
                <c:pt idx="6590">
                  <c:v>3827.105</c:v>
                </c:pt>
                <c:pt idx="6591">
                  <c:v>3827.587</c:v>
                </c:pt>
                <c:pt idx="6592">
                  <c:v>3828.069</c:v>
                </c:pt>
                <c:pt idx="6593">
                  <c:v>3828.5520000000001</c:v>
                </c:pt>
                <c:pt idx="6594">
                  <c:v>3829.0340000000001</c:v>
                </c:pt>
                <c:pt idx="6595">
                  <c:v>3829.5160000000001</c:v>
                </c:pt>
                <c:pt idx="6596">
                  <c:v>3829.998</c:v>
                </c:pt>
                <c:pt idx="6597">
                  <c:v>3830.48</c:v>
                </c:pt>
                <c:pt idx="6598">
                  <c:v>3830.962</c:v>
                </c:pt>
                <c:pt idx="6599">
                  <c:v>3831.444</c:v>
                </c:pt>
                <c:pt idx="6600">
                  <c:v>3831.9259999999999</c:v>
                </c:pt>
                <c:pt idx="6601">
                  <c:v>3832.4079999999999</c:v>
                </c:pt>
                <c:pt idx="6602">
                  <c:v>3832.8910000000001</c:v>
                </c:pt>
                <c:pt idx="6603">
                  <c:v>3833.373</c:v>
                </c:pt>
                <c:pt idx="6604">
                  <c:v>3833.855</c:v>
                </c:pt>
                <c:pt idx="6605">
                  <c:v>3834.337</c:v>
                </c:pt>
                <c:pt idx="6606">
                  <c:v>3834.819</c:v>
                </c:pt>
                <c:pt idx="6607">
                  <c:v>3835.3009999999999</c:v>
                </c:pt>
                <c:pt idx="6608">
                  <c:v>3835.782999999999</c:v>
                </c:pt>
                <c:pt idx="6609">
                  <c:v>3836.264999999999</c:v>
                </c:pt>
                <c:pt idx="6610">
                  <c:v>3836.748</c:v>
                </c:pt>
                <c:pt idx="6611">
                  <c:v>3837.23</c:v>
                </c:pt>
                <c:pt idx="6612">
                  <c:v>3837.712</c:v>
                </c:pt>
                <c:pt idx="6613">
                  <c:v>3838.194</c:v>
                </c:pt>
                <c:pt idx="6614">
                  <c:v>3838.6759999999999</c:v>
                </c:pt>
                <c:pt idx="6615">
                  <c:v>3839.1579999999999</c:v>
                </c:pt>
                <c:pt idx="6616">
                  <c:v>3839.64</c:v>
                </c:pt>
                <c:pt idx="6617">
                  <c:v>3840.123</c:v>
                </c:pt>
                <c:pt idx="6618">
                  <c:v>3840.6039999999998</c:v>
                </c:pt>
                <c:pt idx="6619">
                  <c:v>3841.087</c:v>
                </c:pt>
                <c:pt idx="6620">
                  <c:v>3841.569</c:v>
                </c:pt>
                <c:pt idx="6621">
                  <c:v>3842.0509999999999</c:v>
                </c:pt>
                <c:pt idx="6622">
                  <c:v>3842.5329999999999</c:v>
                </c:pt>
                <c:pt idx="6623">
                  <c:v>3843.0149999999999</c:v>
                </c:pt>
                <c:pt idx="6624">
                  <c:v>3843.4969999999998</c:v>
                </c:pt>
                <c:pt idx="6625">
                  <c:v>3843.9789999999998</c:v>
                </c:pt>
                <c:pt idx="6626">
                  <c:v>3844.462</c:v>
                </c:pt>
                <c:pt idx="6627">
                  <c:v>3844.944</c:v>
                </c:pt>
                <c:pt idx="6628">
                  <c:v>3845.4259999999999</c:v>
                </c:pt>
                <c:pt idx="6629">
                  <c:v>3845.9079999999999</c:v>
                </c:pt>
                <c:pt idx="6630">
                  <c:v>3846.39</c:v>
                </c:pt>
                <c:pt idx="6631">
                  <c:v>3846.8719999999998</c:v>
                </c:pt>
                <c:pt idx="6632">
                  <c:v>3847.3539999999998</c:v>
                </c:pt>
                <c:pt idx="6633">
                  <c:v>3847.8359999999998</c:v>
                </c:pt>
                <c:pt idx="6634">
                  <c:v>3848.319</c:v>
                </c:pt>
                <c:pt idx="6635">
                  <c:v>3848.8009999999999</c:v>
                </c:pt>
                <c:pt idx="6636">
                  <c:v>3849.282999999999</c:v>
                </c:pt>
                <c:pt idx="6637">
                  <c:v>3849.764999999999</c:v>
                </c:pt>
                <c:pt idx="6638">
                  <c:v>3850.246999999998</c:v>
                </c:pt>
                <c:pt idx="6639">
                  <c:v>3850.728999999998</c:v>
                </c:pt>
                <c:pt idx="6640">
                  <c:v>3851.2109999999998</c:v>
                </c:pt>
                <c:pt idx="6641">
                  <c:v>3851.6930000000002</c:v>
                </c:pt>
                <c:pt idx="6642">
                  <c:v>3852.1759999999999</c:v>
                </c:pt>
                <c:pt idx="6643">
                  <c:v>3852.6579999999999</c:v>
                </c:pt>
                <c:pt idx="6644">
                  <c:v>3853.14</c:v>
                </c:pt>
                <c:pt idx="6645">
                  <c:v>3853.6219999999998</c:v>
                </c:pt>
                <c:pt idx="6646">
                  <c:v>3854.1039999999998</c:v>
                </c:pt>
                <c:pt idx="6647">
                  <c:v>3854.5859999999998</c:v>
                </c:pt>
                <c:pt idx="6648">
                  <c:v>3855.0680000000002</c:v>
                </c:pt>
                <c:pt idx="6649">
                  <c:v>3855.5509999999999</c:v>
                </c:pt>
                <c:pt idx="6650">
                  <c:v>3856.0320000000002</c:v>
                </c:pt>
                <c:pt idx="6651">
                  <c:v>3856.5149999999999</c:v>
                </c:pt>
                <c:pt idx="6652">
                  <c:v>3856.9969999999998</c:v>
                </c:pt>
                <c:pt idx="6653">
                  <c:v>3857.4789999999998</c:v>
                </c:pt>
                <c:pt idx="6654">
                  <c:v>3857.9609999999998</c:v>
                </c:pt>
                <c:pt idx="6655">
                  <c:v>3858.4430000000002</c:v>
                </c:pt>
                <c:pt idx="6656">
                  <c:v>3858.9250000000002</c:v>
                </c:pt>
                <c:pt idx="6657">
                  <c:v>3859.4070000000002</c:v>
                </c:pt>
                <c:pt idx="6658">
                  <c:v>3859.89</c:v>
                </c:pt>
                <c:pt idx="6659">
                  <c:v>3860.3719999999998</c:v>
                </c:pt>
                <c:pt idx="6660">
                  <c:v>3860.8539999999998</c:v>
                </c:pt>
                <c:pt idx="6661">
                  <c:v>3861.3359999999998</c:v>
                </c:pt>
                <c:pt idx="6662">
                  <c:v>3861.8180000000002</c:v>
                </c:pt>
                <c:pt idx="6663">
                  <c:v>3862.3</c:v>
                </c:pt>
                <c:pt idx="6664">
                  <c:v>3862.7820000000002</c:v>
                </c:pt>
                <c:pt idx="6665">
                  <c:v>3863.2640000000001</c:v>
                </c:pt>
                <c:pt idx="6666">
                  <c:v>3863.746999999998</c:v>
                </c:pt>
                <c:pt idx="6667">
                  <c:v>3864.228999999998</c:v>
                </c:pt>
                <c:pt idx="6668">
                  <c:v>3864.7109999999998</c:v>
                </c:pt>
                <c:pt idx="6669">
                  <c:v>3865.1930000000002</c:v>
                </c:pt>
                <c:pt idx="6670">
                  <c:v>3865.6750000000002</c:v>
                </c:pt>
                <c:pt idx="6671">
                  <c:v>3866.1570000000002</c:v>
                </c:pt>
                <c:pt idx="6672">
                  <c:v>3866.6390000000001</c:v>
                </c:pt>
                <c:pt idx="6673">
                  <c:v>3867.1210000000001</c:v>
                </c:pt>
                <c:pt idx="6674">
                  <c:v>3867.6039999999998</c:v>
                </c:pt>
                <c:pt idx="6675">
                  <c:v>3868.0859999999998</c:v>
                </c:pt>
                <c:pt idx="6676">
                  <c:v>3868.5680000000002</c:v>
                </c:pt>
                <c:pt idx="6677">
                  <c:v>3869.05</c:v>
                </c:pt>
                <c:pt idx="6678">
                  <c:v>3869.5320000000002</c:v>
                </c:pt>
                <c:pt idx="6679">
                  <c:v>3870.0140000000001</c:v>
                </c:pt>
                <c:pt idx="6680">
                  <c:v>3870.4960000000001</c:v>
                </c:pt>
                <c:pt idx="6681">
                  <c:v>3870.9789999999998</c:v>
                </c:pt>
                <c:pt idx="6682">
                  <c:v>3871.46</c:v>
                </c:pt>
                <c:pt idx="6683">
                  <c:v>3871.9430000000002</c:v>
                </c:pt>
                <c:pt idx="6684">
                  <c:v>3872.4250000000002</c:v>
                </c:pt>
                <c:pt idx="6685">
                  <c:v>3872.9070000000002</c:v>
                </c:pt>
                <c:pt idx="6686">
                  <c:v>3873.3890000000001</c:v>
                </c:pt>
                <c:pt idx="6687">
                  <c:v>3873.8710000000001</c:v>
                </c:pt>
                <c:pt idx="6688">
                  <c:v>3874.3530000000001</c:v>
                </c:pt>
                <c:pt idx="6689">
                  <c:v>3874.835</c:v>
                </c:pt>
                <c:pt idx="6690">
                  <c:v>3875.3180000000002</c:v>
                </c:pt>
                <c:pt idx="6691">
                  <c:v>3875.8</c:v>
                </c:pt>
                <c:pt idx="6692">
                  <c:v>3876.2820000000002</c:v>
                </c:pt>
                <c:pt idx="6693">
                  <c:v>3876.7640000000001</c:v>
                </c:pt>
                <c:pt idx="6694">
                  <c:v>3877.2460000000001</c:v>
                </c:pt>
                <c:pt idx="6695">
                  <c:v>3877.7280000000001</c:v>
                </c:pt>
                <c:pt idx="6696">
                  <c:v>3878.21</c:v>
                </c:pt>
                <c:pt idx="6697">
                  <c:v>3878.692</c:v>
                </c:pt>
                <c:pt idx="6698">
                  <c:v>3879.1750000000002</c:v>
                </c:pt>
                <c:pt idx="6699">
                  <c:v>3879.6570000000002</c:v>
                </c:pt>
                <c:pt idx="6700">
                  <c:v>3880.1390000000001</c:v>
                </c:pt>
                <c:pt idx="6701">
                  <c:v>3880.6210000000001</c:v>
                </c:pt>
                <c:pt idx="6702">
                  <c:v>3881.1030000000001</c:v>
                </c:pt>
                <c:pt idx="6703">
                  <c:v>3881.585</c:v>
                </c:pt>
                <c:pt idx="6704">
                  <c:v>3882.067</c:v>
                </c:pt>
                <c:pt idx="6705">
                  <c:v>3882.549</c:v>
                </c:pt>
                <c:pt idx="6706">
                  <c:v>3883.0309999999999</c:v>
                </c:pt>
                <c:pt idx="6707">
                  <c:v>3883.5140000000001</c:v>
                </c:pt>
                <c:pt idx="6708">
                  <c:v>3883.9960000000001</c:v>
                </c:pt>
                <c:pt idx="6709">
                  <c:v>3884.4780000000001</c:v>
                </c:pt>
                <c:pt idx="6710">
                  <c:v>3884.96</c:v>
                </c:pt>
                <c:pt idx="6711">
                  <c:v>3885.442</c:v>
                </c:pt>
                <c:pt idx="6712">
                  <c:v>3885.924</c:v>
                </c:pt>
                <c:pt idx="6713">
                  <c:v>3886.4059999999999</c:v>
                </c:pt>
                <c:pt idx="6714">
                  <c:v>3886.8879999999999</c:v>
                </c:pt>
                <c:pt idx="6715">
                  <c:v>3887.3710000000001</c:v>
                </c:pt>
                <c:pt idx="6716">
                  <c:v>3887.8530000000001</c:v>
                </c:pt>
                <c:pt idx="6717">
                  <c:v>3888.335</c:v>
                </c:pt>
                <c:pt idx="6718">
                  <c:v>3888.817</c:v>
                </c:pt>
                <c:pt idx="6719">
                  <c:v>3889.299</c:v>
                </c:pt>
                <c:pt idx="6720">
                  <c:v>3889.780999999999</c:v>
                </c:pt>
                <c:pt idx="6721">
                  <c:v>3890.262999999999</c:v>
                </c:pt>
                <c:pt idx="6722">
                  <c:v>3890.7460000000001</c:v>
                </c:pt>
                <c:pt idx="6723">
                  <c:v>3891.2280000000001</c:v>
                </c:pt>
                <c:pt idx="6724">
                  <c:v>3891.71</c:v>
                </c:pt>
                <c:pt idx="6725">
                  <c:v>3892.192</c:v>
                </c:pt>
                <c:pt idx="6726">
                  <c:v>3892.674</c:v>
                </c:pt>
                <c:pt idx="6727">
                  <c:v>3893.1559999999999</c:v>
                </c:pt>
                <c:pt idx="6728">
                  <c:v>3893.6379999999999</c:v>
                </c:pt>
                <c:pt idx="6729">
                  <c:v>3894.12</c:v>
                </c:pt>
                <c:pt idx="6730">
                  <c:v>3894.6030000000001</c:v>
                </c:pt>
                <c:pt idx="6731">
                  <c:v>3895.085</c:v>
                </c:pt>
                <c:pt idx="6732">
                  <c:v>3895.567</c:v>
                </c:pt>
                <c:pt idx="6733">
                  <c:v>3896.049</c:v>
                </c:pt>
                <c:pt idx="6734">
                  <c:v>3896.5309999999999</c:v>
                </c:pt>
                <c:pt idx="6735">
                  <c:v>3897.0129999999999</c:v>
                </c:pt>
                <c:pt idx="6736">
                  <c:v>3897.4949999999999</c:v>
                </c:pt>
                <c:pt idx="6737">
                  <c:v>3897.9769999999999</c:v>
                </c:pt>
                <c:pt idx="6738">
                  <c:v>3898.4589999999998</c:v>
                </c:pt>
                <c:pt idx="6739">
                  <c:v>3898.942</c:v>
                </c:pt>
                <c:pt idx="6740">
                  <c:v>3899.424</c:v>
                </c:pt>
                <c:pt idx="6741">
                  <c:v>3899.9059999999999</c:v>
                </c:pt>
                <c:pt idx="6742">
                  <c:v>3900.3879999999999</c:v>
                </c:pt>
                <c:pt idx="6743">
                  <c:v>3900.87</c:v>
                </c:pt>
                <c:pt idx="6744">
                  <c:v>3901.3519999999999</c:v>
                </c:pt>
                <c:pt idx="6745">
                  <c:v>3901.8339999999998</c:v>
                </c:pt>
                <c:pt idx="6746">
                  <c:v>3902.3159999999998</c:v>
                </c:pt>
                <c:pt idx="6747">
                  <c:v>3902.799</c:v>
                </c:pt>
                <c:pt idx="6748">
                  <c:v>3903.280999999999</c:v>
                </c:pt>
                <c:pt idx="6749">
                  <c:v>3903.762999999999</c:v>
                </c:pt>
                <c:pt idx="6750">
                  <c:v>3904.244999999999</c:v>
                </c:pt>
                <c:pt idx="6751">
                  <c:v>3904.726999999998</c:v>
                </c:pt>
                <c:pt idx="6752">
                  <c:v>3905.208999999998</c:v>
                </c:pt>
                <c:pt idx="6753">
                  <c:v>3905.6909999999998</c:v>
                </c:pt>
                <c:pt idx="6754">
                  <c:v>3906.174</c:v>
                </c:pt>
                <c:pt idx="6755">
                  <c:v>3906.6559999999999</c:v>
                </c:pt>
                <c:pt idx="6756">
                  <c:v>3907.1379999999999</c:v>
                </c:pt>
                <c:pt idx="6757">
                  <c:v>3907.62</c:v>
                </c:pt>
                <c:pt idx="6758">
                  <c:v>3908.1019999999999</c:v>
                </c:pt>
                <c:pt idx="6759">
                  <c:v>3908.5839999999998</c:v>
                </c:pt>
                <c:pt idx="6760">
                  <c:v>3909.0659999999998</c:v>
                </c:pt>
                <c:pt idx="6761">
                  <c:v>3909.5479999999998</c:v>
                </c:pt>
                <c:pt idx="6762">
                  <c:v>3910.0309999999999</c:v>
                </c:pt>
                <c:pt idx="6763">
                  <c:v>3910.5129999999999</c:v>
                </c:pt>
                <c:pt idx="6764">
                  <c:v>3910.9949999999999</c:v>
                </c:pt>
                <c:pt idx="6765">
                  <c:v>3911.4769999999999</c:v>
                </c:pt>
                <c:pt idx="6766">
                  <c:v>3911.9589999999998</c:v>
                </c:pt>
                <c:pt idx="6767">
                  <c:v>3912.4409999999998</c:v>
                </c:pt>
                <c:pt idx="6768">
                  <c:v>3912.9229999999998</c:v>
                </c:pt>
                <c:pt idx="6769">
                  <c:v>3913.4050000000002</c:v>
                </c:pt>
                <c:pt idx="6770">
                  <c:v>3913.8870000000002</c:v>
                </c:pt>
                <c:pt idx="6771">
                  <c:v>3914.37</c:v>
                </c:pt>
                <c:pt idx="6772">
                  <c:v>3914.8519999999999</c:v>
                </c:pt>
                <c:pt idx="6773">
                  <c:v>3915.3339999999998</c:v>
                </c:pt>
                <c:pt idx="6774">
                  <c:v>3915.8159999999998</c:v>
                </c:pt>
                <c:pt idx="6775">
                  <c:v>3916.2979999999998</c:v>
                </c:pt>
                <c:pt idx="6776">
                  <c:v>3916.78</c:v>
                </c:pt>
                <c:pt idx="6777">
                  <c:v>3917.2620000000002</c:v>
                </c:pt>
                <c:pt idx="6778">
                  <c:v>3917.744999999999</c:v>
                </c:pt>
                <c:pt idx="6779">
                  <c:v>3918.226999999998</c:v>
                </c:pt>
                <c:pt idx="6780">
                  <c:v>3918.708999999998</c:v>
                </c:pt>
                <c:pt idx="6781">
                  <c:v>3919.1909999999998</c:v>
                </c:pt>
                <c:pt idx="6782">
                  <c:v>3919.6729999999998</c:v>
                </c:pt>
                <c:pt idx="6783">
                  <c:v>3920.1550000000002</c:v>
                </c:pt>
                <c:pt idx="6784">
                  <c:v>3920.6370000000002</c:v>
                </c:pt>
                <c:pt idx="6785">
                  <c:v>3921.1190000000001</c:v>
                </c:pt>
                <c:pt idx="6786">
                  <c:v>3921.6019999999999</c:v>
                </c:pt>
                <c:pt idx="6787">
                  <c:v>3922.0839999999998</c:v>
                </c:pt>
                <c:pt idx="6788">
                  <c:v>3922.5659999999998</c:v>
                </c:pt>
                <c:pt idx="6789">
                  <c:v>3923.0479999999998</c:v>
                </c:pt>
                <c:pt idx="6790">
                  <c:v>3923.53</c:v>
                </c:pt>
                <c:pt idx="6791">
                  <c:v>3924.0120000000002</c:v>
                </c:pt>
                <c:pt idx="6792">
                  <c:v>3924.4940000000001</c:v>
                </c:pt>
                <c:pt idx="6793">
                  <c:v>3924.9760000000001</c:v>
                </c:pt>
                <c:pt idx="6794">
                  <c:v>3925.4580000000001</c:v>
                </c:pt>
                <c:pt idx="6795">
                  <c:v>3925.9409999999998</c:v>
                </c:pt>
                <c:pt idx="6796">
                  <c:v>3926.4229999999998</c:v>
                </c:pt>
                <c:pt idx="6797">
                  <c:v>3926.9050000000002</c:v>
                </c:pt>
                <c:pt idx="6798">
                  <c:v>3927.3870000000002</c:v>
                </c:pt>
                <c:pt idx="6799">
                  <c:v>3927.8690000000001</c:v>
                </c:pt>
                <c:pt idx="6800">
                  <c:v>3928.3510000000001</c:v>
                </c:pt>
                <c:pt idx="6801">
                  <c:v>3928.8330000000001</c:v>
                </c:pt>
                <c:pt idx="6802">
                  <c:v>3929.3150000000001</c:v>
                </c:pt>
                <c:pt idx="6803">
                  <c:v>3929.7979999999998</c:v>
                </c:pt>
                <c:pt idx="6804">
                  <c:v>3930.28</c:v>
                </c:pt>
                <c:pt idx="6805">
                  <c:v>3930.7620000000002</c:v>
                </c:pt>
                <c:pt idx="6806">
                  <c:v>3931.2440000000001</c:v>
                </c:pt>
                <c:pt idx="6807">
                  <c:v>3931.7260000000001</c:v>
                </c:pt>
                <c:pt idx="6808">
                  <c:v>3932.2080000000001</c:v>
                </c:pt>
                <c:pt idx="6809">
                  <c:v>3932.69</c:v>
                </c:pt>
                <c:pt idx="6810">
                  <c:v>3933.1729999999998</c:v>
                </c:pt>
                <c:pt idx="6811">
                  <c:v>3933.6550000000002</c:v>
                </c:pt>
                <c:pt idx="6812">
                  <c:v>3934.1370000000002</c:v>
                </c:pt>
                <c:pt idx="6813">
                  <c:v>3934.6190000000001</c:v>
                </c:pt>
                <c:pt idx="6814">
                  <c:v>3935.1010000000001</c:v>
                </c:pt>
                <c:pt idx="6815">
                  <c:v>3935.5830000000001</c:v>
                </c:pt>
                <c:pt idx="6816">
                  <c:v>3936.0650000000001</c:v>
                </c:pt>
                <c:pt idx="6817">
                  <c:v>3936.547</c:v>
                </c:pt>
                <c:pt idx="6818">
                  <c:v>3937.03</c:v>
                </c:pt>
                <c:pt idx="6819">
                  <c:v>3937.5120000000002</c:v>
                </c:pt>
                <c:pt idx="6820">
                  <c:v>3937.9940000000001</c:v>
                </c:pt>
                <c:pt idx="6821">
                  <c:v>3938.4760000000001</c:v>
                </c:pt>
                <c:pt idx="6822">
                  <c:v>3938.9580000000001</c:v>
                </c:pt>
                <c:pt idx="6823">
                  <c:v>3939.44</c:v>
                </c:pt>
                <c:pt idx="6824">
                  <c:v>3939.922</c:v>
                </c:pt>
                <c:pt idx="6825">
                  <c:v>3940.404</c:v>
                </c:pt>
                <c:pt idx="6826">
                  <c:v>3940.886</c:v>
                </c:pt>
                <c:pt idx="6827">
                  <c:v>3941.3690000000001</c:v>
                </c:pt>
                <c:pt idx="6828">
                  <c:v>3941.8510000000001</c:v>
                </c:pt>
                <c:pt idx="6829">
                  <c:v>3942.3330000000001</c:v>
                </c:pt>
                <c:pt idx="6830">
                  <c:v>3942.8150000000001</c:v>
                </c:pt>
                <c:pt idx="6831">
                  <c:v>3943.297</c:v>
                </c:pt>
                <c:pt idx="6832">
                  <c:v>3943.779</c:v>
                </c:pt>
                <c:pt idx="6833">
                  <c:v>3944.261</c:v>
                </c:pt>
                <c:pt idx="6834">
                  <c:v>3944.742999999999</c:v>
                </c:pt>
                <c:pt idx="6835">
                  <c:v>3945.2260000000001</c:v>
                </c:pt>
                <c:pt idx="6836">
                  <c:v>3945.7080000000001</c:v>
                </c:pt>
                <c:pt idx="6837">
                  <c:v>3946.19</c:v>
                </c:pt>
                <c:pt idx="6838">
                  <c:v>3946.672</c:v>
                </c:pt>
                <c:pt idx="6839">
                  <c:v>3947.154</c:v>
                </c:pt>
                <c:pt idx="6840">
                  <c:v>3947.636</c:v>
                </c:pt>
                <c:pt idx="6841">
                  <c:v>3948.1179999999999</c:v>
                </c:pt>
                <c:pt idx="6842">
                  <c:v>3948.6010000000001</c:v>
                </c:pt>
                <c:pt idx="6843">
                  <c:v>3949.0830000000001</c:v>
                </c:pt>
                <c:pt idx="6844">
                  <c:v>3949.5650000000001</c:v>
                </c:pt>
                <c:pt idx="6845">
                  <c:v>3950.047</c:v>
                </c:pt>
                <c:pt idx="6846">
                  <c:v>3950.529</c:v>
                </c:pt>
                <c:pt idx="6847">
                  <c:v>3951.011</c:v>
                </c:pt>
                <c:pt idx="6848">
                  <c:v>3951.4929999999999</c:v>
                </c:pt>
                <c:pt idx="6849">
                  <c:v>3951.9749999999999</c:v>
                </c:pt>
                <c:pt idx="6850">
                  <c:v>3952.4580000000001</c:v>
                </c:pt>
                <c:pt idx="6851">
                  <c:v>3952.94</c:v>
                </c:pt>
                <c:pt idx="6852">
                  <c:v>3953.422</c:v>
                </c:pt>
                <c:pt idx="6853">
                  <c:v>3953.904</c:v>
                </c:pt>
                <c:pt idx="6854">
                  <c:v>3954.386</c:v>
                </c:pt>
                <c:pt idx="6855">
                  <c:v>3954.8679999999999</c:v>
                </c:pt>
                <c:pt idx="6856">
                  <c:v>3955.35</c:v>
                </c:pt>
                <c:pt idx="6857">
                  <c:v>3955.8319999999999</c:v>
                </c:pt>
                <c:pt idx="6858">
                  <c:v>3956.3139999999999</c:v>
                </c:pt>
                <c:pt idx="6859">
                  <c:v>3956.797</c:v>
                </c:pt>
                <c:pt idx="6860">
                  <c:v>3957.279</c:v>
                </c:pt>
                <c:pt idx="6861">
                  <c:v>3957.761</c:v>
                </c:pt>
                <c:pt idx="6862">
                  <c:v>3958.242999999999</c:v>
                </c:pt>
                <c:pt idx="6863">
                  <c:v>3958.724999999999</c:v>
                </c:pt>
                <c:pt idx="6864">
                  <c:v>3959.206999999999</c:v>
                </c:pt>
                <c:pt idx="6865">
                  <c:v>3959.688999999998</c:v>
                </c:pt>
                <c:pt idx="6866">
                  <c:v>3960.1709999999998</c:v>
                </c:pt>
                <c:pt idx="6867">
                  <c:v>3960.654</c:v>
                </c:pt>
                <c:pt idx="6868">
                  <c:v>3961.136</c:v>
                </c:pt>
                <c:pt idx="6869">
                  <c:v>3961.6179999999999</c:v>
                </c:pt>
                <c:pt idx="6870">
                  <c:v>3962.1</c:v>
                </c:pt>
                <c:pt idx="6871">
                  <c:v>3962.5819999999999</c:v>
                </c:pt>
                <c:pt idx="6872">
                  <c:v>3963.0639999999999</c:v>
                </c:pt>
                <c:pt idx="6873">
                  <c:v>3963.5459999999998</c:v>
                </c:pt>
                <c:pt idx="6874">
                  <c:v>3964.029</c:v>
                </c:pt>
                <c:pt idx="6875">
                  <c:v>3964.51</c:v>
                </c:pt>
                <c:pt idx="6876">
                  <c:v>3964.9929999999999</c:v>
                </c:pt>
                <c:pt idx="6877">
                  <c:v>3965.4749999999999</c:v>
                </c:pt>
                <c:pt idx="6878">
                  <c:v>3965.9569999999999</c:v>
                </c:pt>
                <c:pt idx="6879">
                  <c:v>3966.4389999999999</c:v>
                </c:pt>
                <c:pt idx="6880">
                  <c:v>3966.9209999999998</c:v>
                </c:pt>
                <c:pt idx="6881">
                  <c:v>3967.4029999999998</c:v>
                </c:pt>
                <c:pt idx="6882">
                  <c:v>3967.8850000000002</c:v>
                </c:pt>
                <c:pt idx="6883">
                  <c:v>3968.3679999999999</c:v>
                </c:pt>
                <c:pt idx="6884">
                  <c:v>3968.85</c:v>
                </c:pt>
                <c:pt idx="6885">
                  <c:v>3969.3319999999999</c:v>
                </c:pt>
                <c:pt idx="6886">
                  <c:v>3969.8139999999999</c:v>
                </c:pt>
                <c:pt idx="6887">
                  <c:v>3970.2959999999998</c:v>
                </c:pt>
                <c:pt idx="6888">
                  <c:v>3970.7779999999998</c:v>
                </c:pt>
                <c:pt idx="6889">
                  <c:v>3971.26</c:v>
                </c:pt>
                <c:pt idx="6890">
                  <c:v>3971.7420000000002</c:v>
                </c:pt>
                <c:pt idx="6891">
                  <c:v>3972.224999999999</c:v>
                </c:pt>
                <c:pt idx="6892">
                  <c:v>3972.706999999999</c:v>
                </c:pt>
                <c:pt idx="6893">
                  <c:v>3973.188999999998</c:v>
                </c:pt>
                <c:pt idx="6894">
                  <c:v>3973.6709999999998</c:v>
                </c:pt>
                <c:pt idx="6895">
                  <c:v>3974.1529999999998</c:v>
                </c:pt>
                <c:pt idx="6896">
                  <c:v>3974.6350000000002</c:v>
                </c:pt>
                <c:pt idx="6897">
                  <c:v>3975.1170000000002</c:v>
                </c:pt>
                <c:pt idx="6898">
                  <c:v>3975.5990000000002</c:v>
                </c:pt>
                <c:pt idx="6899">
                  <c:v>3976.0819999999999</c:v>
                </c:pt>
                <c:pt idx="6900">
                  <c:v>3976.5639999999999</c:v>
                </c:pt>
                <c:pt idx="6901">
                  <c:v>3977.0459999999998</c:v>
                </c:pt>
                <c:pt idx="6902">
                  <c:v>3977.5279999999998</c:v>
                </c:pt>
                <c:pt idx="6903">
                  <c:v>3978.01</c:v>
                </c:pt>
                <c:pt idx="6904">
                  <c:v>3978.4920000000002</c:v>
                </c:pt>
                <c:pt idx="6905">
                  <c:v>3978.9740000000002</c:v>
                </c:pt>
                <c:pt idx="6906">
                  <c:v>3979.4569999999999</c:v>
                </c:pt>
                <c:pt idx="6907">
                  <c:v>3979.9380000000001</c:v>
                </c:pt>
                <c:pt idx="6908">
                  <c:v>3980.4209999999998</c:v>
                </c:pt>
                <c:pt idx="6909">
                  <c:v>3980.9029999999998</c:v>
                </c:pt>
                <c:pt idx="6910">
                  <c:v>3981.3850000000002</c:v>
                </c:pt>
                <c:pt idx="6911">
                  <c:v>3981.8670000000002</c:v>
                </c:pt>
                <c:pt idx="6912">
                  <c:v>3982.3490000000002</c:v>
                </c:pt>
                <c:pt idx="6913">
                  <c:v>3982.8310000000001</c:v>
                </c:pt>
                <c:pt idx="6914">
                  <c:v>3983.3130000000001</c:v>
                </c:pt>
                <c:pt idx="6915">
                  <c:v>3983.7959999999998</c:v>
                </c:pt>
                <c:pt idx="6916">
                  <c:v>3984.2779999999998</c:v>
                </c:pt>
                <c:pt idx="6917">
                  <c:v>3984.76</c:v>
                </c:pt>
                <c:pt idx="6918">
                  <c:v>3985.2420000000002</c:v>
                </c:pt>
                <c:pt idx="6919">
                  <c:v>3985.7240000000002</c:v>
                </c:pt>
                <c:pt idx="6920">
                  <c:v>3986.2060000000001</c:v>
                </c:pt>
                <c:pt idx="6921">
                  <c:v>3986.6880000000001</c:v>
                </c:pt>
                <c:pt idx="6922">
                  <c:v>3987.17</c:v>
                </c:pt>
                <c:pt idx="6923">
                  <c:v>3987.6529999999998</c:v>
                </c:pt>
                <c:pt idx="6924">
                  <c:v>3988.1350000000002</c:v>
                </c:pt>
                <c:pt idx="6925">
                  <c:v>3988.6170000000002</c:v>
                </c:pt>
                <c:pt idx="6926">
                  <c:v>3989.0990000000002</c:v>
                </c:pt>
                <c:pt idx="6927">
                  <c:v>3989.5810000000001</c:v>
                </c:pt>
                <c:pt idx="6928">
                  <c:v>3990.0630000000001</c:v>
                </c:pt>
                <c:pt idx="6929">
                  <c:v>3990.5450000000001</c:v>
                </c:pt>
                <c:pt idx="6930">
                  <c:v>3991.027</c:v>
                </c:pt>
                <c:pt idx="6931">
                  <c:v>3991.51</c:v>
                </c:pt>
                <c:pt idx="6932">
                  <c:v>3991.9920000000002</c:v>
                </c:pt>
                <c:pt idx="6933">
                  <c:v>3992.4740000000002</c:v>
                </c:pt>
                <c:pt idx="6934">
                  <c:v>3992.9560000000001</c:v>
                </c:pt>
                <c:pt idx="6935">
                  <c:v>3993.4380000000001</c:v>
                </c:pt>
                <c:pt idx="6936">
                  <c:v>3993.92</c:v>
                </c:pt>
                <c:pt idx="6937">
                  <c:v>3994.402</c:v>
                </c:pt>
                <c:pt idx="6938">
                  <c:v>3994.8850000000002</c:v>
                </c:pt>
                <c:pt idx="6939">
                  <c:v>3995.366</c:v>
                </c:pt>
                <c:pt idx="6940">
                  <c:v>3995.8490000000002</c:v>
                </c:pt>
                <c:pt idx="6941">
                  <c:v>3996.3310000000001</c:v>
                </c:pt>
                <c:pt idx="6942">
                  <c:v>3996.8130000000001</c:v>
                </c:pt>
                <c:pt idx="6943">
                  <c:v>3997.2950000000001</c:v>
                </c:pt>
                <c:pt idx="6944">
                  <c:v>3997.777</c:v>
                </c:pt>
                <c:pt idx="6945">
                  <c:v>3998.259</c:v>
                </c:pt>
                <c:pt idx="6946">
                  <c:v>3998.741</c:v>
                </c:pt>
                <c:pt idx="6947">
                  <c:v>3999.2240000000002</c:v>
                </c:pt>
                <c:pt idx="6948">
                  <c:v>3999.7060000000001</c:v>
                </c:pt>
                <c:pt idx="6949">
                  <c:v>4000.1880000000001</c:v>
                </c:pt>
              </c:numCache>
            </c:numRef>
          </c:xVal>
          <c:yVal>
            <c:numRef>
              <c:f>Sheet1!$I$2:$I$6951</c:f>
              <c:numCache>
                <c:formatCode>0.00E+00</c:formatCode>
                <c:ptCount val="6950"/>
                <c:pt idx="0">
                  <c:v>277.06934999999999</c:v>
                </c:pt>
                <c:pt idx="1">
                  <c:v>277.24752999999993</c:v>
                </c:pt>
                <c:pt idx="2">
                  <c:v>277.37209000000001</c:v>
                </c:pt>
                <c:pt idx="3">
                  <c:v>277.47752999999892</c:v>
                </c:pt>
                <c:pt idx="4">
                  <c:v>277.59482000000008</c:v>
                </c:pt>
                <c:pt idx="5">
                  <c:v>277.73131999999822</c:v>
                </c:pt>
                <c:pt idx="6">
                  <c:v>277.86757999999992</c:v>
                </c:pt>
                <c:pt idx="7">
                  <c:v>277.97217999999862</c:v>
                </c:pt>
                <c:pt idx="8">
                  <c:v>278.02370000000002</c:v>
                </c:pt>
                <c:pt idx="9">
                  <c:v>278.02607999999861</c:v>
                </c:pt>
                <c:pt idx="10">
                  <c:v>278.00824</c:v>
                </c:pt>
                <c:pt idx="11">
                  <c:v>278.00749999999999</c:v>
                </c:pt>
                <c:pt idx="12">
                  <c:v>278.04757999999993</c:v>
                </c:pt>
                <c:pt idx="13">
                  <c:v>278.12383</c:v>
                </c:pt>
                <c:pt idx="14">
                  <c:v>278.20490000000001</c:v>
                </c:pt>
                <c:pt idx="15">
                  <c:v>278.25031000000001</c:v>
                </c:pt>
                <c:pt idx="16">
                  <c:v>278.23318999999861</c:v>
                </c:pt>
                <c:pt idx="17">
                  <c:v>278.15584999999999</c:v>
                </c:pt>
                <c:pt idx="18">
                  <c:v>278.05007999999992</c:v>
                </c:pt>
                <c:pt idx="19">
                  <c:v>277.96098000000001</c:v>
                </c:pt>
                <c:pt idx="20">
                  <c:v>277.92415999999997</c:v>
                </c:pt>
                <c:pt idx="21">
                  <c:v>277.94729999999993</c:v>
                </c:pt>
                <c:pt idx="22">
                  <c:v>278.00796000000008</c:v>
                </c:pt>
                <c:pt idx="23">
                  <c:v>278.06752999999998</c:v>
                </c:pt>
                <c:pt idx="24">
                  <c:v>278.09267</c:v>
                </c:pt>
                <c:pt idx="25">
                  <c:v>278.07213999999891</c:v>
                </c:pt>
                <c:pt idx="26">
                  <c:v>278.02073000000001</c:v>
                </c:pt>
                <c:pt idx="27">
                  <c:v>277.96883000000003</c:v>
                </c:pt>
                <c:pt idx="28">
                  <c:v>277.94394999999992</c:v>
                </c:pt>
                <c:pt idx="29">
                  <c:v>277.95443999999992</c:v>
                </c:pt>
                <c:pt idx="30">
                  <c:v>277.98592999999892</c:v>
                </c:pt>
                <c:pt idx="31">
                  <c:v>278.01078000000001</c:v>
                </c:pt>
                <c:pt idx="32">
                  <c:v>278.00241</c:v>
                </c:pt>
                <c:pt idx="33">
                  <c:v>277.94573000000003</c:v>
                </c:pt>
                <c:pt idx="34">
                  <c:v>277.84314000000001</c:v>
                </c:pt>
                <c:pt idx="35">
                  <c:v>277.71735000000001</c:v>
                </c:pt>
                <c:pt idx="36">
                  <c:v>277.61221999999992</c:v>
                </c:pt>
                <c:pt idx="37">
                  <c:v>277.57877999999891</c:v>
                </c:pt>
                <c:pt idx="38">
                  <c:v>277.63549999999992</c:v>
                </c:pt>
                <c:pt idx="39">
                  <c:v>277.73786000000001</c:v>
                </c:pt>
                <c:pt idx="40">
                  <c:v>277.81711000000001</c:v>
                </c:pt>
                <c:pt idx="41">
                  <c:v>277.84087</c:v>
                </c:pt>
                <c:pt idx="42">
                  <c:v>277.81943000000001</c:v>
                </c:pt>
                <c:pt idx="43">
                  <c:v>277.77917000000002</c:v>
                </c:pt>
                <c:pt idx="44">
                  <c:v>277.74322999999993</c:v>
                </c:pt>
                <c:pt idx="45">
                  <c:v>277.72390999999891</c:v>
                </c:pt>
                <c:pt idx="46">
                  <c:v>277.72096999999991</c:v>
                </c:pt>
                <c:pt idx="47">
                  <c:v>277.72300999999891</c:v>
                </c:pt>
                <c:pt idx="48">
                  <c:v>277.71343999999891</c:v>
                </c:pt>
                <c:pt idx="49">
                  <c:v>277.67912000000001</c:v>
                </c:pt>
                <c:pt idx="50">
                  <c:v>277.61725999999999</c:v>
                </c:pt>
                <c:pt idx="51">
                  <c:v>277.53489000000002</c:v>
                </c:pt>
                <c:pt idx="52">
                  <c:v>277.44330999999892</c:v>
                </c:pt>
                <c:pt idx="53">
                  <c:v>277.35095999999999</c:v>
                </c:pt>
                <c:pt idx="54">
                  <c:v>277.25970000000001</c:v>
                </c:pt>
                <c:pt idx="55">
                  <c:v>277.1651</c:v>
                </c:pt>
                <c:pt idx="56">
                  <c:v>277.06002999999993</c:v>
                </c:pt>
                <c:pt idx="57">
                  <c:v>276.93889000000001</c:v>
                </c:pt>
                <c:pt idx="58">
                  <c:v>276.79984000000002</c:v>
                </c:pt>
                <c:pt idx="59">
                  <c:v>276.64305000000002</c:v>
                </c:pt>
                <c:pt idx="60">
                  <c:v>276.46825999999862</c:v>
                </c:pt>
                <c:pt idx="61">
                  <c:v>276.27253999999891</c:v>
                </c:pt>
                <c:pt idx="62">
                  <c:v>276.05079000000001</c:v>
                </c:pt>
                <c:pt idx="63">
                  <c:v>275.79926999999992</c:v>
                </c:pt>
                <c:pt idx="64">
                  <c:v>275.51846999999992</c:v>
                </c:pt>
                <c:pt idx="65">
                  <c:v>275.21307999999891</c:v>
                </c:pt>
                <c:pt idx="66">
                  <c:v>274.88794999999999</c:v>
                </c:pt>
                <c:pt idx="67">
                  <c:v>274.54205000000002</c:v>
                </c:pt>
                <c:pt idx="68">
                  <c:v>274.16367000000002</c:v>
                </c:pt>
                <c:pt idx="69">
                  <c:v>273.72919000000002</c:v>
                </c:pt>
                <c:pt idx="70">
                  <c:v>273.20583999999991</c:v>
                </c:pt>
                <c:pt idx="71">
                  <c:v>272.55752999999999</c:v>
                </c:pt>
                <c:pt idx="72">
                  <c:v>271.75072999999992</c:v>
                </c:pt>
                <c:pt idx="73">
                  <c:v>270.75722999999999</c:v>
                </c:pt>
                <c:pt idx="74">
                  <c:v>269.55207000000001</c:v>
                </c:pt>
                <c:pt idx="75">
                  <c:v>268.11029000000002</c:v>
                </c:pt>
                <c:pt idx="76">
                  <c:v>266.40764999999999</c:v>
                </c:pt>
                <c:pt idx="77">
                  <c:v>264.42975999999891</c:v>
                </c:pt>
                <c:pt idx="78">
                  <c:v>262.18777</c:v>
                </c:pt>
                <c:pt idx="79">
                  <c:v>259.73306000000002</c:v>
                </c:pt>
                <c:pt idx="80">
                  <c:v>257.16021999999992</c:v>
                </c:pt>
                <c:pt idx="81">
                  <c:v>254.59408999999999</c:v>
                </c:pt>
                <c:pt idx="82">
                  <c:v>252.16977</c:v>
                </c:pt>
                <c:pt idx="83">
                  <c:v>250.02053000000001</c:v>
                </c:pt>
                <c:pt idx="84">
                  <c:v>248.28155000000001</c:v>
                </c:pt>
                <c:pt idx="85">
                  <c:v>247.09853000000001</c:v>
                </c:pt>
                <c:pt idx="86">
                  <c:v>246.62352000000001</c:v>
                </c:pt>
                <c:pt idx="87">
                  <c:v>246.98513</c:v>
                </c:pt>
                <c:pt idx="88">
                  <c:v>248.24206000000001</c:v>
                </c:pt>
                <c:pt idx="89">
                  <c:v>250.34524999999999</c:v>
                </c:pt>
                <c:pt idx="90">
                  <c:v>253.13481999999999</c:v>
                </c:pt>
                <c:pt idx="91">
                  <c:v>256.37398999999999</c:v>
                </c:pt>
                <c:pt idx="92">
                  <c:v>259.79948999999999</c:v>
                </c:pt>
                <c:pt idx="93">
                  <c:v>263.16437000000002</c:v>
                </c:pt>
                <c:pt idx="94">
                  <c:v>266.26542000000001</c:v>
                </c:pt>
                <c:pt idx="95">
                  <c:v>268.95981999999992</c:v>
                </c:pt>
                <c:pt idx="96">
                  <c:v>271.17620999999991</c:v>
                </c:pt>
                <c:pt idx="97">
                  <c:v>272.91561000000002</c:v>
                </c:pt>
                <c:pt idx="98">
                  <c:v>274.23746</c:v>
                </c:pt>
                <c:pt idx="99">
                  <c:v>275.23093999999998</c:v>
                </c:pt>
                <c:pt idx="100">
                  <c:v>275.98394999999891</c:v>
                </c:pt>
                <c:pt idx="101">
                  <c:v>276.56162</c:v>
                </c:pt>
                <c:pt idx="102">
                  <c:v>277.00162999999992</c:v>
                </c:pt>
                <c:pt idx="103">
                  <c:v>277.32339000000002</c:v>
                </c:pt>
                <c:pt idx="104">
                  <c:v>277.54308000000009</c:v>
                </c:pt>
                <c:pt idx="105">
                  <c:v>277.68441999999999</c:v>
                </c:pt>
                <c:pt idx="106">
                  <c:v>277.77918</c:v>
                </c:pt>
                <c:pt idx="107">
                  <c:v>277.85822999999999</c:v>
                </c:pt>
                <c:pt idx="108">
                  <c:v>277.94006000000002</c:v>
                </c:pt>
                <c:pt idx="109">
                  <c:v>278.02436</c:v>
                </c:pt>
                <c:pt idx="110">
                  <c:v>278.09463</c:v>
                </c:pt>
                <c:pt idx="111">
                  <c:v>278.12882000000002</c:v>
                </c:pt>
                <c:pt idx="112">
                  <c:v>278.11329999999992</c:v>
                </c:pt>
                <c:pt idx="113">
                  <c:v>278.05156999999991</c:v>
                </c:pt>
                <c:pt idx="114">
                  <c:v>277.96337999999997</c:v>
                </c:pt>
                <c:pt idx="115">
                  <c:v>277.87387000000001</c:v>
                </c:pt>
                <c:pt idx="116">
                  <c:v>277.80050999999997</c:v>
                </c:pt>
                <c:pt idx="117">
                  <c:v>277.74418000000009</c:v>
                </c:pt>
                <c:pt idx="118">
                  <c:v>277.68952000000002</c:v>
                </c:pt>
                <c:pt idx="119">
                  <c:v>277.61316999999991</c:v>
                </c:pt>
                <c:pt idx="120">
                  <c:v>277.49547000000001</c:v>
                </c:pt>
                <c:pt idx="121">
                  <c:v>277.32918000000001</c:v>
                </c:pt>
                <c:pt idx="122">
                  <c:v>277.12011999999862</c:v>
                </c:pt>
                <c:pt idx="123">
                  <c:v>276.87961999999999</c:v>
                </c:pt>
                <c:pt idx="124">
                  <c:v>276.61491000000001</c:v>
                </c:pt>
                <c:pt idx="125">
                  <c:v>276.32303000000002</c:v>
                </c:pt>
                <c:pt idx="126">
                  <c:v>275.99049000000002</c:v>
                </c:pt>
                <c:pt idx="127">
                  <c:v>275.60012</c:v>
                </c:pt>
                <c:pt idx="128">
                  <c:v>275.13841000000002</c:v>
                </c:pt>
                <c:pt idx="129">
                  <c:v>274.59946000000002</c:v>
                </c:pt>
                <c:pt idx="130">
                  <c:v>273.9833199999984</c:v>
                </c:pt>
                <c:pt idx="131">
                  <c:v>273.29052000000001</c:v>
                </c:pt>
                <c:pt idx="132">
                  <c:v>272.51887999999991</c:v>
                </c:pt>
                <c:pt idx="133">
                  <c:v>271.66631999999862</c:v>
                </c:pt>
                <c:pt idx="134">
                  <c:v>270.74018999999993</c:v>
                </c:pt>
                <c:pt idx="135">
                  <c:v>269.76746000000009</c:v>
                </c:pt>
                <c:pt idx="136">
                  <c:v>268.79919000000001</c:v>
                </c:pt>
                <c:pt idx="137">
                  <c:v>267.90352999999891</c:v>
                </c:pt>
                <c:pt idx="138">
                  <c:v>267.15062</c:v>
                </c:pt>
                <c:pt idx="139">
                  <c:v>266.59596999999991</c:v>
                </c:pt>
                <c:pt idx="140">
                  <c:v>266.26945000000001</c:v>
                </c:pt>
                <c:pt idx="141">
                  <c:v>266.17126000000002</c:v>
                </c:pt>
                <c:pt idx="142">
                  <c:v>266.27163999999891</c:v>
                </c:pt>
                <c:pt idx="143">
                  <c:v>266.51272999999998</c:v>
                </c:pt>
                <c:pt idx="144">
                  <c:v>266.81286999999998</c:v>
                </c:pt>
                <c:pt idx="145">
                  <c:v>267.07427000000001</c:v>
                </c:pt>
                <c:pt idx="146">
                  <c:v>267.19450999999992</c:v>
                </c:pt>
                <c:pt idx="147">
                  <c:v>267.07920000000001</c:v>
                </c:pt>
                <c:pt idx="148">
                  <c:v>266.65588000000002</c:v>
                </c:pt>
                <c:pt idx="149">
                  <c:v>265.88908000000009</c:v>
                </c:pt>
                <c:pt idx="150">
                  <c:v>264.79709999999892</c:v>
                </c:pt>
                <c:pt idx="151">
                  <c:v>263.46348999999992</c:v>
                </c:pt>
                <c:pt idx="152">
                  <c:v>262.03519999999997</c:v>
                </c:pt>
                <c:pt idx="153">
                  <c:v>260.70058</c:v>
                </c:pt>
                <c:pt idx="154">
                  <c:v>259.65219999999999</c:v>
                </c:pt>
                <c:pt idx="155">
                  <c:v>259.04709000000008</c:v>
                </c:pt>
                <c:pt idx="156">
                  <c:v>258.97734000000003</c:v>
                </c:pt>
                <c:pt idx="157">
                  <c:v>259.45569999999992</c:v>
                </c:pt>
                <c:pt idx="158">
                  <c:v>260.41790999999961</c:v>
                </c:pt>
                <c:pt idx="159">
                  <c:v>261.74077</c:v>
                </c:pt>
                <c:pt idx="160">
                  <c:v>263.27444000000008</c:v>
                </c:pt>
                <c:pt idx="161">
                  <c:v>264.87965000000003</c:v>
                </c:pt>
                <c:pt idx="162">
                  <c:v>266.45556999999991</c:v>
                </c:pt>
                <c:pt idx="163">
                  <c:v>267.94610999999861</c:v>
                </c:pt>
                <c:pt idx="164">
                  <c:v>269.32583</c:v>
                </c:pt>
                <c:pt idx="165">
                  <c:v>270.57686999999999</c:v>
                </c:pt>
                <c:pt idx="166">
                  <c:v>271.67180000000002</c:v>
                </c:pt>
                <c:pt idx="167">
                  <c:v>272.57166000000001</c:v>
                </c:pt>
                <c:pt idx="168">
                  <c:v>273.2386199999986</c:v>
                </c:pt>
                <c:pt idx="169">
                  <c:v>273.65260999999998</c:v>
                </c:pt>
                <c:pt idx="170">
                  <c:v>273.81918000000002</c:v>
                </c:pt>
                <c:pt idx="171">
                  <c:v>273.76297999999991</c:v>
                </c:pt>
                <c:pt idx="172">
                  <c:v>273.51125000000002</c:v>
                </c:pt>
                <c:pt idx="173">
                  <c:v>273.07830999999891</c:v>
                </c:pt>
                <c:pt idx="174">
                  <c:v>272.46046999999999</c:v>
                </c:pt>
                <c:pt idx="175">
                  <c:v>271.64343000000002</c:v>
                </c:pt>
                <c:pt idx="176">
                  <c:v>270.61892999999992</c:v>
                </c:pt>
                <c:pt idx="177">
                  <c:v>269.40053999999861</c:v>
                </c:pt>
                <c:pt idx="178">
                  <c:v>268.03090999999961</c:v>
                </c:pt>
                <c:pt idx="179">
                  <c:v>266.57763999999992</c:v>
                </c:pt>
                <c:pt idx="180">
                  <c:v>265.12133999999998</c:v>
                </c:pt>
                <c:pt idx="181">
                  <c:v>263.74117999999862</c:v>
                </c:pt>
                <c:pt idx="182">
                  <c:v>262.50033999999891</c:v>
                </c:pt>
                <c:pt idx="183">
                  <c:v>261.43319999999841</c:v>
                </c:pt>
                <c:pt idx="184">
                  <c:v>260.53836999999862</c:v>
                </c:pt>
                <c:pt idx="185">
                  <c:v>259.78187000000003</c:v>
                </c:pt>
                <c:pt idx="186">
                  <c:v>259.11210999999997</c:v>
                </c:pt>
                <c:pt idx="187">
                  <c:v>258.48216000000002</c:v>
                </c:pt>
                <c:pt idx="188">
                  <c:v>257.87234000000001</c:v>
                </c:pt>
                <c:pt idx="189">
                  <c:v>257.30592999999999</c:v>
                </c:pt>
                <c:pt idx="190">
                  <c:v>256.85234000000008</c:v>
                </c:pt>
                <c:pt idx="191">
                  <c:v>256.61660999999992</c:v>
                </c:pt>
                <c:pt idx="192">
                  <c:v>256.71391999999997</c:v>
                </c:pt>
                <c:pt idx="193">
                  <c:v>257.23824000000002</c:v>
                </c:pt>
                <c:pt idx="194">
                  <c:v>258.23583000000002</c:v>
                </c:pt>
                <c:pt idx="195">
                  <c:v>259.69132999999891</c:v>
                </c:pt>
                <c:pt idx="196">
                  <c:v>261.52629999999891</c:v>
                </c:pt>
                <c:pt idx="197">
                  <c:v>263.60748999999998</c:v>
                </c:pt>
                <c:pt idx="198">
                  <c:v>265.76549</c:v>
                </c:pt>
                <c:pt idx="199">
                  <c:v>267.82574</c:v>
                </c:pt>
                <c:pt idx="200">
                  <c:v>269.64787999999999</c:v>
                </c:pt>
                <c:pt idx="201">
                  <c:v>271.15719999999999</c:v>
                </c:pt>
                <c:pt idx="202">
                  <c:v>272.35210000000001</c:v>
                </c:pt>
                <c:pt idx="203">
                  <c:v>273.28192999999891</c:v>
                </c:pt>
                <c:pt idx="204">
                  <c:v>274.01008999999999</c:v>
                </c:pt>
                <c:pt idx="205">
                  <c:v>274.58094</c:v>
                </c:pt>
                <c:pt idx="206">
                  <c:v>275.00653999999861</c:v>
                </c:pt>
                <c:pt idx="207">
                  <c:v>275.27591999999862</c:v>
                </c:pt>
                <c:pt idx="208">
                  <c:v>275.37916999999999</c:v>
                </c:pt>
                <c:pt idx="209">
                  <c:v>275.32954000000001</c:v>
                </c:pt>
                <c:pt idx="210">
                  <c:v>275.16905000000003</c:v>
                </c:pt>
                <c:pt idx="211">
                  <c:v>274.95397000000003</c:v>
                </c:pt>
                <c:pt idx="212">
                  <c:v>274.73052000000001</c:v>
                </c:pt>
                <c:pt idx="213">
                  <c:v>274.51454000000001</c:v>
                </c:pt>
                <c:pt idx="214">
                  <c:v>274.28658000000001</c:v>
                </c:pt>
                <c:pt idx="215">
                  <c:v>274.00382999999999</c:v>
                </c:pt>
                <c:pt idx="216">
                  <c:v>273.62221999999991</c:v>
                </c:pt>
                <c:pt idx="217">
                  <c:v>273.11320000000001</c:v>
                </c:pt>
                <c:pt idx="218">
                  <c:v>272.46287999999993</c:v>
                </c:pt>
                <c:pt idx="219">
                  <c:v>271.65157999999991</c:v>
                </c:pt>
                <c:pt idx="220">
                  <c:v>270.62832999999961</c:v>
                </c:pt>
                <c:pt idx="221">
                  <c:v>269.29906</c:v>
                </c:pt>
                <c:pt idx="222">
                  <c:v>267.54543000000001</c:v>
                </c:pt>
                <c:pt idx="223">
                  <c:v>265.27636000000001</c:v>
                </c:pt>
                <c:pt idx="224">
                  <c:v>262.49457000000001</c:v>
                </c:pt>
                <c:pt idx="225">
                  <c:v>259.34469999999999</c:v>
                </c:pt>
                <c:pt idx="226">
                  <c:v>256.11443000000003</c:v>
                </c:pt>
                <c:pt idx="227">
                  <c:v>253.18237999999999</c:v>
                </c:pt>
                <c:pt idx="228">
                  <c:v>250.93082999999999</c:v>
                </c:pt>
                <c:pt idx="229">
                  <c:v>249.64688000000001</c:v>
                </c:pt>
                <c:pt idx="230">
                  <c:v>249.43530000000001</c:v>
                </c:pt>
                <c:pt idx="231">
                  <c:v>250.17164</c:v>
                </c:pt>
                <c:pt idx="232">
                  <c:v>251.52551</c:v>
                </c:pt>
                <c:pt idx="233">
                  <c:v>253.06358</c:v>
                </c:pt>
                <c:pt idx="234">
                  <c:v>254.39663999999999</c:v>
                </c:pt>
                <c:pt idx="235">
                  <c:v>255.30656999999999</c:v>
                </c:pt>
                <c:pt idx="236">
                  <c:v>255.80155999999999</c:v>
                </c:pt>
                <c:pt idx="237">
                  <c:v>256.08762000000002</c:v>
                </c:pt>
                <c:pt idx="238">
                  <c:v>256.47608000000002</c:v>
                </c:pt>
                <c:pt idx="239">
                  <c:v>257.26209999999992</c:v>
                </c:pt>
                <c:pt idx="240">
                  <c:v>258.61703</c:v>
                </c:pt>
                <c:pt idx="241">
                  <c:v>260.53618999999861</c:v>
                </c:pt>
                <c:pt idx="242">
                  <c:v>262.86088999999998</c:v>
                </c:pt>
                <c:pt idx="243">
                  <c:v>265.35316</c:v>
                </c:pt>
                <c:pt idx="244">
                  <c:v>267.77998000000002</c:v>
                </c:pt>
                <c:pt idx="245">
                  <c:v>269.96965</c:v>
                </c:pt>
                <c:pt idx="246">
                  <c:v>271.83076</c:v>
                </c:pt>
                <c:pt idx="247">
                  <c:v>273.34174000000002</c:v>
                </c:pt>
                <c:pt idx="248">
                  <c:v>274.52638999999891</c:v>
                </c:pt>
                <c:pt idx="249">
                  <c:v>275.42782999999991</c:v>
                </c:pt>
                <c:pt idx="250">
                  <c:v>276.08985000000001</c:v>
                </c:pt>
                <c:pt idx="251">
                  <c:v>276.54804999999999</c:v>
                </c:pt>
                <c:pt idx="252">
                  <c:v>276.82943999999992</c:v>
                </c:pt>
                <c:pt idx="253">
                  <c:v>276.95574999999991</c:v>
                </c:pt>
                <c:pt idx="254">
                  <c:v>276.94578999999999</c:v>
                </c:pt>
                <c:pt idx="255">
                  <c:v>276.81594999999999</c:v>
                </c:pt>
                <c:pt idx="256">
                  <c:v>276.57814000000002</c:v>
                </c:pt>
                <c:pt idx="257">
                  <c:v>276.2369999999986</c:v>
                </c:pt>
                <c:pt idx="258">
                  <c:v>275.78838000000002</c:v>
                </c:pt>
                <c:pt idx="259">
                  <c:v>275.21908999999999</c:v>
                </c:pt>
                <c:pt idx="260">
                  <c:v>274.50839000000002</c:v>
                </c:pt>
                <c:pt idx="261">
                  <c:v>273.62970999999999</c:v>
                </c:pt>
                <c:pt idx="262">
                  <c:v>272.55318</c:v>
                </c:pt>
                <c:pt idx="263">
                  <c:v>271.24948999999998</c:v>
                </c:pt>
                <c:pt idx="264">
                  <c:v>269.69583999999992</c:v>
                </c:pt>
                <c:pt idx="265">
                  <c:v>267.88297</c:v>
                </c:pt>
                <c:pt idx="266">
                  <c:v>265.82240000000002</c:v>
                </c:pt>
                <c:pt idx="267">
                  <c:v>263.55153999999891</c:v>
                </c:pt>
                <c:pt idx="268">
                  <c:v>261.13558</c:v>
                </c:pt>
                <c:pt idx="269">
                  <c:v>258.66345999999999</c:v>
                </c:pt>
                <c:pt idx="270">
                  <c:v>256.23592999999892</c:v>
                </c:pt>
                <c:pt idx="271">
                  <c:v>253.94566</c:v>
                </c:pt>
                <c:pt idx="272">
                  <c:v>251.85633999999999</c:v>
                </c:pt>
                <c:pt idx="273">
                  <c:v>249.99339000000001</c:v>
                </c:pt>
                <c:pt idx="274">
                  <c:v>248.35629</c:v>
                </c:pt>
                <c:pt idx="275">
                  <c:v>246.95048</c:v>
                </c:pt>
                <c:pt idx="276">
                  <c:v>245.82324</c:v>
                </c:pt>
                <c:pt idx="277">
                  <c:v>245.08211</c:v>
                </c:pt>
                <c:pt idx="278">
                  <c:v>244.88074</c:v>
                </c:pt>
                <c:pt idx="279">
                  <c:v>245.37061</c:v>
                </c:pt>
                <c:pt idx="280">
                  <c:v>246.63605000000001</c:v>
                </c:pt>
                <c:pt idx="281">
                  <c:v>248.64357999999999</c:v>
                </c:pt>
                <c:pt idx="282">
                  <c:v>251.23328000000001</c:v>
                </c:pt>
                <c:pt idx="283">
                  <c:v>254.1557</c:v>
                </c:pt>
                <c:pt idx="284">
                  <c:v>257.13445999999999</c:v>
                </c:pt>
                <c:pt idx="285">
                  <c:v>259.92639999999841</c:v>
                </c:pt>
                <c:pt idx="286">
                  <c:v>262.36277000000001</c:v>
                </c:pt>
                <c:pt idx="287">
                  <c:v>264.36680999999999</c:v>
                </c:pt>
                <c:pt idx="288">
                  <c:v>265.95004999999998</c:v>
                </c:pt>
                <c:pt idx="289">
                  <c:v>267.1909</c:v>
                </c:pt>
                <c:pt idx="290">
                  <c:v>268.20314000000002</c:v>
                </c:pt>
                <c:pt idx="291">
                  <c:v>269.10397999999992</c:v>
                </c:pt>
                <c:pt idx="292">
                  <c:v>269.9911899999986</c:v>
                </c:pt>
                <c:pt idx="293">
                  <c:v>270.93167999999997</c:v>
                </c:pt>
                <c:pt idx="294">
                  <c:v>271.95918</c:v>
                </c:pt>
                <c:pt idx="295">
                  <c:v>273.07634999999891</c:v>
                </c:pt>
                <c:pt idx="296">
                  <c:v>274.25873999999891</c:v>
                </c:pt>
                <c:pt idx="297">
                  <c:v>275.46125999999862</c:v>
                </c:pt>
                <c:pt idx="298">
                  <c:v>276.62711999999891</c:v>
                </c:pt>
                <c:pt idx="299">
                  <c:v>277.69833999999997</c:v>
                </c:pt>
                <c:pt idx="300">
                  <c:v>278.62608</c:v>
                </c:pt>
                <c:pt idx="301">
                  <c:v>279.37868000000009</c:v>
                </c:pt>
                <c:pt idx="302">
                  <c:v>279.94632000000001</c:v>
                </c:pt>
                <c:pt idx="303">
                  <c:v>280.34008</c:v>
                </c:pt>
                <c:pt idx="304">
                  <c:v>280.58398999999991</c:v>
                </c:pt>
                <c:pt idx="305">
                  <c:v>280.70013999999998</c:v>
                </c:pt>
                <c:pt idx="306">
                  <c:v>280.69279</c:v>
                </c:pt>
                <c:pt idx="307">
                  <c:v>280.53856000000002</c:v>
                </c:pt>
                <c:pt idx="308">
                  <c:v>280.19033999999891</c:v>
                </c:pt>
                <c:pt idx="309">
                  <c:v>279.59595999999891</c:v>
                </c:pt>
                <c:pt idx="310">
                  <c:v>278.72784000000001</c:v>
                </c:pt>
                <c:pt idx="311">
                  <c:v>277.61238000000009</c:v>
                </c:pt>
                <c:pt idx="312">
                  <c:v>276.34550999999999</c:v>
                </c:pt>
                <c:pt idx="313">
                  <c:v>275.08425999999992</c:v>
                </c:pt>
                <c:pt idx="314">
                  <c:v>274.01472000000001</c:v>
                </c:pt>
                <c:pt idx="315">
                  <c:v>273.30854999999991</c:v>
                </c:pt>
                <c:pt idx="316">
                  <c:v>273.08361000000002</c:v>
                </c:pt>
                <c:pt idx="317">
                  <c:v>273.37952999999999</c:v>
                </c:pt>
                <c:pt idx="318">
                  <c:v>274.15086000000002</c:v>
                </c:pt>
                <c:pt idx="319">
                  <c:v>275.27926000000002</c:v>
                </c:pt>
                <c:pt idx="320">
                  <c:v>276.60201999999992</c:v>
                </c:pt>
                <c:pt idx="321">
                  <c:v>277.95128</c:v>
                </c:pt>
                <c:pt idx="322">
                  <c:v>279.19124999999991</c:v>
                </c:pt>
                <c:pt idx="323">
                  <c:v>280.24077999999992</c:v>
                </c:pt>
                <c:pt idx="324">
                  <c:v>281.07583999999991</c:v>
                </c:pt>
                <c:pt idx="325">
                  <c:v>281.71602000000001</c:v>
                </c:pt>
                <c:pt idx="326">
                  <c:v>282.20415000000003</c:v>
                </c:pt>
                <c:pt idx="327">
                  <c:v>282.58765</c:v>
                </c:pt>
                <c:pt idx="328">
                  <c:v>282.90570000000002</c:v>
                </c:pt>
                <c:pt idx="329">
                  <c:v>283.18371999999891</c:v>
                </c:pt>
                <c:pt idx="330">
                  <c:v>283.4337199999984</c:v>
                </c:pt>
                <c:pt idx="331">
                  <c:v>283.65796</c:v>
                </c:pt>
                <c:pt idx="332">
                  <c:v>283.85408999999999</c:v>
                </c:pt>
                <c:pt idx="333">
                  <c:v>284.01911000000001</c:v>
                </c:pt>
                <c:pt idx="334">
                  <c:v>284.15242000000001</c:v>
                </c:pt>
                <c:pt idx="335">
                  <c:v>284.25711999999862</c:v>
                </c:pt>
                <c:pt idx="336">
                  <c:v>284.33961999999991</c:v>
                </c:pt>
                <c:pt idx="337">
                  <c:v>284.40749</c:v>
                </c:pt>
                <c:pt idx="338">
                  <c:v>284.46659999999861</c:v>
                </c:pt>
                <c:pt idx="339">
                  <c:v>284.51877999999891</c:v>
                </c:pt>
                <c:pt idx="340">
                  <c:v>284.56123000000002</c:v>
                </c:pt>
                <c:pt idx="341">
                  <c:v>284.58877999999862</c:v>
                </c:pt>
                <c:pt idx="342">
                  <c:v>284.59746000000001</c:v>
                </c:pt>
                <c:pt idx="343">
                  <c:v>284.58828</c:v>
                </c:pt>
                <c:pt idx="344">
                  <c:v>284.56873000000002</c:v>
                </c:pt>
                <c:pt idx="345">
                  <c:v>284.55072000000001</c:v>
                </c:pt>
                <c:pt idx="346">
                  <c:v>284.54592000000002</c:v>
                </c:pt>
                <c:pt idx="347">
                  <c:v>284.56038000000001</c:v>
                </c:pt>
                <c:pt idx="348">
                  <c:v>284.59190000000001</c:v>
                </c:pt>
                <c:pt idx="349">
                  <c:v>284.63081</c:v>
                </c:pt>
                <c:pt idx="350">
                  <c:v>284.66451999999992</c:v>
                </c:pt>
                <c:pt idx="351">
                  <c:v>284.68326000000002</c:v>
                </c:pt>
                <c:pt idx="352">
                  <c:v>284.68428</c:v>
                </c:pt>
                <c:pt idx="353">
                  <c:v>284.67234000000002</c:v>
                </c:pt>
                <c:pt idx="354">
                  <c:v>284.65631000000002</c:v>
                </c:pt>
                <c:pt idx="355">
                  <c:v>284.64357000000001</c:v>
                </c:pt>
                <c:pt idx="356">
                  <c:v>284.63596000000001</c:v>
                </c:pt>
                <c:pt idx="357">
                  <c:v>284.62943000000001</c:v>
                </c:pt>
                <c:pt idx="358">
                  <c:v>284.61712999999992</c:v>
                </c:pt>
                <c:pt idx="359">
                  <c:v>284.59449999999993</c:v>
                </c:pt>
                <c:pt idx="360">
                  <c:v>284.56283999999999</c:v>
                </c:pt>
                <c:pt idx="361">
                  <c:v>284.52931999999862</c:v>
                </c:pt>
                <c:pt idx="362">
                  <c:v>284.50310000000002</c:v>
                </c:pt>
                <c:pt idx="363">
                  <c:v>284.48973000000001</c:v>
                </c:pt>
                <c:pt idx="364">
                  <c:v>284.48754999999892</c:v>
                </c:pt>
                <c:pt idx="365">
                  <c:v>284.48782</c:v>
                </c:pt>
                <c:pt idx="366">
                  <c:v>284.47901000000002</c:v>
                </c:pt>
                <c:pt idx="367">
                  <c:v>284.45303000000001</c:v>
                </c:pt>
                <c:pt idx="368">
                  <c:v>284.40989000000002</c:v>
                </c:pt>
                <c:pt idx="369">
                  <c:v>284.35798999999997</c:v>
                </c:pt>
                <c:pt idx="370">
                  <c:v>284.30974000000009</c:v>
                </c:pt>
                <c:pt idx="371">
                  <c:v>284.27474000000001</c:v>
                </c:pt>
                <c:pt idx="372">
                  <c:v>284.25450999999993</c:v>
                </c:pt>
                <c:pt idx="373">
                  <c:v>284.24162000000001</c:v>
                </c:pt>
                <c:pt idx="374">
                  <c:v>284.22332999999873</c:v>
                </c:pt>
                <c:pt idx="375">
                  <c:v>284.18812999999892</c:v>
                </c:pt>
                <c:pt idx="376">
                  <c:v>284.13152999999892</c:v>
                </c:pt>
                <c:pt idx="377">
                  <c:v>284.05770999999999</c:v>
                </c:pt>
                <c:pt idx="378">
                  <c:v>283.97671999999841</c:v>
                </c:pt>
                <c:pt idx="379">
                  <c:v>283.89850999999891</c:v>
                </c:pt>
                <c:pt idx="380">
                  <c:v>283.82808999999992</c:v>
                </c:pt>
                <c:pt idx="381">
                  <c:v>283.76391999999862</c:v>
                </c:pt>
                <c:pt idx="382">
                  <c:v>283.70074</c:v>
                </c:pt>
                <c:pt idx="383">
                  <c:v>283.63439</c:v>
                </c:pt>
                <c:pt idx="384">
                  <c:v>283.5659</c:v>
                </c:pt>
                <c:pt idx="385">
                  <c:v>283.50175999999891</c:v>
                </c:pt>
                <c:pt idx="386">
                  <c:v>283.45047</c:v>
                </c:pt>
                <c:pt idx="387">
                  <c:v>283.41708</c:v>
                </c:pt>
                <c:pt idx="388">
                  <c:v>283.39972999999992</c:v>
                </c:pt>
                <c:pt idx="389">
                  <c:v>283.38994000000002</c:v>
                </c:pt>
                <c:pt idx="390">
                  <c:v>283.37727000000001</c:v>
                </c:pt>
                <c:pt idx="391">
                  <c:v>283.35550999999992</c:v>
                </c:pt>
                <c:pt idx="392">
                  <c:v>283.32729</c:v>
                </c:pt>
                <c:pt idx="393">
                  <c:v>283.30329999999992</c:v>
                </c:pt>
                <c:pt idx="394">
                  <c:v>283.29673999999841</c:v>
                </c:pt>
                <c:pt idx="395">
                  <c:v>283.31525999999991</c:v>
                </c:pt>
                <c:pt idx="396">
                  <c:v>283.35525999999999</c:v>
                </c:pt>
                <c:pt idx="397">
                  <c:v>283.40127999999862</c:v>
                </c:pt>
                <c:pt idx="398">
                  <c:v>283.43152999999859</c:v>
                </c:pt>
                <c:pt idx="399">
                  <c:v>283.42689999999891</c:v>
                </c:pt>
                <c:pt idx="400">
                  <c:v>283.37936000000002</c:v>
                </c:pt>
                <c:pt idx="401">
                  <c:v>283.29485</c:v>
                </c:pt>
                <c:pt idx="402">
                  <c:v>283.18950000000001</c:v>
                </c:pt>
                <c:pt idx="403">
                  <c:v>283.08120999999892</c:v>
                </c:pt>
                <c:pt idx="404">
                  <c:v>282.9815399999984</c:v>
                </c:pt>
                <c:pt idx="405">
                  <c:v>282.89252999999991</c:v>
                </c:pt>
                <c:pt idx="406">
                  <c:v>282.80930999999993</c:v>
                </c:pt>
                <c:pt idx="407">
                  <c:v>282.72710999999862</c:v>
                </c:pt>
                <c:pt idx="408">
                  <c:v>282.64812000000001</c:v>
                </c:pt>
                <c:pt idx="409">
                  <c:v>282.58404999999999</c:v>
                </c:pt>
                <c:pt idx="410">
                  <c:v>282.55277000000001</c:v>
                </c:pt>
                <c:pt idx="411">
                  <c:v>282.57029999999992</c:v>
                </c:pt>
                <c:pt idx="412">
                  <c:v>282.64303999999993</c:v>
                </c:pt>
                <c:pt idx="413">
                  <c:v>282.76373999999862</c:v>
                </c:pt>
                <c:pt idx="414">
                  <c:v>282.91318000000001</c:v>
                </c:pt>
                <c:pt idx="415">
                  <c:v>283.0675</c:v>
                </c:pt>
                <c:pt idx="416">
                  <c:v>283.20709999999991</c:v>
                </c:pt>
                <c:pt idx="417">
                  <c:v>283.3231399999986</c:v>
                </c:pt>
                <c:pt idx="418">
                  <c:v>283.41850999999861</c:v>
                </c:pt>
                <c:pt idx="419">
                  <c:v>283.50230999999991</c:v>
                </c:pt>
                <c:pt idx="420">
                  <c:v>283.58249999999992</c:v>
                </c:pt>
                <c:pt idx="421">
                  <c:v>283.65998999999999</c:v>
                </c:pt>
                <c:pt idx="422">
                  <c:v>283.72800000000001</c:v>
                </c:pt>
                <c:pt idx="423">
                  <c:v>283.77606999999921</c:v>
                </c:pt>
                <c:pt idx="424">
                  <c:v>283.79628000000002</c:v>
                </c:pt>
                <c:pt idx="425">
                  <c:v>283.78787999999992</c:v>
                </c:pt>
                <c:pt idx="426">
                  <c:v>283.75686999999999</c:v>
                </c:pt>
                <c:pt idx="427">
                  <c:v>283.71123999999861</c:v>
                </c:pt>
                <c:pt idx="428">
                  <c:v>283.65480000000002</c:v>
                </c:pt>
                <c:pt idx="429">
                  <c:v>283.58310999999873</c:v>
                </c:pt>
                <c:pt idx="430">
                  <c:v>283.48446999999999</c:v>
                </c:pt>
                <c:pt idx="431">
                  <c:v>283.34528</c:v>
                </c:pt>
                <c:pt idx="432">
                  <c:v>283.15744999999998</c:v>
                </c:pt>
                <c:pt idx="433">
                  <c:v>282.92344000000003</c:v>
                </c:pt>
                <c:pt idx="434">
                  <c:v>282.65611000000001</c:v>
                </c:pt>
                <c:pt idx="435">
                  <c:v>282.37378999999999</c:v>
                </c:pt>
                <c:pt idx="436">
                  <c:v>282.09305999999862</c:v>
                </c:pt>
                <c:pt idx="437">
                  <c:v>281.82304999999991</c:v>
                </c:pt>
                <c:pt idx="438">
                  <c:v>281.56367999999992</c:v>
                </c:pt>
                <c:pt idx="439">
                  <c:v>281.30795000000001</c:v>
                </c:pt>
                <c:pt idx="440">
                  <c:v>281.04718000000008</c:v>
                </c:pt>
                <c:pt idx="441">
                  <c:v>280.77715999999862</c:v>
                </c:pt>
                <c:pt idx="442">
                  <c:v>280.50229000000002</c:v>
                </c:pt>
                <c:pt idx="443">
                  <c:v>280.23689000000002</c:v>
                </c:pt>
                <c:pt idx="444">
                  <c:v>280.00371999999891</c:v>
                </c:pt>
                <c:pt idx="445">
                  <c:v>279.83008000000001</c:v>
                </c:pt>
                <c:pt idx="446">
                  <c:v>279.74236000000002</c:v>
                </c:pt>
                <c:pt idx="447">
                  <c:v>279.75972000000002</c:v>
                </c:pt>
                <c:pt idx="448">
                  <c:v>279.88810999999862</c:v>
                </c:pt>
                <c:pt idx="449">
                  <c:v>280.11716000000001</c:v>
                </c:pt>
                <c:pt idx="450">
                  <c:v>280.42097000000001</c:v>
                </c:pt>
                <c:pt idx="451">
                  <c:v>280.76335999999998</c:v>
                </c:pt>
                <c:pt idx="452">
                  <c:v>281.10516999999999</c:v>
                </c:pt>
                <c:pt idx="453">
                  <c:v>281.41215999999861</c:v>
                </c:pt>
                <c:pt idx="454">
                  <c:v>281.66167000000002</c:v>
                </c:pt>
                <c:pt idx="455">
                  <c:v>281.84683999999999</c:v>
                </c:pt>
                <c:pt idx="456">
                  <c:v>281.97674999999862</c:v>
                </c:pt>
                <c:pt idx="457">
                  <c:v>282.07162</c:v>
                </c:pt>
                <c:pt idx="458">
                  <c:v>282.15487999999999</c:v>
                </c:pt>
                <c:pt idx="459">
                  <c:v>282.24477000000002</c:v>
                </c:pt>
                <c:pt idx="460">
                  <c:v>282.34955000000002</c:v>
                </c:pt>
                <c:pt idx="461">
                  <c:v>282.46721000000002</c:v>
                </c:pt>
                <c:pt idx="462">
                  <c:v>282.58904000000001</c:v>
                </c:pt>
                <c:pt idx="463">
                  <c:v>282.70481000000001</c:v>
                </c:pt>
                <c:pt idx="464">
                  <c:v>282.80700999999999</c:v>
                </c:pt>
                <c:pt idx="465">
                  <c:v>282.89186000000001</c:v>
                </c:pt>
                <c:pt idx="466">
                  <c:v>282.95769999999999</c:v>
                </c:pt>
                <c:pt idx="467">
                  <c:v>283.00184999999999</c:v>
                </c:pt>
                <c:pt idx="468">
                  <c:v>283.01900000000001</c:v>
                </c:pt>
                <c:pt idx="469">
                  <c:v>283.00216</c:v>
                </c:pt>
                <c:pt idx="470">
                  <c:v>282.94609999999892</c:v>
                </c:pt>
                <c:pt idx="471">
                  <c:v>282.85109999999992</c:v>
                </c:pt>
                <c:pt idx="472">
                  <c:v>282.72410999999892</c:v>
                </c:pt>
                <c:pt idx="473">
                  <c:v>282.57618000000002</c:v>
                </c:pt>
                <c:pt idx="474">
                  <c:v>282.41728000000001</c:v>
                </c:pt>
                <c:pt idx="475">
                  <c:v>282.25085999999999</c:v>
                </c:pt>
                <c:pt idx="476">
                  <c:v>282.07195000000002</c:v>
                </c:pt>
                <c:pt idx="477">
                  <c:v>281.86885999999993</c:v>
                </c:pt>
                <c:pt idx="478">
                  <c:v>281.62761</c:v>
                </c:pt>
                <c:pt idx="479">
                  <c:v>281.33604000000003</c:v>
                </c:pt>
                <c:pt idx="480">
                  <c:v>280.98507000000001</c:v>
                </c:pt>
                <c:pt idx="481">
                  <c:v>280.56599</c:v>
                </c:pt>
                <c:pt idx="482">
                  <c:v>280.06608999999997</c:v>
                </c:pt>
                <c:pt idx="483">
                  <c:v>279.46555999999862</c:v>
                </c:pt>
                <c:pt idx="484">
                  <c:v>278.73910999999862</c:v>
                </c:pt>
                <c:pt idx="485">
                  <c:v>277.86227000000002</c:v>
                </c:pt>
                <c:pt idx="486">
                  <c:v>276.82002</c:v>
                </c:pt>
                <c:pt idx="487">
                  <c:v>275.613</c:v>
                </c:pt>
                <c:pt idx="488">
                  <c:v>274.25763999999992</c:v>
                </c:pt>
                <c:pt idx="489">
                  <c:v>272.78023000000002</c:v>
                </c:pt>
                <c:pt idx="490">
                  <c:v>271.20997999999992</c:v>
                </c:pt>
                <c:pt idx="491">
                  <c:v>269.57706999999999</c:v>
                </c:pt>
                <c:pt idx="492">
                  <c:v>267.91953000000001</c:v>
                </c:pt>
                <c:pt idx="493">
                  <c:v>266.29522999999921</c:v>
                </c:pt>
                <c:pt idx="494">
                  <c:v>264.79122999999862</c:v>
                </c:pt>
                <c:pt idx="495">
                  <c:v>263.52053999999862</c:v>
                </c:pt>
                <c:pt idx="496">
                  <c:v>262.60372999999993</c:v>
                </c:pt>
                <c:pt idx="497">
                  <c:v>262.14066000000008</c:v>
                </c:pt>
                <c:pt idx="498">
                  <c:v>262.18533000000002</c:v>
                </c:pt>
                <c:pt idx="499">
                  <c:v>262.73434999999961</c:v>
                </c:pt>
                <c:pt idx="500">
                  <c:v>263.73174999999861</c:v>
                </c:pt>
                <c:pt idx="501">
                  <c:v>265.08488</c:v>
                </c:pt>
                <c:pt idx="502">
                  <c:v>266.68504000000001</c:v>
                </c:pt>
                <c:pt idx="503">
                  <c:v>268.42725000000002</c:v>
                </c:pt>
                <c:pt idx="504">
                  <c:v>270.22530999999861</c:v>
                </c:pt>
                <c:pt idx="505">
                  <c:v>272.01864</c:v>
                </c:pt>
                <c:pt idx="506">
                  <c:v>273.76962000000009</c:v>
                </c:pt>
                <c:pt idx="507">
                  <c:v>275.45292999999992</c:v>
                </c:pt>
                <c:pt idx="508">
                  <c:v>277.04349999999999</c:v>
                </c:pt>
                <c:pt idx="509">
                  <c:v>278.50945000000002</c:v>
                </c:pt>
                <c:pt idx="510">
                  <c:v>279.81443999999999</c:v>
                </c:pt>
                <c:pt idx="511">
                  <c:v>280.9283399999984</c:v>
                </c:pt>
                <c:pt idx="512">
                  <c:v>281.83969999999999</c:v>
                </c:pt>
                <c:pt idx="513">
                  <c:v>282.56191999999862</c:v>
                </c:pt>
                <c:pt idx="514">
                  <c:v>283.12862000000001</c:v>
                </c:pt>
                <c:pt idx="515">
                  <c:v>283.57993999999991</c:v>
                </c:pt>
                <c:pt idx="516">
                  <c:v>283.94801999999862</c:v>
                </c:pt>
                <c:pt idx="517">
                  <c:v>284.24876999999992</c:v>
                </c:pt>
                <c:pt idx="518">
                  <c:v>284.48408999999992</c:v>
                </c:pt>
                <c:pt idx="519">
                  <c:v>284.65134</c:v>
                </c:pt>
                <c:pt idx="520">
                  <c:v>284.75479000000001</c:v>
                </c:pt>
                <c:pt idx="521">
                  <c:v>284.81119999999862</c:v>
                </c:pt>
                <c:pt idx="522">
                  <c:v>284.84647999999999</c:v>
                </c:pt>
                <c:pt idx="523">
                  <c:v>284.88594999999992</c:v>
                </c:pt>
                <c:pt idx="524">
                  <c:v>284.94393000000002</c:v>
                </c:pt>
                <c:pt idx="525">
                  <c:v>285.01905999999991</c:v>
                </c:pt>
                <c:pt idx="526">
                  <c:v>285.09750999999892</c:v>
                </c:pt>
                <c:pt idx="527">
                  <c:v>285.16212000000002</c:v>
                </c:pt>
                <c:pt idx="528">
                  <c:v>285.20287000000002</c:v>
                </c:pt>
                <c:pt idx="529">
                  <c:v>285.22219000000001</c:v>
                </c:pt>
                <c:pt idx="530">
                  <c:v>285.23255999999998</c:v>
                </c:pt>
                <c:pt idx="531">
                  <c:v>285.24802</c:v>
                </c:pt>
                <c:pt idx="532">
                  <c:v>285.27550999999892</c:v>
                </c:pt>
                <c:pt idx="533">
                  <c:v>285.31049999999999</c:v>
                </c:pt>
                <c:pt idx="534">
                  <c:v>285.34012000000001</c:v>
                </c:pt>
                <c:pt idx="535">
                  <c:v>285.35111999999862</c:v>
                </c:pt>
                <c:pt idx="536">
                  <c:v>285.33850999999862</c:v>
                </c:pt>
                <c:pt idx="537">
                  <c:v>285.30920000000009</c:v>
                </c:pt>
                <c:pt idx="538">
                  <c:v>285.27882</c:v>
                </c:pt>
                <c:pt idx="539">
                  <c:v>285.26279</c:v>
                </c:pt>
                <c:pt idx="540">
                  <c:v>285.2685199999986</c:v>
                </c:pt>
                <c:pt idx="541">
                  <c:v>285.29178999999891</c:v>
                </c:pt>
                <c:pt idx="542">
                  <c:v>285.32010999999892</c:v>
                </c:pt>
                <c:pt idx="543">
                  <c:v>285.34064999999998</c:v>
                </c:pt>
                <c:pt idx="544">
                  <c:v>285.34834000000001</c:v>
                </c:pt>
                <c:pt idx="545">
                  <c:v>285.34884</c:v>
                </c:pt>
                <c:pt idx="546">
                  <c:v>285.35477000000009</c:v>
                </c:pt>
                <c:pt idx="547">
                  <c:v>285.37741</c:v>
                </c:pt>
                <c:pt idx="548">
                  <c:v>285.41899999999862</c:v>
                </c:pt>
                <c:pt idx="549">
                  <c:v>285.47008</c:v>
                </c:pt>
                <c:pt idx="550">
                  <c:v>285.51369</c:v>
                </c:pt>
                <c:pt idx="551">
                  <c:v>285.53433999999862</c:v>
                </c:pt>
                <c:pt idx="552">
                  <c:v>285.52645000000001</c:v>
                </c:pt>
                <c:pt idx="553">
                  <c:v>285.49754000000001</c:v>
                </c:pt>
                <c:pt idx="554">
                  <c:v>285.46392999999961</c:v>
                </c:pt>
                <c:pt idx="555">
                  <c:v>285.44150000000002</c:v>
                </c:pt>
                <c:pt idx="556">
                  <c:v>285.43715999999858</c:v>
                </c:pt>
                <c:pt idx="557">
                  <c:v>285.44542000000001</c:v>
                </c:pt>
                <c:pt idx="558">
                  <c:v>285.45258999999999</c:v>
                </c:pt>
                <c:pt idx="559">
                  <c:v>285.44524999999999</c:v>
                </c:pt>
                <c:pt idx="560">
                  <c:v>285.41890999999862</c:v>
                </c:pt>
                <c:pt idx="561">
                  <c:v>285.38125000000002</c:v>
                </c:pt>
                <c:pt idx="562">
                  <c:v>285.34784000000002</c:v>
                </c:pt>
                <c:pt idx="563">
                  <c:v>285.33305000000001</c:v>
                </c:pt>
                <c:pt idx="564">
                  <c:v>285.34134999999998</c:v>
                </c:pt>
                <c:pt idx="565">
                  <c:v>285.36410999999993</c:v>
                </c:pt>
                <c:pt idx="566">
                  <c:v>285.38337999999891</c:v>
                </c:pt>
                <c:pt idx="567">
                  <c:v>285.38132999999891</c:v>
                </c:pt>
                <c:pt idx="568">
                  <c:v>285.34953000000002</c:v>
                </c:pt>
                <c:pt idx="569">
                  <c:v>285.29315999999841</c:v>
                </c:pt>
                <c:pt idx="570">
                  <c:v>285.22775999999891</c:v>
                </c:pt>
                <c:pt idx="571">
                  <c:v>285.16991000000002</c:v>
                </c:pt>
                <c:pt idx="572">
                  <c:v>285.12835999999862</c:v>
                </c:pt>
                <c:pt idx="573">
                  <c:v>285.09964000000002</c:v>
                </c:pt>
                <c:pt idx="574">
                  <c:v>285.07062000000002</c:v>
                </c:pt>
                <c:pt idx="575">
                  <c:v>285.02659999999997</c:v>
                </c:pt>
                <c:pt idx="576">
                  <c:v>284.95978000000002</c:v>
                </c:pt>
                <c:pt idx="577">
                  <c:v>284.87342999999993</c:v>
                </c:pt>
                <c:pt idx="578">
                  <c:v>284.77962000000002</c:v>
                </c:pt>
                <c:pt idx="579">
                  <c:v>284.6918</c:v>
                </c:pt>
                <c:pt idx="580">
                  <c:v>284.61748</c:v>
                </c:pt>
                <c:pt idx="581">
                  <c:v>284.55507</c:v>
                </c:pt>
                <c:pt idx="582">
                  <c:v>284.49685999999861</c:v>
                </c:pt>
                <c:pt idx="583">
                  <c:v>284.43588</c:v>
                </c:pt>
                <c:pt idx="584">
                  <c:v>284.37257</c:v>
                </c:pt>
                <c:pt idx="585">
                  <c:v>284.31642999999991</c:v>
                </c:pt>
                <c:pt idx="586">
                  <c:v>284.28169000000003</c:v>
                </c:pt>
                <c:pt idx="587">
                  <c:v>284.27893999999998</c:v>
                </c:pt>
                <c:pt idx="588">
                  <c:v>284.30784</c:v>
                </c:pt>
                <c:pt idx="589">
                  <c:v>284.35525000000001</c:v>
                </c:pt>
                <c:pt idx="590">
                  <c:v>284.40012000000002</c:v>
                </c:pt>
                <c:pt idx="591">
                  <c:v>284.42284000000001</c:v>
                </c:pt>
                <c:pt idx="592">
                  <c:v>284.41437999999891</c:v>
                </c:pt>
                <c:pt idx="593">
                  <c:v>284.37975</c:v>
                </c:pt>
                <c:pt idx="594">
                  <c:v>284.33375000000001</c:v>
                </c:pt>
                <c:pt idx="595">
                  <c:v>284.29100999999872</c:v>
                </c:pt>
                <c:pt idx="596">
                  <c:v>284.25634999999892</c:v>
                </c:pt>
                <c:pt idx="597">
                  <c:v>284.22054000000003</c:v>
                </c:pt>
                <c:pt idx="598">
                  <c:v>284.16377</c:v>
                </c:pt>
                <c:pt idx="599">
                  <c:v>284.06479000000002</c:v>
                </c:pt>
                <c:pt idx="600">
                  <c:v>283.91122999999891</c:v>
                </c:pt>
                <c:pt idx="601">
                  <c:v>283.70505000000003</c:v>
                </c:pt>
                <c:pt idx="602">
                  <c:v>283.46068000000002</c:v>
                </c:pt>
                <c:pt idx="603">
                  <c:v>283.19711999999862</c:v>
                </c:pt>
                <c:pt idx="604">
                  <c:v>282.93018000000001</c:v>
                </c:pt>
                <c:pt idx="605">
                  <c:v>282.66858999999999</c:v>
                </c:pt>
                <c:pt idx="606">
                  <c:v>282.4165199999984</c:v>
                </c:pt>
                <c:pt idx="607">
                  <c:v>282.17989999999998</c:v>
                </c:pt>
                <c:pt idx="608">
                  <c:v>281.97145999999861</c:v>
                </c:pt>
                <c:pt idx="609">
                  <c:v>281.81097</c:v>
                </c:pt>
                <c:pt idx="610">
                  <c:v>281.71868999999992</c:v>
                </c:pt>
                <c:pt idx="611">
                  <c:v>281.70573999999891</c:v>
                </c:pt>
                <c:pt idx="612">
                  <c:v>281.76661999999891</c:v>
                </c:pt>
                <c:pt idx="613">
                  <c:v>281.87779</c:v>
                </c:pt>
                <c:pt idx="614">
                  <c:v>282.00458000000009</c:v>
                </c:pt>
                <c:pt idx="615">
                  <c:v>282.11324999999999</c:v>
                </c:pt>
                <c:pt idx="616">
                  <c:v>282.18340000000001</c:v>
                </c:pt>
                <c:pt idx="617">
                  <c:v>282.21393999999862</c:v>
                </c:pt>
                <c:pt idx="618">
                  <c:v>282.21953000000002</c:v>
                </c:pt>
                <c:pt idx="619">
                  <c:v>282.21929999999992</c:v>
                </c:pt>
                <c:pt idx="620">
                  <c:v>282.22467</c:v>
                </c:pt>
                <c:pt idx="621">
                  <c:v>282.23268000000002</c:v>
                </c:pt>
                <c:pt idx="622">
                  <c:v>282.22877999999997</c:v>
                </c:pt>
                <c:pt idx="623">
                  <c:v>282.19717000000003</c:v>
                </c:pt>
                <c:pt idx="624">
                  <c:v>282.13310000000001</c:v>
                </c:pt>
                <c:pt idx="625">
                  <c:v>282.04944</c:v>
                </c:pt>
                <c:pt idx="626">
                  <c:v>281.97320999999891</c:v>
                </c:pt>
                <c:pt idx="627">
                  <c:v>281.93301999999841</c:v>
                </c:pt>
                <c:pt idx="628">
                  <c:v>281.94436999999999</c:v>
                </c:pt>
                <c:pt idx="629">
                  <c:v>282.00004999999999</c:v>
                </c:pt>
                <c:pt idx="630">
                  <c:v>282.07123999999891</c:v>
                </c:pt>
                <c:pt idx="631">
                  <c:v>282.11982999999998</c:v>
                </c:pt>
                <c:pt idx="632">
                  <c:v>282.11657000000002</c:v>
                </c:pt>
                <c:pt idx="633">
                  <c:v>282.05644999999993</c:v>
                </c:pt>
                <c:pt idx="634">
                  <c:v>281.96373999999997</c:v>
                </c:pt>
                <c:pt idx="635">
                  <c:v>281.88360999999992</c:v>
                </c:pt>
                <c:pt idx="636">
                  <c:v>281.86520000000002</c:v>
                </c:pt>
                <c:pt idx="637">
                  <c:v>281.94349999999991</c:v>
                </c:pt>
                <c:pt idx="638">
                  <c:v>282.12745000000001</c:v>
                </c:pt>
                <c:pt idx="639">
                  <c:v>282.39864</c:v>
                </c:pt>
                <c:pt idx="640">
                  <c:v>282.71983999999992</c:v>
                </c:pt>
                <c:pt idx="641">
                  <c:v>283.04921999999999</c:v>
                </c:pt>
                <c:pt idx="642">
                  <c:v>283.35312999999991</c:v>
                </c:pt>
                <c:pt idx="643">
                  <c:v>283.61216000000002</c:v>
                </c:pt>
                <c:pt idx="644">
                  <c:v>283.81941</c:v>
                </c:pt>
                <c:pt idx="645">
                  <c:v>283.97440999999998</c:v>
                </c:pt>
                <c:pt idx="646">
                  <c:v>284.07760999999999</c:v>
                </c:pt>
                <c:pt idx="647">
                  <c:v>284.12830999999892</c:v>
                </c:pt>
                <c:pt idx="648">
                  <c:v>284.12610999999862</c:v>
                </c:pt>
                <c:pt idx="649">
                  <c:v>284.07316999999921</c:v>
                </c:pt>
                <c:pt idx="650">
                  <c:v>283.97453000000002</c:v>
                </c:pt>
                <c:pt idx="651">
                  <c:v>283.83566999999999</c:v>
                </c:pt>
                <c:pt idx="652">
                  <c:v>283.65903000000009</c:v>
                </c:pt>
                <c:pt idx="653">
                  <c:v>283.44297</c:v>
                </c:pt>
                <c:pt idx="654">
                  <c:v>283.18475999999993</c:v>
                </c:pt>
                <c:pt idx="655">
                  <c:v>282.88742000000002</c:v>
                </c:pt>
                <c:pt idx="656">
                  <c:v>282.56668000000002</c:v>
                </c:pt>
                <c:pt idx="657">
                  <c:v>282.25332999999961</c:v>
                </c:pt>
                <c:pt idx="658">
                  <c:v>281.9881699999986</c:v>
                </c:pt>
                <c:pt idx="659">
                  <c:v>281.81067000000002</c:v>
                </c:pt>
                <c:pt idx="660">
                  <c:v>281.74541999999991</c:v>
                </c:pt>
                <c:pt idx="661">
                  <c:v>281.79275999999891</c:v>
                </c:pt>
                <c:pt idx="662">
                  <c:v>281.92709000000002</c:v>
                </c:pt>
                <c:pt idx="663">
                  <c:v>282.10507999999999</c:v>
                </c:pt>
                <c:pt idx="664">
                  <c:v>282.28091999999862</c:v>
                </c:pt>
                <c:pt idx="665">
                  <c:v>282.42266999999993</c:v>
                </c:pt>
                <c:pt idx="666">
                  <c:v>282.52226999999999</c:v>
                </c:pt>
                <c:pt idx="667">
                  <c:v>282.59483</c:v>
                </c:pt>
                <c:pt idx="668">
                  <c:v>282.66877999999991</c:v>
                </c:pt>
                <c:pt idx="669">
                  <c:v>282.77174000000002</c:v>
                </c:pt>
                <c:pt idx="670">
                  <c:v>282.91863999999862</c:v>
                </c:pt>
                <c:pt idx="671">
                  <c:v>283.10710999999998</c:v>
                </c:pt>
                <c:pt idx="672">
                  <c:v>283.32033999999891</c:v>
                </c:pt>
                <c:pt idx="673">
                  <c:v>283.53595999999891</c:v>
                </c:pt>
                <c:pt idx="674">
                  <c:v>283.73489000000001</c:v>
                </c:pt>
                <c:pt idx="675">
                  <c:v>283.90629999999891</c:v>
                </c:pt>
                <c:pt idx="676">
                  <c:v>284.04696999999999</c:v>
                </c:pt>
                <c:pt idx="677">
                  <c:v>284.15710000000001</c:v>
                </c:pt>
                <c:pt idx="678">
                  <c:v>284.23629999999872</c:v>
                </c:pt>
                <c:pt idx="679">
                  <c:v>284.28259000000003</c:v>
                </c:pt>
                <c:pt idx="680">
                  <c:v>284.29462999999993</c:v>
                </c:pt>
                <c:pt idx="681">
                  <c:v>284.27534000000003</c:v>
                </c:pt>
                <c:pt idx="682">
                  <c:v>284.23369000000002</c:v>
                </c:pt>
                <c:pt idx="683">
                  <c:v>284.18299999999999</c:v>
                </c:pt>
                <c:pt idx="684">
                  <c:v>284.13661000000002</c:v>
                </c:pt>
                <c:pt idx="685">
                  <c:v>284.10278</c:v>
                </c:pt>
                <c:pt idx="686">
                  <c:v>284.08186000000001</c:v>
                </c:pt>
                <c:pt idx="687">
                  <c:v>284.06709999999993</c:v>
                </c:pt>
                <c:pt idx="688">
                  <c:v>284.04881999999992</c:v>
                </c:pt>
                <c:pt idx="689">
                  <c:v>284.01963999999992</c:v>
                </c:pt>
                <c:pt idx="690">
                  <c:v>283.97773999999862</c:v>
                </c:pt>
                <c:pt idx="691">
                  <c:v>283.92657999999841</c:v>
                </c:pt>
                <c:pt idx="692">
                  <c:v>283.87162000000001</c:v>
                </c:pt>
                <c:pt idx="693">
                  <c:v>283.81624999999991</c:v>
                </c:pt>
                <c:pt idx="694">
                  <c:v>283.75950999999992</c:v>
                </c:pt>
                <c:pt idx="695">
                  <c:v>283.69711000000001</c:v>
                </c:pt>
                <c:pt idx="696">
                  <c:v>283.62455999999992</c:v>
                </c:pt>
                <c:pt idx="697">
                  <c:v>283.54066999999998</c:v>
                </c:pt>
                <c:pt idx="698">
                  <c:v>283.44914999999997</c:v>
                </c:pt>
                <c:pt idx="699">
                  <c:v>283.35660999999999</c:v>
                </c:pt>
                <c:pt idx="700">
                  <c:v>283.26890999999961</c:v>
                </c:pt>
                <c:pt idx="701">
                  <c:v>283.18747000000002</c:v>
                </c:pt>
                <c:pt idx="702">
                  <c:v>283.10856999999999</c:v>
                </c:pt>
                <c:pt idx="703">
                  <c:v>283.02553999999861</c:v>
                </c:pt>
                <c:pt idx="704">
                  <c:v>282.93364999999892</c:v>
                </c:pt>
                <c:pt idx="705">
                  <c:v>282.83391999999998</c:v>
                </c:pt>
                <c:pt idx="706">
                  <c:v>282.73421000000002</c:v>
                </c:pt>
                <c:pt idx="707">
                  <c:v>282.64584000000002</c:v>
                </c:pt>
                <c:pt idx="708">
                  <c:v>282.57803000000001</c:v>
                </c:pt>
                <c:pt idx="709">
                  <c:v>282.53244000000001</c:v>
                </c:pt>
                <c:pt idx="710">
                  <c:v>282.50124</c:v>
                </c:pt>
                <c:pt idx="711">
                  <c:v>282.46972</c:v>
                </c:pt>
                <c:pt idx="712">
                  <c:v>282.42248999999993</c:v>
                </c:pt>
                <c:pt idx="713">
                  <c:v>282.35039</c:v>
                </c:pt>
                <c:pt idx="714">
                  <c:v>282.25449000000009</c:v>
                </c:pt>
                <c:pt idx="715">
                  <c:v>282.14515</c:v>
                </c:pt>
                <c:pt idx="716">
                  <c:v>282.03692999999862</c:v>
                </c:pt>
                <c:pt idx="717">
                  <c:v>281.94270999999998</c:v>
                </c:pt>
                <c:pt idx="718">
                  <c:v>281.86937999999992</c:v>
                </c:pt>
                <c:pt idx="719">
                  <c:v>281.81731000000002</c:v>
                </c:pt>
                <c:pt idx="720">
                  <c:v>281.78329999999892</c:v>
                </c:pt>
                <c:pt idx="721">
                  <c:v>281.76452999999992</c:v>
                </c:pt>
                <c:pt idx="722">
                  <c:v>281.76132999999862</c:v>
                </c:pt>
                <c:pt idx="723">
                  <c:v>281.77622999999892</c:v>
                </c:pt>
                <c:pt idx="724">
                  <c:v>281.81049000000002</c:v>
                </c:pt>
                <c:pt idx="725">
                  <c:v>281.85998999999998</c:v>
                </c:pt>
                <c:pt idx="726">
                  <c:v>281.91363999999862</c:v>
                </c:pt>
                <c:pt idx="727">
                  <c:v>281.95578999999992</c:v>
                </c:pt>
                <c:pt idx="728">
                  <c:v>281.97185999999891</c:v>
                </c:pt>
                <c:pt idx="729">
                  <c:v>281.95449000000002</c:v>
                </c:pt>
                <c:pt idx="730">
                  <c:v>281.90615999999841</c:v>
                </c:pt>
                <c:pt idx="731">
                  <c:v>281.83652999999862</c:v>
                </c:pt>
                <c:pt idx="732">
                  <c:v>281.75592</c:v>
                </c:pt>
                <c:pt idx="733">
                  <c:v>281.66823999999991</c:v>
                </c:pt>
                <c:pt idx="734">
                  <c:v>281.56731000000002</c:v>
                </c:pt>
                <c:pt idx="735">
                  <c:v>281.43882999999892</c:v>
                </c:pt>
                <c:pt idx="736">
                  <c:v>281.26701000000003</c:v>
                </c:pt>
                <c:pt idx="737">
                  <c:v>281.04282000000001</c:v>
                </c:pt>
                <c:pt idx="738">
                  <c:v>280.76864999999992</c:v>
                </c:pt>
                <c:pt idx="739">
                  <c:v>280.45720999999998</c:v>
                </c:pt>
                <c:pt idx="740">
                  <c:v>280.12495000000001</c:v>
                </c:pt>
                <c:pt idx="741">
                  <c:v>279.78415999999862</c:v>
                </c:pt>
                <c:pt idx="742">
                  <c:v>279.43729000000002</c:v>
                </c:pt>
                <c:pt idx="743">
                  <c:v>279.077</c:v>
                </c:pt>
                <c:pt idx="744">
                  <c:v>278.69166999999999</c:v>
                </c:pt>
                <c:pt idx="745">
                  <c:v>278.27356999999961</c:v>
                </c:pt>
                <c:pt idx="746">
                  <c:v>277.82487000000009</c:v>
                </c:pt>
                <c:pt idx="747">
                  <c:v>277.35783000000009</c:v>
                </c:pt>
                <c:pt idx="748">
                  <c:v>276.88864000000001</c:v>
                </c:pt>
                <c:pt idx="749">
                  <c:v>276.42845999999861</c:v>
                </c:pt>
                <c:pt idx="750">
                  <c:v>275.97584999999992</c:v>
                </c:pt>
                <c:pt idx="751">
                  <c:v>275.51483000000002</c:v>
                </c:pt>
                <c:pt idx="752">
                  <c:v>275.02039000000002</c:v>
                </c:pt>
                <c:pt idx="753">
                  <c:v>274.46785999999992</c:v>
                </c:pt>
                <c:pt idx="754">
                  <c:v>273.84093000000001</c:v>
                </c:pt>
                <c:pt idx="755">
                  <c:v>273.13189</c:v>
                </c:pt>
                <c:pt idx="756">
                  <c:v>272.33334999999892</c:v>
                </c:pt>
                <c:pt idx="757">
                  <c:v>271.42520999999891</c:v>
                </c:pt>
                <c:pt idx="758">
                  <c:v>270.36562000000009</c:v>
                </c:pt>
                <c:pt idx="759">
                  <c:v>269.09442000000001</c:v>
                </c:pt>
                <c:pt idx="760">
                  <c:v>267.55324999999999</c:v>
                </c:pt>
                <c:pt idx="761">
                  <c:v>265.71832999999862</c:v>
                </c:pt>
                <c:pt idx="762">
                  <c:v>263.63301000000001</c:v>
                </c:pt>
                <c:pt idx="763">
                  <c:v>261.42518999999862</c:v>
                </c:pt>
                <c:pt idx="764">
                  <c:v>259.29928999999993</c:v>
                </c:pt>
                <c:pt idx="765">
                  <c:v>257.49952000000002</c:v>
                </c:pt>
                <c:pt idx="766">
                  <c:v>256.25002000000001</c:v>
                </c:pt>
                <c:pt idx="767">
                  <c:v>255.68816000000001</c:v>
                </c:pt>
                <c:pt idx="768">
                  <c:v>255.81736000000001</c:v>
                </c:pt>
                <c:pt idx="769">
                  <c:v>256.50396999999992</c:v>
                </c:pt>
                <c:pt idx="770">
                  <c:v>257.52503000000002</c:v>
                </c:pt>
                <c:pt idx="771">
                  <c:v>258.64661000000001</c:v>
                </c:pt>
                <c:pt idx="772">
                  <c:v>259.69875000000002</c:v>
                </c:pt>
                <c:pt idx="773">
                  <c:v>260.61786000000001</c:v>
                </c:pt>
                <c:pt idx="774">
                  <c:v>261.44479000000001</c:v>
                </c:pt>
                <c:pt idx="775">
                  <c:v>262.28444000000002</c:v>
                </c:pt>
                <c:pt idx="776">
                  <c:v>263.24601999999891</c:v>
                </c:pt>
                <c:pt idx="777">
                  <c:v>264.39055999999891</c:v>
                </c:pt>
                <c:pt idx="778">
                  <c:v>265.70753000000002</c:v>
                </c:pt>
                <c:pt idx="779">
                  <c:v>267.12574000000001</c:v>
                </c:pt>
                <c:pt idx="780">
                  <c:v>268.54745000000008</c:v>
                </c:pt>
                <c:pt idx="781">
                  <c:v>269.88486</c:v>
                </c:pt>
                <c:pt idx="782">
                  <c:v>271.08346999999998</c:v>
                </c:pt>
                <c:pt idx="783">
                  <c:v>272.12502999999992</c:v>
                </c:pt>
                <c:pt idx="784">
                  <c:v>273.01292000000001</c:v>
                </c:pt>
                <c:pt idx="785">
                  <c:v>273.75053000000003</c:v>
                </c:pt>
                <c:pt idx="786">
                  <c:v>274.32495</c:v>
                </c:pt>
                <c:pt idx="787">
                  <c:v>274.70477</c:v>
                </c:pt>
                <c:pt idx="788">
                  <c:v>274.85174999999992</c:v>
                </c:pt>
                <c:pt idx="789">
                  <c:v>274.73840000000001</c:v>
                </c:pt>
                <c:pt idx="790">
                  <c:v>274.36099999999999</c:v>
                </c:pt>
                <c:pt idx="791">
                  <c:v>273.73879999999861</c:v>
                </c:pt>
                <c:pt idx="792">
                  <c:v>272.89794999999992</c:v>
                </c:pt>
                <c:pt idx="793">
                  <c:v>271.84788000000032</c:v>
                </c:pt>
                <c:pt idx="794">
                  <c:v>270.56536999999997</c:v>
                </c:pt>
                <c:pt idx="795">
                  <c:v>268.99943000000002</c:v>
                </c:pt>
                <c:pt idx="796">
                  <c:v>267.10055999999992</c:v>
                </c:pt>
                <c:pt idx="797">
                  <c:v>264.86536999999993</c:v>
                </c:pt>
                <c:pt idx="798">
                  <c:v>262.37783000000002</c:v>
                </c:pt>
                <c:pt idx="799">
                  <c:v>259.82515999999862</c:v>
                </c:pt>
                <c:pt idx="800">
                  <c:v>257.4742</c:v>
                </c:pt>
                <c:pt idx="801">
                  <c:v>255.61150000000001</c:v>
                </c:pt>
                <c:pt idx="802">
                  <c:v>254.47057000000001</c:v>
                </c:pt>
                <c:pt idx="803">
                  <c:v>254.17328000000001</c:v>
                </c:pt>
                <c:pt idx="804">
                  <c:v>254.70249999999999</c:v>
                </c:pt>
                <c:pt idx="805">
                  <c:v>255.90550999999999</c:v>
                </c:pt>
                <c:pt idx="806">
                  <c:v>257.52242000000001</c:v>
                </c:pt>
                <c:pt idx="807">
                  <c:v>259.23383000000001</c:v>
                </c:pt>
                <c:pt idx="808">
                  <c:v>260.72185999999891</c:v>
                </c:pt>
                <c:pt idx="809">
                  <c:v>261.73169999999891</c:v>
                </c:pt>
                <c:pt idx="810">
                  <c:v>262.11709000000002</c:v>
                </c:pt>
                <c:pt idx="811">
                  <c:v>261.85924999999997</c:v>
                </c:pt>
                <c:pt idx="812">
                  <c:v>261.06056999999993</c:v>
                </c:pt>
                <c:pt idx="813">
                  <c:v>259.92106000000001</c:v>
                </c:pt>
                <c:pt idx="814">
                  <c:v>258.70364000000001</c:v>
                </c:pt>
                <c:pt idx="815">
                  <c:v>257.68952000000002</c:v>
                </c:pt>
                <c:pt idx="816">
                  <c:v>257.12787000000009</c:v>
                </c:pt>
                <c:pt idx="817">
                  <c:v>257.19063</c:v>
                </c:pt>
                <c:pt idx="818">
                  <c:v>257.94749000000002</c:v>
                </c:pt>
                <c:pt idx="819">
                  <c:v>259.36684000000002</c:v>
                </c:pt>
                <c:pt idx="820">
                  <c:v>261.33724999999993</c:v>
                </c:pt>
                <c:pt idx="821">
                  <c:v>263.69666000000001</c:v>
                </c:pt>
                <c:pt idx="822">
                  <c:v>266.26136999999892</c:v>
                </c:pt>
                <c:pt idx="823">
                  <c:v>268.85199</c:v>
                </c:pt>
                <c:pt idx="824">
                  <c:v>271.31589000000002</c:v>
                </c:pt>
                <c:pt idx="825">
                  <c:v>273.54275000000001</c:v>
                </c:pt>
                <c:pt idx="826">
                  <c:v>275.46816000000001</c:v>
                </c:pt>
                <c:pt idx="827">
                  <c:v>277.06506999999999</c:v>
                </c:pt>
                <c:pt idx="828">
                  <c:v>278.32812999999891</c:v>
                </c:pt>
                <c:pt idx="829">
                  <c:v>279.26076</c:v>
                </c:pt>
                <c:pt idx="830">
                  <c:v>279.87108999999992</c:v>
                </c:pt>
                <c:pt idx="831">
                  <c:v>280.17746</c:v>
                </c:pt>
                <c:pt idx="832">
                  <c:v>280.21776</c:v>
                </c:pt>
                <c:pt idx="833">
                  <c:v>280.05441999999999</c:v>
                </c:pt>
                <c:pt idx="834">
                  <c:v>279.77051999999998</c:v>
                </c:pt>
                <c:pt idx="835">
                  <c:v>279.45832999999891</c:v>
                </c:pt>
                <c:pt idx="836">
                  <c:v>279.20499999999993</c:v>
                </c:pt>
                <c:pt idx="837">
                  <c:v>279.08026999999993</c:v>
                </c:pt>
                <c:pt idx="838">
                  <c:v>279.12804999999997</c:v>
                </c:pt>
                <c:pt idx="839">
                  <c:v>279.36275000000001</c:v>
                </c:pt>
                <c:pt idx="840">
                  <c:v>279.77006999999998</c:v>
                </c:pt>
                <c:pt idx="841">
                  <c:v>280.31326000000001</c:v>
                </c:pt>
                <c:pt idx="842">
                  <c:v>280.94236999999993</c:v>
                </c:pt>
                <c:pt idx="843">
                  <c:v>281.60426000000001</c:v>
                </c:pt>
                <c:pt idx="844">
                  <c:v>282.25072999999992</c:v>
                </c:pt>
                <c:pt idx="845">
                  <c:v>282.84374000000008</c:v>
                </c:pt>
                <c:pt idx="846">
                  <c:v>283.35930000000002</c:v>
                </c:pt>
                <c:pt idx="847">
                  <c:v>283.78919000000002</c:v>
                </c:pt>
                <c:pt idx="848">
                  <c:v>284.14022999999997</c:v>
                </c:pt>
                <c:pt idx="849">
                  <c:v>284.42939000000001</c:v>
                </c:pt>
                <c:pt idx="850">
                  <c:v>284.67619000000002</c:v>
                </c:pt>
                <c:pt idx="851">
                  <c:v>284.8947</c:v>
                </c:pt>
                <c:pt idx="852">
                  <c:v>285.08920000000001</c:v>
                </c:pt>
                <c:pt idx="853">
                  <c:v>285.25529</c:v>
                </c:pt>
                <c:pt idx="854">
                  <c:v>285.38567</c:v>
                </c:pt>
                <c:pt idx="855">
                  <c:v>285.47755999999862</c:v>
                </c:pt>
                <c:pt idx="856">
                  <c:v>285.53768000000002</c:v>
                </c:pt>
                <c:pt idx="857">
                  <c:v>285.58121999999997</c:v>
                </c:pt>
                <c:pt idx="858">
                  <c:v>285.62585999999999</c:v>
                </c:pt>
                <c:pt idx="859">
                  <c:v>285.68344999999999</c:v>
                </c:pt>
                <c:pt idx="860">
                  <c:v>285.75476000000009</c:v>
                </c:pt>
                <c:pt idx="861">
                  <c:v>285.82952</c:v>
                </c:pt>
                <c:pt idx="862">
                  <c:v>285.89247999999992</c:v>
                </c:pt>
                <c:pt idx="863">
                  <c:v>285.9313999999984</c:v>
                </c:pt>
                <c:pt idx="864">
                  <c:v>285.94400000000002</c:v>
                </c:pt>
                <c:pt idx="865">
                  <c:v>285.93869999999862</c:v>
                </c:pt>
                <c:pt idx="866">
                  <c:v>285.92986000000002</c:v>
                </c:pt>
                <c:pt idx="867">
                  <c:v>285.92948000000001</c:v>
                </c:pt>
                <c:pt idx="868">
                  <c:v>285.94121000000001</c:v>
                </c:pt>
                <c:pt idx="869">
                  <c:v>285.95922000000002</c:v>
                </c:pt>
                <c:pt idx="870">
                  <c:v>285.97248000000002</c:v>
                </c:pt>
                <c:pt idx="871">
                  <c:v>285.97197999999997</c:v>
                </c:pt>
                <c:pt idx="872">
                  <c:v>285.95636999999891</c:v>
                </c:pt>
                <c:pt idx="873">
                  <c:v>285.9327399999986</c:v>
                </c:pt>
                <c:pt idx="874">
                  <c:v>285.91199999999998</c:v>
                </c:pt>
                <c:pt idx="875">
                  <c:v>285.90176999999892</c:v>
                </c:pt>
                <c:pt idx="876">
                  <c:v>285.9012199999986</c:v>
                </c:pt>
                <c:pt idx="877">
                  <c:v>285.90069</c:v>
                </c:pt>
                <c:pt idx="878">
                  <c:v>285.88675999999862</c:v>
                </c:pt>
                <c:pt idx="879">
                  <c:v>285.84959000000009</c:v>
                </c:pt>
                <c:pt idx="880">
                  <c:v>285.78854000000001</c:v>
                </c:pt>
                <c:pt idx="881">
                  <c:v>285.71267999999992</c:v>
                </c:pt>
                <c:pt idx="882">
                  <c:v>285.63566000000009</c:v>
                </c:pt>
                <c:pt idx="883">
                  <c:v>285.56794000000002</c:v>
                </c:pt>
                <c:pt idx="884">
                  <c:v>285.51130999999862</c:v>
                </c:pt>
                <c:pt idx="885">
                  <c:v>285.45816999999892</c:v>
                </c:pt>
                <c:pt idx="886">
                  <c:v>285.39639999999861</c:v>
                </c:pt>
                <c:pt idx="887">
                  <c:v>285.31599</c:v>
                </c:pt>
                <c:pt idx="888">
                  <c:v>285.21415999999891</c:v>
                </c:pt>
                <c:pt idx="889">
                  <c:v>285.09582999999992</c:v>
                </c:pt>
                <c:pt idx="890">
                  <c:v>284.96893999999861</c:v>
                </c:pt>
                <c:pt idx="891">
                  <c:v>284.83794</c:v>
                </c:pt>
                <c:pt idx="892">
                  <c:v>284.69945999999999</c:v>
                </c:pt>
                <c:pt idx="893">
                  <c:v>284.54237999999992</c:v>
                </c:pt>
                <c:pt idx="894">
                  <c:v>284.35217</c:v>
                </c:pt>
                <c:pt idx="895">
                  <c:v>284.11603000000002</c:v>
                </c:pt>
                <c:pt idx="896">
                  <c:v>283.82587000000001</c:v>
                </c:pt>
                <c:pt idx="897">
                  <c:v>283.4765199999984</c:v>
                </c:pt>
                <c:pt idx="898">
                  <c:v>283.06110000000001</c:v>
                </c:pt>
                <c:pt idx="899">
                  <c:v>282.56752999999998</c:v>
                </c:pt>
                <c:pt idx="900">
                  <c:v>281.98076999999961</c:v>
                </c:pt>
                <c:pt idx="901">
                  <c:v>281.29149000000001</c:v>
                </c:pt>
                <c:pt idx="902">
                  <c:v>280.50864999999999</c:v>
                </c:pt>
                <c:pt idx="903">
                  <c:v>279.66874000000001</c:v>
                </c:pt>
                <c:pt idx="904">
                  <c:v>278.83516999999961</c:v>
                </c:pt>
                <c:pt idx="905">
                  <c:v>278.08548000000002</c:v>
                </c:pt>
                <c:pt idx="906">
                  <c:v>277.49111999999792</c:v>
                </c:pt>
                <c:pt idx="907">
                  <c:v>277.09904</c:v>
                </c:pt>
                <c:pt idx="908">
                  <c:v>276.92252000000002</c:v>
                </c:pt>
                <c:pt idx="909">
                  <c:v>276.94312000000002</c:v>
                </c:pt>
                <c:pt idx="910">
                  <c:v>277.12171999999862</c:v>
                </c:pt>
                <c:pt idx="911">
                  <c:v>277.41363000000001</c:v>
                </c:pt>
                <c:pt idx="912">
                  <c:v>277.78264999999999</c:v>
                </c:pt>
                <c:pt idx="913">
                  <c:v>278.20884000000001</c:v>
                </c:pt>
                <c:pt idx="914">
                  <c:v>278.68736000000001</c:v>
                </c:pt>
                <c:pt idx="915">
                  <c:v>279.21974</c:v>
                </c:pt>
                <c:pt idx="916">
                  <c:v>279.80250999999993</c:v>
                </c:pt>
                <c:pt idx="917">
                  <c:v>280.41903000000002</c:v>
                </c:pt>
                <c:pt idx="918">
                  <c:v>281.03818999999862</c:v>
                </c:pt>
                <c:pt idx="919">
                  <c:v>281.62099000000001</c:v>
                </c:pt>
                <c:pt idx="920">
                  <c:v>282.13170999999892</c:v>
                </c:pt>
                <c:pt idx="921">
                  <c:v>282.54802000000001</c:v>
                </c:pt>
                <c:pt idx="922">
                  <c:v>282.86484999999999</c:v>
                </c:pt>
                <c:pt idx="923">
                  <c:v>283.09051999999861</c:v>
                </c:pt>
                <c:pt idx="924">
                  <c:v>283.23894000000001</c:v>
                </c:pt>
                <c:pt idx="925">
                  <c:v>283.32217000000003</c:v>
                </c:pt>
                <c:pt idx="926">
                  <c:v>283.34725000000009</c:v>
                </c:pt>
                <c:pt idx="927">
                  <c:v>283.31759999999991</c:v>
                </c:pt>
                <c:pt idx="928">
                  <c:v>283.23626999999891</c:v>
                </c:pt>
                <c:pt idx="929">
                  <c:v>283.10851000000002</c:v>
                </c:pt>
                <c:pt idx="930">
                  <c:v>282.94101999999862</c:v>
                </c:pt>
                <c:pt idx="931">
                  <c:v>282.7385299999986</c:v>
                </c:pt>
                <c:pt idx="932">
                  <c:v>282.50035000000003</c:v>
                </c:pt>
                <c:pt idx="933">
                  <c:v>282.21812999999861</c:v>
                </c:pt>
                <c:pt idx="934">
                  <c:v>281.87666000000002</c:v>
                </c:pt>
                <c:pt idx="935">
                  <c:v>281.45692999999892</c:v>
                </c:pt>
                <c:pt idx="936">
                  <c:v>280.93997000000002</c:v>
                </c:pt>
                <c:pt idx="937">
                  <c:v>280.31101000000001</c:v>
                </c:pt>
                <c:pt idx="938">
                  <c:v>279.56337000000002</c:v>
                </c:pt>
                <c:pt idx="939">
                  <c:v>278.70361000000003</c:v>
                </c:pt>
                <c:pt idx="940">
                  <c:v>277.75814000000003</c:v>
                </c:pt>
                <c:pt idx="941">
                  <c:v>276.77938999999998</c:v>
                </c:pt>
                <c:pt idx="942">
                  <c:v>275.84726000000001</c:v>
                </c:pt>
                <c:pt idx="943">
                  <c:v>275.06011999999862</c:v>
                </c:pt>
                <c:pt idx="944">
                  <c:v>274.51454000000001</c:v>
                </c:pt>
                <c:pt idx="945">
                  <c:v>274.27933999999891</c:v>
                </c:pt>
                <c:pt idx="946">
                  <c:v>274.37484000000001</c:v>
                </c:pt>
                <c:pt idx="947">
                  <c:v>274.76603999999861</c:v>
                </c:pt>
                <c:pt idx="948">
                  <c:v>275.37243000000001</c:v>
                </c:pt>
                <c:pt idx="949">
                  <c:v>276.09037999999862</c:v>
                </c:pt>
                <c:pt idx="950">
                  <c:v>276.82110999999861</c:v>
                </c:pt>
                <c:pt idx="951">
                  <c:v>277.49643999999859</c:v>
                </c:pt>
                <c:pt idx="952">
                  <c:v>278.09336000000002</c:v>
                </c:pt>
                <c:pt idx="953">
                  <c:v>278.63189999999992</c:v>
                </c:pt>
                <c:pt idx="954">
                  <c:v>279.15690999999993</c:v>
                </c:pt>
                <c:pt idx="955">
                  <c:v>279.71190999999891</c:v>
                </c:pt>
                <c:pt idx="956">
                  <c:v>280.31698999999998</c:v>
                </c:pt>
                <c:pt idx="957">
                  <c:v>280.95916999999992</c:v>
                </c:pt>
                <c:pt idx="958">
                  <c:v>281.59823999999998</c:v>
                </c:pt>
                <c:pt idx="959">
                  <c:v>282.18423000000001</c:v>
                </c:pt>
                <c:pt idx="960">
                  <c:v>282.67865</c:v>
                </c:pt>
                <c:pt idx="961">
                  <c:v>283.06830000000002</c:v>
                </c:pt>
                <c:pt idx="962">
                  <c:v>283.36568</c:v>
                </c:pt>
                <c:pt idx="963">
                  <c:v>283.59710000000001</c:v>
                </c:pt>
                <c:pt idx="964">
                  <c:v>283.78670999999861</c:v>
                </c:pt>
                <c:pt idx="965">
                  <c:v>283.94524000000001</c:v>
                </c:pt>
                <c:pt idx="966">
                  <c:v>284.06923999999992</c:v>
                </c:pt>
                <c:pt idx="967">
                  <c:v>284.14926000000008</c:v>
                </c:pt>
                <c:pt idx="968">
                  <c:v>284.18191000000002</c:v>
                </c:pt>
                <c:pt idx="969">
                  <c:v>284.17714999999993</c:v>
                </c:pt>
                <c:pt idx="970">
                  <c:v>284.15681000000001</c:v>
                </c:pt>
                <c:pt idx="971">
                  <c:v>284.14492000000001</c:v>
                </c:pt>
                <c:pt idx="972">
                  <c:v>284.15618000000001</c:v>
                </c:pt>
                <c:pt idx="973">
                  <c:v>284.18914000000001</c:v>
                </c:pt>
                <c:pt idx="974">
                  <c:v>284.22800000000001</c:v>
                </c:pt>
                <c:pt idx="975">
                  <c:v>284.25218999999993</c:v>
                </c:pt>
                <c:pt idx="976">
                  <c:v>284.2484</c:v>
                </c:pt>
                <c:pt idx="977">
                  <c:v>284.21830999999861</c:v>
                </c:pt>
                <c:pt idx="978">
                  <c:v>284.17712</c:v>
                </c:pt>
                <c:pt idx="979">
                  <c:v>284.14417000000009</c:v>
                </c:pt>
                <c:pt idx="980">
                  <c:v>284.13098000000002</c:v>
                </c:pt>
                <c:pt idx="981">
                  <c:v>284.13382000000001</c:v>
                </c:pt>
                <c:pt idx="982">
                  <c:v>284.13477</c:v>
                </c:pt>
                <c:pt idx="983">
                  <c:v>284.11115000000001</c:v>
                </c:pt>
                <c:pt idx="984">
                  <c:v>284.04771</c:v>
                </c:pt>
                <c:pt idx="985">
                  <c:v>283.94529999999992</c:v>
                </c:pt>
                <c:pt idx="986">
                  <c:v>283.82006999999999</c:v>
                </c:pt>
                <c:pt idx="987">
                  <c:v>283.69412999999992</c:v>
                </c:pt>
                <c:pt idx="988">
                  <c:v>283.58285999999993</c:v>
                </c:pt>
                <c:pt idx="989">
                  <c:v>283.4860199999984</c:v>
                </c:pt>
                <c:pt idx="990">
                  <c:v>283.38706999999999</c:v>
                </c:pt>
                <c:pt idx="991">
                  <c:v>283.26128</c:v>
                </c:pt>
                <c:pt idx="992">
                  <c:v>283.08798999999999</c:v>
                </c:pt>
                <c:pt idx="993">
                  <c:v>282.86040000000008</c:v>
                </c:pt>
                <c:pt idx="994">
                  <c:v>282.5872</c:v>
                </c:pt>
                <c:pt idx="995">
                  <c:v>282.28516999999891</c:v>
                </c:pt>
                <c:pt idx="996">
                  <c:v>281.96764999999999</c:v>
                </c:pt>
                <c:pt idx="997">
                  <c:v>281.63515000000001</c:v>
                </c:pt>
                <c:pt idx="998">
                  <c:v>281.27325999999891</c:v>
                </c:pt>
                <c:pt idx="999">
                  <c:v>280.85906</c:v>
                </c:pt>
                <c:pt idx="1000">
                  <c:v>280.37247000000002</c:v>
                </c:pt>
                <c:pt idx="1001">
                  <c:v>279.80674999999991</c:v>
                </c:pt>
                <c:pt idx="1002">
                  <c:v>279.17281000000008</c:v>
                </c:pt>
                <c:pt idx="1003">
                  <c:v>278.49565999999862</c:v>
                </c:pt>
                <c:pt idx="1004">
                  <c:v>277.80615999999861</c:v>
                </c:pt>
                <c:pt idx="1005">
                  <c:v>277.13245000000001</c:v>
                </c:pt>
                <c:pt idx="1006">
                  <c:v>276.49448000000001</c:v>
                </c:pt>
                <c:pt idx="1007">
                  <c:v>275.90242000000001</c:v>
                </c:pt>
                <c:pt idx="1008">
                  <c:v>275.35752000000002</c:v>
                </c:pt>
                <c:pt idx="1009">
                  <c:v>274.85334999999992</c:v>
                </c:pt>
                <c:pt idx="1010">
                  <c:v>274.37583999999993</c:v>
                </c:pt>
                <c:pt idx="1011">
                  <c:v>273.90256999999991</c:v>
                </c:pt>
                <c:pt idx="1012">
                  <c:v>273.40355999999861</c:v>
                </c:pt>
                <c:pt idx="1013">
                  <c:v>272.84649999999999</c:v>
                </c:pt>
                <c:pt idx="1014">
                  <c:v>272.20766000000009</c:v>
                </c:pt>
                <c:pt idx="1015">
                  <c:v>271.48595999999861</c:v>
                </c:pt>
                <c:pt idx="1016">
                  <c:v>270.71406999999999</c:v>
                </c:pt>
                <c:pt idx="1017">
                  <c:v>269.95893999999862</c:v>
                </c:pt>
                <c:pt idx="1018">
                  <c:v>269.30845999999991</c:v>
                </c:pt>
                <c:pt idx="1019">
                  <c:v>268.84701999999999</c:v>
                </c:pt>
                <c:pt idx="1020">
                  <c:v>268.62865999999991</c:v>
                </c:pt>
                <c:pt idx="1021">
                  <c:v>268.65705000000008</c:v>
                </c:pt>
                <c:pt idx="1022">
                  <c:v>268.88074</c:v>
                </c:pt>
                <c:pt idx="1023">
                  <c:v>269.20771000000002</c:v>
                </c:pt>
                <c:pt idx="1024">
                  <c:v>269.53579000000002</c:v>
                </c:pt>
                <c:pt idx="1025">
                  <c:v>269.78706999999991</c:v>
                </c:pt>
                <c:pt idx="1026">
                  <c:v>269.92972999999961</c:v>
                </c:pt>
                <c:pt idx="1027">
                  <c:v>269.97626000000002</c:v>
                </c:pt>
                <c:pt idx="1028">
                  <c:v>269.95904999999999</c:v>
                </c:pt>
                <c:pt idx="1029">
                  <c:v>269.89582999999999</c:v>
                </c:pt>
                <c:pt idx="1030">
                  <c:v>269.76272</c:v>
                </c:pt>
                <c:pt idx="1031">
                  <c:v>269.49004000000002</c:v>
                </c:pt>
                <c:pt idx="1032">
                  <c:v>268.98711999999853</c:v>
                </c:pt>
                <c:pt idx="1033">
                  <c:v>268.18765000000002</c:v>
                </c:pt>
                <c:pt idx="1034">
                  <c:v>267.09541000000002</c:v>
                </c:pt>
                <c:pt idx="1035">
                  <c:v>265.80923000000001</c:v>
                </c:pt>
                <c:pt idx="1036">
                  <c:v>264.51434</c:v>
                </c:pt>
                <c:pt idx="1037">
                  <c:v>263.44017000000002</c:v>
                </c:pt>
                <c:pt idx="1038">
                  <c:v>262.79529000000002</c:v>
                </c:pt>
                <c:pt idx="1039">
                  <c:v>262.69936000000001</c:v>
                </c:pt>
                <c:pt idx="1040">
                  <c:v>263.13767999999999</c:v>
                </c:pt>
                <c:pt idx="1041">
                  <c:v>263.95855999999861</c:v>
                </c:pt>
                <c:pt idx="1042">
                  <c:v>264.91534000000001</c:v>
                </c:pt>
                <c:pt idx="1043">
                  <c:v>265.73444000000001</c:v>
                </c:pt>
                <c:pt idx="1044">
                  <c:v>266.18236000000002</c:v>
                </c:pt>
                <c:pt idx="1045">
                  <c:v>266.11268000000001</c:v>
                </c:pt>
                <c:pt idx="1046">
                  <c:v>265.48718999999892</c:v>
                </c:pt>
                <c:pt idx="1047">
                  <c:v>264.37265000000002</c:v>
                </c:pt>
                <c:pt idx="1048">
                  <c:v>262.91899999999862</c:v>
                </c:pt>
                <c:pt idx="1049">
                  <c:v>261.32675999999861</c:v>
                </c:pt>
                <c:pt idx="1050">
                  <c:v>259.81346000000002</c:v>
                </c:pt>
                <c:pt idx="1051">
                  <c:v>258.58636999999891</c:v>
                </c:pt>
                <c:pt idx="1052">
                  <c:v>257.82172999999892</c:v>
                </c:pt>
                <c:pt idx="1053">
                  <c:v>257.64623999999992</c:v>
                </c:pt>
                <c:pt idx="1054">
                  <c:v>258.11734999999999</c:v>
                </c:pt>
                <c:pt idx="1055">
                  <c:v>259.20730999999961</c:v>
                </c:pt>
                <c:pt idx="1056">
                  <c:v>260.80273999999991</c:v>
                </c:pt>
                <c:pt idx="1057">
                  <c:v>262.72825999999861</c:v>
                </c:pt>
                <c:pt idx="1058">
                  <c:v>264.79002000000003</c:v>
                </c:pt>
                <c:pt idx="1059">
                  <c:v>266.82301000000001</c:v>
                </c:pt>
                <c:pt idx="1060">
                  <c:v>268.72316000000001</c:v>
                </c:pt>
                <c:pt idx="1061">
                  <c:v>270.45510000000002</c:v>
                </c:pt>
                <c:pt idx="1062">
                  <c:v>272.0365099999986</c:v>
                </c:pt>
                <c:pt idx="1063">
                  <c:v>273.50889999999993</c:v>
                </c:pt>
                <c:pt idx="1064">
                  <c:v>274.90749</c:v>
                </c:pt>
                <c:pt idx="1065">
                  <c:v>276.24214000000001</c:v>
                </c:pt>
                <c:pt idx="1066">
                  <c:v>277.49502000000001</c:v>
                </c:pt>
                <c:pt idx="1067">
                  <c:v>278.63231999999891</c:v>
                </c:pt>
                <c:pt idx="1068">
                  <c:v>279.62211000000002</c:v>
                </c:pt>
                <c:pt idx="1069">
                  <c:v>280.44902000000002</c:v>
                </c:pt>
                <c:pt idx="1070">
                  <c:v>281.12031999999891</c:v>
                </c:pt>
                <c:pt idx="1071">
                  <c:v>281.66219000000001</c:v>
                </c:pt>
                <c:pt idx="1072">
                  <c:v>282.10903999999999</c:v>
                </c:pt>
                <c:pt idx="1073">
                  <c:v>282.4910199999984</c:v>
                </c:pt>
                <c:pt idx="1074">
                  <c:v>282.82634999999891</c:v>
                </c:pt>
                <c:pt idx="1075">
                  <c:v>283.12054000000001</c:v>
                </c:pt>
                <c:pt idx="1076">
                  <c:v>283.37200999999999</c:v>
                </c:pt>
                <c:pt idx="1077">
                  <c:v>283.57983000000002</c:v>
                </c:pt>
                <c:pt idx="1078">
                  <c:v>283.74914000000001</c:v>
                </c:pt>
                <c:pt idx="1079">
                  <c:v>283.89159999999862</c:v>
                </c:pt>
                <c:pt idx="1080">
                  <c:v>284.02100999999891</c:v>
                </c:pt>
                <c:pt idx="1081">
                  <c:v>284.14699999999999</c:v>
                </c:pt>
                <c:pt idx="1082">
                  <c:v>284.2706</c:v>
                </c:pt>
                <c:pt idx="1083">
                  <c:v>284.38441</c:v>
                </c:pt>
                <c:pt idx="1084">
                  <c:v>284.47708</c:v>
                </c:pt>
                <c:pt idx="1085">
                  <c:v>284.53973000000002</c:v>
                </c:pt>
                <c:pt idx="1086">
                  <c:v>284.57058999999992</c:v>
                </c:pt>
                <c:pt idx="1087">
                  <c:v>284.57634999999891</c:v>
                </c:pt>
                <c:pt idx="1088">
                  <c:v>284.5686</c:v>
                </c:pt>
                <c:pt idx="1089">
                  <c:v>284.55793</c:v>
                </c:pt>
                <c:pt idx="1090">
                  <c:v>284.54890999999992</c:v>
                </c:pt>
                <c:pt idx="1091">
                  <c:v>284.53869999999961</c:v>
                </c:pt>
                <c:pt idx="1092">
                  <c:v>284.51990999999992</c:v>
                </c:pt>
                <c:pt idx="1093">
                  <c:v>284.48579000000001</c:v>
                </c:pt>
                <c:pt idx="1094">
                  <c:v>284.43475000000001</c:v>
                </c:pt>
                <c:pt idx="1095">
                  <c:v>284.37180999999993</c:v>
                </c:pt>
                <c:pt idx="1096">
                  <c:v>284.30606</c:v>
                </c:pt>
                <c:pt idx="1097">
                  <c:v>284.24569000000002</c:v>
                </c:pt>
                <c:pt idx="1098">
                  <c:v>284.19357000000002</c:v>
                </c:pt>
                <c:pt idx="1099">
                  <c:v>284.14580999999998</c:v>
                </c:pt>
                <c:pt idx="1100">
                  <c:v>284.09444000000002</c:v>
                </c:pt>
                <c:pt idx="1101">
                  <c:v>284.03235000000001</c:v>
                </c:pt>
                <c:pt idx="1102">
                  <c:v>283.95767000000001</c:v>
                </c:pt>
                <c:pt idx="1103">
                  <c:v>283.87536999999992</c:v>
                </c:pt>
                <c:pt idx="1104">
                  <c:v>283.79449</c:v>
                </c:pt>
                <c:pt idx="1105">
                  <c:v>283.72296</c:v>
                </c:pt>
                <c:pt idx="1106">
                  <c:v>283.66282999999999</c:v>
                </c:pt>
                <c:pt idx="1107">
                  <c:v>283.60878000000002</c:v>
                </c:pt>
                <c:pt idx="1108">
                  <c:v>283.55041</c:v>
                </c:pt>
                <c:pt idx="1109">
                  <c:v>283.47757000000001</c:v>
                </c:pt>
                <c:pt idx="1110">
                  <c:v>283.38524000000001</c:v>
                </c:pt>
                <c:pt idx="1111">
                  <c:v>283.27596999999997</c:v>
                </c:pt>
                <c:pt idx="1112">
                  <c:v>283.15816999999993</c:v>
                </c:pt>
                <c:pt idx="1113">
                  <c:v>283.04125999999991</c:v>
                </c:pt>
                <c:pt idx="1114">
                  <c:v>282.93049999999891</c:v>
                </c:pt>
                <c:pt idx="1115">
                  <c:v>282.82425999999992</c:v>
                </c:pt>
                <c:pt idx="1116">
                  <c:v>282.71557000000001</c:v>
                </c:pt>
                <c:pt idx="1117">
                  <c:v>282.59607999999997</c:v>
                </c:pt>
                <c:pt idx="1118">
                  <c:v>282.46104000000003</c:v>
                </c:pt>
                <c:pt idx="1119">
                  <c:v>282.31152999999921</c:v>
                </c:pt>
                <c:pt idx="1120">
                  <c:v>282.15337</c:v>
                </c:pt>
                <c:pt idx="1121">
                  <c:v>281.99284999999992</c:v>
                </c:pt>
                <c:pt idx="1122">
                  <c:v>281.83224999999999</c:v>
                </c:pt>
                <c:pt idx="1123">
                  <c:v>281.66759999999999</c:v>
                </c:pt>
                <c:pt idx="1124">
                  <c:v>281.49022999999892</c:v>
                </c:pt>
                <c:pt idx="1125">
                  <c:v>281.29079000000002</c:v>
                </c:pt>
                <c:pt idx="1126">
                  <c:v>281.06382000000002</c:v>
                </c:pt>
                <c:pt idx="1127">
                  <c:v>280.80981000000003</c:v>
                </c:pt>
                <c:pt idx="1128">
                  <c:v>280.53354999999891</c:v>
                </c:pt>
                <c:pt idx="1129">
                  <c:v>280.23959000000002</c:v>
                </c:pt>
                <c:pt idx="1130">
                  <c:v>279.92764999999991</c:v>
                </c:pt>
                <c:pt idx="1131">
                  <c:v>279.59028999999992</c:v>
                </c:pt>
                <c:pt idx="1132">
                  <c:v>279.21503000000001</c:v>
                </c:pt>
                <c:pt idx="1133">
                  <c:v>278.78912000000003</c:v>
                </c:pt>
                <c:pt idx="1134">
                  <c:v>278.30457999999999</c:v>
                </c:pt>
                <c:pt idx="1135">
                  <c:v>277.76076999999992</c:v>
                </c:pt>
                <c:pt idx="1136">
                  <c:v>277.16251</c:v>
                </c:pt>
                <c:pt idx="1137">
                  <c:v>276.51508000000001</c:v>
                </c:pt>
                <c:pt idx="1138">
                  <c:v>275.81885999999992</c:v>
                </c:pt>
                <c:pt idx="1139">
                  <c:v>275.06713000000002</c:v>
                </c:pt>
                <c:pt idx="1140">
                  <c:v>274.24835999999891</c:v>
                </c:pt>
                <c:pt idx="1141">
                  <c:v>273.35185000000001</c:v>
                </c:pt>
                <c:pt idx="1142">
                  <c:v>272.37373000000002</c:v>
                </c:pt>
                <c:pt idx="1143">
                  <c:v>271.31997999999999</c:v>
                </c:pt>
                <c:pt idx="1144">
                  <c:v>270.20519999999891</c:v>
                </c:pt>
                <c:pt idx="1145">
                  <c:v>269.04894999999999</c:v>
                </c:pt>
                <c:pt idx="1146">
                  <c:v>267.87250999999998</c:v>
                </c:pt>
                <c:pt idx="1147">
                  <c:v>266.69932</c:v>
                </c:pt>
                <c:pt idx="1148">
                  <c:v>265.55869999999999</c:v>
                </c:pt>
                <c:pt idx="1149">
                  <c:v>264.48955999999862</c:v>
                </c:pt>
                <c:pt idx="1150">
                  <c:v>263.53910000000002</c:v>
                </c:pt>
                <c:pt idx="1151">
                  <c:v>262.75457</c:v>
                </c:pt>
                <c:pt idx="1152">
                  <c:v>262.16949</c:v>
                </c:pt>
                <c:pt idx="1153">
                  <c:v>261.79118999999872</c:v>
                </c:pt>
                <c:pt idx="1154">
                  <c:v>261.59577999999891</c:v>
                </c:pt>
                <c:pt idx="1155">
                  <c:v>261.53300999999891</c:v>
                </c:pt>
                <c:pt idx="1156">
                  <c:v>261.53836000000001</c:v>
                </c:pt>
                <c:pt idx="1157">
                  <c:v>261.54626999999999</c:v>
                </c:pt>
                <c:pt idx="1158">
                  <c:v>261.50047999999992</c:v>
                </c:pt>
                <c:pt idx="1159">
                  <c:v>261.35919000000001</c:v>
                </c:pt>
                <c:pt idx="1160">
                  <c:v>261.09582999999992</c:v>
                </c:pt>
                <c:pt idx="1161">
                  <c:v>260.69844000000001</c:v>
                </c:pt>
                <c:pt idx="1162">
                  <c:v>260.17020000000002</c:v>
                </c:pt>
                <c:pt idx="1163">
                  <c:v>259.53334000000001</c:v>
                </c:pt>
                <c:pt idx="1164">
                  <c:v>258.83508999999992</c:v>
                </c:pt>
                <c:pt idx="1165">
                  <c:v>258.15138000000002</c:v>
                </c:pt>
                <c:pt idx="1166">
                  <c:v>257.58274999999992</c:v>
                </c:pt>
                <c:pt idx="1167">
                  <c:v>257.23928000000001</c:v>
                </c:pt>
                <c:pt idx="1168">
                  <c:v>257.21712999999892</c:v>
                </c:pt>
                <c:pt idx="1169">
                  <c:v>257.57560999999993</c:v>
                </c:pt>
                <c:pt idx="1170">
                  <c:v>258.32470000000001</c:v>
                </c:pt>
                <c:pt idx="1171">
                  <c:v>259.42664000000002</c:v>
                </c:pt>
                <c:pt idx="1172">
                  <c:v>260.80795999999992</c:v>
                </c:pt>
                <c:pt idx="1173">
                  <c:v>262.37515999999891</c:v>
                </c:pt>
                <c:pt idx="1174">
                  <c:v>264.02933000000002</c:v>
                </c:pt>
                <c:pt idx="1175">
                  <c:v>265.67829</c:v>
                </c:pt>
                <c:pt idx="1176">
                  <c:v>267.24678</c:v>
                </c:pt>
                <c:pt idx="1177">
                  <c:v>268.68311999999997</c:v>
                </c:pt>
                <c:pt idx="1178">
                  <c:v>269.96100999999891</c:v>
                </c:pt>
                <c:pt idx="1179">
                  <c:v>271.07574</c:v>
                </c:pt>
                <c:pt idx="1180">
                  <c:v>272.03690999999873</c:v>
                </c:pt>
                <c:pt idx="1181">
                  <c:v>272.86007999999993</c:v>
                </c:pt>
                <c:pt idx="1182">
                  <c:v>273.56049000000002</c:v>
                </c:pt>
                <c:pt idx="1183">
                  <c:v>274.14927999999998</c:v>
                </c:pt>
                <c:pt idx="1184">
                  <c:v>274.63202999999999</c:v>
                </c:pt>
                <c:pt idx="1185">
                  <c:v>275.0086</c:v>
                </c:pt>
                <c:pt idx="1186">
                  <c:v>275.27390000000003</c:v>
                </c:pt>
                <c:pt idx="1187">
                  <c:v>275.41912999999892</c:v>
                </c:pt>
                <c:pt idx="1188">
                  <c:v>275.43439999999862</c:v>
                </c:pt>
                <c:pt idx="1189">
                  <c:v>275.31256000000002</c:v>
                </c:pt>
                <c:pt idx="1190">
                  <c:v>275.05340999999999</c:v>
                </c:pt>
                <c:pt idx="1191">
                  <c:v>274.66727000000009</c:v>
                </c:pt>
                <c:pt idx="1192">
                  <c:v>274.17570999999992</c:v>
                </c:pt>
                <c:pt idx="1193">
                  <c:v>273.60899000000001</c:v>
                </c:pt>
                <c:pt idx="1194">
                  <c:v>273.00176999999991</c:v>
                </c:pt>
                <c:pt idx="1195">
                  <c:v>272.38988000000001</c:v>
                </c:pt>
                <c:pt idx="1196">
                  <c:v>271.80892999999998</c:v>
                </c:pt>
                <c:pt idx="1197">
                  <c:v>271.29453999999862</c:v>
                </c:pt>
                <c:pt idx="1198">
                  <c:v>270.88126</c:v>
                </c:pt>
                <c:pt idx="1199">
                  <c:v>270.59784999999999</c:v>
                </c:pt>
                <c:pt idx="1200">
                  <c:v>270.46024</c:v>
                </c:pt>
                <c:pt idx="1201">
                  <c:v>270.46454999999997</c:v>
                </c:pt>
                <c:pt idx="1202">
                  <c:v>270.58467000000002</c:v>
                </c:pt>
                <c:pt idx="1203">
                  <c:v>270.77620999999891</c:v>
                </c:pt>
                <c:pt idx="1204">
                  <c:v>270.98549999999892</c:v>
                </c:pt>
                <c:pt idx="1205">
                  <c:v>271.16063000000003</c:v>
                </c:pt>
                <c:pt idx="1206">
                  <c:v>271.26098999999999</c:v>
                </c:pt>
                <c:pt idx="1207">
                  <c:v>271.26276000000001</c:v>
                </c:pt>
                <c:pt idx="1208">
                  <c:v>271.15839</c:v>
                </c:pt>
                <c:pt idx="1209">
                  <c:v>270.95132000000001</c:v>
                </c:pt>
                <c:pt idx="1210">
                  <c:v>270.64879999999999</c:v>
                </c:pt>
                <c:pt idx="1211">
                  <c:v>270.25695999999891</c:v>
                </c:pt>
                <c:pt idx="1212">
                  <c:v>269.78190999999862</c:v>
                </c:pt>
                <c:pt idx="1213">
                  <c:v>269.23590000000002</c:v>
                </c:pt>
                <c:pt idx="1214">
                  <c:v>268.64587</c:v>
                </c:pt>
                <c:pt idx="1215">
                  <c:v>268.0591</c:v>
                </c:pt>
                <c:pt idx="1216">
                  <c:v>267.54152999999991</c:v>
                </c:pt>
                <c:pt idx="1217">
                  <c:v>267.16813999999891</c:v>
                </c:pt>
                <c:pt idx="1218">
                  <c:v>267.00860999999992</c:v>
                </c:pt>
                <c:pt idx="1219">
                  <c:v>267.11275999999992</c:v>
                </c:pt>
                <c:pt idx="1220">
                  <c:v>267.50013999999891</c:v>
                </c:pt>
                <c:pt idx="1221">
                  <c:v>268.15386000000001</c:v>
                </c:pt>
                <c:pt idx="1222">
                  <c:v>269.02019000000001</c:v>
                </c:pt>
                <c:pt idx="1223">
                  <c:v>270.01441999999992</c:v>
                </c:pt>
                <c:pt idx="1224">
                  <c:v>271.03384</c:v>
                </c:pt>
                <c:pt idx="1225">
                  <c:v>271.97521999999861</c:v>
                </c:pt>
                <c:pt idx="1226">
                  <c:v>272.75124</c:v>
                </c:pt>
                <c:pt idx="1227">
                  <c:v>273.30032999999997</c:v>
                </c:pt>
                <c:pt idx="1228">
                  <c:v>273.58843999999891</c:v>
                </c:pt>
                <c:pt idx="1229">
                  <c:v>273.60512</c:v>
                </c:pt>
                <c:pt idx="1230">
                  <c:v>273.35746</c:v>
                </c:pt>
                <c:pt idx="1231">
                  <c:v>272.86408</c:v>
                </c:pt>
                <c:pt idx="1232">
                  <c:v>272.14942000000002</c:v>
                </c:pt>
                <c:pt idx="1233">
                  <c:v>271.2382599999986</c:v>
                </c:pt>
                <c:pt idx="1234">
                  <c:v>270.15156999999999</c:v>
                </c:pt>
                <c:pt idx="1235">
                  <c:v>268.90559000000002</c:v>
                </c:pt>
                <c:pt idx="1236">
                  <c:v>267.51461</c:v>
                </c:pt>
                <c:pt idx="1237">
                  <c:v>265.9969199999984</c:v>
                </c:pt>
                <c:pt idx="1238">
                  <c:v>264.38036</c:v>
                </c:pt>
                <c:pt idx="1239">
                  <c:v>262.70474000000002</c:v>
                </c:pt>
                <c:pt idx="1240">
                  <c:v>261.01889999999997</c:v>
                </c:pt>
                <c:pt idx="1241">
                  <c:v>259.37461000000002</c:v>
                </c:pt>
                <c:pt idx="1242">
                  <c:v>257.82062999999999</c:v>
                </c:pt>
                <c:pt idx="1243">
                  <c:v>256.40059000000002</c:v>
                </c:pt>
                <c:pt idx="1244">
                  <c:v>255.15407999999999</c:v>
                </c:pt>
                <c:pt idx="1245">
                  <c:v>254.11772999999999</c:v>
                </c:pt>
                <c:pt idx="1246">
                  <c:v>253.32207</c:v>
                </c:pt>
                <c:pt idx="1247">
                  <c:v>252.78371999999999</c:v>
                </c:pt>
                <c:pt idx="1248">
                  <c:v>252.49641</c:v>
                </c:pt>
                <c:pt idx="1249">
                  <c:v>252.42733000000001</c:v>
                </c:pt>
                <c:pt idx="1250">
                  <c:v>252.52261999999999</c:v>
                </c:pt>
                <c:pt idx="1251">
                  <c:v>252.7199</c:v>
                </c:pt>
                <c:pt idx="1252">
                  <c:v>252.96170000000001</c:v>
                </c:pt>
                <c:pt idx="1253">
                  <c:v>253.20332999999999</c:v>
                </c:pt>
                <c:pt idx="1254">
                  <c:v>253.41244</c:v>
                </c:pt>
                <c:pt idx="1255">
                  <c:v>253.56307000000001</c:v>
                </c:pt>
                <c:pt idx="1256">
                  <c:v>253.62938</c:v>
                </c:pt>
                <c:pt idx="1257">
                  <c:v>253.58519000000001</c:v>
                </c:pt>
                <c:pt idx="1258">
                  <c:v>253.41236000000001</c:v>
                </c:pt>
                <c:pt idx="1259">
                  <c:v>253.1156</c:v>
                </c:pt>
                <c:pt idx="1260">
                  <c:v>252.73783</c:v>
                </c:pt>
                <c:pt idx="1261">
                  <c:v>252.36848000000001</c:v>
                </c:pt>
                <c:pt idx="1262">
                  <c:v>252.13838999999999</c:v>
                </c:pt>
                <c:pt idx="1263">
                  <c:v>252.19837000000001</c:v>
                </c:pt>
                <c:pt idx="1264">
                  <c:v>252.6849</c:v>
                </c:pt>
                <c:pt idx="1265">
                  <c:v>253.68430000000001</c:v>
                </c:pt>
                <c:pt idx="1266">
                  <c:v>255.20976999999999</c:v>
                </c:pt>
                <c:pt idx="1267">
                  <c:v>257.20033000000001</c:v>
                </c:pt>
                <c:pt idx="1268">
                  <c:v>259.53930999999892</c:v>
                </c:pt>
                <c:pt idx="1269">
                  <c:v>262.08226999999999</c:v>
                </c:pt>
                <c:pt idx="1270">
                  <c:v>264.68374</c:v>
                </c:pt>
                <c:pt idx="1271">
                  <c:v>267.21692999999891</c:v>
                </c:pt>
                <c:pt idx="1272">
                  <c:v>269.58510999999862</c:v>
                </c:pt>
                <c:pt idx="1273">
                  <c:v>271.72530999999861</c:v>
                </c:pt>
                <c:pt idx="1274">
                  <c:v>273.60561000000001</c:v>
                </c:pt>
                <c:pt idx="1275">
                  <c:v>275.21804999999961</c:v>
                </c:pt>
                <c:pt idx="1276">
                  <c:v>276.57053000000002</c:v>
                </c:pt>
                <c:pt idx="1277">
                  <c:v>277.68015000000003</c:v>
                </c:pt>
                <c:pt idx="1278">
                  <c:v>278.56943999999999</c:v>
                </c:pt>
                <c:pt idx="1279">
                  <c:v>279.26483999999999</c:v>
                </c:pt>
                <c:pt idx="1280">
                  <c:v>279.79509999999891</c:v>
                </c:pt>
                <c:pt idx="1281">
                  <c:v>280.18828000000002</c:v>
                </c:pt>
                <c:pt idx="1282">
                  <c:v>280.46769999999992</c:v>
                </c:pt>
                <c:pt idx="1283">
                  <c:v>280.64864</c:v>
                </c:pt>
                <c:pt idx="1284">
                  <c:v>280.73784000000001</c:v>
                </c:pt>
                <c:pt idx="1285">
                  <c:v>280.73669000000001</c:v>
                </c:pt>
                <c:pt idx="1286">
                  <c:v>280.64674000000002</c:v>
                </c:pt>
                <c:pt idx="1287">
                  <c:v>280.47597999999891</c:v>
                </c:pt>
                <c:pt idx="1288">
                  <c:v>280.24191999999891</c:v>
                </c:pt>
                <c:pt idx="1289">
                  <c:v>279.97091999999861</c:v>
                </c:pt>
                <c:pt idx="1290">
                  <c:v>279.69353999999862</c:v>
                </c:pt>
                <c:pt idx="1291">
                  <c:v>279.43889999999891</c:v>
                </c:pt>
                <c:pt idx="1292">
                  <c:v>279.23070999999891</c:v>
                </c:pt>
                <c:pt idx="1293">
                  <c:v>279.08578</c:v>
                </c:pt>
                <c:pt idx="1294">
                  <c:v>279.01452</c:v>
                </c:pt>
                <c:pt idx="1295">
                  <c:v>279.02148</c:v>
                </c:pt>
                <c:pt idx="1296">
                  <c:v>279.10512999999997</c:v>
                </c:pt>
                <c:pt idx="1297">
                  <c:v>279.25716</c:v>
                </c:pt>
                <c:pt idx="1298">
                  <c:v>279.46197999999862</c:v>
                </c:pt>
                <c:pt idx="1299">
                  <c:v>279.69756000000001</c:v>
                </c:pt>
                <c:pt idx="1300">
                  <c:v>279.93790999999891</c:v>
                </c:pt>
                <c:pt idx="1301">
                  <c:v>280.15737999999999</c:v>
                </c:pt>
                <c:pt idx="1302">
                  <c:v>280.33485999999999</c:v>
                </c:pt>
                <c:pt idx="1303">
                  <c:v>280.45726000000002</c:v>
                </c:pt>
                <c:pt idx="1304">
                  <c:v>280.51962000000009</c:v>
                </c:pt>
                <c:pt idx="1305">
                  <c:v>280.52242000000001</c:v>
                </c:pt>
                <c:pt idx="1306">
                  <c:v>280.46620999999891</c:v>
                </c:pt>
                <c:pt idx="1307">
                  <c:v>280.34618</c:v>
                </c:pt>
                <c:pt idx="1308">
                  <c:v>280.14924000000002</c:v>
                </c:pt>
                <c:pt idx="1309">
                  <c:v>279.85431</c:v>
                </c:pt>
                <c:pt idx="1310">
                  <c:v>279.43648999999891</c:v>
                </c:pt>
                <c:pt idx="1311">
                  <c:v>278.87344000000002</c:v>
                </c:pt>
                <c:pt idx="1312">
                  <c:v>278.15201999999999</c:v>
                </c:pt>
                <c:pt idx="1313">
                  <c:v>277.27337999999861</c:v>
                </c:pt>
                <c:pt idx="1314">
                  <c:v>276.25607000000002</c:v>
                </c:pt>
                <c:pt idx="1315">
                  <c:v>275.13662999999991</c:v>
                </c:pt>
                <c:pt idx="1316">
                  <c:v>273.96875999999861</c:v>
                </c:pt>
                <c:pt idx="1317">
                  <c:v>272.81963999999999</c:v>
                </c:pt>
                <c:pt idx="1318">
                  <c:v>271.76299999999998</c:v>
                </c:pt>
                <c:pt idx="1319">
                  <c:v>270.86837000000003</c:v>
                </c:pt>
                <c:pt idx="1320">
                  <c:v>270.18986999999998</c:v>
                </c:pt>
                <c:pt idx="1321">
                  <c:v>269.75873999999891</c:v>
                </c:pt>
                <c:pt idx="1322">
                  <c:v>269.58308</c:v>
                </c:pt>
                <c:pt idx="1323">
                  <c:v>269.65478000000002</c:v>
                </c:pt>
                <c:pt idx="1324">
                  <c:v>269.95924000000002</c:v>
                </c:pt>
                <c:pt idx="1325">
                  <c:v>270.48232999999891</c:v>
                </c:pt>
                <c:pt idx="1326">
                  <c:v>271.21125999999862</c:v>
                </c:pt>
                <c:pt idx="1327">
                  <c:v>272.12936999999999</c:v>
                </c:pt>
                <c:pt idx="1328">
                  <c:v>273.20882</c:v>
                </c:pt>
                <c:pt idx="1329">
                  <c:v>274.40562999999992</c:v>
                </c:pt>
                <c:pt idx="1330">
                  <c:v>275.66052000000002</c:v>
                </c:pt>
                <c:pt idx="1331">
                  <c:v>276.90530000000001</c:v>
                </c:pt>
                <c:pt idx="1332">
                  <c:v>278.07375999999891</c:v>
                </c:pt>
                <c:pt idx="1333">
                  <c:v>279.11378999999999</c:v>
                </c:pt>
                <c:pt idx="1334">
                  <c:v>279.99756999999892</c:v>
                </c:pt>
                <c:pt idx="1335">
                  <c:v>280.72528999999992</c:v>
                </c:pt>
                <c:pt idx="1336">
                  <c:v>281.31990000000002</c:v>
                </c:pt>
                <c:pt idx="1337">
                  <c:v>281.81473</c:v>
                </c:pt>
                <c:pt idx="1338">
                  <c:v>282.23910000000001</c:v>
                </c:pt>
                <c:pt idx="1339">
                  <c:v>282.60890999999992</c:v>
                </c:pt>
                <c:pt idx="1340">
                  <c:v>282.92565999999891</c:v>
                </c:pt>
                <c:pt idx="1341">
                  <c:v>283.18349000000001</c:v>
                </c:pt>
                <c:pt idx="1342">
                  <c:v>283.37981000000002</c:v>
                </c:pt>
                <c:pt idx="1343">
                  <c:v>283.52294999999992</c:v>
                </c:pt>
                <c:pt idx="1344">
                  <c:v>283.63252999999992</c:v>
                </c:pt>
                <c:pt idx="1345">
                  <c:v>283.73201999999998</c:v>
                </c:pt>
                <c:pt idx="1346">
                  <c:v>283.83809999999892</c:v>
                </c:pt>
                <c:pt idx="1347">
                  <c:v>283.95361000000003</c:v>
                </c:pt>
                <c:pt idx="1348">
                  <c:v>284.06772000000001</c:v>
                </c:pt>
                <c:pt idx="1349">
                  <c:v>284.16284000000002</c:v>
                </c:pt>
                <c:pt idx="1350">
                  <c:v>284.22536000000002</c:v>
                </c:pt>
                <c:pt idx="1351">
                  <c:v>284.25378000000001</c:v>
                </c:pt>
                <c:pt idx="1352">
                  <c:v>284.25986</c:v>
                </c:pt>
                <c:pt idx="1353">
                  <c:v>284.26211000000001</c:v>
                </c:pt>
                <c:pt idx="1354">
                  <c:v>284.2753199999986</c:v>
                </c:pt>
                <c:pt idx="1355">
                  <c:v>284.30255999999991</c:v>
                </c:pt>
                <c:pt idx="1356">
                  <c:v>284.33407999999991</c:v>
                </c:pt>
                <c:pt idx="1357">
                  <c:v>284.35327000000001</c:v>
                </c:pt>
                <c:pt idx="1358">
                  <c:v>284.34681999999992</c:v>
                </c:pt>
                <c:pt idx="1359">
                  <c:v>284.31252000000001</c:v>
                </c:pt>
                <c:pt idx="1360">
                  <c:v>284.26102999999961</c:v>
                </c:pt>
                <c:pt idx="1361">
                  <c:v>284.20918999999998</c:v>
                </c:pt>
                <c:pt idx="1362">
                  <c:v>284.17000999999999</c:v>
                </c:pt>
                <c:pt idx="1363">
                  <c:v>284.14485000000002</c:v>
                </c:pt>
                <c:pt idx="1364">
                  <c:v>284.12241</c:v>
                </c:pt>
                <c:pt idx="1365">
                  <c:v>284.08539000000002</c:v>
                </c:pt>
                <c:pt idx="1366">
                  <c:v>284.02091000000001</c:v>
                </c:pt>
                <c:pt idx="1367">
                  <c:v>283.92891999999858</c:v>
                </c:pt>
                <c:pt idx="1368">
                  <c:v>283.82310000000001</c:v>
                </c:pt>
                <c:pt idx="1369">
                  <c:v>283.72339999999861</c:v>
                </c:pt>
                <c:pt idx="1370">
                  <c:v>283.64510000000001</c:v>
                </c:pt>
                <c:pt idx="1371">
                  <c:v>283.59069999999991</c:v>
                </c:pt>
                <c:pt idx="1372">
                  <c:v>283.54853000000003</c:v>
                </c:pt>
                <c:pt idx="1373">
                  <c:v>283.49898999999891</c:v>
                </c:pt>
                <c:pt idx="1374">
                  <c:v>283.42518000000001</c:v>
                </c:pt>
                <c:pt idx="1375">
                  <c:v>283.32267999999999</c:v>
                </c:pt>
                <c:pt idx="1376">
                  <c:v>283.20231999999862</c:v>
                </c:pt>
                <c:pt idx="1377">
                  <c:v>283.08361000000002</c:v>
                </c:pt>
                <c:pt idx="1378">
                  <c:v>282.98262999999992</c:v>
                </c:pt>
                <c:pt idx="1379">
                  <c:v>282.90235999999891</c:v>
                </c:pt>
                <c:pt idx="1380">
                  <c:v>282.83131999999858</c:v>
                </c:pt>
                <c:pt idx="1381">
                  <c:v>282.75040999999999</c:v>
                </c:pt>
                <c:pt idx="1382">
                  <c:v>282.64354000000009</c:v>
                </c:pt>
                <c:pt idx="1383">
                  <c:v>282.50621999999862</c:v>
                </c:pt>
                <c:pt idx="1384">
                  <c:v>282.34788000000032</c:v>
                </c:pt>
                <c:pt idx="1385">
                  <c:v>282.18570999999991</c:v>
                </c:pt>
                <c:pt idx="1386">
                  <c:v>282.03368999999992</c:v>
                </c:pt>
                <c:pt idx="1387">
                  <c:v>281.89310999999861</c:v>
                </c:pt>
                <c:pt idx="1388">
                  <c:v>281.7509</c:v>
                </c:pt>
                <c:pt idx="1389">
                  <c:v>281.58704</c:v>
                </c:pt>
                <c:pt idx="1390">
                  <c:v>281.38677999999891</c:v>
                </c:pt>
                <c:pt idx="1391">
                  <c:v>281.14983000000001</c:v>
                </c:pt>
                <c:pt idx="1392">
                  <c:v>280.89046000000002</c:v>
                </c:pt>
                <c:pt idx="1393">
                  <c:v>280.62851999999862</c:v>
                </c:pt>
                <c:pt idx="1394">
                  <c:v>280.37752999999992</c:v>
                </c:pt>
                <c:pt idx="1395">
                  <c:v>280.13715000000002</c:v>
                </c:pt>
                <c:pt idx="1396">
                  <c:v>279.89382000000001</c:v>
                </c:pt>
                <c:pt idx="1397">
                  <c:v>279.62849999999997</c:v>
                </c:pt>
                <c:pt idx="1398">
                  <c:v>279.32785000000001</c:v>
                </c:pt>
                <c:pt idx="1399">
                  <c:v>278.99198000000001</c:v>
                </c:pt>
                <c:pt idx="1400">
                  <c:v>278.63425999999993</c:v>
                </c:pt>
                <c:pt idx="1401">
                  <c:v>278.27220999999992</c:v>
                </c:pt>
                <c:pt idx="1402">
                  <c:v>277.91530999999861</c:v>
                </c:pt>
                <c:pt idx="1403">
                  <c:v>277.55770000000001</c:v>
                </c:pt>
                <c:pt idx="1404">
                  <c:v>277.17968000000002</c:v>
                </c:pt>
                <c:pt idx="1405">
                  <c:v>276.75754000000001</c:v>
                </c:pt>
                <c:pt idx="1406">
                  <c:v>276.27588000000009</c:v>
                </c:pt>
                <c:pt idx="1407">
                  <c:v>275.73545000000001</c:v>
                </c:pt>
                <c:pt idx="1408">
                  <c:v>275.15098999999998</c:v>
                </c:pt>
                <c:pt idx="1409">
                  <c:v>274.53919999999891</c:v>
                </c:pt>
                <c:pt idx="1410">
                  <c:v>273.90492</c:v>
                </c:pt>
                <c:pt idx="1411">
                  <c:v>273.23360000000002</c:v>
                </c:pt>
                <c:pt idx="1412">
                  <c:v>272.49540999999891</c:v>
                </c:pt>
                <c:pt idx="1413">
                  <c:v>271.65849000000009</c:v>
                </c:pt>
                <c:pt idx="1414">
                  <c:v>270.70441</c:v>
                </c:pt>
                <c:pt idx="1415">
                  <c:v>269.63626999999991</c:v>
                </c:pt>
                <c:pt idx="1416">
                  <c:v>268.47366</c:v>
                </c:pt>
                <c:pt idx="1417">
                  <c:v>267.2367199999984</c:v>
                </c:pt>
                <c:pt idx="1418">
                  <c:v>265.93049999999891</c:v>
                </c:pt>
                <c:pt idx="1419">
                  <c:v>264.54032999999993</c:v>
                </c:pt>
                <c:pt idx="1420">
                  <c:v>263.04219000000001</c:v>
                </c:pt>
                <c:pt idx="1421">
                  <c:v>261.42273999999861</c:v>
                </c:pt>
                <c:pt idx="1422">
                  <c:v>259.69823000000002</c:v>
                </c:pt>
                <c:pt idx="1423">
                  <c:v>257.92076999999921</c:v>
                </c:pt>
                <c:pt idx="1424">
                  <c:v>256.16588999999999</c:v>
                </c:pt>
                <c:pt idx="1425">
                  <c:v>254.50835000000001</c:v>
                </c:pt>
                <c:pt idx="1426">
                  <c:v>253.00171</c:v>
                </c:pt>
                <c:pt idx="1427">
                  <c:v>251.67527000000001</c:v>
                </c:pt>
                <c:pt idx="1428">
                  <c:v>250.54921999999999</c:v>
                </c:pt>
                <c:pt idx="1429">
                  <c:v>249.65538000000001</c:v>
                </c:pt>
                <c:pt idx="1430">
                  <c:v>249.04571000000001</c:v>
                </c:pt>
                <c:pt idx="1431">
                  <c:v>248.7765</c:v>
                </c:pt>
                <c:pt idx="1432">
                  <c:v>248.87676999999999</c:v>
                </c:pt>
                <c:pt idx="1433">
                  <c:v>249.33006</c:v>
                </c:pt>
                <c:pt idx="1434">
                  <c:v>250.08734999999999</c:v>
                </c:pt>
                <c:pt idx="1435">
                  <c:v>251.09766999999999</c:v>
                </c:pt>
                <c:pt idx="1436">
                  <c:v>252.32937000000001</c:v>
                </c:pt>
                <c:pt idx="1437">
                  <c:v>253.76928000000001</c:v>
                </c:pt>
                <c:pt idx="1438">
                  <c:v>255.40522999999999</c:v>
                </c:pt>
                <c:pt idx="1439">
                  <c:v>257.20319999999862</c:v>
                </c:pt>
                <c:pt idx="1440">
                  <c:v>259.09300999999891</c:v>
                </c:pt>
                <c:pt idx="1441">
                  <c:v>260.97228999999999</c:v>
                </c:pt>
                <c:pt idx="1442">
                  <c:v>262.72872000000001</c:v>
                </c:pt>
                <c:pt idx="1443">
                  <c:v>264.26839999999862</c:v>
                </c:pt>
                <c:pt idx="1444">
                  <c:v>265.53426000000002</c:v>
                </c:pt>
                <c:pt idx="1445">
                  <c:v>266.50799999999992</c:v>
                </c:pt>
                <c:pt idx="1446">
                  <c:v>267.20033000000001</c:v>
                </c:pt>
                <c:pt idx="1447">
                  <c:v>267.63814999999892</c:v>
                </c:pt>
                <c:pt idx="1448">
                  <c:v>267.85493000000002</c:v>
                </c:pt>
                <c:pt idx="1449">
                  <c:v>267.88574</c:v>
                </c:pt>
                <c:pt idx="1450">
                  <c:v>267.76609999999891</c:v>
                </c:pt>
                <c:pt idx="1451">
                  <c:v>267.53285</c:v>
                </c:pt>
                <c:pt idx="1452">
                  <c:v>267.22572000000002</c:v>
                </c:pt>
                <c:pt idx="1453">
                  <c:v>266.88754</c:v>
                </c:pt>
                <c:pt idx="1454">
                  <c:v>266.56207000000001</c:v>
                </c:pt>
                <c:pt idx="1455">
                  <c:v>266.28849000000002</c:v>
                </c:pt>
                <c:pt idx="1456">
                  <c:v>266.09492</c:v>
                </c:pt>
                <c:pt idx="1457">
                  <c:v>265.99403000000001</c:v>
                </c:pt>
                <c:pt idx="1458">
                  <c:v>265.98345999999862</c:v>
                </c:pt>
                <c:pt idx="1459">
                  <c:v>266.05047000000002</c:v>
                </c:pt>
                <c:pt idx="1460">
                  <c:v>266.17827999999992</c:v>
                </c:pt>
                <c:pt idx="1461">
                  <c:v>266.35073</c:v>
                </c:pt>
                <c:pt idx="1462">
                  <c:v>266.55331000000001</c:v>
                </c:pt>
                <c:pt idx="1463">
                  <c:v>266.77125000000001</c:v>
                </c:pt>
                <c:pt idx="1464">
                  <c:v>266.9866399999986</c:v>
                </c:pt>
                <c:pt idx="1465">
                  <c:v>267.17764</c:v>
                </c:pt>
                <c:pt idx="1466">
                  <c:v>267.32067000000001</c:v>
                </c:pt>
                <c:pt idx="1467">
                  <c:v>267.39544999999993</c:v>
                </c:pt>
                <c:pt idx="1468">
                  <c:v>267.39042999999992</c:v>
                </c:pt>
                <c:pt idx="1469">
                  <c:v>267.30755999999991</c:v>
                </c:pt>
                <c:pt idx="1470">
                  <c:v>267.16356999999999</c:v>
                </c:pt>
                <c:pt idx="1471">
                  <c:v>266.98723000000001</c:v>
                </c:pt>
                <c:pt idx="1472">
                  <c:v>266.81178999999992</c:v>
                </c:pt>
                <c:pt idx="1473">
                  <c:v>266.66670999999991</c:v>
                </c:pt>
                <c:pt idx="1474">
                  <c:v>266.57256000000001</c:v>
                </c:pt>
                <c:pt idx="1475">
                  <c:v>266.54192</c:v>
                </c:pt>
                <c:pt idx="1476">
                  <c:v>266.58452999999992</c:v>
                </c:pt>
                <c:pt idx="1477">
                  <c:v>266.71143999999862</c:v>
                </c:pt>
                <c:pt idx="1478">
                  <c:v>266.93252999999862</c:v>
                </c:pt>
                <c:pt idx="1479">
                  <c:v>267.24639000000002</c:v>
                </c:pt>
                <c:pt idx="1480">
                  <c:v>267.63063</c:v>
                </c:pt>
                <c:pt idx="1481">
                  <c:v>268.04486000000003</c:v>
                </c:pt>
                <c:pt idx="1482">
                  <c:v>268.44481999999999</c:v>
                </c:pt>
                <c:pt idx="1483">
                  <c:v>268.79485999999991</c:v>
                </c:pt>
                <c:pt idx="1484">
                  <c:v>269.07123999999891</c:v>
                </c:pt>
                <c:pt idx="1485">
                  <c:v>269.25893000000002</c:v>
                </c:pt>
                <c:pt idx="1486">
                  <c:v>269.34723000000002</c:v>
                </c:pt>
                <c:pt idx="1487">
                  <c:v>269.32636999999892</c:v>
                </c:pt>
                <c:pt idx="1488">
                  <c:v>269.18576999999999</c:v>
                </c:pt>
                <c:pt idx="1489">
                  <c:v>268.91295000000002</c:v>
                </c:pt>
                <c:pt idx="1490">
                  <c:v>268.49435999999997</c:v>
                </c:pt>
                <c:pt idx="1491">
                  <c:v>267.91897999999998</c:v>
                </c:pt>
                <c:pt idx="1492">
                  <c:v>267.18477999999999</c:v>
                </c:pt>
                <c:pt idx="1493">
                  <c:v>266.3048</c:v>
                </c:pt>
                <c:pt idx="1494">
                  <c:v>265.30820999999997</c:v>
                </c:pt>
                <c:pt idx="1495">
                  <c:v>264.23279000000002</c:v>
                </c:pt>
                <c:pt idx="1496">
                  <c:v>263.11092000000002</c:v>
                </c:pt>
                <c:pt idx="1497">
                  <c:v>261.95530000000002</c:v>
                </c:pt>
                <c:pt idx="1498">
                  <c:v>260.75187</c:v>
                </c:pt>
                <c:pt idx="1499">
                  <c:v>259.4663099999986</c:v>
                </c:pt>
                <c:pt idx="1500">
                  <c:v>258.06718000000001</c:v>
                </c:pt>
                <c:pt idx="1501">
                  <c:v>256.56369000000001</c:v>
                </c:pt>
                <c:pt idx="1502">
                  <c:v>255.03889000000001</c:v>
                </c:pt>
                <c:pt idx="1503">
                  <c:v>253.64053000000001</c:v>
                </c:pt>
                <c:pt idx="1504">
                  <c:v>252.51175000000001</c:v>
                </c:pt>
                <c:pt idx="1505">
                  <c:v>251.71304000000001</c:v>
                </c:pt>
                <c:pt idx="1506">
                  <c:v>251.20877999999999</c:v>
                </c:pt>
                <c:pt idx="1507">
                  <c:v>250.91800000000001</c:v>
                </c:pt>
                <c:pt idx="1508">
                  <c:v>250.77301</c:v>
                </c:pt>
                <c:pt idx="1509">
                  <c:v>250.74970999999999</c:v>
                </c:pt>
                <c:pt idx="1510">
                  <c:v>250.86625000000001</c:v>
                </c:pt>
                <c:pt idx="1511">
                  <c:v>251.15870000000001</c:v>
                </c:pt>
                <c:pt idx="1512">
                  <c:v>251.64475999999999</c:v>
                </c:pt>
                <c:pt idx="1513">
                  <c:v>252.29745</c:v>
                </c:pt>
                <c:pt idx="1514">
                  <c:v>253.04881</c:v>
                </c:pt>
                <c:pt idx="1515">
                  <c:v>253.82136</c:v>
                </c:pt>
                <c:pt idx="1516">
                  <c:v>254.56130999999999</c:v>
                </c:pt>
                <c:pt idx="1517">
                  <c:v>255.25199000000001</c:v>
                </c:pt>
                <c:pt idx="1518">
                  <c:v>255.90565000000001</c:v>
                </c:pt>
                <c:pt idx="1519">
                  <c:v>256.54252000000002</c:v>
                </c:pt>
                <c:pt idx="1520">
                  <c:v>257.16977000000003</c:v>
                </c:pt>
                <c:pt idx="1521">
                  <c:v>257.77230999999921</c:v>
                </c:pt>
                <c:pt idx="1522">
                  <c:v>258.32121999999862</c:v>
                </c:pt>
                <c:pt idx="1523">
                  <c:v>258.79214000000002</c:v>
                </c:pt>
                <c:pt idx="1524">
                  <c:v>259.18031999999891</c:v>
                </c:pt>
                <c:pt idx="1525">
                  <c:v>259.50576999999993</c:v>
                </c:pt>
                <c:pt idx="1526">
                  <c:v>259.80858999999992</c:v>
                </c:pt>
                <c:pt idx="1527">
                  <c:v>260.13630999999862</c:v>
                </c:pt>
                <c:pt idx="1528">
                  <c:v>260.52204</c:v>
                </c:pt>
                <c:pt idx="1529">
                  <c:v>260.96062000000001</c:v>
                </c:pt>
                <c:pt idx="1530">
                  <c:v>261.40408000000002</c:v>
                </c:pt>
                <c:pt idx="1531">
                  <c:v>261.78967</c:v>
                </c:pt>
                <c:pt idx="1532">
                  <c:v>262.0788</c:v>
                </c:pt>
                <c:pt idx="1533">
                  <c:v>262.27206999999999</c:v>
                </c:pt>
                <c:pt idx="1534">
                  <c:v>262.39658999999921</c:v>
                </c:pt>
                <c:pt idx="1535">
                  <c:v>262.48424999999992</c:v>
                </c:pt>
                <c:pt idx="1536">
                  <c:v>262.55543999999992</c:v>
                </c:pt>
                <c:pt idx="1537">
                  <c:v>262.61216000000002</c:v>
                </c:pt>
                <c:pt idx="1538">
                  <c:v>262.64062999999999</c:v>
                </c:pt>
                <c:pt idx="1539">
                  <c:v>262.62000999999992</c:v>
                </c:pt>
                <c:pt idx="1540">
                  <c:v>262.53237999999891</c:v>
                </c:pt>
                <c:pt idx="1541">
                  <c:v>262.36934000000002</c:v>
                </c:pt>
                <c:pt idx="1542">
                  <c:v>262.13423</c:v>
                </c:pt>
                <c:pt idx="1543">
                  <c:v>261.84075999999999</c:v>
                </c:pt>
                <c:pt idx="1544">
                  <c:v>261.50801999999891</c:v>
                </c:pt>
                <c:pt idx="1545">
                  <c:v>261.15237000000002</c:v>
                </c:pt>
                <c:pt idx="1546">
                  <c:v>260.77908000000002</c:v>
                </c:pt>
                <c:pt idx="1547">
                  <c:v>260.38173999999862</c:v>
                </c:pt>
                <c:pt idx="1548">
                  <c:v>259.94986999999998</c:v>
                </c:pt>
                <c:pt idx="1549">
                  <c:v>259.4761699999986</c:v>
                </c:pt>
                <c:pt idx="1550">
                  <c:v>258.95744999999999</c:v>
                </c:pt>
                <c:pt idx="1551">
                  <c:v>258.39017000000001</c:v>
                </c:pt>
                <c:pt idx="1552">
                  <c:v>257.76593000000003</c:v>
                </c:pt>
                <c:pt idx="1553">
                  <c:v>257.07051999999891</c:v>
                </c:pt>
                <c:pt idx="1554">
                  <c:v>256.29050999999862</c:v>
                </c:pt>
                <c:pt idx="1555">
                  <c:v>255.42504</c:v>
                </c:pt>
                <c:pt idx="1556">
                  <c:v>254.49167</c:v>
                </c:pt>
                <c:pt idx="1557">
                  <c:v>253.51844</c:v>
                </c:pt>
                <c:pt idx="1558">
                  <c:v>252.52913000000001</c:v>
                </c:pt>
                <c:pt idx="1559">
                  <c:v>251.53308000000001</c:v>
                </c:pt>
                <c:pt idx="1560">
                  <c:v>250.52193</c:v>
                </c:pt>
                <c:pt idx="1561">
                  <c:v>249.46982</c:v>
                </c:pt>
                <c:pt idx="1562">
                  <c:v>248.33690000000001</c:v>
                </c:pt>
                <c:pt idx="1563">
                  <c:v>247.07978</c:v>
                </c:pt>
                <c:pt idx="1564">
                  <c:v>245.67196000000001</c:v>
                </c:pt>
                <c:pt idx="1565">
                  <c:v>244.12939</c:v>
                </c:pt>
                <c:pt idx="1566">
                  <c:v>242.5223</c:v>
                </c:pt>
                <c:pt idx="1567">
                  <c:v>240.95528999999999</c:v>
                </c:pt>
                <c:pt idx="1568">
                  <c:v>239.52265</c:v>
                </c:pt>
                <c:pt idx="1569">
                  <c:v>238.27092999999999</c:v>
                </c:pt>
                <c:pt idx="1570">
                  <c:v>237.19264999999999</c:v>
                </c:pt>
                <c:pt idx="1571">
                  <c:v>236.24701999999999</c:v>
                </c:pt>
                <c:pt idx="1572">
                  <c:v>235.38941</c:v>
                </c:pt>
                <c:pt idx="1573">
                  <c:v>234.59433999999999</c:v>
                </c:pt>
                <c:pt idx="1574">
                  <c:v>233.86589000000001</c:v>
                </c:pt>
                <c:pt idx="1575">
                  <c:v>233.2338</c:v>
                </c:pt>
                <c:pt idx="1576">
                  <c:v>232.73696000000001</c:v>
                </c:pt>
                <c:pt idx="1577">
                  <c:v>232.39995999999999</c:v>
                </c:pt>
                <c:pt idx="1578">
                  <c:v>232.21334999999999</c:v>
                </c:pt>
                <c:pt idx="1579">
                  <c:v>232.13013000000001</c:v>
                </c:pt>
                <c:pt idx="1580">
                  <c:v>232.08248</c:v>
                </c:pt>
                <c:pt idx="1581">
                  <c:v>232.00897000000001</c:v>
                </c:pt>
                <c:pt idx="1582">
                  <c:v>231.87446</c:v>
                </c:pt>
                <c:pt idx="1583">
                  <c:v>231.67216999999999</c:v>
                </c:pt>
                <c:pt idx="1584">
                  <c:v>231.41072</c:v>
                </c:pt>
                <c:pt idx="1585">
                  <c:v>231.09782000000001</c:v>
                </c:pt>
                <c:pt idx="1586">
                  <c:v>230.73155</c:v>
                </c:pt>
                <c:pt idx="1587">
                  <c:v>230.30376000000001</c:v>
                </c:pt>
                <c:pt idx="1588">
                  <c:v>229.81243000000001</c:v>
                </c:pt>
                <c:pt idx="1589">
                  <c:v>229.27471</c:v>
                </c:pt>
                <c:pt idx="1590">
                  <c:v>228.73266000000001</c:v>
                </c:pt>
                <c:pt idx="1591">
                  <c:v>228.24775</c:v>
                </c:pt>
                <c:pt idx="1592">
                  <c:v>227.88434000000001</c:v>
                </c:pt>
                <c:pt idx="1593">
                  <c:v>227.68288999999999</c:v>
                </c:pt>
                <c:pt idx="1594">
                  <c:v>227.62682000000001</c:v>
                </c:pt>
                <c:pt idx="1595">
                  <c:v>227.62621999999999</c:v>
                </c:pt>
                <c:pt idx="1596">
                  <c:v>227.55958999999999</c:v>
                </c:pt>
                <c:pt idx="1597">
                  <c:v>227.36291</c:v>
                </c:pt>
                <c:pt idx="1598">
                  <c:v>227.06932</c:v>
                </c:pt>
                <c:pt idx="1599">
                  <c:v>226.75892999999999</c:v>
                </c:pt>
                <c:pt idx="1600">
                  <c:v>226.49495999999999</c:v>
                </c:pt>
                <c:pt idx="1601">
                  <c:v>226.30362</c:v>
                </c:pt>
                <c:pt idx="1602">
                  <c:v>226.18637000000001</c:v>
                </c:pt>
                <c:pt idx="1603">
                  <c:v>226.14177000000001</c:v>
                </c:pt>
                <c:pt idx="1604">
                  <c:v>226.18598</c:v>
                </c:pt>
                <c:pt idx="1605">
                  <c:v>226.36323999999999</c:v>
                </c:pt>
                <c:pt idx="1606">
                  <c:v>226.73169999999999</c:v>
                </c:pt>
                <c:pt idx="1607">
                  <c:v>227.32405</c:v>
                </c:pt>
                <c:pt idx="1608">
                  <c:v>228.11655999999999</c:v>
                </c:pt>
                <c:pt idx="1609">
                  <c:v>229.04136</c:v>
                </c:pt>
                <c:pt idx="1610">
                  <c:v>230.02513999999999</c:v>
                </c:pt>
                <c:pt idx="1611">
                  <c:v>231.01656</c:v>
                </c:pt>
                <c:pt idx="1612">
                  <c:v>231.99144000000001</c:v>
                </c:pt>
                <c:pt idx="1613">
                  <c:v>232.94645</c:v>
                </c:pt>
                <c:pt idx="1614">
                  <c:v>233.88952</c:v>
                </c:pt>
                <c:pt idx="1615">
                  <c:v>234.8287</c:v>
                </c:pt>
                <c:pt idx="1616">
                  <c:v>235.75952000000001</c:v>
                </c:pt>
                <c:pt idx="1617">
                  <c:v>236.65606</c:v>
                </c:pt>
                <c:pt idx="1618">
                  <c:v>237.47235000000001</c:v>
                </c:pt>
                <c:pt idx="1619">
                  <c:v>238.15459999999999</c:v>
                </c:pt>
                <c:pt idx="1620">
                  <c:v>238.65794</c:v>
                </c:pt>
                <c:pt idx="1621">
                  <c:v>238.96184</c:v>
                </c:pt>
                <c:pt idx="1622">
                  <c:v>239.07999000000001</c:v>
                </c:pt>
                <c:pt idx="1623">
                  <c:v>239.05866</c:v>
                </c:pt>
                <c:pt idx="1624">
                  <c:v>238.96059</c:v>
                </c:pt>
                <c:pt idx="1625">
                  <c:v>238.84180000000001</c:v>
                </c:pt>
                <c:pt idx="1626">
                  <c:v>238.73544000000001</c:v>
                </c:pt>
                <c:pt idx="1627">
                  <c:v>238.65033</c:v>
                </c:pt>
                <c:pt idx="1628">
                  <c:v>238.58078</c:v>
                </c:pt>
                <c:pt idx="1629">
                  <c:v>238.52079000000001</c:v>
                </c:pt>
                <c:pt idx="1630">
                  <c:v>238.47567000000001</c:v>
                </c:pt>
                <c:pt idx="1631">
                  <c:v>238.46096</c:v>
                </c:pt>
                <c:pt idx="1632">
                  <c:v>238.47832</c:v>
                </c:pt>
                <c:pt idx="1633">
                  <c:v>238.48765</c:v>
                </c:pt>
                <c:pt idx="1634">
                  <c:v>238.41987</c:v>
                </c:pt>
                <c:pt idx="1635">
                  <c:v>238.22067000000001</c:v>
                </c:pt>
                <c:pt idx="1636">
                  <c:v>237.87352000000001</c:v>
                </c:pt>
                <c:pt idx="1637">
                  <c:v>237.39590999999999</c:v>
                </c:pt>
                <c:pt idx="1638">
                  <c:v>236.83015</c:v>
                </c:pt>
                <c:pt idx="1639">
                  <c:v>236.23553000000001</c:v>
                </c:pt>
                <c:pt idx="1640">
                  <c:v>235.67651000000001</c:v>
                </c:pt>
                <c:pt idx="1641">
                  <c:v>235.20488</c:v>
                </c:pt>
                <c:pt idx="1642">
                  <c:v>234.84475</c:v>
                </c:pt>
                <c:pt idx="1643">
                  <c:v>234.59379000000001</c:v>
                </c:pt>
                <c:pt idx="1644">
                  <c:v>234.44416000000001</c:v>
                </c:pt>
                <c:pt idx="1645">
                  <c:v>234.40861000000001</c:v>
                </c:pt>
                <c:pt idx="1646">
                  <c:v>234.53111999999999</c:v>
                </c:pt>
                <c:pt idx="1647">
                  <c:v>234.87203</c:v>
                </c:pt>
                <c:pt idx="1648">
                  <c:v>235.47658999999999</c:v>
                </c:pt>
                <c:pt idx="1649">
                  <c:v>236.34907000000001</c:v>
                </c:pt>
                <c:pt idx="1650">
                  <c:v>237.45228</c:v>
                </c:pt>
                <c:pt idx="1651">
                  <c:v>238.73275000000001</c:v>
                </c:pt>
                <c:pt idx="1652">
                  <c:v>240.15387999999999</c:v>
                </c:pt>
                <c:pt idx="1653">
                  <c:v>241.71376000000001</c:v>
                </c:pt>
                <c:pt idx="1654">
                  <c:v>243.43165999999999</c:v>
                </c:pt>
                <c:pt idx="1655">
                  <c:v>245.30365</c:v>
                </c:pt>
                <c:pt idx="1656">
                  <c:v>247.26022</c:v>
                </c:pt>
                <c:pt idx="1657">
                  <c:v>249.17742000000001</c:v>
                </c:pt>
                <c:pt idx="1658">
                  <c:v>250.94434000000001</c:v>
                </c:pt>
                <c:pt idx="1659">
                  <c:v>252.52211</c:v>
                </c:pt>
                <c:pt idx="1660">
                  <c:v>253.94886</c:v>
                </c:pt>
                <c:pt idx="1661">
                  <c:v>255.30663000000001</c:v>
                </c:pt>
                <c:pt idx="1662">
                  <c:v>256.67966999999999</c:v>
                </c:pt>
                <c:pt idx="1663">
                  <c:v>258.11655000000002</c:v>
                </c:pt>
                <c:pt idx="1664">
                  <c:v>259.60314</c:v>
                </c:pt>
                <c:pt idx="1665">
                  <c:v>261.06493</c:v>
                </c:pt>
                <c:pt idx="1666">
                  <c:v>262.40733999999861</c:v>
                </c:pt>
                <c:pt idx="1667">
                  <c:v>263.56850999999921</c:v>
                </c:pt>
                <c:pt idx="1668">
                  <c:v>264.54565000000002</c:v>
                </c:pt>
                <c:pt idx="1669">
                  <c:v>265.38691999999998</c:v>
                </c:pt>
                <c:pt idx="1670">
                  <c:v>266.16922</c:v>
                </c:pt>
                <c:pt idx="1671">
                  <c:v>266.9782199999986</c:v>
                </c:pt>
                <c:pt idx="1672">
                  <c:v>267.88341000000003</c:v>
                </c:pt>
                <c:pt idx="1673">
                  <c:v>268.88853999999998</c:v>
                </c:pt>
                <c:pt idx="1674">
                  <c:v>269.87973999999991</c:v>
                </c:pt>
                <c:pt idx="1675">
                  <c:v>270.68632000000002</c:v>
                </c:pt>
                <c:pt idx="1676">
                  <c:v>271.25245000000001</c:v>
                </c:pt>
                <c:pt idx="1677">
                  <c:v>271.66431</c:v>
                </c:pt>
                <c:pt idx="1678">
                  <c:v>272.02255000000002</c:v>
                </c:pt>
                <c:pt idx="1679">
                  <c:v>272.36921999999993</c:v>
                </c:pt>
                <c:pt idx="1680">
                  <c:v>272.69930999999991</c:v>
                </c:pt>
                <c:pt idx="1681">
                  <c:v>272.99369999999891</c:v>
                </c:pt>
                <c:pt idx="1682">
                  <c:v>273.24250000000001</c:v>
                </c:pt>
                <c:pt idx="1683">
                  <c:v>273.45312999999891</c:v>
                </c:pt>
                <c:pt idx="1684">
                  <c:v>273.64702</c:v>
                </c:pt>
                <c:pt idx="1685">
                  <c:v>273.85151000000002</c:v>
                </c:pt>
                <c:pt idx="1686">
                  <c:v>274.09248000000002</c:v>
                </c:pt>
                <c:pt idx="1687">
                  <c:v>274.38794999999999</c:v>
                </c:pt>
                <c:pt idx="1688">
                  <c:v>274.74117000000001</c:v>
                </c:pt>
                <c:pt idx="1689">
                  <c:v>275.13513999999861</c:v>
                </c:pt>
                <c:pt idx="1690">
                  <c:v>275.53642000000002</c:v>
                </c:pt>
                <c:pt idx="1691">
                  <c:v>275.91520999999892</c:v>
                </c:pt>
                <c:pt idx="1692">
                  <c:v>276.26571999999891</c:v>
                </c:pt>
                <c:pt idx="1693">
                  <c:v>276.60345000000001</c:v>
                </c:pt>
                <c:pt idx="1694">
                  <c:v>276.94517999999891</c:v>
                </c:pt>
                <c:pt idx="1695">
                  <c:v>277.29392999999891</c:v>
                </c:pt>
                <c:pt idx="1696">
                  <c:v>277.63783000000001</c:v>
                </c:pt>
                <c:pt idx="1697">
                  <c:v>277.95781999999991</c:v>
                </c:pt>
                <c:pt idx="1698">
                  <c:v>278.23858000000001</c:v>
                </c:pt>
                <c:pt idx="1699">
                  <c:v>278.47655999999859</c:v>
                </c:pt>
                <c:pt idx="1700">
                  <c:v>278.68189999999993</c:v>
                </c:pt>
                <c:pt idx="1701">
                  <c:v>278.87365</c:v>
                </c:pt>
                <c:pt idx="1702">
                  <c:v>279.07159999999891</c:v>
                </c:pt>
                <c:pt idx="1703">
                  <c:v>279.28751999999861</c:v>
                </c:pt>
                <c:pt idx="1704">
                  <c:v>279.51609999999891</c:v>
                </c:pt>
                <c:pt idx="1705">
                  <c:v>279.72922999999997</c:v>
                </c:pt>
                <c:pt idx="1706">
                  <c:v>279.88518999999991</c:v>
                </c:pt>
                <c:pt idx="1707">
                  <c:v>279.96122000000003</c:v>
                </c:pt>
                <c:pt idx="1708">
                  <c:v>279.97564999999992</c:v>
                </c:pt>
                <c:pt idx="1709">
                  <c:v>279.96332000000001</c:v>
                </c:pt>
                <c:pt idx="1710">
                  <c:v>279.93664999999862</c:v>
                </c:pt>
                <c:pt idx="1711">
                  <c:v>279.87592999999993</c:v>
                </c:pt>
                <c:pt idx="1712">
                  <c:v>279.74196999999992</c:v>
                </c:pt>
                <c:pt idx="1713">
                  <c:v>279.49572999999862</c:v>
                </c:pt>
                <c:pt idx="1714">
                  <c:v>279.11957999999993</c:v>
                </c:pt>
                <c:pt idx="1715">
                  <c:v>278.63015999999891</c:v>
                </c:pt>
                <c:pt idx="1716">
                  <c:v>278.06779</c:v>
                </c:pt>
                <c:pt idx="1717">
                  <c:v>277.46526</c:v>
                </c:pt>
                <c:pt idx="1718">
                  <c:v>276.82148000000001</c:v>
                </c:pt>
                <c:pt idx="1719">
                  <c:v>276.09710000000001</c:v>
                </c:pt>
                <c:pt idx="1720">
                  <c:v>275.22755999999862</c:v>
                </c:pt>
                <c:pt idx="1721">
                  <c:v>274.14335</c:v>
                </c:pt>
                <c:pt idx="1722">
                  <c:v>272.79642000000001</c:v>
                </c:pt>
                <c:pt idx="1723">
                  <c:v>271.19295</c:v>
                </c:pt>
                <c:pt idx="1724">
                  <c:v>269.41921000000002</c:v>
                </c:pt>
                <c:pt idx="1725">
                  <c:v>267.63387999999992</c:v>
                </c:pt>
                <c:pt idx="1726">
                  <c:v>266.01479</c:v>
                </c:pt>
                <c:pt idx="1727">
                  <c:v>264.69618999999892</c:v>
                </c:pt>
                <c:pt idx="1728">
                  <c:v>263.74642</c:v>
                </c:pt>
                <c:pt idx="1729">
                  <c:v>263.19225999999992</c:v>
                </c:pt>
                <c:pt idx="1730">
                  <c:v>263.05529000000001</c:v>
                </c:pt>
                <c:pt idx="1731">
                  <c:v>263.36950999999999</c:v>
                </c:pt>
                <c:pt idx="1732">
                  <c:v>264.17207000000002</c:v>
                </c:pt>
                <c:pt idx="1733">
                  <c:v>265.47313999999841</c:v>
                </c:pt>
                <c:pt idx="1734">
                  <c:v>267.22063000000003</c:v>
                </c:pt>
                <c:pt idx="1735">
                  <c:v>269.28276</c:v>
                </c:pt>
                <c:pt idx="1736">
                  <c:v>271.46798999999999</c:v>
                </c:pt>
                <c:pt idx="1737">
                  <c:v>273.58035999999862</c:v>
                </c:pt>
                <c:pt idx="1738">
                  <c:v>275.47929999999991</c:v>
                </c:pt>
                <c:pt idx="1739">
                  <c:v>277.10687000000001</c:v>
                </c:pt>
                <c:pt idx="1740">
                  <c:v>278.46872999999891</c:v>
                </c:pt>
                <c:pt idx="1741">
                  <c:v>279.58469000000002</c:v>
                </c:pt>
                <c:pt idx="1742">
                  <c:v>280.44380000000001</c:v>
                </c:pt>
                <c:pt idx="1743">
                  <c:v>281.00449000000009</c:v>
                </c:pt>
                <c:pt idx="1744">
                  <c:v>281.24628999999999</c:v>
                </c:pt>
                <c:pt idx="1745">
                  <c:v>281.214</c:v>
                </c:pt>
                <c:pt idx="1746">
                  <c:v>280.99946</c:v>
                </c:pt>
                <c:pt idx="1747">
                  <c:v>280.68903</c:v>
                </c:pt>
                <c:pt idx="1748">
                  <c:v>280.32985000000002</c:v>
                </c:pt>
                <c:pt idx="1749">
                  <c:v>279.92516999999862</c:v>
                </c:pt>
                <c:pt idx="1750">
                  <c:v>279.44344999999993</c:v>
                </c:pt>
                <c:pt idx="1751">
                  <c:v>278.82909999999993</c:v>
                </c:pt>
                <c:pt idx="1752">
                  <c:v>278.01459</c:v>
                </c:pt>
                <c:pt idx="1753">
                  <c:v>276.93763000000001</c:v>
                </c:pt>
                <c:pt idx="1754">
                  <c:v>275.56677999999891</c:v>
                </c:pt>
                <c:pt idx="1755">
                  <c:v>273.92551999999858</c:v>
                </c:pt>
                <c:pt idx="1756">
                  <c:v>272.09008</c:v>
                </c:pt>
                <c:pt idx="1757">
                  <c:v>270.14594</c:v>
                </c:pt>
                <c:pt idx="1758">
                  <c:v>268.13720999999993</c:v>
                </c:pt>
                <c:pt idx="1759">
                  <c:v>266.06414000000001</c:v>
                </c:pt>
                <c:pt idx="1760">
                  <c:v>263.93056999999891</c:v>
                </c:pt>
                <c:pt idx="1761">
                  <c:v>261.79217999999997</c:v>
                </c:pt>
                <c:pt idx="1762">
                  <c:v>259.76625999999891</c:v>
                </c:pt>
                <c:pt idx="1763">
                  <c:v>257.99907000000002</c:v>
                </c:pt>
                <c:pt idx="1764">
                  <c:v>256.61221</c:v>
                </c:pt>
                <c:pt idx="1765">
                  <c:v>255.65859</c:v>
                </c:pt>
                <c:pt idx="1766">
                  <c:v>255.11267000000001</c:v>
                </c:pt>
                <c:pt idx="1767">
                  <c:v>254.89555999999999</c:v>
                </c:pt>
                <c:pt idx="1768">
                  <c:v>254.91560999999999</c:v>
                </c:pt>
                <c:pt idx="1769">
                  <c:v>255.10214999999999</c:v>
                </c:pt>
                <c:pt idx="1770">
                  <c:v>255.42230000000001</c:v>
                </c:pt>
                <c:pt idx="1771">
                  <c:v>255.88365999999999</c:v>
                </c:pt>
                <c:pt idx="1772">
                  <c:v>256.53334000000001</c:v>
                </c:pt>
                <c:pt idx="1773">
                  <c:v>257.46415000000002</c:v>
                </c:pt>
                <c:pt idx="1774">
                  <c:v>258.83630999999872</c:v>
                </c:pt>
                <c:pt idx="1775">
                  <c:v>260.90307999999891</c:v>
                </c:pt>
                <c:pt idx="1776">
                  <c:v>263.95118000000002</c:v>
                </c:pt>
                <c:pt idx="1777">
                  <c:v>267.94227999999993</c:v>
                </c:pt>
                <c:pt idx="1778">
                  <c:v>272.01761999999991</c:v>
                </c:pt>
                <c:pt idx="1779">
                  <c:v>275.04417999999993</c:v>
                </c:pt>
                <c:pt idx="1780">
                  <c:v>276.81270999999992</c:v>
                </c:pt>
                <c:pt idx="1781">
                  <c:v>277.82033000000001</c:v>
                </c:pt>
                <c:pt idx="1782">
                  <c:v>278.50010999999961</c:v>
                </c:pt>
                <c:pt idx="1783">
                  <c:v>279.0365099999986</c:v>
                </c:pt>
                <c:pt idx="1784">
                  <c:v>279.46848</c:v>
                </c:pt>
                <c:pt idx="1785">
                  <c:v>279.78573999999998</c:v>
                </c:pt>
                <c:pt idx="1786">
                  <c:v>279.97802999999891</c:v>
                </c:pt>
                <c:pt idx="1787">
                  <c:v>280.05417</c:v>
                </c:pt>
                <c:pt idx="1788">
                  <c:v>280.04156999999992</c:v>
                </c:pt>
                <c:pt idx="1789">
                  <c:v>279.97269999999997</c:v>
                </c:pt>
                <c:pt idx="1790">
                  <c:v>279.86894000000001</c:v>
                </c:pt>
                <c:pt idx="1791">
                  <c:v>279.73300999999861</c:v>
                </c:pt>
                <c:pt idx="1792">
                  <c:v>279.55284</c:v>
                </c:pt>
                <c:pt idx="1793">
                  <c:v>279.30898999999999</c:v>
                </c:pt>
                <c:pt idx="1794">
                  <c:v>278.9781199999984</c:v>
                </c:pt>
                <c:pt idx="1795">
                  <c:v>278.53154999999862</c:v>
                </c:pt>
                <c:pt idx="1796">
                  <c:v>277.9361599999981</c:v>
                </c:pt>
                <c:pt idx="1797">
                  <c:v>277.17129999999992</c:v>
                </c:pt>
                <c:pt idx="1798">
                  <c:v>276.26405999999992</c:v>
                </c:pt>
                <c:pt idx="1799">
                  <c:v>275.30716000000001</c:v>
                </c:pt>
                <c:pt idx="1800">
                  <c:v>274.41313999999841</c:v>
                </c:pt>
                <c:pt idx="1801">
                  <c:v>273.64391000000001</c:v>
                </c:pt>
                <c:pt idx="1802">
                  <c:v>272.99088</c:v>
                </c:pt>
                <c:pt idx="1803">
                  <c:v>272.39519000000001</c:v>
                </c:pt>
                <c:pt idx="1804">
                  <c:v>271.75887</c:v>
                </c:pt>
                <c:pt idx="1805">
                  <c:v>270.93484000000001</c:v>
                </c:pt>
                <c:pt idx="1806">
                  <c:v>269.72964999999999</c:v>
                </c:pt>
                <c:pt idx="1807">
                  <c:v>268.00146000000001</c:v>
                </c:pt>
                <c:pt idx="1808">
                  <c:v>265.87810999999891</c:v>
                </c:pt>
                <c:pt idx="1809">
                  <c:v>263.79032999999862</c:v>
                </c:pt>
                <c:pt idx="1810">
                  <c:v>262.08139999999997</c:v>
                </c:pt>
                <c:pt idx="1811">
                  <c:v>260.73770999999891</c:v>
                </c:pt>
                <c:pt idx="1812">
                  <c:v>259.54302000000001</c:v>
                </c:pt>
                <c:pt idx="1813">
                  <c:v>258.27891999999861</c:v>
                </c:pt>
                <c:pt idx="1814">
                  <c:v>256.79757999999862</c:v>
                </c:pt>
                <c:pt idx="1815">
                  <c:v>255.04174</c:v>
                </c:pt>
                <c:pt idx="1816">
                  <c:v>253.06122999999999</c:v>
                </c:pt>
                <c:pt idx="1817">
                  <c:v>251.00085999999999</c:v>
                </c:pt>
                <c:pt idx="1818">
                  <c:v>249.01855</c:v>
                </c:pt>
                <c:pt idx="1819">
                  <c:v>247.17474999999999</c:v>
                </c:pt>
                <c:pt idx="1820">
                  <c:v>245.40456</c:v>
                </c:pt>
                <c:pt idx="1821">
                  <c:v>243.60185000000001</c:v>
                </c:pt>
                <c:pt idx="1822">
                  <c:v>241.72778</c:v>
                </c:pt>
                <c:pt idx="1823">
                  <c:v>239.85979</c:v>
                </c:pt>
                <c:pt idx="1824">
                  <c:v>238.15808000000001</c:v>
                </c:pt>
                <c:pt idx="1825">
                  <c:v>236.77466999999999</c:v>
                </c:pt>
                <c:pt idx="1826">
                  <c:v>235.76535999999999</c:v>
                </c:pt>
                <c:pt idx="1827">
                  <c:v>235.06040999999999</c:v>
                </c:pt>
                <c:pt idx="1828">
                  <c:v>234.50005999999999</c:v>
                </c:pt>
                <c:pt idx="1829">
                  <c:v>233.90333000000001</c:v>
                </c:pt>
                <c:pt idx="1830">
                  <c:v>233.15316000000001</c:v>
                </c:pt>
                <c:pt idx="1831">
                  <c:v>232.31019000000001</c:v>
                </c:pt>
                <c:pt idx="1832">
                  <c:v>231.71718000000001</c:v>
                </c:pt>
                <c:pt idx="1833">
                  <c:v>231.88397000000001</c:v>
                </c:pt>
                <c:pt idx="1834">
                  <c:v>233.03693000000001</c:v>
                </c:pt>
                <c:pt idx="1835">
                  <c:v>234.87259</c:v>
                </c:pt>
                <c:pt idx="1836">
                  <c:v>236.90805</c:v>
                </c:pt>
                <c:pt idx="1837">
                  <c:v>238.85993999999999</c:v>
                </c:pt>
                <c:pt idx="1838">
                  <c:v>240.68566999999999</c:v>
                </c:pt>
                <c:pt idx="1839">
                  <c:v>242.48250999999999</c:v>
                </c:pt>
                <c:pt idx="1840">
                  <c:v>244.41193000000001</c:v>
                </c:pt>
                <c:pt idx="1841">
                  <c:v>246.66424000000001</c:v>
                </c:pt>
                <c:pt idx="1842">
                  <c:v>249.43388999999999</c:v>
                </c:pt>
                <c:pt idx="1843">
                  <c:v>252.87693999999999</c:v>
                </c:pt>
                <c:pt idx="1844">
                  <c:v>257.03178000000003</c:v>
                </c:pt>
                <c:pt idx="1845">
                  <c:v>261.71222</c:v>
                </c:pt>
                <c:pt idx="1846">
                  <c:v>266.45269999999999</c:v>
                </c:pt>
                <c:pt idx="1847">
                  <c:v>270.64832999999999</c:v>
                </c:pt>
                <c:pt idx="1848">
                  <c:v>273.88042000000002</c:v>
                </c:pt>
                <c:pt idx="1849">
                  <c:v>276.11234999999999</c:v>
                </c:pt>
                <c:pt idx="1850">
                  <c:v>277.57443000000001</c:v>
                </c:pt>
                <c:pt idx="1851">
                  <c:v>278.55869000000001</c:v>
                </c:pt>
                <c:pt idx="1852">
                  <c:v>279.31528000000009</c:v>
                </c:pt>
                <c:pt idx="1853">
                  <c:v>280.02998000000002</c:v>
                </c:pt>
                <c:pt idx="1854">
                  <c:v>280.81569000000002</c:v>
                </c:pt>
                <c:pt idx="1855">
                  <c:v>281.69172999999961</c:v>
                </c:pt>
                <c:pt idx="1856">
                  <c:v>282.57128999999992</c:v>
                </c:pt>
                <c:pt idx="1857">
                  <c:v>283.30707000000001</c:v>
                </c:pt>
                <c:pt idx="1858">
                  <c:v>283.79638999999861</c:v>
                </c:pt>
                <c:pt idx="1859">
                  <c:v>284.05096000000009</c:v>
                </c:pt>
                <c:pt idx="1860">
                  <c:v>284.16629999999992</c:v>
                </c:pt>
                <c:pt idx="1861">
                  <c:v>284.24741</c:v>
                </c:pt>
                <c:pt idx="1862">
                  <c:v>284.35996</c:v>
                </c:pt>
                <c:pt idx="1863">
                  <c:v>284.51427999999999</c:v>
                </c:pt>
                <c:pt idx="1864">
                  <c:v>284.66403000000008</c:v>
                </c:pt>
                <c:pt idx="1865">
                  <c:v>284.71940999999993</c:v>
                </c:pt>
                <c:pt idx="1866">
                  <c:v>284.59374000000003</c:v>
                </c:pt>
                <c:pt idx="1867">
                  <c:v>284.27841000000001</c:v>
                </c:pt>
                <c:pt idx="1868">
                  <c:v>283.87214999999998</c:v>
                </c:pt>
                <c:pt idx="1869">
                  <c:v>283.51006000000001</c:v>
                </c:pt>
                <c:pt idx="1870">
                  <c:v>283.26819999999861</c:v>
                </c:pt>
                <c:pt idx="1871">
                  <c:v>283.13447000000002</c:v>
                </c:pt>
                <c:pt idx="1872">
                  <c:v>283.03292999999991</c:v>
                </c:pt>
                <c:pt idx="1873">
                  <c:v>282.86088000000001</c:v>
                </c:pt>
                <c:pt idx="1874">
                  <c:v>282.53197999999861</c:v>
                </c:pt>
                <c:pt idx="1875">
                  <c:v>282.03084999999999</c:v>
                </c:pt>
                <c:pt idx="1876">
                  <c:v>281.44875000000002</c:v>
                </c:pt>
                <c:pt idx="1877">
                  <c:v>280.94205999999991</c:v>
                </c:pt>
                <c:pt idx="1878">
                  <c:v>280.62592999999993</c:v>
                </c:pt>
                <c:pt idx="1879">
                  <c:v>280.50551999999891</c:v>
                </c:pt>
                <c:pt idx="1880">
                  <c:v>280.49200999999891</c:v>
                </c:pt>
                <c:pt idx="1881">
                  <c:v>280.44875000000002</c:v>
                </c:pt>
                <c:pt idx="1882">
                  <c:v>280.21254999999991</c:v>
                </c:pt>
                <c:pt idx="1883">
                  <c:v>279.58170000000001</c:v>
                </c:pt>
                <c:pt idx="1884">
                  <c:v>278.32092</c:v>
                </c:pt>
                <c:pt idx="1885">
                  <c:v>276.37540999999999</c:v>
                </c:pt>
                <c:pt idx="1886">
                  <c:v>274.34003000000001</c:v>
                </c:pt>
                <c:pt idx="1887">
                  <c:v>272.97595999999862</c:v>
                </c:pt>
                <c:pt idx="1888">
                  <c:v>272.13850000000002</c:v>
                </c:pt>
                <c:pt idx="1889">
                  <c:v>271.37365999999992</c:v>
                </c:pt>
                <c:pt idx="1890">
                  <c:v>270.51179999999891</c:v>
                </c:pt>
                <c:pt idx="1891">
                  <c:v>269.56945000000002</c:v>
                </c:pt>
                <c:pt idx="1892">
                  <c:v>268.60084999999998</c:v>
                </c:pt>
                <c:pt idx="1893">
                  <c:v>267.63020999999998</c:v>
                </c:pt>
                <c:pt idx="1894">
                  <c:v>266.62114999999892</c:v>
                </c:pt>
                <c:pt idx="1895">
                  <c:v>265.46548000000001</c:v>
                </c:pt>
                <c:pt idx="1896">
                  <c:v>264.00481000000002</c:v>
                </c:pt>
                <c:pt idx="1897">
                  <c:v>262.10687999999999</c:v>
                </c:pt>
                <c:pt idx="1898">
                  <c:v>259.77505000000002</c:v>
                </c:pt>
                <c:pt idx="1899">
                  <c:v>257.19286</c:v>
                </c:pt>
                <c:pt idx="1900">
                  <c:v>254.62812</c:v>
                </c:pt>
                <c:pt idx="1901">
                  <c:v>252.27701999999999</c:v>
                </c:pt>
                <c:pt idx="1902">
                  <c:v>250.18456</c:v>
                </c:pt>
                <c:pt idx="1903">
                  <c:v>248.26626999999999</c:v>
                </c:pt>
                <c:pt idx="1904">
                  <c:v>246.37619000000001</c:v>
                </c:pt>
                <c:pt idx="1905">
                  <c:v>244.39686</c:v>
                </c:pt>
                <c:pt idx="1906">
                  <c:v>242.36610999999999</c:v>
                </c:pt>
                <c:pt idx="1907">
                  <c:v>240.60102000000001</c:v>
                </c:pt>
                <c:pt idx="1908">
                  <c:v>239.62782000000001</c:v>
                </c:pt>
                <c:pt idx="1909">
                  <c:v>239.81111999999999</c:v>
                </c:pt>
                <c:pt idx="1910">
                  <c:v>241.06504000000001</c:v>
                </c:pt>
                <c:pt idx="1911">
                  <c:v>243.00319999999999</c:v>
                </c:pt>
                <c:pt idx="1912">
                  <c:v>245.24207000000001</c:v>
                </c:pt>
                <c:pt idx="1913">
                  <c:v>247.52870999999999</c:v>
                </c:pt>
                <c:pt idx="1914">
                  <c:v>249.71984</c:v>
                </c:pt>
                <c:pt idx="1915">
                  <c:v>251.73062999999999</c:v>
                </c:pt>
                <c:pt idx="1916">
                  <c:v>253.50073</c:v>
                </c:pt>
                <c:pt idx="1917">
                  <c:v>254.97636</c:v>
                </c:pt>
                <c:pt idx="1918">
                  <c:v>256.09678000000002</c:v>
                </c:pt>
                <c:pt idx="1919">
                  <c:v>256.77963999999992</c:v>
                </c:pt>
                <c:pt idx="1920">
                  <c:v>256.92097000000001</c:v>
                </c:pt>
                <c:pt idx="1921">
                  <c:v>256.44893999999891</c:v>
                </c:pt>
                <c:pt idx="1922">
                  <c:v>255.42932999999999</c:v>
                </c:pt>
                <c:pt idx="1923">
                  <c:v>254.08824000000001</c:v>
                </c:pt>
                <c:pt idx="1924">
                  <c:v>252.6651</c:v>
                </c:pt>
                <c:pt idx="1925">
                  <c:v>251.27216999999999</c:v>
                </c:pt>
                <c:pt idx="1926">
                  <c:v>249.89944</c:v>
                </c:pt>
                <c:pt idx="1927">
                  <c:v>248.48525000000001</c:v>
                </c:pt>
                <c:pt idx="1928">
                  <c:v>246.96832000000001</c:v>
                </c:pt>
                <c:pt idx="1929">
                  <c:v>245.31342000000001</c:v>
                </c:pt>
                <c:pt idx="1930">
                  <c:v>243.52457999999999</c:v>
                </c:pt>
                <c:pt idx="1931">
                  <c:v>241.64738</c:v>
                </c:pt>
                <c:pt idx="1932">
                  <c:v>239.75203999999999</c:v>
                </c:pt>
                <c:pt idx="1933">
                  <c:v>237.89833999999999</c:v>
                </c:pt>
                <c:pt idx="1934">
                  <c:v>236.10332</c:v>
                </c:pt>
                <c:pt idx="1935">
                  <c:v>234.33774</c:v>
                </c:pt>
                <c:pt idx="1936">
                  <c:v>232.55446000000001</c:v>
                </c:pt>
                <c:pt idx="1937">
                  <c:v>230.72785999999999</c:v>
                </c:pt>
                <c:pt idx="1938">
                  <c:v>228.88030000000001</c:v>
                </c:pt>
                <c:pt idx="1939">
                  <c:v>227.08086</c:v>
                </c:pt>
                <c:pt idx="1940">
                  <c:v>225.41472999999999</c:v>
                </c:pt>
                <c:pt idx="1941">
                  <c:v>223.93946</c:v>
                </c:pt>
                <c:pt idx="1942">
                  <c:v>222.65819999999999</c:v>
                </c:pt>
                <c:pt idx="1943">
                  <c:v>221.52999</c:v>
                </c:pt>
                <c:pt idx="1944">
                  <c:v>220.5086</c:v>
                </c:pt>
                <c:pt idx="1945">
                  <c:v>219.58248</c:v>
                </c:pt>
                <c:pt idx="1946">
                  <c:v>218.79195999999999</c:v>
                </c:pt>
                <c:pt idx="1947">
                  <c:v>218.21435</c:v>
                </c:pt>
                <c:pt idx="1948">
                  <c:v>217.92355000000001</c:v>
                </c:pt>
                <c:pt idx="1949">
                  <c:v>217.94753</c:v>
                </c:pt>
                <c:pt idx="1950">
                  <c:v>218.25398000000001</c:v>
                </c:pt>
                <c:pt idx="1951">
                  <c:v>218.77606</c:v>
                </c:pt>
                <c:pt idx="1952">
                  <c:v>219.45948000000001</c:v>
                </c:pt>
                <c:pt idx="1953">
                  <c:v>220.29812000000001</c:v>
                </c:pt>
                <c:pt idx="1954">
                  <c:v>221.33743000000001</c:v>
                </c:pt>
                <c:pt idx="1955">
                  <c:v>222.64562000000001</c:v>
                </c:pt>
                <c:pt idx="1956">
                  <c:v>224.26854</c:v>
                </c:pt>
                <c:pt idx="1957">
                  <c:v>226.19242</c:v>
                </c:pt>
                <c:pt idx="1958">
                  <c:v>228.33477999999999</c:v>
                </c:pt>
                <c:pt idx="1959">
                  <c:v>230.56626</c:v>
                </c:pt>
                <c:pt idx="1960">
                  <c:v>232.7473</c:v>
                </c:pt>
                <c:pt idx="1961">
                  <c:v>234.75797</c:v>
                </c:pt>
                <c:pt idx="1962">
                  <c:v>236.51073</c:v>
                </c:pt>
                <c:pt idx="1963">
                  <c:v>237.9486</c:v>
                </c:pt>
                <c:pt idx="1964">
                  <c:v>239.03708</c:v>
                </c:pt>
                <c:pt idx="1965">
                  <c:v>239.75684000000001</c:v>
                </c:pt>
                <c:pt idx="1966">
                  <c:v>240.09977000000001</c:v>
                </c:pt>
                <c:pt idx="1967">
                  <c:v>240.06895</c:v>
                </c:pt>
                <c:pt idx="1968">
                  <c:v>239.68231</c:v>
                </c:pt>
                <c:pt idx="1969">
                  <c:v>238.97852</c:v>
                </c:pt>
                <c:pt idx="1970">
                  <c:v>238.02171000000001</c:v>
                </c:pt>
                <c:pt idx="1971">
                  <c:v>236.89934</c:v>
                </c:pt>
                <c:pt idx="1972">
                  <c:v>235.70964000000001</c:v>
                </c:pt>
                <c:pt idx="1973">
                  <c:v>234.54288</c:v>
                </c:pt>
                <c:pt idx="1974">
                  <c:v>233.46833000000001</c:v>
                </c:pt>
                <c:pt idx="1975">
                  <c:v>232.53727000000001</c:v>
                </c:pt>
                <c:pt idx="1976">
                  <c:v>231.79957999999999</c:v>
                </c:pt>
                <c:pt idx="1977">
                  <c:v>231.31975</c:v>
                </c:pt>
                <c:pt idx="1978">
                  <c:v>231.17649</c:v>
                </c:pt>
                <c:pt idx="1979">
                  <c:v>231.44202999999999</c:v>
                </c:pt>
                <c:pt idx="1980">
                  <c:v>232.15441000000001</c:v>
                </c:pt>
                <c:pt idx="1981">
                  <c:v>233.30462</c:v>
                </c:pt>
                <c:pt idx="1982">
                  <c:v>234.84808000000001</c:v>
                </c:pt>
                <c:pt idx="1983">
                  <c:v>236.72918999999999</c:v>
                </c:pt>
                <c:pt idx="1984">
                  <c:v>238.89814999999999</c:v>
                </c:pt>
                <c:pt idx="1985">
                  <c:v>241.30717000000001</c:v>
                </c:pt>
                <c:pt idx="1986">
                  <c:v>243.88959</c:v>
                </c:pt>
                <c:pt idx="1987">
                  <c:v>246.54060999999999</c:v>
                </c:pt>
                <c:pt idx="1988">
                  <c:v>249.12280999999999</c:v>
                </c:pt>
                <c:pt idx="1989">
                  <c:v>251.50294</c:v>
                </c:pt>
                <c:pt idx="1990">
                  <c:v>253.59547000000001</c:v>
                </c:pt>
                <c:pt idx="1991">
                  <c:v>255.37803</c:v>
                </c:pt>
                <c:pt idx="1992">
                  <c:v>256.86981000000009</c:v>
                </c:pt>
                <c:pt idx="1993">
                  <c:v>258.09456999999992</c:v>
                </c:pt>
                <c:pt idx="1994">
                  <c:v>259.05588999999998</c:v>
                </c:pt>
                <c:pt idx="1995">
                  <c:v>259.73885000000001</c:v>
                </c:pt>
                <c:pt idx="1996">
                  <c:v>260.13231999999891</c:v>
                </c:pt>
                <c:pt idx="1997">
                  <c:v>260.25196</c:v>
                </c:pt>
                <c:pt idx="1998">
                  <c:v>260.14395000000002</c:v>
                </c:pt>
                <c:pt idx="1999">
                  <c:v>259.86876999999993</c:v>
                </c:pt>
                <c:pt idx="2000">
                  <c:v>259.47690999999861</c:v>
                </c:pt>
                <c:pt idx="2001">
                  <c:v>258.98885000000001</c:v>
                </c:pt>
                <c:pt idx="2002">
                  <c:v>258.38544000000002</c:v>
                </c:pt>
                <c:pt idx="2003">
                  <c:v>257.61784999999998</c:v>
                </c:pt>
                <c:pt idx="2004">
                  <c:v>256.65829000000002</c:v>
                </c:pt>
                <c:pt idx="2005">
                  <c:v>255.59198000000001</c:v>
                </c:pt>
                <c:pt idx="2006">
                  <c:v>254.65827999999999</c:v>
                </c:pt>
                <c:pt idx="2007">
                  <c:v>254.12980999999999</c:v>
                </c:pt>
                <c:pt idx="2008">
                  <c:v>254.14239000000001</c:v>
                </c:pt>
                <c:pt idx="2009">
                  <c:v>254.67238</c:v>
                </c:pt>
                <c:pt idx="2010">
                  <c:v>255.62171000000001</c:v>
                </c:pt>
                <c:pt idx="2011">
                  <c:v>256.88508999999999</c:v>
                </c:pt>
                <c:pt idx="2012">
                  <c:v>258.37342000000001</c:v>
                </c:pt>
                <c:pt idx="2013">
                  <c:v>260.02031999999861</c:v>
                </c:pt>
                <c:pt idx="2014">
                  <c:v>261.79020000000003</c:v>
                </c:pt>
                <c:pt idx="2015">
                  <c:v>263.68925000000002</c:v>
                </c:pt>
                <c:pt idx="2016">
                  <c:v>265.76792999999992</c:v>
                </c:pt>
                <c:pt idx="2017">
                  <c:v>268.09341999999862</c:v>
                </c:pt>
                <c:pt idx="2018">
                  <c:v>270.67428999999998</c:v>
                </c:pt>
                <c:pt idx="2019">
                  <c:v>273.37299999999999</c:v>
                </c:pt>
                <c:pt idx="2020">
                  <c:v>275.91665999999861</c:v>
                </c:pt>
                <c:pt idx="2021">
                  <c:v>278.05122999999998</c:v>
                </c:pt>
                <c:pt idx="2022">
                  <c:v>279.68830000000003</c:v>
                </c:pt>
                <c:pt idx="2023">
                  <c:v>280.90541000000002</c:v>
                </c:pt>
                <c:pt idx="2024">
                  <c:v>281.85555999999991</c:v>
                </c:pt>
                <c:pt idx="2025">
                  <c:v>282.69067000000001</c:v>
                </c:pt>
                <c:pt idx="2026">
                  <c:v>283.52417000000003</c:v>
                </c:pt>
                <c:pt idx="2027">
                  <c:v>284.41167000000002</c:v>
                </c:pt>
                <c:pt idx="2028">
                  <c:v>285.33933999999891</c:v>
                </c:pt>
                <c:pt idx="2029">
                  <c:v>286.23336999999862</c:v>
                </c:pt>
                <c:pt idx="2030">
                  <c:v>287.00639000000001</c:v>
                </c:pt>
                <c:pt idx="2031">
                  <c:v>287.61577</c:v>
                </c:pt>
                <c:pt idx="2032">
                  <c:v>288.08287999999999</c:v>
                </c:pt>
                <c:pt idx="2033">
                  <c:v>288.46425999999991</c:v>
                </c:pt>
                <c:pt idx="2034">
                  <c:v>288.81169999999992</c:v>
                </c:pt>
                <c:pt idx="2035">
                  <c:v>289.15008999999998</c:v>
                </c:pt>
                <c:pt idx="2036">
                  <c:v>289.47597999999891</c:v>
                </c:pt>
                <c:pt idx="2037">
                  <c:v>289.76916</c:v>
                </c:pt>
                <c:pt idx="2038">
                  <c:v>290.00898000000001</c:v>
                </c:pt>
                <c:pt idx="2039">
                  <c:v>290.18837000000002</c:v>
                </c:pt>
                <c:pt idx="2040">
                  <c:v>290.31997999999999</c:v>
                </c:pt>
                <c:pt idx="2041">
                  <c:v>290.43418999999892</c:v>
                </c:pt>
                <c:pt idx="2042">
                  <c:v>290.57146999999992</c:v>
                </c:pt>
                <c:pt idx="2043">
                  <c:v>290.76882999999992</c:v>
                </c:pt>
                <c:pt idx="2044">
                  <c:v>291.03616999999861</c:v>
                </c:pt>
                <c:pt idx="2045">
                  <c:v>291.33260000000001</c:v>
                </c:pt>
                <c:pt idx="2046">
                  <c:v>291.58931000000001</c:v>
                </c:pt>
                <c:pt idx="2047">
                  <c:v>291.78026999999992</c:v>
                </c:pt>
                <c:pt idx="2048">
                  <c:v>291.93882000000002</c:v>
                </c:pt>
                <c:pt idx="2049">
                  <c:v>292.10996999999998</c:v>
                </c:pt>
                <c:pt idx="2050">
                  <c:v>292.31789000000009</c:v>
                </c:pt>
                <c:pt idx="2051">
                  <c:v>292.56470000000002</c:v>
                </c:pt>
                <c:pt idx="2052">
                  <c:v>292.83862999999991</c:v>
                </c:pt>
                <c:pt idx="2053">
                  <c:v>293.12245000000001</c:v>
                </c:pt>
                <c:pt idx="2054">
                  <c:v>293.40125999999862</c:v>
                </c:pt>
                <c:pt idx="2055">
                  <c:v>293.66939000000002</c:v>
                </c:pt>
                <c:pt idx="2056">
                  <c:v>293.93189000000001</c:v>
                </c:pt>
                <c:pt idx="2057">
                  <c:v>294.19884000000002</c:v>
                </c:pt>
                <c:pt idx="2058">
                  <c:v>294.47600999999861</c:v>
                </c:pt>
                <c:pt idx="2059">
                  <c:v>294.75878</c:v>
                </c:pt>
                <c:pt idx="2060">
                  <c:v>295.03210000000001</c:v>
                </c:pt>
                <c:pt idx="2061">
                  <c:v>295.27641999999997</c:v>
                </c:pt>
                <c:pt idx="2062">
                  <c:v>295.47613999999828</c:v>
                </c:pt>
                <c:pt idx="2063">
                  <c:v>295.62819999999891</c:v>
                </c:pt>
                <c:pt idx="2064">
                  <c:v>295.74700999999999</c:v>
                </c:pt>
                <c:pt idx="2065">
                  <c:v>295.86270000000002</c:v>
                </c:pt>
                <c:pt idx="2066">
                  <c:v>296.00967000000009</c:v>
                </c:pt>
                <c:pt idx="2067">
                  <c:v>296.20249999999999</c:v>
                </c:pt>
                <c:pt idx="2068">
                  <c:v>296.41018999999892</c:v>
                </c:pt>
                <c:pt idx="2069">
                  <c:v>296.56666000000001</c:v>
                </c:pt>
                <c:pt idx="2070">
                  <c:v>296.63240000000002</c:v>
                </c:pt>
                <c:pt idx="2071">
                  <c:v>296.62959999999993</c:v>
                </c:pt>
                <c:pt idx="2072">
                  <c:v>296.60774000000009</c:v>
                </c:pt>
                <c:pt idx="2073">
                  <c:v>296.60298999999998</c:v>
                </c:pt>
                <c:pt idx="2074">
                  <c:v>296.62869000000001</c:v>
                </c:pt>
                <c:pt idx="2075">
                  <c:v>296.68171999999862</c:v>
                </c:pt>
                <c:pt idx="2076">
                  <c:v>296.74905999999999</c:v>
                </c:pt>
                <c:pt idx="2077">
                  <c:v>296.81070999999991</c:v>
                </c:pt>
                <c:pt idx="2078">
                  <c:v>296.84064000000001</c:v>
                </c:pt>
                <c:pt idx="2079">
                  <c:v>296.81196999999992</c:v>
                </c:pt>
                <c:pt idx="2080">
                  <c:v>296.72401000000002</c:v>
                </c:pt>
                <c:pt idx="2081">
                  <c:v>296.64857999999992</c:v>
                </c:pt>
                <c:pt idx="2082">
                  <c:v>296.68015000000003</c:v>
                </c:pt>
                <c:pt idx="2083">
                  <c:v>296.79397999999998</c:v>
                </c:pt>
                <c:pt idx="2084">
                  <c:v>296.90151999999858</c:v>
                </c:pt>
                <c:pt idx="2085">
                  <c:v>296.96158999999892</c:v>
                </c:pt>
                <c:pt idx="2086">
                  <c:v>296.97719999999862</c:v>
                </c:pt>
                <c:pt idx="2087">
                  <c:v>296.96712999999892</c:v>
                </c:pt>
                <c:pt idx="2088">
                  <c:v>296.95154999999892</c:v>
                </c:pt>
                <c:pt idx="2089">
                  <c:v>296.94569000000001</c:v>
                </c:pt>
                <c:pt idx="2090">
                  <c:v>296.95596</c:v>
                </c:pt>
                <c:pt idx="2091">
                  <c:v>296.9787599999986</c:v>
                </c:pt>
                <c:pt idx="2092">
                  <c:v>297.00243</c:v>
                </c:pt>
                <c:pt idx="2093">
                  <c:v>297.01341000000002</c:v>
                </c:pt>
                <c:pt idx="2094">
                  <c:v>297.00351999999862</c:v>
                </c:pt>
                <c:pt idx="2095">
                  <c:v>296.9742</c:v>
                </c:pt>
                <c:pt idx="2096">
                  <c:v>296.93527999999998</c:v>
                </c:pt>
                <c:pt idx="2097">
                  <c:v>296.89934</c:v>
                </c:pt>
                <c:pt idx="2098">
                  <c:v>296.87482</c:v>
                </c:pt>
                <c:pt idx="2099">
                  <c:v>296.86091999999991</c:v>
                </c:pt>
                <c:pt idx="2100">
                  <c:v>296.84712000000002</c:v>
                </c:pt>
                <c:pt idx="2101">
                  <c:v>296.82058000000001</c:v>
                </c:pt>
                <c:pt idx="2102">
                  <c:v>296.77855999999861</c:v>
                </c:pt>
                <c:pt idx="2103">
                  <c:v>296.73369999999892</c:v>
                </c:pt>
                <c:pt idx="2104">
                  <c:v>296.70445999999993</c:v>
                </c:pt>
                <c:pt idx="2105">
                  <c:v>296.70242000000002</c:v>
                </c:pt>
                <c:pt idx="2106">
                  <c:v>296.72836000000001</c:v>
                </c:pt>
                <c:pt idx="2107">
                  <c:v>296.77534000000003</c:v>
                </c:pt>
                <c:pt idx="2108">
                  <c:v>296.83328999999998</c:v>
                </c:pt>
                <c:pt idx="2109">
                  <c:v>296.89260999999999</c:v>
                </c:pt>
                <c:pt idx="2110">
                  <c:v>296.94738000000001</c:v>
                </c:pt>
                <c:pt idx="2111">
                  <c:v>296.99880000000002</c:v>
                </c:pt>
                <c:pt idx="2112">
                  <c:v>297.05673000000002</c:v>
                </c:pt>
                <c:pt idx="2113">
                  <c:v>297.1361799999986</c:v>
                </c:pt>
                <c:pt idx="2114">
                  <c:v>297.24714</c:v>
                </c:pt>
                <c:pt idx="2115">
                  <c:v>297.38294999999999</c:v>
                </c:pt>
                <c:pt idx="2116">
                  <c:v>297.51846</c:v>
                </c:pt>
                <c:pt idx="2117">
                  <c:v>297.62428</c:v>
                </c:pt>
                <c:pt idx="2118">
                  <c:v>297.68633999999861</c:v>
                </c:pt>
                <c:pt idx="2119">
                  <c:v>297.71249999999992</c:v>
                </c:pt>
                <c:pt idx="2120">
                  <c:v>297.72248000000002</c:v>
                </c:pt>
                <c:pt idx="2121">
                  <c:v>297.73466999999999</c:v>
                </c:pt>
                <c:pt idx="2122">
                  <c:v>297.75967000000009</c:v>
                </c:pt>
                <c:pt idx="2123">
                  <c:v>297.80000999999999</c:v>
                </c:pt>
                <c:pt idx="2124">
                  <c:v>297.85219000000001</c:v>
                </c:pt>
                <c:pt idx="2125">
                  <c:v>297.90834000000001</c:v>
                </c:pt>
                <c:pt idx="2126">
                  <c:v>297.95890999999921</c:v>
                </c:pt>
                <c:pt idx="2127">
                  <c:v>297.99790999999891</c:v>
                </c:pt>
                <c:pt idx="2128">
                  <c:v>298.02742999999992</c:v>
                </c:pt>
                <c:pt idx="2129">
                  <c:v>298.05421000000001</c:v>
                </c:pt>
                <c:pt idx="2130">
                  <c:v>298.08166</c:v>
                </c:pt>
                <c:pt idx="2131">
                  <c:v>298.10696000000002</c:v>
                </c:pt>
                <c:pt idx="2132">
                  <c:v>298.12385999999992</c:v>
                </c:pt>
                <c:pt idx="2133">
                  <c:v>298.12624</c:v>
                </c:pt>
                <c:pt idx="2134">
                  <c:v>298.11099000000002</c:v>
                </c:pt>
                <c:pt idx="2135">
                  <c:v>298.08128999999991</c:v>
                </c:pt>
                <c:pt idx="2136">
                  <c:v>298.04793000000001</c:v>
                </c:pt>
                <c:pt idx="2137">
                  <c:v>298.02526999999992</c:v>
                </c:pt>
                <c:pt idx="2138">
                  <c:v>298.02253999999891</c:v>
                </c:pt>
                <c:pt idx="2139">
                  <c:v>298.03818999999862</c:v>
                </c:pt>
                <c:pt idx="2140">
                  <c:v>298.06178</c:v>
                </c:pt>
                <c:pt idx="2141">
                  <c:v>298.07952</c:v>
                </c:pt>
                <c:pt idx="2142">
                  <c:v>298.07783999999992</c:v>
                </c:pt>
                <c:pt idx="2143">
                  <c:v>298.04568999999998</c:v>
                </c:pt>
                <c:pt idx="2144">
                  <c:v>297.98079000000001</c:v>
                </c:pt>
                <c:pt idx="2145">
                  <c:v>297.90210000000002</c:v>
                </c:pt>
                <c:pt idx="2146">
                  <c:v>297.84379999999999</c:v>
                </c:pt>
                <c:pt idx="2147">
                  <c:v>297.81452000000002</c:v>
                </c:pt>
                <c:pt idx="2148">
                  <c:v>297.79074000000003</c:v>
                </c:pt>
                <c:pt idx="2149">
                  <c:v>297.75203999999991</c:v>
                </c:pt>
                <c:pt idx="2150">
                  <c:v>297.69409000000002</c:v>
                </c:pt>
                <c:pt idx="2151">
                  <c:v>297.62338</c:v>
                </c:pt>
                <c:pt idx="2152">
                  <c:v>297.55158</c:v>
                </c:pt>
                <c:pt idx="2153">
                  <c:v>297.4919299999986</c:v>
                </c:pt>
                <c:pt idx="2154">
                  <c:v>297.45465000000002</c:v>
                </c:pt>
                <c:pt idx="2155">
                  <c:v>297.44207</c:v>
                </c:pt>
                <c:pt idx="2156">
                  <c:v>297.44682</c:v>
                </c:pt>
                <c:pt idx="2157">
                  <c:v>297.45591999999891</c:v>
                </c:pt>
                <c:pt idx="2158">
                  <c:v>297.45924000000002</c:v>
                </c:pt>
                <c:pt idx="2159">
                  <c:v>297.45542</c:v>
                </c:pt>
                <c:pt idx="2160">
                  <c:v>297.45109999999892</c:v>
                </c:pt>
                <c:pt idx="2161">
                  <c:v>297.45492000000002</c:v>
                </c:pt>
                <c:pt idx="2162">
                  <c:v>297.47171999999858</c:v>
                </c:pt>
                <c:pt idx="2163">
                  <c:v>297.50004999999999</c:v>
                </c:pt>
                <c:pt idx="2164">
                  <c:v>297.53343999999862</c:v>
                </c:pt>
                <c:pt idx="2165">
                  <c:v>297.56315999999862</c:v>
                </c:pt>
                <c:pt idx="2166">
                  <c:v>297.58087</c:v>
                </c:pt>
                <c:pt idx="2167">
                  <c:v>297.5811999999986</c:v>
                </c:pt>
                <c:pt idx="2168">
                  <c:v>297.56497000000002</c:v>
                </c:pt>
                <c:pt idx="2169">
                  <c:v>297.54183999999992</c:v>
                </c:pt>
                <c:pt idx="2170">
                  <c:v>297.5253199999986</c:v>
                </c:pt>
                <c:pt idx="2171">
                  <c:v>297.51972000000001</c:v>
                </c:pt>
                <c:pt idx="2172">
                  <c:v>297.51602999999892</c:v>
                </c:pt>
                <c:pt idx="2173">
                  <c:v>297.50243</c:v>
                </c:pt>
                <c:pt idx="2174">
                  <c:v>297.47275999999891</c:v>
                </c:pt>
                <c:pt idx="2175">
                  <c:v>297.42784</c:v>
                </c:pt>
                <c:pt idx="2176">
                  <c:v>297.37562000000008</c:v>
                </c:pt>
                <c:pt idx="2177">
                  <c:v>297.33317999999861</c:v>
                </c:pt>
                <c:pt idx="2178">
                  <c:v>297.32477</c:v>
                </c:pt>
                <c:pt idx="2179">
                  <c:v>297.36086</c:v>
                </c:pt>
                <c:pt idx="2180">
                  <c:v>297.41484000000008</c:v>
                </c:pt>
                <c:pt idx="2181">
                  <c:v>297.44828999999999</c:v>
                </c:pt>
                <c:pt idx="2182">
                  <c:v>297.44924000000009</c:v>
                </c:pt>
                <c:pt idx="2183">
                  <c:v>297.42720999999892</c:v>
                </c:pt>
                <c:pt idx="2184">
                  <c:v>297.39492999999999</c:v>
                </c:pt>
                <c:pt idx="2185">
                  <c:v>297.36147</c:v>
                </c:pt>
                <c:pt idx="2186">
                  <c:v>297.33145999999891</c:v>
                </c:pt>
                <c:pt idx="2187">
                  <c:v>297.30524000000008</c:v>
                </c:pt>
                <c:pt idx="2188">
                  <c:v>297.27933999999891</c:v>
                </c:pt>
                <c:pt idx="2189">
                  <c:v>297.24883</c:v>
                </c:pt>
                <c:pt idx="2190">
                  <c:v>297.21190999999891</c:v>
                </c:pt>
                <c:pt idx="2191">
                  <c:v>297.173</c:v>
                </c:pt>
                <c:pt idx="2192">
                  <c:v>297.13940000000002</c:v>
                </c:pt>
                <c:pt idx="2193">
                  <c:v>297.11511000000002</c:v>
                </c:pt>
                <c:pt idx="2194">
                  <c:v>297.09847000000002</c:v>
                </c:pt>
                <c:pt idx="2195">
                  <c:v>297.08318999999892</c:v>
                </c:pt>
                <c:pt idx="2196">
                  <c:v>297.06144999999992</c:v>
                </c:pt>
                <c:pt idx="2197">
                  <c:v>297.02762999999999</c:v>
                </c:pt>
                <c:pt idx="2198">
                  <c:v>296.98169999999891</c:v>
                </c:pt>
                <c:pt idx="2199">
                  <c:v>296.93043999999861</c:v>
                </c:pt>
                <c:pt idx="2200">
                  <c:v>296.88467000000009</c:v>
                </c:pt>
                <c:pt idx="2201">
                  <c:v>296.85423000000009</c:v>
                </c:pt>
                <c:pt idx="2202">
                  <c:v>296.84338000000002</c:v>
                </c:pt>
                <c:pt idx="2203">
                  <c:v>296.84969000000001</c:v>
                </c:pt>
                <c:pt idx="2204">
                  <c:v>296.86563999999993</c:v>
                </c:pt>
                <c:pt idx="2205">
                  <c:v>296.88173999999862</c:v>
                </c:pt>
                <c:pt idx="2206">
                  <c:v>296.89037000000002</c:v>
                </c:pt>
                <c:pt idx="2207">
                  <c:v>296.88945000000001</c:v>
                </c:pt>
                <c:pt idx="2208">
                  <c:v>296.88403</c:v>
                </c:pt>
                <c:pt idx="2209">
                  <c:v>296.88414</c:v>
                </c:pt>
                <c:pt idx="2210">
                  <c:v>296.899</c:v>
                </c:pt>
                <c:pt idx="2211">
                  <c:v>296.93142999999861</c:v>
                </c:pt>
                <c:pt idx="2212">
                  <c:v>296.97561999999891</c:v>
                </c:pt>
                <c:pt idx="2213">
                  <c:v>297.0188</c:v>
                </c:pt>
                <c:pt idx="2214">
                  <c:v>297.04741999999999</c:v>
                </c:pt>
                <c:pt idx="2215">
                  <c:v>297.05615999999861</c:v>
                </c:pt>
                <c:pt idx="2216">
                  <c:v>297.05272000000002</c:v>
                </c:pt>
                <c:pt idx="2217">
                  <c:v>297.04991000000001</c:v>
                </c:pt>
                <c:pt idx="2218">
                  <c:v>297.05331999999862</c:v>
                </c:pt>
                <c:pt idx="2219">
                  <c:v>297.05883</c:v>
                </c:pt>
                <c:pt idx="2220">
                  <c:v>297.05827999999991</c:v>
                </c:pt>
                <c:pt idx="2221">
                  <c:v>297.04437000000001</c:v>
                </c:pt>
                <c:pt idx="2222">
                  <c:v>297.01272999999998</c:v>
                </c:pt>
                <c:pt idx="2223">
                  <c:v>296.96267999999992</c:v>
                </c:pt>
                <c:pt idx="2224">
                  <c:v>296.89738999999992</c:v>
                </c:pt>
                <c:pt idx="2225">
                  <c:v>296.8229</c:v>
                </c:pt>
                <c:pt idx="2226">
                  <c:v>296.74585999999999</c:v>
                </c:pt>
                <c:pt idx="2227">
                  <c:v>296.67021</c:v>
                </c:pt>
                <c:pt idx="2228">
                  <c:v>296.59524999999991</c:v>
                </c:pt>
                <c:pt idx="2229">
                  <c:v>296.5172</c:v>
                </c:pt>
                <c:pt idx="2230">
                  <c:v>296.43297000000001</c:v>
                </c:pt>
                <c:pt idx="2231">
                  <c:v>296.34354000000002</c:v>
                </c:pt>
                <c:pt idx="2232">
                  <c:v>296.25407000000001</c:v>
                </c:pt>
                <c:pt idx="2233">
                  <c:v>296.17176999999992</c:v>
                </c:pt>
                <c:pt idx="2234">
                  <c:v>296.10226</c:v>
                </c:pt>
                <c:pt idx="2235">
                  <c:v>296.04689999999999</c:v>
                </c:pt>
                <c:pt idx="2236">
                  <c:v>296.00203999999991</c:v>
                </c:pt>
                <c:pt idx="2237">
                  <c:v>295.96098000000001</c:v>
                </c:pt>
                <c:pt idx="2238">
                  <c:v>295.91760999999991</c:v>
                </c:pt>
                <c:pt idx="2239">
                  <c:v>295.87067999999999</c:v>
                </c:pt>
                <c:pt idx="2240">
                  <c:v>295.82551000000001</c:v>
                </c:pt>
                <c:pt idx="2241">
                  <c:v>295.7914399999986</c:v>
                </c:pt>
                <c:pt idx="2242">
                  <c:v>295.7761099999986</c:v>
                </c:pt>
                <c:pt idx="2243">
                  <c:v>295.78080999999992</c:v>
                </c:pt>
                <c:pt idx="2244">
                  <c:v>295.80077</c:v>
                </c:pt>
                <c:pt idx="2245">
                  <c:v>295.82857999999891</c:v>
                </c:pt>
                <c:pt idx="2246">
                  <c:v>295.85955000000001</c:v>
                </c:pt>
                <c:pt idx="2247">
                  <c:v>295.89638999999892</c:v>
                </c:pt>
                <c:pt idx="2248">
                  <c:v>295.95159000000001</c:v>
                </c:pt>
                <c:pt idx="2249">
                  <c:v>296.03904999999992</c:v>
                </c:pt>
                <c:pt idx="2250">
                  <c:v>296.15339</c:v>
                </c:pt>
                <c:pt idx="2251">
                  <c:v>296.26823000000002</c:v>
                </c:pt>
                <c:pt idx="2252">
                  <c:v>296.36192</c:v>
                </c:pt>
                <c:pt idx="2253">
                  <c:v>296.43034999999861</c:v>
                </c:pt>
                <c:pt idx="2254">
                  <c:v>296.47949999999997</c:v>
                </c:pt>
                <c:pt idx="2255">
                  <c:v>296.51787999999999</c:v>
                </c:pt>
                <c:pt idx="2256">
                  <c:v>296.55381999999992</c:v>
                </c:pt>
                <c:pt idx="2257">
                  <c:v>296.59496000000001</c:v>
                </c:pt>
                <c:pt idx="2258">
                  <c:v>296.64690000000002</c:v>
                </c:pt>
                <c:pt idx="2259">
                  <c:v>296.71008</c:v>
                </c:pt>
                <c:pt idx="2260">
                  <c:v>296.77724000000001</c:v>
                </c:pt>
                <c:pt idx="2261">
                  <c:v>296.83618999999891</c:v>
                </c:pt>
                <c:pt idx="2262">
                  <c:v>296.87829999999991</c:v>
                </c:pt>
                <c:pt idx="2263">
                  <c:v>296.90307000000001</c:v>
                </c:pt>
                <c:pt idx="2264">
                  <c:v>296.91564</c:v>
                </c:pt>
                <c:pt idx="2265">
                  <c:v>296.92174999999861</c:v>
                </c:pt>
                <c:pt idx="2266">
                  <c:v>296.92473999999862</c:v>
                </c:pt>
                <c:pt idx="2267">
                  <c:v>296.92505999999997</c:v>
                </c:pt>
                <c:pt idx="2268">
                  <c:v>296.92113999999822</c:v>
                </c:pt>
                <c:pt idx="2269">
                  <c:v>296.91153999999841</c:v>
                </c:pt>
                <c:pt idx="2270">
                  <c:v>296.89666</c:v>
                </c:pt>
                <c:pt idx="2271">
                  <c:v>296.87912999999998</c:v>
                </c:pt>
                <c:pt idx="2272">
                  <c:v>296.86212</c:v>
                </c:pt>
                <c:pt idx="2273">
                  <c:v>296.84786000000003</c:v>
                </c:pt>
                <c:pt idx="2274">
                  <c:v>296.83638999999891</c:v>
                </c:pt>
                <c:pt idx="2275">
                  <c:v>296.82574</c:v>
                </c:pt>
                <c:pt idx="2276">
                  <c:v>296.8125</c:v>
                </c:pt>
                <c:pt idx="2277">
                  <c:v>296.79361999999998</c:v>
                </c:pt>
                <c:pt idx="2278">
                  <c:v>296.76816999999892</c:v>
                </c:pt>
                <c:pt idx="2279">
                  <c:v>296.73842999999891</c:v>
                </c:pt>
                <c:pt idx="2280">
                  <c:v>296.70823999999891</c:v>
                </c:pt>
                <c:pt idx="2281">
                  <c:v>296.68076000000002</c:v>
                </c:pt>
                <c:pt idx="2282">
                  <c:v>296.65656999999999</c:v>
                </c:pt>
                <c:pt idx="2283">
                  <c:v>296.63371000000001</c:v>
                </c:pt>
                <c:pt idx="2284">
                  <c:v>296.60937999999999</c:v>
                </c:pt>
                <c:pt idx="2285">
                  <c:v>296.58231999999862</c:v>
                </c:pt>
                <c:pt idx="2286">
                  <c:v>296.55421000000001</c:v>
                </c:pt>
                <c:pt idx="2287">
                  <c:v>296.52825999999891</c:v>
                </c:pt>
                <c:pt idx="2288">
                  <c:v>296.50700000000001</c:v>
                </c:pt>
                <c:pt idx="2289">
                  <c:v>296.4910199999984</c:v>
                </c:pt>
                <c:pt idx="2290">
                  <c:v>296.47929999999991</c:v>
                </c:pt>
                <c:pt idx="2291">
                  <c:v>296.47018000000003</c:v>
                </c:pt>
                <c:pt idx="2292">
                  <c:v>296.46203000000003</c:v>
                </c:pt>
                <c:pt idx="2293">
                  <c:v>296.45400999999993</c:v>
                </c:pt>
                <c:pt idx="2294">
                  <c:v>296.44634999999892</c:v>
                </c:pt>
                <c:pt idx="2295">
                  <c:v>296.44024999999999</c:v>
                </c:pt>
                <c:pt idx="2296">
                  <c:v>296.43672999999859</c:v>
                </c:pt>
                <c:pt idx="2297">
                  <c:v>296.43547999999862</c:v>
                </c:pt>
                <c:pt idx="2298">
                  <c:v>296.43462</c:v>
                </c:pt>
                <c:pt idx="2299">
                  <c:v>296.4319199999984</c:v>
                </c:pt>
                <c:pt idx="2300">
                  <c:v>296.42626999999891</c:v>
                </c:pt>
                <c:pt idx="2301">
                  <c:v>296.41854999999862</c:v>
                </c:pt>
                <c:pt idx="2302">
                  <c:v>296.41167000000002</c:v>
                </c:pt>
                <c:pt idx="2303">
                  <c:v>296.41038999999961</c:v>
                </c:pt>
                <c:pt idx="2304">
                  <c:v>296.42034000000001</c:v>
                </c:pt>
                <c:pt idx="2305">
                  <c:v>296.44600999999892</c:v>
                </c:pt>
                <c:pt idx="2306">
                  <c:v>296.48804000000001</c:v>
                </c:pt>
                <c:pt idx="2307">
                  <c:v>296.54174999999992</c:v>
                </c:pt>
                <c:pt idx="2308">
                  <c:v>296.59906000000001</c:v>
                </c:pt>
                <c:pt idx="2309">
                  <c:v>296.65301999999991</c:v>
                </c:pt>
                <c:pt idx="2310">
                  <c:v>296.70074</c:v>
                </c:pt>
                <c:pt idx="2311">
                  <c:v>296.74297999999999</c:v>
                </c:pt>
                <c:pt idx="2312">
                  <c:v>296.78174999999891</c:v>
                </c:pt>
                <c:pt idx="2313">
                  <c:v>296.81828000000002</c:v>
                </c:pt>
                <c:pt idx="2314">
                  <c:v>296.85239999999999</c:v>
                </c:pt>
                <c:pt idx="2315">
                  <c:v>296.88249999999999</c:v>
                </c:pt>
                <c:pt idx="2316">
                  <c:v>296.90640999999891</c:v>
                </c:pt>
                <c:pt idx="2317">
                  <c:v>296.92264999999992</c:v>
                </c:pt>
                <c:pt idx="2318">
                  <c:v>296.93184999999892</c:v>
                </c:pt>
                <c:pt idx="2319">
                  <c:v>296.93725999999862</c:v>
                </c:pt>
                <c:pt idx="2320">
                  <c:v>296.94299000000001</c:v>
                </c:pt>
                <c:pt idx="2321">
                  <c:v>296.95150999999862</c:v>
                </c:pt>
                <c:pt idx="2322">
                  <c:v>296.96226999999999</c:v>
                </c:pt>
                <c:pt idx="2323">
                  <c:v>296.97244999999992</c:v>
                </c:pt>
                <c:pt idx="2324">
                  <c:v>296.97860999999921</c:v>
                </c:pt>
                <c:pt idx="2325">
                  <c:v>296.97818999999862</c:v>
                </c:pt>
                <c:pt idx="2326">
                  <c:v>296.97111999999822</c:v>
                </c:pt>
                <c:pt idx="2327">
                  <c:v>296.96104000000003</c:v>
                </c:pt>
                <c:pt idx="2328">
                  <c:v>296.95375000000001</c:v>
                </c:pt>
                <c:pt idx="2329">
                  <c:v>296.95287000000002</c:v>
                </c:pt>
                <c:pt idx="2330">
                  <c:v>296.95628999999991</c:v>
                </c:pt>
                <c:pt idx="2331">
                  <c:v>296.95877000000002</c:v>
                </c:pt>
                <c:pt idx="2332">
                  <c:v>296.95670000000001</c:v>
                </c:pt>
                <c:pt idx="2333">
                  <c:v>296.95040999999998</c:v>
                </c:pt>
                <c:pt idx="2334">
                  <c:v>296.94373000000002</c:v>
                </c:pt>
                <c:pt idx="2335">
                  <c:v>296.94229999999999</c:v>
                </c:pt>
                <c:pt idx="2336">
                  <c:v>296.95103999999998</c:v>
                </c:pt>
                <c:pt idx="2337">
                  <c:v>296.97152999999872</c:v>
                </c:pt>
                <c:pt idx="2338">
                  <c:v>297.00054</c:v>
                </c:pt>
                <c:pt idx="2339">
                  <c:v>297.03149000000002</c:v>
                </c:pt>
                <c:pt idx="2340">
                  <c:v>297.05722000000009</c:v>
                </c:pt>
                <c:pt idx="2341">
                  <c:v>297.07316999999921</c:v>
                </c:pt>
                <c:pt idx="2342">
                  <c:v>297.07879000000003</c:v>
                </c:pt>
                <c:pt idx="2343">
                  <c:v>297.07783000000001</c:v>
                </c:pt>
                <c:pt idx="2344">
                  <c:v>297.07726000000002</c:v>
                </c:pt>
                <c:pt idx="2345">
                  <c:v>297.08409</c:v>
                </c:pt>
                <c:pt idx="2346">
                  <c:v>297.10158000000001</c:v>
                </c:pt>
                <c:pt idx="2347">
                  <c:v>297.12736000000001</c:v>
                </c:pt>
                <c:pt idx="2348">
                  <c:v>297.15568999999999</c:v>
                </c:pt>
                <c:pt idx="2349">
                  <c:v>297.18135000000001</c:v>
                </c:pt>
                <c:pt idx="2350">
                  <c:v>297.20206000000002</c:v>
                </c:pt>
                <c:pt idx="2351">
                  <c:v>297.21863999999891</c:v>
                </c:pt>
                <c:pt idx="2352">
                  <c:v>297.23367999999891</c:v>
                </c:pt>
                <c:pt idx="2353">
                  <c:v>297.25002000000001</c:v>
                </c:pt>
                <c:pt idx="2354">
                  <c:v>297.26889</c:v>
                </c:pt>
                <c:pt idx="2355">
                  <c:v>297.28901999999891</c:v>
                </c:pt>
                <c:pt idx="2356">
                  <c:v>297.30743999999999</c:v>
                </c:pt>
                <c:pt idx="2357">
                  <c:v>297.32144</c:v>
                </c:pt>
                <c:pt idx="2358">
                  <c:v>297.33001999999891</c:v>
                </c:pt>
                <c:pt idx="2359">
                  <c:v>297.33393999999862</c:v>
                </c:pt>
                <c:pt idx="2360">
                  <c:v>297.33488</c:v>
                </c:pt>
                <c:pt idx="2361">
                  <c:v>297.33420000000001</c:v>
                </c:pt>
                <c:pt idx="2362">
                  <c:v>297.33258999999993</c:v>
                </c:pt>
                <c:pt idx="2363">
                  <c:v>297.32968</c:v>
                </c:pt>
                <c:pt idx="2364">
                  <c:v>297.32470999999993</c:v>
                </c:pt>
                <c:pt idx="2365">
                  <c:v>297.31713999999891</c:v>
                </c:pt>
                <c:pt idx="2366">
                  <c:v>297.30716999999999</c:v>
                </c:pt>
                <c:pt idx="2367">
                  <c:v>297.29584999999992</c:v>
                </c:pt>
                <c:pt idx="2368">
                  <c:v>297.28447</c:v>
                </c:pt>
                <c:pt idx="2369">
                  <c:v>297.27321999999862</c:v>
                </c:pt>
                <c:pt idx="2370">
                  <c:v>297.26053999999891</c:v>
                </c:pt>
                <c:pt idx="2371">
                  <c:v>297.24414000000002</c:v>
                </c:pt>
                <c:pt idx="2372">
                  <c:v>297.22294999999991</c:v>
                </c:pt>
                <c:pt idx="2373">
                  <c:v>297.19835999999862</c:v>
                </c:pt>
                <c:pt idx="2374">
                  <c:v>297.17322999999999</c:v>
                </c:pt>
                <c:pt idx="2375">
                  <c:v>297.15098999999998</c:v>
                </c:pt>
                <c:pt idx="2376">
                  <c:v>297.13414999999992</c:v>
                </c:pt>
                <c:pt idx="2377">
                  <c:v>297.12360000000001</c:v>
                </c:pt>
                <c:pt idx="2378">
                  <c:v>297.11795999999993</c:v>
                </c:pt>
                <c:pt idx="2379">
                  <c:v>297.11397999999991</c:v>
                </c:pt>
                <c:pt idx="2380">
                  <c:v>297.10784999999998</c:v>
                </c:pt>
                <c:pt idx="2381">
                  <c:v>297.09714999999892</c:v>
                </c:pt>
                <c:pt idx="2382">
                  <c:v>297.08184999999997</c:v>
                </c:pt>
                <c:pt idx="2383">
                  <c:v>297.06432000000001</c:v>
                </c:pt>
                <c:pt idx="2384">
                  <c:v>297.04791</c:v>
                </c:pt>
                <c:pt idx="2385">
                  <c:v>297.03503999999862</c:v>
                </c:pt>
                <c:pt idx="2386">
                  <c:v>297.02573000000001</c:v>
                </c:pt>
                <c:pt idx="2387">
                  <c:v>297.01704000000001</c:v>
                </c:pt>
                <c:pt idx="2388">
                  <c:v>297.00475</c:v>
                </c:pt>
                <c:pt idx="2389">
                  <c:v>296.98620999999872</c:v>
                </c:pt>
                <c:pt idx="2390">
                  <c:v>296.96215000000001</c:v>
                </c:pt>
                <c:pt idx="2391">
                  <c:v>296.9361299999984</c:v>
                </c:pt>
                <c:pt idx="2392">
                  <c:v>296.91234999999921</c:v>
                </c:pt>
                <c:pt idx="2393">
                  <c:v>296.89362</c:v>
                </c:pt>
                <c:pt idx="2394">
                  <c:v>296.88002999999998</c:v>
                </c:pt>
                <c:pt idx="2395">
                  <c:v>296.86900000000009</c:v>
                </c:pt>
                <c:pt idx="2396">
                  <c:v>296.85654</c:v>
                </c:pt>
                <c:pt idx="2397">
                  <c:v>296.83915999999891</c:v>
                </c:pt>
                <c:pt idx="2398">
                  <c:v>296.81560999999999</c:v>
                </c:pt>
                <c:pt idx="2399">
                  <c:v>296.78732000000002</c:v>
                </c:pt>
                <c:pt idx="2400">
                  <c:v>296.75742000000002</c:v>
                </c:pt>
                <c:pt idx="2401">
                  <c:v>296.72904999999997</c:v>
                </c:pt>
                <c:pt idx="2402">
                  <c:v>296.70343000000003</c:v>
                </c:pt>
                <c:pt idx="2403">
                  <c:v>296.67887000000002</c:v>
                </c:pt>
                <c:pt idx="2404">
                  <c:v>296.65084999999999</c:v>
                </c:pt>
                <c:pt idx="2405">
                  <c:v>296.61374999999992</c:v>
                </c:pt>
                <c:pt idx="2406">
                  <c:v>296.56308999999999</c:v>
                </c:pt>
                <c:pt idx="2407">
                  <c:v>296.49730999999861</c:v>
                </c:pt>
                <c:pt idx="2408">
                  <c:v>296.4184199999986</c:v>
                </c:pt>
                <c:pt idx="2409">
                  <c:v>296.33141999999862</c:v>
                </c:pt>
                <c:pt idx="2410">
                  <c:v>296.24270000000001</c:v>
                </c:pt>
                <c:pt idx="2411">
                  <c:v>296.15813000000003</c:v>
                </c:pt>
                <c:pt idx="2412">
                  <c:v>296.08152000000001</c:v>
                </c:pt>
                <c:pt idx="2413">
                  <c:v>296.01456999999999</c:v>
                </c:pt>
                <c:pt idx="2414">
                  <c:v>295.95772999999991</c:v>
                </c:pt>
                <c:pt idx="2415">
                  <c:v>295.91167000000002</c:v>
                </c:pt>
                <c:pt idx="2416">
                  <c:v>295.87792999999999</c:v>
                </c:pt>
                <c:pt idx="2417">
                  <c:v>295.85856999999999</c:v>
                </c:pt>
                <c:pt idx="2418">
                  <c:v>295.85521</c:v>
                </c:pt>
                <c:pt idx="2419">
                  <c:v>295.86734999999999</c:v>
                </c:pt>
                <c:pt idx="2420">
                  <c:v>295.89166999999992</c:v>
                </c:pt>
                <c:pt idx="2421">
                  <c:v>295.92306000000002</c:v>
                </c:pt>
                <c:pt idx="2422">
                  <c:v>295.95708000000002</c:v>
                </c:pt>
                <c:pt idx="2423">
                  <c:v>295.99229000000003</c:v>
                </c:pt>
                <c:pt idx="2424">
                  <c:v>296.03055999999862</c:v>
                </c:pt>
                <c:pt idx="2425">
                  <c:v>296.07528000000002</c:v>
                </c:pt>
                <c:pt idx="2426">
                  <c:v>296.12844999999999</c:v>
                </c:pt>
                <c:pt idx="2427">
                  <c:v>296.18839000000003</c:v>
                </c:pt>
                <c:pt idx="2428">
                  <c:v>296.24946</c:v>
                </c:pt>
                <c:pt idx="2429">
                  <c:v>296.30399999999992</c:v>
                </c:pt>
                <c:pt idx="2430">
                  <c:v>296.34584000000001</c:v>
                </c:pt>
                <c:pt idx="2431">
                  <c:v>296.37324999999993</c:v>
                </c:pt>
                <c:pt idx="2432">
                  <c:v>296.38884999999999</c:v>
                </c:pt>
                <c:pt idx="2433">
                  <c:v>296.39792999999992</c:v>
                </c:pt>
                <c:pt idx="2434">
                  <c:v>296.40570000000002</c:v>
                </c:pt>
                <c:pt idx="2435">
                  <c:v>296.41491000000002</c:v>
                </c:pt>
                <c:pt idx="2436">
                  <c:v>296.42428999999993</c:v>
                </c:pt>
                <c:pt idx="2437">
                  <c:v>296.42912999999862</c:v>
                </c:pt>
                <c:pt idx="2438">
                  <c:v>296.42433999999997</c:v>
                </c:pt>
                <c:pt idx="2439">
                  <c:v>296.40823999999861</c:v>
                </c:pt>
                <c:pt idx="2440">
                  <c:v>296.38335000000001</c:v>
                </c:pt>
                <c:pt idx="2441">
                  <c:v>296.35379</c:v>
                </c:pt>
                <c:pt idx="2442">
                  <c:v>296.32227</c:v>
                </c:pt>
                <c:pt idx="2443">
                  <c:v>296.28824999999961</c:v>
                </c:pt>
                <c:pt idx="2444">
                  <c:v>296.24770000000001</c:v>
                </c:pt>
                <c:pt idx="2445">
                  <c:v>296.19430999999992</c:v>
                </c:pt>
                <c:pt idx="2446">
                  <c:v>296.12270000000001</c:v>
                </c:pt>
                <c:pt idx="2447">
                  <c:v>296.03309999999891</c:v>
                </c:pt>
                <c:pt idx="2448">
                  <c:v>295.93464</c:v>
                </c:pt>
                <c:pt idx="2449">
                  <c:v>295.84158000000002</c:v>
                </c:pt>
                <c:pt idx="2450">
                  <c:v>295.76524000000001</c:v>
                </c:pt>
                <c:pt idx="2451">
                  <c:v>295.709</c:v>
                </c:pt>
                <c:pt idx="2452">
                  <c:v>295.66986000000003</c:v>
                </c:pt>
                <c:pt idx="2453">
                  <c:v>295.64314000000002</c:v>
                </c:pt>
                <c:pt idx="2454">
                  <c:v>295.62560999999999</c:v>
                </c:pt>
                <c:pt idx="2455">
                  <c:v>295.61696999999992</c:v>
                </c:pt>
                <c:pt idx="2456">
                  <c:v>295.61937999999992</c:v>
                </c:pt>
                <c:pt idx="2457">
                  <c:v>295.63607999999891</c:v>
                </c:pt>
                <c:pt idx="2458">
                  <c:v>295.66905000000003</c:v>
                </c:pt>
                <c:pt idx="2459">
                  <c:v>295.71737999999891</c:v>
                </c:pt>
                <c:pt idx="2460">
                  <c:v>295.77672000000001</c:v>
                </c:pt>
                <c:pt idx="2461">
                  <c:v>295.84098</c:v>
                </c:pt>
                <c:pt idx="2462">
                  <c:v>295.90449999999993</c:v>
                </c:pt>
                <c:pt idx="2463">
                  <c:v>295.96406999999999</c:v>
                </c:pt>
                <c:pt idx="2464">
                  <c:v>296.01916</c:v>
                </c:pt>
                <c:pt idx="2465">
                  <c:v>296.07118000000003</c:v>
                </c:pt>
                <c:pt idx="2466">
                  <c:v>296.12162999999993</c:v>
                </c:pt>
                <c:pt idx="2467">
                  <c:v>296.17061999999999</c:v>
                </c:pt>
                <c:pt idx="2468">
                  <c:v>296.21647999999891</c:v>
                </c:pt>
                <c:pt idx="2469">
                  <c:v>296.25666999999999</c:v>
                </c:pt>
                <c:pt idx="2470">
                  <c:v>296.28904999999992</c:v>
                </c:pt>
                <c:pt idx="2471">
                  <c:v>296.31297000000001</c:v>
                </c:pt>
                <c:pt idx="2472">
                  <c:v>296.32941</c:v>
                </c:pt>
                <c:pt idx="2473">
                  <c:v>296.34079000000003</c:v>
                </c:pt>
                <c:pt idx="2474">
                  <c:v>296.3501</c:v>
                </c:pt>
                <c:pt idx="2475">
                  <c:v>296.35966000000002</c:v>
                </c:pt>
                <c:pt idx="2476">
                  <c:v>296.36977000000002</c:v>
                </c:pt>
                <c:pt idx="2477">
                  <c:v>296.37801000000002</c:v>
                </c:pt>
                <c:pt idx="2478">
                  <c:v>296.38065</c:v>
                </c:pt>
                <c:pt idx="2479">
                  <c:v>296.37520999999992</c:v>
                </c:pt>
                <c:pt idx="2480">
                  <c:v>296.36198999999999</c:v>
                </c:pt>
                <c:pt idx="2481">
                  <c:v>296.34300000000002</c:v>
                </c:pt>
                <c:pt idx="2482">
                  <c:v>296.32024999999999</c:v>
                </c:pt>
                <c:pt idx="2483">
                  <c:v>296.29462999999993</c:v>
                </c:pt>
                <c:pt idx="2484">
                  <c:v>296.26553000000001</c:v>
                </c:pt>
                <c:pt idx="2485">
                  <c:v>296.2313399999984</c:v>
                </c:pt>
                <c:pt idx="2486">
                  <c:v>296.19033999999891</c:v>
                </c:pt>
                <c:pt idx="2487">
                  <c:v>296.14130999999992</c:v>
                </c:pt>
                <c:pt idx="2488">
                  <c:v>296.08407999999991</c:v>
                </c:pt>
                <c:pt idx="2489">
                  <c:v>296.01931999999891</c:v>
                </c:pt>
                <c:pt idx="2490">
                  <c:v>295.94788</c:v>
                </c:pt>
                <c:pt idx="2491">
                  <c:v>295.87050999999991</c:v>
                </c:pt>
                <c:pt idx="2492">
                  <c:v>295.78814999999861</c:v>
                </c:pt>
                <c:pt idx="2493">
                  <c:v>295.70280000000002</c:v>
                </c:pt>
                <c:pt idx="2494">
                  <c:v>295.61824000000001</c:v>
                </c:pt>
                <c:pt idx="2495">
                  <c:v>295.54036000000002</c:v>
                </c:pt>
                <c:pt idx="2496">
                  <c:v>295.47606000000002</c:v>
                </c:pt>
                <c:pt idx="2497">
                  <c:v>295.43128000000002</c:v>
                </c:pt>
                <c:pt idx="2498">
                  <c:v>295.40899999999891</c:v>
                </c:pt>
                <c:pt idx="2499">
                  <c:v>295.40845999999891</c:v>
                </c:pt>
                <c:pt idx="2500">
                  <c:v>295.42584999999991</c:v>
                </c:pt>
                <c:pt idx="2501">
                  <c:v>295.45573000000002</c:v>
                </c:pt>
                <c:pt idx="2502">
                  <c:v>295.49247000000003</c:v>
                </c:pt>
                <c:pt idx="2503">
                  <c:v>295.53138999999891</c:v>
                </c:pt>
                <c:pt idx="2504">
                  <c:v>295.56918999999999</c:v>
                </c:pt>
                <c:pt idx="2505">
                  <c:v>295.60442999999998</c:v>
                </c:pt>
                <c:pt idx="2506">
                  <c:v>295.63749000000001</c:v>
                </c:pt>
                <c:pt idx="2507">
                  <c:v>295.67045999999999</c:v>
                </c:pt>
                <c:pt idx="2508">
                  <c:v>295.70679000000001</c:v>
                </c:pt>
                <c:pt idx="2509">
                  <c:v>295.75081999999992</c:v>
                </c:pt>
                <c:pt idx="2510">
                  <c:v>295.80665999999991</c:v>
                </c:pt>
                <c:pt idx="2511">
                  <c:v>295.87720000000002</c:v>
                </c:pt>
                <c:pt idx="2512">
                  <c:v>295.96269999999993</c:v>
                </c:pt>
                <c:pt idx="2513">
                  <c:v>296.06009999999998</c:v>
                </c:pt>
                <c:pt idx="2514">
                  <c:v>296.16338000000002</c:v>
                </c:pt>
                <c:pt idx="2515">
                  <c:v>296.26514999999961</c:v>
                </c:pt>
                <c:pt idx="2516">
                  <c:v>296.35858999999999</c:v>
                </c:pt>
                <c:pt idx="2517">
                  <c:v>296.43902999999892</c:v>
                </c:pt>
                <c:pt idx="2518">
                  <c:v>296.50452999999999</c:v>
                </c:pt>
                <c:pt idx="2519">
                  <c:v>296.55559</c:v>
                </c:pt>
                <c:pt idx="2520">
                  <c:v>296.59408999999999</c:v>
                </c:pt>
                <c:pt idx="2521">
                  <c:v>296.62234999999993</c:v>
                </c:pt>
                <c:pt idx="2522">
                  <c:v>296.64222000000001</c:v>
                </c:pt>
                <c:pt idx="2523">
                  <c:v>296.65478999999999</c:v>
                </c:pt>
                <c:pt idx="2524">
                  <c:v>296.66084000000001</c:v>
                </c:pt>
                <c:pt idx="2525">
                  <c:v>296.66174000000001</c:v>
                </c:pt>
                <c:pt idx="2526">
                  <c:v>296.66065000000009</c:v>
                </c:pt>
                <c:pt idx="2527">
                  <c:v>296.66293000000002</c:v>
                </c:pt>
                <c:pt idx="2528">
                  <c:v>296.67451</c:v>
                </c:pt>
                <c:pt idx="2529">
                  <c:v>296.69888000000009</c:v>
                </c:pt>
                <c:pt idx="2530">
                  <c:v>296.73416999999961</c:v>
                </c:pt>
                <c:pt idx="2531">
                  <c:v>296.77382999999992</c:v>
                </c:pt>
                <c:pt idx="2532">
                  <c:v>296.80993000000001</c:v>
                </c:pt>
                <c:pt idx="2533">
                  <c:v>296.83663999999891</c:v>
                </c:pt>
                <c:pt idx="2534">
                  <c:v>296.85120000000001</c:v>
                </c:pt>
                <c:pt idx="2535">
                  <c:v>296.85396000000009</c:v>
                </c:pt>
                <c:pt idx="2536">
                  <c:v>296.84735000000001</c:v>
                </c:pt>
                <c:pt idx="2537">
                  <c:v>296.83506999999992</c:v>
                </c:pt>
                <c:pt idx="2538">
                  <c:v>296.82087000000001</c:v>
                </c:pt>
                <c:pt idx="2539">
                  <c:v>296.80737999999991</c:v>
                </c:pt>
                <c:pt idx="2540">
                  <c:v>296.79523999999998</c:v>
                </c:pt>
                <c:pt idx="2541">
                  <c:v>296.78336000000002</c:v>
                </c:pt>
                <c:pt idx="2542">
                  <c:v>296.76983999999999</c:v>
                </c:pt>
                <c:pt idx="2543">
                  <c:v>296.75326999999999</c:v>
                </c:pt>
                <c:pt idx="2544">
                  <c:v>296.73383000000001</c:v>
                </c:pt>
                <c:pt idx="2545">
                  <c:v>296.71294</c:v>
                </c:pt>
                <c:pt idx="2546">
                  <c:v>296.69272999999993</c:v>
                </c:pt>
                <c:pt idx="2547">
                  <c:v>296.67435</c:v>
                </c:pt>
                <c:pt idx="2548">
                  <c:v>296.65674000000001</c:v>
                </c:pt>
                <c:pt idx="2549">
                  <c:v>296.63661999999891</c:v>
                </c:pt>
                <c:pt idx="2550">
                  <c:v>296.60917999999992</c:v>
                </c:pt>
                <c:pt idx="2551">
                  <c:v>296.57010999999892</c:v>
                </c:pt>
                <c:pt idx="2552">
                  <c:v>296.51706000000001</c:v>
                </c:pt>
                <c:pt idx="2553">
                  <c:v>296.45078999999993</c:v>
                </c:pt>
                <c:pt idx="2554">
                  <c:v>296.37520000000001</c:v>
                </c:pt>
                <c:pt idx="2555">
                  <c:v>296.29592999999892</c:v>
                </c:pt>
                <c:pt idx="2556">
                  <c:v>296.21841999999862</c:v>
                </c:pt>
                <c:pt idx="2557">
                  <c:v>296.14661999999993</c:v>
                </c:pt>
                <c:pt idx="2558">
                  <c:v>296.08240000000001</c:v>
                </c:pt>
                <c:pt idx="2559">
                  <c:v>296.02656000000002</c:v>
                </c:pt>
                <c:pt idx="2560">
                  <c:v>295.97987999999992</c:v>
                </c:pt>
                <c:pt idx="2561">
                  <c:v>295.94382000000002</c:v>
                </c:pt>
                <c:pt idx="2562">
                  <c:v>295.92016999999862</c:v>
                </c:pt>
                <c:pt idx="2563">
                  <c:v>295.91002999999961</c:v>
                </c:pt>
                <c:pt idx="2564">
                  <c:v>295.91293000000002</c:v>
                </c:pt>
                <c:pt idx="2565">
                  <c:v>295.92685999999998</c:v>
                </c:pt>
                <c:pt idx="2566">
                  <c:v>295.94898999999992</c:v>
                </c:pt>
                <c:pt idx="2567">
                  <c:v>295.97719999999862</c:v>
                </c:pt>
                <c:pt idx="2568">
                  <c:v>296.01081999999991</c:v>
                </c:pt>
                <c:pt idx="2569">
                  <c:v>296.05079999999992</c:v>
                </c:pt>
                <c:pt idx="2570">
                  <c:v>296.09868</c:v>
                </c:pt>
                <c:pt idx="2571">
                  <c:v>296.15532000000002</c:v>
                </c:pt>
                <c:pt idx="2572">
                  <c:v>296.21875999999861</c:v>
                </c:pt>
                <c:pt idx="2573">
                  <c:v>296.28440999999992</c:v>
                </c:pt>
                <c:pt idx="2574">
                  <c:v>296.34663</c:v>
                </c:pt>
                <c:pt idx="2575">
                  <c:v>296.40098</c:v>
                </c:pt>
                <c:pt idx="2576">
                  <c:v>296.4452</c:v>
                </c:pt>
                <c:pt idx="2577">
                  <c:v>296.47922999999997</c:v>
                </c:pt>
                <c:pt idx="2578">
                  <c:v>296.50475</c:v>
                </c:pt>
                <c:pt idx="2579">
                  <c:v>296.52447999999993</c:v>
                </c:pt>
                <c:pt idx="2580">
                  <c:v>296.5419</c:v>
                </c:pt>
                <c:pt idx="2581">
                  <c:v>296.56016999999991</c:v>
                </c:pt>
                <c:pt idx="2582">
                  <c:v>296.58125000000001</c:v>
                </c:pt>
                <c:pt idx="2583">
                  <c:v>296.60500000000002</c:v>
                </c:pt>
                <c:pt idx="2584">
                  <c:v>296.62923000000001</c:v>
                </c:pt>
                <c:pt idx="2585">
                  <c:v>296.65068000000002</c:v>
                </c:pt>
                <c:pt idx="2586">
                  <c:v>296.66643999999991</c:v>
                </c:pt>
                <c:pt idx="2587">
                  <c:v>296.67503999999991</c:v>
                </c:pt>
                <c:pt idx="2588">
                  <c:v>296.67680999999999</c:v>
                </c:pt>
                <c:pt idx="2589">
                  <c:v>296.67356999999993</c:v>
                </c:pt>
                <c:pt idx="2590">
                  <c:v>296.66730999999999</c:v>
                </c:pt>
                <c:pt idx="2591">
                  <c:v>296.65949999999998</c:v>
                </c:pt>
                <c:pt idx="2592">
                  <c:v>296.64998000000008</c:v>
                </c:pt>
                <c:pt idx="2593">
                  <c:v>296.63733000000002</c:v>
                </c:pt>
                <c:pt idx="2594">
                  <c:v>296.61981000000009</c:v>
                </c:pt>
                <c:pt idx="2595">
                  <c:v>296.59676000000002</c:v>
                </c:pt>
                <c:pt idx="2596">
                  <c:v>296.56981000000002</c:v>
                </c:pt>
                <c:pt idx="2597">
                  <c:v>296.54300999999992</c:v>
                </c:pt>
                <c:pt idx="2598">
                  <c:v>296.52174000000002</c:v>
                </c:pt>
                <c:pt idx="2599">
                  <c:v>296.51083</c:v>
                </c:pt>
                <c:pt idx="2600">
                  <c:v>296.51264000000009</c:v>
                </c:pt>
                <c:pt idx="2601">
                  <c:v>296.52620999999891</c:v>
                </c:pt>
                <c:pt idx="2602">
                  <c:v>296.54748999999998</c:v>
                </c:pt>
                <c:pt idx="2603">
                  <c:v>296.57112000000001</c:v>
                </c:pt>
                <c:pt idx="2604">
                  <c:v>296.59244000000001</c:v>
                </c:pt>
                <c:pt idx="2605">
                  <c:v>296.60935000000001</c:v>
                </c:pt>
                <c:pt idx="2606">
                  <c:v>296.62287000000009</c:v>
                </c:pt>
                <c:pt idx="2607">
                  <c:v>296.63600999999892</c:v>
                </c:pt>
                <c:pt idx="2608">
                  <c:v>296.65179999999992</c:v>
                </c:pt>
                <c:pt idx="2609">
                  <c:v>296.67133000000001</c:v>
                </c:pt>
                <c:pt idx="2610">
                  <c:v>296.69267000000002</c:v>
                </c:pt>
                <c:pt idx="2611">
                  <c:v>296.71127000000001</c:v>
                </c:pt>
                <c:pt idx="2612">
                  <c:v>296.72188999999997</c:v>
                </c:pt>
                <c:pt idx="2613">
                  <c:v>296.72133999999841</c:v>
                </c:pt>
                <c:pt idx="2614">
                  <c:v>296.71005000000002</c:v>
                </c:pt>
                <c:pt idx="2615">
                  <c:v>296.69209000000001</c:v>
                </c:pt>
                <c:pt idx="2616">
                  <c:v>296.67246</c:v>
                </c:pt>
                <c:pt idx="2617">
                  <c:v>296.65466000000032</c:v>
                </c:pt>
                <c:pt idx="2618">
                  <c:v>296.63878</c:v>
                </c:pt>
                <c:pt idx="2619">
                  <c:v>296.62166999999999</c:v>
                </c:pt>
                <c:pt idx="2620">
                  <c:v>296.59849999999892</c:v>
                </c:pt>
                <c:pt idx="2621">
                  <c:v>296.56510999999921</c:v>
                </c:pt>
                <c:pt idx="2622">
                  <c:v>296.52012999999891</c:v>
                </c:pt>
                <c:pt idx="2623">
                  <c:v>296.46577000000002</c:v>
                </c:pt>
                <c:pt idx="2624">
                  <c:v>296.40661999999861</c:v>
                </c:pt>
                <c:pt idx="2625">
                  <c:v>296.34800999999999</c:v>
                </c:pt>
                <c:pt idx="2626">
                  <c:v>296.29422</c:v>
                </c:pt>
                <c:pt idx="2627">
                  <c:v>296.24790000000002</c:v>
                </c:pt>
                <c:pt idx="2628">
                  <c:v>296.21062999999992</c:v>
                </c:pt>
                <c:pt idx="2629">
                  <c:v>296.18371999999891</c:v>
                </c:pt>
                <c:pt idx="2630">
                  <c:v>296.16888</c:v>
                </c:pt>
                <c:pt idx="2631">
                  <c:v>296.16793999999999</c:v>
                </c:pt>
                <c:pt idx="2632">
                  <c:v>296.1814</c:v>
                </c:pt>
                <c:pt idx="2633">
                  <c:v>296.20792999999998</c:v>
                </c:pt>
                <c:pt idx="2634">
                  <c:v>296.24421999999993</c:v>
                </c:pt>
                <c:pt idx="2635">
                  <c:v>296.28624999999892</c:v>
                </c:pt>
                <c:pt idx="2636">
                  <c:v>296.32967000000002</c:v>
                </c:pt>
                <c:pt idx="2637">
                  <c:v>296.37036000000001</c:v>
                </c:pt>
                <c:pt idx="2638">
                  <c:v>296.40447</c:v>
                </c:pt>
                <c:pt idx="2639">
                  <c:v>296.42908</c:v>
                </c:pt>
                <c:pt idx="2640">
                  <c:v>296.44299999999993</c:v>
                </c:pt>
                <c:pt idx="2641">
                  <c:v>296.44772999999992</c:v>
                </c:pt>
                <c:pt idx="2642">
                  <c:v>296.44686000000002</c:v>
                </c:pt>
                <c:pt idx="2643">
                  <c:v>296.44497000000001</c:v>
                </c:pt>
                <c:pt idx="2644">
                  <c:v>296.44605999999891</c:v>
                </c:pt>
                <c:pt idx="2645">
                  <c:v>296.45321999999891</c:v>
                </c:pt>
                <c:pt idx="2646">
                  <c:v>296.46886999999992</c:v>
                </c:pt>
                <c:pt idx="2647">
                  <c:v>296.49536999999862</c:v>
                </c:pt>
                <c:pt idx="2648">
                  <c:v>296.53429</c:v>
                </c:pt>
                <c:pt idx="2649">
                  <c:v>296.58602999999891</c:v>
                </c:pt>
                <c:pt idx="2650">
                  <c:v>296.64875000000001</c:v>
                </c:pt>
                <c:pt idx="2651">
                  <c:v>296.71827000000002</c:v>
                </c:pt>
                <c:pt idx="2652">
                  <c:v>296.78894000000003</c:v>
                </c:pt>
                <c:pt idx="2653">
                  <c:v>296.85496000000001</c:v>
                </c:pt>
                <c:pt idx="2654">
                  <c:v>296.91158000000001</c:v>
                </c:pt>
                <c:pt idx="2655">
                  <c:v>296.95628999999991</c:v>
                </c:pt>
                <c:pt idx="2656">
                  <c:v>296.98878000000002</c:v>
                </c:pt>
                <c:pt idx="2657">
                  <c:v>297.01111999999858</c:v>
                </c:pt>
                <c:pt idx="2658">
                  <c:v>297.02690999999862</c:v>
                </c:pt>
                <c:pt idx="2659">
                  <c:v>297.04032999999993</c:v>
                </c:pt>
                <c:pt idx="2660">
                  <c:v>297.05468000000002</c:v>
                </c:pt>
                <c:pt idx="2661">
                  <c:v>297.07166000000001</c:v>
                </c:pt>
                <c:pt idx="2662">
                  <c:v>297.09050999999891</c:v>
                </c:pt>
                <c:pt idx="2663">
                  <c:v>297.10851000000002</c:v>
                </c:pt>
                <c:pt idx="2664">
                  <c:v>297.12134999999961</c:v>
                </c:pt>
                <c:pt idx="2665">
                  <c:v>297.12427000000002</c:v>
                </c:pt>
                <c:pt idx="2666">
                  <c:v>297.11352999999991</c:v>
                </c:pt>
                <c:pt idx="2667">
                  <c:v>297.08731999999861</c:v>
                </c:pt>
                <c:pt idx="2668">
                  <c:v>297.04655000000002</c:v>
                </c:pt>
                <c:pt idx="2669">
                  <c:v>296.99475999999862</c:v>
                </c:pt>
                <c:pt idx="2670">
                  <c:v>296.93759999999861</c:v>
                </c:pt>
                <c:pt idx="2671">
                  <c:v>296.88204000000002</c:v>
                </c:pt>
                <c:pt idx="2672">
                  <c:v>296.83476999999999</c:v>
                </c:pt>
                <c:pt idx="2673">
                  <c:v>296.80052999999992</c:v>
                </c:pt>
                <c:pt idx="2674">
                  <c:v>296.78084999999999</c:v>
                </c:pt>
                <c:pt idx="2675">
                  <c:v>296.77363000000003</c:v>
                </c:pt>
                <c:pt idx="2676">
                  <c:v>296.77444000000008</c:v>
                </c:pt>
                <c:pt idx="2677">
                  <c:v>296.77802999999892</c:v>
                </c:pt>
                <c:pt idx="2678">
                  <c:v>296.78008</c:v>
                </c:pt>
                <c:pt idx="2679">
                  <c:v>296.77857999999998</c:v>
                </c:pt>
                <c:pt idx="2680">
                  <c:v>296.77424999999999</c:v>
                </c:pt>
                <c:pt idx="2681">
                  <c:v>296.77042999999998</c:v>
                </c:pt>
                <c:pt idx="2682">
                  <c:v>296.77166</c:v>
                </c:pt>
                <c:pt idx="2683">
                  <c:v>296.78174999999891</c:v>
                </c:pt>
                <c:pt idx="2684">
                  <c:v>296.80277999999993</c:v>
                </c:pt>
                <c:pt idx="2685">
                  <c:v>296.83550000000002</c:v>
                </c:pt>
                <c:pt idx="2686">
                  <c:v>296.88017000000002</c:v>
                </c:pt>
                <c:pt idx="2687">
                  <c:v>296.93704000000002</c:v>
                </c:pt>
                <c:pt idx="2688">
                  <c:v>297.00590999999991</c:v>
                </c:pt>
                <c:pt idx="2689">
                  <c:v>297.08521000000002</c:v>
                </c:pt>
                <c:pt idx="2690">
                  <c:v>297.17110000000002</c:v>
                </c:pt>
                <c:pt idx="2691">
                  <c:v>297.25842999999992</c:v>
                </c:pt>
                <c:pt idx="2692">
                  <c:v>297.34222</c:v>
                </c:pt>
                <c:pt idx="2693">
                  <c:v>297.41987</c:v>
                </c:pt>
                <c:pt idx="2694">
                  <c:v>297.4913899999986</c:v>
                </c:pt>
                <c:pt idx="2695">
                  <c:v>297.55896000000001</c:v>
                </c:pt>
                <c:pt idx="2696">
                  <c:v>297.62448999999998</c:v>
                </c:pt>
                <c:pt idx="2697">
                  <c:v>297.68799999999999</c:v>
                </c:pt>
                <c:pt idx="2698">
                  <c:v>297.74648000000002</c:v>
                </c:pt>
                <c:pt idx="2699">
                  <c:v>297.79469</c:v>
                </c:pt>
                <c:pt idx="2700">
                  <c:v>297.8272</c:v>
                </c:pt>
                <c:pt idx="2701">
                  <c:v>297.84109999999993</c:v>
                </c:pt>
                <c:pt idx="2702">
                  <c:v>297.83729</c:v>
                </c:pt>
                <c:pt idx="2703">
                  <c:v>297.82100999999892</c:v>
                </c:pt>
                <c:pt idx="2704">
                  <c:v>297.80047999999999</c:v>
                </c:pt>
                <c:pt idx="2705">
                  <c:v>297.78526999999991</c:v>
                </c:pt>
                <c:pt idx="2706">
                  <c:v>297.78348999999997</c:v>
                </c:pt>
                <c:pt idx="2707">
                  <c:v>297.79924</c:v>
                </c:pt>
                <c:pt idx="2708">
                  <c:v>297.83109999999891</c:v>
                </c:pt>
                <c:pt idx="2709">
                  <c:v>297.87281000000002</c:v>
                </c:pt>
                <c:pt idx="2710">
                  <c:v>297.91548999999992</c:v>
                </c:pt>
                <c:pt idx="2711">
                  <c:v>297.95049</c:v>
                </c:pt>
                <c:pt idx="2712">
                  <c:v>297.97077999999891</c:v>
                </c:pt>
                <c:pt idx="2713">
                  <c:v>297.97242999999997</c:v>
                </c:pt>
                <c:pt idx="2714">
                  <c:v>297.95479999999992</c:v>
                </c:pt>
                <c:pt idx="2715">
                  <c:v>297.92043000000001</c:v>
                </c:pt>
                <c:pt idx="2716">
                  <c:v>297.87392</c:v>
                </c:pt>
                <c:pt idx="2717">
                  <c:v>297.82035000000002</c:v>
                </c:pt>
                <c:pt idx="2718">
                  <c:v>297.76386000000002</c:v>
                </c:pt>
                <c:pt idx="2719">
                  <c:v>297.70799</c:v>
                </c:pt>
                <c:pt idx="2720">
                  <c:v>297.65629999999999</c:v>
                </c:pt>
                <c:pt idx="2721">
                  <c:v>297.61318</c:v>
                </c:pt>
                <c:pt idx="2722">
                  <c:v>297.58348000000001</c:v>
                </c:pt>
                <c:pt idx="2723">
                  <c:v>297.57098000000002</c:v>
                </c:pt>
                <c:pt idx="2724">
                  <c:v>297.57625999999891</c:v>
                </c:pt>
                <c:pt idx="2725">
                  <c:v>297.59591999999861</c:v>
                </c:pt>
                <c:pt idx="2726">
                  <c:v>297.62331999999998</c:v>
                </c:pt>
                <c:pt idx="2727">
                  <c:v>297.65105</c:v>
                </c:pt>
                <c:pt idx="2728">
                  <c:v>297.67324000000002</c:v>
                </c:pt>
                <c:pt idx="2729">
                  <c:v>297.68781999999999</c:v>
                </c:pt>
                <c:pt idx="2730">
                  <c:v>297.69716</c:v>
                </c:pt>
                <c:pt idx="2731">
                  <c:v>297.70724000000001</c:v>
                </c:pt>
                <c:pt idx="2732">
                  <c:v>297.72489999999999</c:v>
                </c:pt>
                <c:pt idx="2733">
                  <c:v>297.75445999999999</c:v>
                </c:pt>
                <c:pt idx="2734">
                  <c:v>297.79559999999861</c:v>
                </c:pt>
                <c:pt idx="2735">
                  <c:v>297.84408000000002</c:v>
                </c:pt>
                <c:pt idx="2736">
                  <c:v>297.89402999999999</c:v>
                </c:pt>
                <c:pt idx="2737">
                  <c:v>297.94074000000001</c:v>
                </c:pt>
                <c:pt idx="2738">
                  <c:v>297.98226999999991</c:v>
                </c:pt>
                <c:pt idx="2739">
                  <c:v>298.01938000000001</c:v>
                </c:pt>
                <c:pt idx="2740">
                  <c:v>298.05419000000001</c:v>
                </c:pt>
                <c:pt idx="2741">
                  <c:v>298.08816999999891</c:v>
                </c:pt>
                <c:pt idx="2742">
                  <c:v>298.12047999999999</c:v>
                </c:pt>
                <c:pt idx="2743">
                  <c:v>298.14787000000001</c:v>
                </c:pt>
                <c:pt idx="2744">
                  <c:v>298.16575</c:v>
                </c:pt>
                <c:pt idx="2745">
                  <c:v>298.17081999999999</c:v>
                </c:pt>
                <c:pt idx="2746">
                  <c:v>298.16320000000002</c:v>
                </c:pt>
                <c:pt idx="2747">
                  <c:v>298.14760000000001</c:v>
                </c:pt>
                <c:pt idx="2748">
                  <c:v>298.13202999999999</c:v>
                </c:pt>
                <c:pt idx="2749">
                  <c:v>298.12522999999999</c:v>
                </c:pt>
                <c:pt idx="2750">
                  <c:v>298.13299999999992</c:v>
                </c:pt>
                <c:pt idx="2751">
                  <c:v>298.15620999999999</c:v>
                </c:pt>
                <c:pt idx="2752">
                  <c:v>298.19065000000001</c:v>
                </c:pt>
                <c:pt idx="2753">
                  <c:v>298.22901999999891</c:v>
                </c:pt>
                <c:pt idx="2754">
                  <c:v>298.26364999999993</c:v>
                </c:pt>
                <c:pt idx="2755">
                  <c:v>298.28949</c:v>
                </c:pt>
                <c:pt idx="2756">
                  <c:v>298.30520999999999</c:v>
                </c:pt>
                <c:pt idx="2757">
                  <c:v>298.31258000000008</c:v>
                </c:pt>
                <c:pt idx="2758">
                  <c:v>298.31443000000002</c:v>
                </c:pt>
                <c:pt idx="2759">
                  <c:v>298.31312999999892</c:v>
                </c:pt>
                <c:pt idx="2760">
                  <c:v>298.30947000000009</c:v>
                </c:pt>
                <c:pt idx="2761">
                  <c:v>298.30358000000001</c:v>
                </c:pt>
                <c:pt idx="2762">
                  <c:v>298.29602999999861</c:v>
                </c:pt>
                <c:pt idx="2763">
                  <c:v>298.28881000000001</c:v>
                </c:pt>
                <c:pt idx="2764">
                  <c:v>298.28521999999862</c:v>
                </c:pt>
                <c:pt idx="2765">
                  <c:v>298.28858999999892</c:v>
                </c:pt>
                <c:pt idx="2766">
                  <c:v>298.30039999999991</c:v>
                </c:pt>
                <c:pt idx="2767">
                  <c:v>298.31925999999999</c:v>
                </c:pt>
                <c:pt idx="2768">
                  <c:v>298.34084000000001</c:v>
                </c:pt>
                <c:pt idx="2769">
                  <c:v>298.35946000000001</c:v>
                </c:pt>
                <c:pt idx="2770">
                  <c:v>298.37005999999991</c:v>
                </c:pt>
                <c:pt idx="2771">
                  <c:v>298.36953</c:v>
                </c:pt>
                <c:pt idx="2772">
                  <c:v>298.35721999999993</c:v>
                </c:pt>
                <c:pt idx="2773">
                  <c:v>298.33395000000002</c:v>
                </c:pt>
                <c:pt idx="2774">
                  <c:v>298.30011000000002</c:v>
                </c:pt>
                <c:pt idx="2775">
                  <c:v>298.25497000000001</c:v>
                </c:pt>
                <c:pt idx="2776">
                  <c:v>298.19636000000003</c:v>
                </c:pt>
                <c:pt idx="2777">
                  <c:v>298.12270000000001</c:v>
                </c:pt>
                <c:pt idx="2778">
                  <c:v>298.03490999999991</c:v>
                </c:pt>
                <c:pt idx="2779">
                  <c:v>297.93821999999841</c:v>
                </c:pt>
                <c:pt idx="2780">
                  <c:v>297.84177999999991</c:v>
                </c:pt>
                <c:pt idx="2781">
                  <c:v>297.75709999999992</c:v>
                </c:pt>
                <c:pt idx="2782">
                  <c:v>297.69459999999992</c:v>
                </c:pt>
                <c:pt idx="2783">
                  <c:v>297.66052999999999</c:v>
                </c:pt>
                <c:pt idx="2784">
                  <c:v>297.65422000000001</c:v>
                </c:pt>
                <c:pt idx="2785">
                  <c:v>297.66829999999999</c:v>
                </c:pt>
                <c:pt idx="2786">
                  <c:v>297.69195000000002</c:v>
                </c:pt>
                <c:pt idx="2787">
                  <c:v>297.71571999999998</c:v>
                </c:pt>
                <c:pt idx="2788">
                  <c:v>297.73536999999891</c:v>
                </c:pt>
                <c:pt idx="2789">
                  <c:v>297.75243</c:v>
                </c:pt>
                <c:pt idx="2790">
                  <c:v>297.77197000000001</c:v>
                </c:pt>
                <c:pt idx="2791">
                  <c:v>297.79944999999992</c:v>
                </c:pt>
                <c:pt idx="2792">
                  <c:v>297.83780000000002</c:v>
                </c:pt>
                <c:pt idx="2793">
                  <c:v>297.88614999999862</c:v>
                </c:pt>
                <c:pt idx="2794">
                  <c:v>297.94024000000002</c:v>
                </c:pt>
                <c:pt idx="2795">
                  <c:v>297.99441000000002</c:v>
                </c:pt>
                <c:pt idx="2796">
                  <c:v>298.04419000000001</c:v>
                </c:pt>
                <c:pt idx="2797">
                  <c:v>298.08823999999862</c:v>
                </c:pt>
                <c:pt idx="2798">
                  <c:v>298.12790000000001</c:v>
                </c:pt>
                <c:pt idx="2799">
                  <c:v>298.16586999999998</c:v>
                </c:pt>
                <c:pt idx="2800">
                  <c:v>298.20406000000008</c:v>
                </c:pt>
                <c:pt idx="2801">
                  <c:v>298.24257999999992</c:v>
                </c:pt>
                <c:pt idx="2802">
                  <c:v>298.27996000000002</c:v>
                </c:pt>
                <c:pt idx="2803">
                  <c:v>298.31438000000009</c:v>
                </c:pt>
                <c:pt idx="2804">
                  <c:v>298.34521000000001</c:v>
                </c:pt>
                <c:pt idx="2805">
                  <c:v>298.37358</c:v>
                </c:pt>
                <c:pt idx="2806">
                  <c:v>298.40152999999862</c:v>
                </c:pt>
                <c:pt idx="2807">
                  <c:v>298.43099999999862</c:v>
                </c:pt>
                <c:pt idx="2808">
                  <c:v>298.46212999999892</c:v>
                </c:pt>
                <c:pt idx="2809">
                  <c:v>298.49358000000001</c:v>
                </c:pt>
                <c:pt idx="2810">
                  <c:v>298.52334999999891</c:v>
                </c:pt>
                <c:pt idx="2811">
                  <c:v>298.55074999999999</c:v>
                </c:pt>
                <c:pt idx="2812">
                  <c:v>298.57745999999992</c:v>
                </c:pt>
                <c:pt idx="2813">
                  <c:v>298.60746</c:v>
                </c:pt>
                <c:pt idx="2814">
                  <c:v>298.64479</c:v>
                </c:pt>
                <c:pt idx="2815">
                  <c:v>298.69110999999862</c:v>
                </c:pt>
                <c:pt idx="2816">
                  <c:v>298.74340999999993</c:v>
                </c:pt>
                <c:pt idx="2817">
                  <c:v>298.79435000000001</c:v>
                </c:pt>
                <c:pt idx="2818">
                  <c:v>298.83422999999999</c:v>
                </c:pt>
                <c:pt idx="2819">
                  <c:v>298.85523000000001</c:v>
                </c:pt>
                <c:pt idx="2820">
                  <c:v>298.85475000000002</c:v>
                </c:pt>
                <c:pt idx="2821">
                  <c:v>298.83649999999892</c:v>
                </c:pt>
                <c:pt idx="2822">
                  <c:v>298.80849999999992</c:v>
                </c:pt>
                <c:pt idx="2823">
                  <c:v>298.77976999999993</c:v>
                </c:pt>
                <c:pt idx="2824">
                  <c:v>298.75673999999862</c:v>
                </c:pt>
                <c:pt idx="2825">
                  <c:v>298.74184000000002</c:v>
                </c:pt>
                <c:pt idx="2826">
                  <c:v>298.73374000000001</c:v>
                </c:pt>
                <c:pt idx="2827">
                  <c:v>298.72958999999997</c:v>
                </c:pt>
                <c:pt idx="2828">
                  <c:v>298.72721999999891</c:v>
                </c:pt>
                <c:pt idx="2829">
                  <c:v>298.72687999999891</c:v>
                </c:pt>
                <c:pt idx="2830">
                  <c:v>298.73052999999891</c:v>
                </c:pt>
                <c:pt idx="2831">
                  <c:v>298.74052</c:v>
                </c:pt>
                <c:pt idx="2832">
                  <c:v>298.75743</c:v>
                </c:pt>
                <c:pt idx="2833">
                  <c:v>298.77920999999998</c:v>
                </c:pt>
                <c:pt idx="2834">
                  <c:v>298.80149999999998</c:v>
                </c:pt>
                <c:pt idx="2835">
                  <c:v>298.82008000000002</c:v>
                </c:pt>
                <c:pt idx="2836">
                  <c:v>298.83312000000001</c:v>
                </c:pt>
                <c:pt idx="2837">
                  <c:v>298.84264999999999</c:v>
                </c:pt>
                <c:pt idx="2838">
                  <c:v>298.85336000000001</c:v>
                </c:pt>
                <c:pt idx="2839">
                  <c:v>298.87038000000001</c:v>
                </c:pt>
                <c:pt idx="2840">
                  <c:v>298.8961199999984</c:v>
                </c:pt>
                <c:pt idx="2841">
                  <c:v>298.9298</c:v>
                </c:pt>
                <c:pt idx="2842">
                  <c:v>298.96794999999992</c:v>
                </c:pt>
                <c:pt idx="2843">
                  <c:v>299.00700000000001</c:v>
                </c:pt>
                <c:pt idx="2844">
                  <c:v>299.04554999999999</c:v>
                </c:pt>
                <c:pt idx="2845">
                  <c:v>299.08542999999992</c:v>
                </c:pt>
                <c:pt idx="2846">
                  <c:v>299.12999000000002</c:v>
                </c:pt>
                <c:pt idx="2847">
                  <c:v>299.18135000000001</c:v>
                </c:pt>
                <c:pt idx="2848">
                  <c:v>299.23694999999861</c:v>
                </c:pt>
                <c:pt idx="2849">
                  <c:v>299.28840999999892</c:v>
                </c:pt>
                <c:pt idx="2850">
                  <c:v>299.32304999999991</c:v>
                </c:pt>
                <c:pt idx="2851">
                  <c:v>299.32882999999993</c:v>
                </c:pt>
                <c:pt idx="2852">
                  <c:v>299.29973000000001</c:v>
                </c:pt>
                <c:pt idx="2853">
                  <c:v>299.23952999999892</c:v>
                </c:pt>
                <c:pt idx="2854">
                  <c:v>299.16122000000001</c:v>
                </c:pt>
                <c:pt idx="2855">
                  <c:v>299.08292999999998</c:v>
                </c:pt>
                <c:pt idx="2856">
                  <c:v>299.02229999999992</c:v>
                </c:pt>
                <c:pt idx="2857">
                  <c:v>298.99133999999822</c:v>
                </c:pt>
                <c:pt idx="2858">
                  <c:v>298.99324000000001</c:v>
                </c:pt>
                <c:pt idx="2859">
                  <c:v>299.02258</c:v>
                </c:pt>
                <c:pt idx="2860">
                  <c:v>299.06803000000002</c:v>
                </c:pt>
                <c:pt idx="2861">
                  <c:v>299.11736999999999</c:v>
                </c:pt>
                <c:pt idx="2862">
                  <c:v>299.16164000000009</c:v>
                </c:pt>
                <c:pt idx="2863">
                  <c:v>299.19693000000001</c:v>
                </c:pt>
                <c:pt idx="2864">
                  <c:v>299.22336000000001</c:v>
                </c:pt>
                <c:pt idx="2865">
                  <c:v>299.24239999999992</c:v>
                </c:pt>
                <c:pt idx="2866">
                  <c:v>299.25472000000002</c:v>
                </c:pt>
                <c:pt idx="2867">
                  <c:v>299.25927999999999</c:v>
                </c:pt>
                <c:pt idx="2868">
                  <c:v>299.25404000000009</c:v>
                </c:pt>
                <c:pt idx="2869">
                  <c:v>299.23766999999992</c:v>
                </c:pt>
                <c:pt idx="2870">
                  <c:v>299.21109000000001</c:v>
                </c:pt>
                <c:pt idx="2871">
                  <c:v>299.17797000000002</c:v>
                </c:pt>
                <c:pt idx="2872">
                  <c:v>299.14375000000001</c:v>
                </c:pt>
                <c:pt idx="2873">
                  <c:v>299.11425000000003</c:v>
                </c:pt>
                <c:pt idx="2874">
                  <c:v>299.09379999999891</c:v>
                </c:pt>
                <c:pt idx="2875">
                  <c:v>299.08404999999999</c:v>
                </c:pt>
                <c:pt idx="2876">
                  <c:v>299.08346999999998</c:v>
                </c:pt>
                <c:pt idx="2877">
                  <c:v>299.08816999999891</c:v>
                </c:pt>
                <c:pt idx="2878">
                  <c:v>299.09269999999992</c:v>
                </c:pt>
                <c:pt idx="2879">
                  <c:v>299.09197999999998</c:v>
                </c:pt>
                <c:pt idx="2880">
                  <c:v>299.0822</c:v>
                </c:pt>
                <c:pt idx="2881">
                  <c:v>299.06205999999992</c:v>
                </c:pt>
                <c:pt idx="2882">
                  <c:v>299.03332999999861</c:v>
                </c:pt>
                <c:pt idx="2883">
                  <c:v>299.00101999999862</c:v>
                </c:pt>
                <c:pt idx="2884">
                  <c:v>298.97239999999891</c:v>
                </c:pt>
                <c:pt idx="2885">
                  <c:v>298.95540999999997</c:v>
                </c:pt>
                <c:pt idx="2886">
                  <c:v>298.95576</c:v>
                </c:pt>
                <c:pt idx="2887">
                  <c:v>298.97520999999921</c:v>
                </c:pt>
                <c:pt idx="2888">
                  <c:v>299.01024000000001</c:v>
                </c:pt>
                <c:pt idx="2889">
                  <c:v>299.05320999999998</c:v>
                </c:pt>
                <c:pt idx="2890">
                  <c:v>299.09438</c:v>
                </c:pt>
                <c:pt idx="2891">
                  <c:v>299.12520000000001</c:v>
                </c:pt>
                <c:pt idx="2892">
                  <c:v>299.14091000000002</c:v>
                </c:pt>
                <c:pt idx="2893">
                  <c:v>299.14209</c:v>
                </c:pt>
                <c:pt idx="2894">
                  <c:v>299.13366000000002</c:v>
                </c:pt>
                <c:pt idx="2895">
                  <c:v>299.12279000000001</c:v>
                </c:pt>
                <c:pt idx="2896">
                  <c:v>299.11547999999999</c:v>
                </c:pt>
                <c:pt idx="2897">
                  <c:v>299.11451999999991</c:v>
                </c:pt>
                <c:pt idx="2898">
                  <c:v>299.11845</c:v>
                </c:pt>
                <c:pt idx="2899">
                  <c:v>299.12263000000002</c:v>
                </c:pt>
                <c:pt idx="2900">
                  <c:v>299.12128000000001</c:v>
                </c:pt>
                <c:pt idx="2901">
                  <c:v>299.11025999999993</c:v>
                </c:pt>
                <c:pt idx="2902">
                  <c:v>299.08857999999861</c:v>
                </c:pt>
                <c:pt idx="2903">
                  <c:v>299.05881999999991</c:v>
                </c:pt>
                <c:pt idx="2904">
                  <c:v>299.02588000000009</c:v>
                </c:pt>
                <c:pt idx="2905">
                  <c:v>298.99517999999858</c:v>
                </c:pt>
                <c:pt idx="2906">
                  <c:v>298.97082999999992</c:v>
                </c:pt>
                <c:pt idx="2907">
                  <c:v>298.95458000000002</c:v>
                </c:pt>
                <c:pt idx="2908">
                  <c:v>298.94533000000001</c:v>
                </c:pt>
                <c:pt idx="2909">
                  <c:v>298.93977000000001</c:v>
                </c:pt>
                <c:pt idx="2910">
                  <c:v>298.9333699999986</c:v>
                </c:pt>
                <c:pt idx="2911">
                  <c:v>298.92167999999862</c:v>
                </c:pt>
                <c:pt idx="2912">
                  <c:v>298.90159999999997</c:v>
                </c:pt>
                <c:pt idx="2913">
                  <c:v>298.87243999999993</c:v>
                </c:pt>
                <c:pt idx="2914">
                  <c:v>298.83647999999891</c:v>
                </c:pt>
                <c:pt idx="2915">
                  <c:v>298.79870999999872</c:v>
                </c:pt>
                <c:pt idx="2916">
                  <c:v>298.76539000000002</c:v>
                </c:pt>
                <c:pt idx="2917">
                  <c:v>298.74254999999999</c:v>
                </c:pt>
                <c:pt idx="2918">
                  <c:v>298.73367000000002</c:v>
                </c:pt>
                <c:pt idx="2919">
                  <c:v>298.73892000000001</c:v>
                </c:pt>
                <c:pt idx="2920">
                  <c:v>298.75488000000001</c:v>
                </c:pt>
                <c:pt idx="2921">
                  <c:v>298.7760399999986</c:v>
                </c:pt>
                <c:pt idx="2922">
                  <c:v>298.79638999999861</c:v>
                </c:pt>
                <c:pt idx="2923">
                  <c:v>298.81189999999992</c:v>
                </c:pt>
                <c:pt idx="2924">
                  <c:v>298.82184999999993</c:v>
                </c:pt>
                <c:pt idx="2925">
                  <c:v>298.82882999999993</c:v>
                </c:pt>
                <c:pt idx="2926">
                  <c:v>298.83735999999891</c:v>
                </c:pt>
                <c:pt idx="2927">
                  <c:v>298.85199999999992</c:v>
                </c:pt>
                <c:pt idx="2928">
                  <c:v>298.87513999999891</c:v>
                </c:pt>
                <c:pt idx="2929">
                  <c:v>298.90656000000001</c:v>
                </c:pt>
                <c:pt idx="2930">
                  <c:v>298.94358</c:v>
                </c:pt>
                <c:pt idx="2931">
                  <c:v>298.98259999999891</c:v>
                </c:pt>
                <c:pt idx="2932">
                  <c:v>299.02051999999998</c:v>
                </c:pt>
                <c:pt idx="2933">
                  <c:v>299.05570999999992</c:v>
                </c:pt>
                <c:pt idx="2934">
                  <c:v>299.08762000000002</c:v>
                </c:pt>
                <c:pt idx="2935">
                  <c:v>299.11615999999862</c:v>
                </c:pt>
                <c:pt idx="2936">
                  <c:v>299.14037000000002</c:v>
                </c:pt>
                <c:pt idx="2937">
                  <c:v>299.15843999999993</c:v>
                </c:pt>
                <c:pt idx="2938">
                  <c:v>299.16827000000001</c:v>
                </c:pt>
                <c:pt idx="2939">
                  <c:v>299.16901000000001</c:v>
                </c:pt>
                <c:pt idx="2940">
                  <c:v>299.16214000000002</c:v>
                </c:pt>
                <c:pt idx="2941">
                  <c:v>299.15172000000001</c:v>
                </c:pt>
                <c:pt idx="2942">
                  <c:v>299.14317</c:v>
                </c:pt>
                <c:pt idx="2943">
                  <c:v>299.14154000000002</c:v>
                </c:pt>
                <c:pt idx="2944">
                  <c:v>299.14962000000008</c:v>
                </c:pt>
                <c:pt idx="2945">
                  <c:v>299.16700000000009</c:v>
                </c:pt>
                <c:pt idx="2946">
                  <c:v>299.19040000000001</c:v>
                </c:pt>
                <c:pt idx="2947">
                  <c:v>299.21526999999998</c:v>
                </c:pt>
                <c:pt idx="2948">
                  <c:v>299.23782</c:v>
                </c:pt>
                <c:pt idx="2949">
                  <c:v>299.25636999999921</c:v>
                </c:pt>
                <c:pt idx="2950">
                  <c:v>299.27131999999852</c:v>
                </c:pt>
                <c:pt idx="2951">
                  <c:v>299.28409999999991</c:v>
                </c:pt>
                <c:pt idx="2952">
                  <c:v>299.29513999999853</c:v>
                </c:pt>
                <c:pt idx="2953">
                  <c:v>299.30299000000002</c:v>
                </c:pt>
                <c:pt idx="2954">
                  <c:v>299.30437999999992</c:v>
                </c:pt>
                <c:pt idx="2955">
                  <c:v>299.29558999999921</c:v>
                </c:pt>
                <c:pt idx="2956">
                  <c:v>299.27440999999999</c:v>
                </c:pt>
                <c:pt idx="2957">
                  <c:v>299.24173000000002</c:v>
                </c:pt>
                <c:pt idx="2958">
                  <c:v>299.20145000000002</c:v>
                </c:pt>
                <c:pt idx="2959">
                  <c:v>299.15962999999999</c:v>
                </c:pt>
                <c:pt idx="2960">
                  <c:v>299.12245000000001</c:v>
                </c:pt>
                <c:pt idx="2961">
                  <c:v>299.09467999999993</c:v>
                </c:pt>
                <c:pt idx="2962">
                  <c:v>299.07862999999992</c:v>
                </c:pt>
                <c:pt idx="2963">
                  <c:v>299.07434999999992</c:v>
                </c:pt>
                <c:pt idx="2964">
                  <c:v>299.08038999999991</c:v>
                </c:pt>
                <c:pt idx="2965">
                  <c:v>299.09489000000002</c:v>
                </c:pt>
                <c:pt idx="2966">
                  <c:v>299.11595999999992</c:v>
                </c:pt>
                <c:pt idx="2967">
                  <c:v>299.14170999999999</c:v>
                </c:pt>
                <c:pt idx="2968">
                  <c:v>299.16953000000001</c:v>
                </c:pt>
                <c:pt idx="2969">
                  <c:v>299.19612999999862</c:v>
                </c:pt>
                <c:pt idx="2970">
                  <c:v>299.21778999999992</c:v>
                </c:pt>
                <c:pt idx="2971">
                  <c:v>299.23199999999861</c:v>
                </c:pt>
                <c:pt idx="2972">
                  <c:v>299.23867999999891</c:v>
                </c:pt>
                <c:pt idx="2973">
                  <c:v>299.24083000000002</c:v>
                </c:pt>
                <c:pt idx="2974">
                  <c:v>299.24360999999999</c:v>
                </c:pt>
                <c:pt idx="2975">
                  <c:v>299.25239999999991</c:v>
                </c:pt>
                <c:pt idx="2976">
                  <c:v>299.27006</c:v>
                </c:pt>
                <c:pt idx="2977">
                  <c:v>299.29545999999891</c:v>
                </c:pt>
                <c:pt idx="2978">
                  <c:v>299.32314999999892</c:v>
                </c:pt>
                <c:pt idx="2979">
                  <c:v>299.34557000000001</c:v>
                </c:pt>
                <c:pt idx="2980">
                  <c:v>299.35595000000001</c:v>
                </c:pt>
                <c:pt idx="2981">
                  <c:v>299.35151999999891</c:v>
                </c:pt>
                <c:pt idx="2982">
                  <c:v>299.3347</c:v>
                </c:pt>
                <c:pt idx="2983">
                  <c:v>299.31231000000002</c:v>
                </c:pt>
                <c:pt idx="2984">
                  <c:v>299.29277000000002</c:v>
                </c:pt>
                <c:pt idx="2985">
                  <c:v>299.28287999999992</c:v>
                </c:pt>
                <c:pt idx="2986">
                  <c:v>299.28516000000002</c:v>
                </c:pt>
                <c:pt idx="2987">
                  <c:v>299.29718999999892</c:v>
                </c:pt>
                <c:pt idx="2988">
                  <c:v>299.31268999999998</c:v>
                </c:pt>
                <c:pt idx="2989">
                  <c:v>299.32472999999999</c:v>
                </c:pt>
                <c:pt idx="2990">
                  <c:v>299.32830999999891</c:v>
                </c:pt>
                <c:pt idx="2991">
                  <c:v>299.32213999999891</c:v>
                </c:pt>
                <c:pt idx="2992">
                  <c:v>299.30851000000001</c:v>
                </c:pt>
                <c:pt idx="2993">
                  <c:v>299.29160000000002</c:v>
                </c:pt>
                <c:pt idx="2994">
                  <c:v>299.27544999999992</c:v>
                </c:pt>
                <c:pt idx="2995">
                  <c:v>299.26238999999993</c:v>
                </c:pt>
                <c:pt idx="2996">
                  <c:v>299.25245000000001</c:v>
                </c:pt>
                <c:pt idx="2997">
                  <c:v>299.24399</c:v>
                </c:pt>
                <c:pt idx="2998">
                  <c:v>299.23480999999992</c:v>
                </c:pt>
                <c:pt idx="2999">
                  <c:v>299.22363999999891</c:v>
                </c:pt>
                <c:pt idx="3000">
                  <c:v>299.21052999999961</c:v>
                </c:pt>
                <c:pt idx="3001">
                  <c:v>299.19684000000001</c:v>
                </c:pt>
                <c:pt idx="3002">
                  <c:v>299.18455</c:v>
                </c:pt>
                <c:pt idx="3003">
                  <c:v>299.17563000000001</c:v>
                </c:pt>
                <c:pt idx="3004">
                  <c:v>299.17167000000001</c:v>
                </c:pt>
                <c:pt idx="3005">
                  <c:v>299.17381999999992</c:v>
                </c:pt>
                <c:pt idx="3006">
                  <c:v>299.18295000000001</c:v>
                </c:pt>
                <c:pt idx="3007">
                  <c:v>299.19970999999993</c:v>
                </c:pt>
                <c:pt idx="3008">
                  <c:v>299.22422</c:v>
                </c:pt>
                <c:pt idx="3009">
                  <c:v>299.25554999999991</c:v>
                </c:pt>
                <c:pt idx="3010">
                  <c:v>299.29124000000002</c:v>
                </c:pt>
                <c:pt idx="3011">
                  <c:v>299.32745</c:v>
                </c:pt>
                <c:pt idx="3012">
                  <c:v>299.35959000000008</c:v>
                </c:pt>
                <c:pt idx="3013">
                  <c:v>299.38348000000002</c:v>
                </c:pt>
                <c:pt idx="3014">
                  <c:v>299.39640999999921</c:v>
                </c:pt>
                <c:pt idx="3015">
                  <c:v>299.39789000000002</c:v>
                </c:pt>
                <c:pt idx="3016">
                  <c:v>299.38972000000001</c:v>
                </c:pt>
                <c:pt idx="3017">
                  <c:v>299.37535000000003</c:v>
                </c:pt>
                <c:pt idx="3018">
                  <c:v>299.35914000000002</c:v>
                </c:pt>
                <c:pt idx="3019">
                  <c:v>299.34533999999991</c:v>
                </c:pt>
                <c:pt idx="3020">
                  <c:v>299.33724999999993</c:v>
                </c:pt>
                <c:pt idx="3021">
                  <c:v>299.33679999999862</c:v>
                </c:pt>
                <c:pt idx="3022">
                  <c:v>299.34417999999999</c:v>
                </c:pt>
                <c:pt idx="3023">
                  <c:v>299.35822000000002</c:v>
                </c:pt>
                <c:pt idx="3024">
                  <c:v>299.37646999999993</c:v>
                </c:pt>
                <c:pt idx="3025">
                  <c:v>299.39616000000001</c:v>
                </c:pt>
                <c:pt idx="3026">
                  <c:v>299.41455999999891</c:v>
                </c:pt>
                <c:pt idx="3027">
                  <c:v>299.43006000000003</c:v>
                </c:pt>
                <c:pt idx="3028">
                  <c:v>299.44265999999999</c:v>
                </c:pt>
                <c:pt idx="3029">
                  <c:v>299.45391000000001</c:v>
                </c:pt>
                <c:pt idx="3030">
                  <c:v>299.46629000000001</c:v>
                </c:pt>
                <c:pt idx="3031">
                  <c:v>299.48196000000002</c:v>
                </c:pt>
                <c:pt idx="3032">
                  <c:v>299.50141000000002</c:v>
                </c:pt>
                <c:pt idx="3033">
                  <c:v>299.52280000000002</c:v>
                </c:pt>
                <c:pt idx="3034">
                  <c:v>299.5419</c:v>
                </c:pt>
                <c:pt idx="3035">
                  <c:v>299.55365999999992</c:v>
                </c:pt>
                <c:pt idx="3036">
                  <c:v>299.55369999999999</c:v>
                </c:pt>
                <c:pt idx="3037">
                  <c:v>299.54025999999999</c:v>
                </c:pt>
                <c:pt idx="3038">
                  <c:v>299.51497000000001</c:v>
                </c:pt>
                <c:pt idx="3039">
                  <c:v>299.48259999999891</c:v>
                </c:pt>
                <c:pt idx="3040">
                  <c:v>299.44925999999992</c:v>
                </c:pt>
                <c:pt idx="3041">
                  <c:v>299.42083000000002</c:v>
                </c:pt>
                <c:pt idx="3042">
                  <c:v>299.40089</c:v>
                </c:pt>
                <c:pt idx="3043">
                  <c:v>299.39032999999961</c:v>
                </c:pt>
                <c:pt idx="3044">
                  <c:v>299.38711999999862</c:v>
                </c:pt>
                <c:pt idx="3045">
                  <c:v>299.38794999999999</c:v>
                </c:pt>
                <c:pt idx="3046">
                  <c:v>299.38923999999992</c:v>
                </c:pt>
                <c:pt idx="3047">
                  <c:v>299.38855999999862</c:v>
                </c:pt>
                <c:pt idx="3048">
                  <c:v>299.38470000000001</c:v>
                </c:pt>
                <c:pt idx="3049">
                  <c:v>299.37756000000002</c:v>
                </c:pt>
                <c:pt idx="3050">
                  <c:v>299.36741999999992</c:v>
                </c:pt>
                <c:pt idx="3051">
                  <c:v>299.35442</c:v>
                </c:pt>
                <c:pt idx="3052">
                  <c:v>299.3383599999986</c:v>
                </c:pt>
                <c:pt idx="3053">
                  <c:v>299.31889000000001</c:v>
                </c:pt>
                <c:pt idx="3054">
                  <c:v>299.29606999999862</c:v>
                </c:pt>
                <c:pt idx="3055">
                  <c:v>299.27071999999862</c:v>
                </c:pt>
                <c:pt idx="3056">
                  <c:v>299.2448</c:v>
                </c:pt>
                <c:pt idx="3057">
                  <c:v>299.22120999999862</c:v>
                </c:pt>
                <c:pt idx="3058">
                  <c:v>299.20346999999992</c:v>
                </c:pt>
                <c:pt idx="3059">
                  <c:v>299.19522999999992</c:v>
                </c:pt>
                <c:pt idx="3060">
                  <c:v>299.19942000000009</c:v>
                </c:pt>
                <c:pt idx="3061">
                  <c:v>299.21760999999992</c:v>
                </c:pt>
                <c:pt idx="3062">
                  <c:v>299.24934000000002</c:v>
                </c:pt>
                <c:pt idx="3063">
                  <c:v>299.29187000000002</c:v>
                </c:pt>
                <c:pt idx="3064">
                  <c:v>299.34000000000009</c:v>
                </c:pt>
                <c:pt idx="3065">
                  <c:v>299.38698999999991</c:v>
                </c:pt>
                <c:pt idx="3066">
                  <c:v>299.42574999999891</c:v>
                </c:pt>
                <c:pt idx="3067">
                  <c:v>299.45105000000001</c:v>
                </c:pt>
                <c:pt idx="3068">
                  <c:v>299.46105999999861</c:v>
                </c:pt>
                <c:pt idx="3069">
                  <c:v>299.45844999999991</c:v>
                </c:pt>
                <c:pt idx="3070">
                  <c:v>299.44947000000002</c:v>
                </c:pt>
                <c:pt idx="3071">
                  <c:v>299.44184000000001</c:v>
                </c:pt>
                <c:pt idx="3072">
                  <c:v>299.44164000000001</c:v>
                </c:pt>
                <c:pt idx="3073">
                  <c:v>299.45080000000002</c:v>
                </c:pt>
                <c:pt idx="3074">
                  <c:v>299.46593000000001</c:v>
                </c:pt>
                <c:pt idx="3075">
                  <c:v>299.47960999999992</c:v>
                </c:pt>
                <c:pt idx="3076">
                  <c:v>299.48306000000002</c:v>
                </c:pt>
                <c:pt idx="3077">
                  <c:v>299.47046999999992</c:v>
                </c:pt>
                <c:pt idx="3078">
                  <c:v>299.44166999999999</c:v>
                </c:pt>
                <c:pt idx="3079">
                  <c:v>299.40310999999861</c:v>
                </c:pt>
                <c:pt idx="3080">
                  <c:v>299.36581000000001</c:v>
                </c:pt>
                <c:pt idx="3081">
                  <c:v>299.34172000000001</c:v>
                </c:pt>
                <c:pt idx="3082">
                  <c:v>299.33915999999891</c:v>
                </c:pt>
                <c:pt idx="3083">
                  <c:v>299.36009000000001</c:v>
                </c:pt>
                <c:pt idx="3084">
                  <c:v>299.39944000000008</c:v>
                </c:pt>
                <c:pt idx="3085">
                  <c:v>299.44752</c:v>
                </c:pt>
                <c:pt idx="3086">
                  <c:v>299.49387999999891</c:v>
                </c:pt>
                <c:pt idx="3087">
                  <c:v>299.53107999999861</c:v>
                </c:pt>
                <c:pt idx="3088">
                  <c:v>299.55641000000003</c:v>
                </c:pt>
                <c:pt idx="3089">
                  <c:v>299.57159999999891</c:v>
                </c:pt>
                <c:pt idx="3090">
                  <c:v>299.58069999999992</c:v>
                </c:pt>
                <c:pt idx="3091">
                  <c:v>299.58742999999993</c:v>
                </c:pt>
                <c:pt idx="3092">
                  <c:v>299.59340999999961</c:v>
                </c:pt>
                <c:pt idx="3093">
                  <c:v>299.59782999999999</c:v>
                </c:pt>
                <c:pt idx="3094">
                  <c:v>299.59857999999861</c:v>
                </c:pt>
                <c:pt idx="3095">
                  <c:v>299.59467000000001</c:v>
                </c:pt>
                <c:pt idx="3096">
                  <c:v>299.58717000000001</c:v>
                </c:pt>
                <c:pt idx="3097">
                  <c:v>299.57979</c:v>
                </c:pt>
                <c:pt idx="3098">
                  <c:v>299.57745999999992</c:v>
                </c:pt>
                <c:pt idx="3099">
                  <c:v>299.58440000000002</c:v>
                </c:pt>
                <c:pt idx="3100">
                  <c:v>299.60196999999999</c:v>
                </c:pt>
                <c:pt idx="3101">
                  <c:v>299.62819000000002</c:v>
                </c:pt>
                <c:pt idx="3102">
                  <c:v>299.65816000000001</c:v>
                </c:pt>
                <c:pt idx="3103">
                  <c:v>299.68639000000002</c:v>
                </c:pt>
                <c:pt idx="3104">
                  <c:v>299.70850999999891</c:v>
                </c:pt>
                <c:pt idx="3105">
                  <c:v>299.72278999999997</c:v>
                </c:pt>
                <c:pt idx="3106">
                  <c:v>299.73009999999891</c:v>
                </c:pt>
                <c:pt idx="3107">
                  <c:v>299.73295999999891</c:v>
                </c:pt>
                <c:pt idx="3108">
                  <c:v>299.73374999999862</c:v>
                </c:pt>
                <c:pt idx="3109">
                  <c:v>299.73347999999862</c:v>
                </c:pt>
                <c:pt idx="3110">
                  <c:v>299.73126999999891</c:v>
                </c:pt>
                <c:pt idx="3111">
                  <c:v>299.72541000000001</c:v>
                </c:pt>
                <c:pt idx="3112">
                  <c:v>299.71434999999991</c:v>
                </c:pt>
                <c:pt idx="3113">
                  <c:v>299.6986</c:v>
                </c:pt>
                <c:pt idx="3114">
                  <c:v>299.68085000000002</c:v>
                </c:pt>
                <c:pt idx="3115">
                  <c:v>299.66566999999998</c:v>
                </c:pt>
                <c:pt idx="3116">
                  <c:v>299.65780999999998</c:v>
                </c:pt>
                <c:pt idx="3117">
                  <c:v>299.66032000000001</c:v>
                </c:pt>
                <c:pt idx="3118">
                  <c:v>299.67327999999992</c:v>
                </c:pt>
                <c:pt idx="3119">
                  <c:v>299.69357000000002</c:v>
                </c:pt>
                <c:pt idx="3120">
                  <c:v>299.71596999999991</c:v>
                </c:pt>
                <c:pt idx="3121">
                  <c:v>299.73486000000008</c:v>
                </c:pt>
                <c:pt idx="3122">
                  <c:v>299.74626999999992</c:v>
                </c:pt>
                <c:pt idx="3123">
                  <c:v>299.74916999999999</c:v>
                </c:pt>
                <c:pt idx="3124">
                  <c:v>299.74552</c:v>
                </c:pt>
                <c:pt idx="3125">
                  <c:v>299.73955999999862</c:v>
                </c:pt>
                <c:pt idx="3126">
                  <c:v>299.73567000000003</c:v>
                </c:pt>
                <c:pt idx="3127">
                  <c:v>299.73716999999891</c:v>
                </c:pt>
                <c:pt idx="3128">
                  <c:v>299.74495999999999</c:v>
                </c:pt>
                <c:pt idx="3129">
                  <c:v>299.75799000000001</c:v>
                </c:pt>
                <c:pt idx="3130">
                  <c:v>299.77411999999862</c:v>
                </c:pt>
                <c:pt idx="3131">
                  <c:v>299.79174999999861</c:v>
                </c:pt>
                <c:pt idx="3132">
                  <c:v>299.81083999999993</c:v>
                </c:pt>
                <c:pt idx="3133">
                  <c:v>299.83278999999999</c:v>
                </c:pt>
                <c:pt idx="3134">
                  <c:v>299.85930000000002</c:v>
                </c:pt>
                <c:pt idx="3135">
                  <c:v>299.89100999999891</c:v>
                </c:pt>
                <c:pt idx="3136">
                  <c:v>299.92599999999891</c:v>
                </c:pt>
                <c:pt idx="3137">
                  <c:v>299.95992000000001</c:v>
                </c:pt>
                <c:pt idx="3138">
                  <c:v>299.98655999999841</c:v>
                </c:pt>
                <c:pt idx="3139">
                  <c:v>300</c:v>
                </c:pt>
                <c:pt idx="3140">
                  <c:v>299.99650999999841</c:v>
                </c:pt>
                <c:pt idx="3141">
                  <c:v>299.9761699999986</c:v>
                </c:pt>
                <c:pt idx="3142">
                  <c:v>299.94269000000003</c:v>
                </c:pt>
                <c:pt idx="3143">
                  <c:v>299.90242999999992</c:v>
                </c:pt>
                <c:pt idx="3144">
                  <c:v>299.86210999999997</c:v>
                </c:pt>
                <c:pt idx="3145">
                  <c:v>299.82747999999992</c:v>
                </c:pt>
                <c:pt idx="3146">
                  <c:v>299.80186000000009</c:v>
                </c:pt>
                <c:pt idx="3147">
                  <c:v>299.78622000000001</c:v>
                </c:pt>
                <c:pt idx="3148">
                  <c:v>299.77965</c:v>
                </c:pt>
                <c:pt idx="3149">
                  <c:v>299.78052999999892</c:v>
                </c:pt>
                <c:pt idx="3150">
                  <c:v>299.78732999999892</c:v>
                </c:pt>
                <c:pt idx="3151">
                  <c:v>299.79930999999891</c:v>
                </c:pt>
                <c:pt idx="3152">
                  <c:v>299.81594000000001</c:v>
                </c:pt>
                <c:pt idx="3153">
                  <c:v>299.83672999999891</c:v>
                </c:pt>
                <c:pt idx="3154">
                  <c:v>299.86052999999993</c:v>
                </c:pt>
                <c:pt idx="3155">
                  <c:v>299.88569000000001</c:v>
                </c:pt>
                <c:pt idx="3156">
                  <c:v>299.91012999999862</c:v>
                </c:pt>
                <c:pt idx="3157">
                  <c:v>299.93207999999862</c:v>
                </c:pt>
                <c:pt idx="3158">
                  <c:v>299.95022999999998</c:v>
                </c:pt>
                <c:pt idx="3159">
                  <c:v>299.96397000000002</c:v>
                </c:pt>
                <c:pt idx="3160">
                  <c:v>299.97275999999891</c:v>
                </c:pt>
                <c:pt idx="3161">
                  <c:v>299.97591999999861</c:v>
                </c:pt>
                <c:pt idx="3162">
                  <c:v>299.97237000000001</c:v>
                </c:pt>
                <c:pt idx="3163">
                  <c:v>299.96136999999891</c:v>
                </c:pt>
                <c:pt idx="3164">
                  <c:v>299.94281999999993</c:v>
                </c:pt>
                <c:pt idx="3165">
                  <c:v>299.91845999999862</c:v>
                </c:pt>
                <c:pt idx="3166">
                  <c:v>299.89165000000003</c:v>
                </c:pt>
                <c:pt idx="3167">
                  <c:v>299.86694</c:v>
                </c:pt>
                <c:pt idx="3168">
                  <c:v>299.84875999999991</c:v>
                </c:pt>
                <c:pt idx="3169">
                  <c:v>299.84014000000002</c:v>
                </c:pt>
                <c:pt idx="3170">
                  <c:v>299.84150999999991</c:v>
                </c:pt>
                <c:pt idx="3171">
                  <c:v>299.85064</c:v>
                </c:pt>
                <c:pt idx="3172">
                  <c:v>299.86318999999997</c:v>
                </c:pt>
                <c:pt idx="3173">
                  <c:v>299.87436000000002</c:v>
                </c:pt>
                <c:pt idx="3174">
                  <c:v>299.88022999999993</c:v>
                </c:pt>
                <c:pt idx="3175">
                  <c:v>299.87914000000001</c:v>
                </c:pt>
                <c:pt idx="3176">
                  <c:v>299.87135999999862</c:v>
                </c:pt>
                <c:pt idx="3177">
                  <c:v>299.85897</c:v>
                </c:pt>
                <c:pt idx="3178">
                  <c:v>299.84433000000001</c:v>
                </c:pt>
                <c:pt idx="3179">
                  <c:v>299.82951000000003</c:v>
                </c:pt>
                <c:pt idx="3180">
                  <c:v>299.81563</c:v>
                </c:pt>
                <c:pt idx="3181">
                  <c:v>299.80331000000001</c:v>
                </c:pt>
                <c:pt idx="3182">
                  <c:v>299.79308999999961</c:v>
                </c:pt>
                <c:pt idx="3183">
                  <c:v>299.78606000000002</c:v>
                </c:pt>
                <c:pt idx="3184">
                  <c:v>299.78376999999921</c:v>
                </c:pt>
                <c:pt idx="3185">
                  <c:v>299.78782999999999</c:v>
                </c:pt>
                <c:pt idx="3186">
                  <c:v>299.79904999999991</c:v>
                </c:pt>
                <c:pt idx="3187">
                  <c:v>299.81673999999862</c:v>
                </c:pt>
                <c:pt idx="3188">
                  <c:v>299.83862999999991</c:v>
                </c:pt>
                <c:pt idx="3189">
                  <c:v>299.86153000000002</c:v>
                </c:pt>
                <c:pt idx="3190">
                  <c:v>299.88218000000001</c:v>
                </c:pt>
                <c:pt idx="3191">
                  <c:v>299.89857999999862</c:v>
                </c:pt>
                <c:pt idx="3192">
                  <c:v>299.91005000000001</c:v>
                </c:pt>
                <c:pt idx="3193">
                  <c:v>299.91728999999992</c:v>
                </c:pt>
                <c:pt idx="3194">
                  <c:v>299.92129999999861</c:v>
                </c:pt>
                <c:pt idx="3195">
                  <c:v>299.92275999999862</c:v>
                </c:pt>
                <c:pt idx="3196">
                  <c:v>299.92115999999828</c:v>
                </c:pt>
                <c:pt idx="3197">
                  <c:v>299.91518000000002</c:v>
                </c:pt>
                <c:pt idx="3198">
                  <c:v>299.90320999999892</c:v>
                </c:pt>
                <c:pt idx="3199">
                  <c:v>299.88449000000008</c:v>
                </c:pt>
                <c:pt idx="3200">
                  <c:v>299.85980999999998</c:v>
                </c:pt>
                <c:pt idx="3201">
                  <c:v>299.83179999999891</c:v>
                </c:pt>
                <c:pt idx="3202">
                  <c:v>299.80403000000001</c:v>
                </c:pt>
                <c:pt idx="3203">
                  <c:v>299.78010999999861</c:v>
                </c:pt>
                <c:pt idx="3204">
                  <c:v>299.76202999999992</c:v>
                </c:pt>
                <c:pt idx="3205">
                  <c:v>299.74982</c:v>
                </c:pt>
                <c:pt idx="3206">
                  <c:v>299.74128999999999</c:v>
                </c:pt>
                <c:pt idx="3207">
                  <c:v>299.73340999999891</c:v>
                </c:pt>
                <c:pt idx="3208">
                  <c:v>299.72336999999891</c:v>
                </c:pt>
                <c:pt idx="3209">
                  <c:v>299.71003999999891</c:v>
                </c:pt>
                <c:pt idx="3210">
                  <c:v>299.69409999999999</c:v>
                </c:pt>
                <c:pt idx="3211">
                  <c:v>299.67781000000002</c:v>
                </c:pt>
                <c:pt idx="3212">
                  <c:v>299.66354999999999</c:v>
                </c:pt>
                <c:pt idx="3213">
                  <c:v>299.65280999999999</c:v>
                </c:pt>
                <c:pt idx="3214">
                  <c:v>299.64523000000003</c:v>
                </c:pt>
                <c:pt idx="3215">
                  <c:v>299.63911000000002</c:v>
                </c:pt>
                <c:pt idx="3216">
                  <c:v>299.63227999999992</c:v>
                </c:pt>
                <c:pt idx="3217">
                  <c:v>299.62369999999999</c:v>
                </c:pt>
                <c:pt idx="3218">
                  <c:v>299.61451999999991</c:v>
                </c:pt>
                <c:pt idx="3219">
                  <c:v>299.60822000000002</c:v>
                </c:pt>
                <c:pt idx="3220">
                  <c:v>299.60937000000001</c:v>
                </c:pt>
                <c:pt idx="3221">
                  <c:v>299.62189999999993</c:v>
                </c:pt>
                <c:pt idx="3222">
                  <c:v>299.64690000000002</c:v>
                </c:pt>
                <c:pt idx="3223">
                  <c:v>299.68164999999999</c:v>
                </c:pt>
                <c:pt idx="3224">
                  <c:v>299.71980000000002</c:v>
                </c:pt>
                <c:pt idx="3225">
                  <c:v>299.75319999999891</c:v>
                </c:pt>
                <c:pt idx="3226">
                  <c:v>299.77433000000002</c:v>
                </c:pt>
                <c:pt idx="3227">
                  <c:v>299.77900999999991</c:v>
                </c:pt>
                <c:pt idx="3228">
                  <c:v>299.76781</c:v>
                </c:pt>
                <c:pt idx="3229">
                  <c:v>299.74599000000001</c:v>
                </c:pt>
                <c:pt idx="3230">
                  <c:v>299.72118999999861</c:v>
                </c:pt>
                <c:pt idx="3231">
                  <c:v>299.70107000000002</c:v>
                </c:pt>
                <c:pt idx="3232">
                  <c:v>299.69036999999997</c:v>
                </c:pt>
                <c:pt idx="3233">
                  <c:v>299.69013999999862</c:v>
                </c:pt>
                <c:pt idx="3234">
                  <c:v>299.69761</c:v>
                </c:pt>
                <c:pt idx="3235">
                  <c:v>299.70823999999891</c:v>
                </c:pt>
                <c:pt idx="3236">
                  <c:v>299.71758</c:v>
                </c:pt>
                <c:pt idx="3237">
                  <c:v>299.72329999999891</c:v>
                </c:pt>
                <c:pt idx="3238">
                  <c:v>299.72555999999861</c:v>
                </c:pt>
                <c:pt idx="3239">
                  <c:v>299.72642000000002</c:v>
                </c:pt>
                <c:pt idx="3240">
                  <c:v>299.72824000000003</c:v>
                </c:pt>
                <c:pt idx="3241">
                  <c:v>299.73237999999998</c:v>
                </c:pt>
                <c:pt idx="3242">
                  <c:v>299.7385099999986</c:v>
                </c:pt>
                <c:pt idx="3243">
                  <c:v>299.74482999999998</c:v>
                </c:pt>
                <c:pt idx="3244">
                  <c:v>299.74894999999992</c:v>
                </c:pt>
                <c:pt idx="3245">
                  <c:v>299.74919999999992</c:v>
                </c:pt>
                <c:pt idx="3246">
                  <c:v>299.74493000000001</c:v>
                </c:pt>
                <c:pt idx="3247">
                  <c:v>299.73644000000002</c:v>
                </c:pt>
                <c:pt idx="3248">
                  <c:v>299.72424000000001</c:v>
                </c:pt>
                <c:pt idx="3249">
                  <c:v>299.70844</c:v>
                </c:pt>
                <c:pt idx="3250">
                  <c:v>299.68846000000002</c:v>
                </c:pt>
                <c:pt idx="3251">
                  <c:v>299.66399999999999</c:v>
                </c:pt>
                <c:pt idx="3252">
                  <c:v>299.63560000000001</c:v>
                </c:pt>
                <c:pt idx="3253">
                  <c:v>299.60559000000001</c:v>
                </c:pt>
                <c:pt idx="3254">
                  <c:v>299.57760999999999</c:v>
                </c:pt>
                <c:pt idx="3255">
                  <c:v>299.55578000000008</c:v>
                </c:pt>
                <c:pt idx="3256">
                  <c:v>299.54266999999999</c:v>
                </c:pt>
                <c:pt idx="3257">
                  <c:v>299.53829999999891</c:v>
                </c:pt>
                <c:pt idx="3258">
                  <c:v>299.53944999999999</c:v>
                </c:pt>
                <c:pt idx="3259">
                  <c:v>299.54104999999993</c:v>
                </c:pt>
                <c:pt idx="3260">
                  <c:v>299.53807999999862</c:v>
                </c:pt>
                <c:pt idx="3261">
                  <c:v>299.52798000000001</c:v>
                </c:pt>
                <c:pt idx="3262">
                  <c:v>299.51173999999997</c:v>
                </c:pt>
                <c:pt idx="3263">
                  <c:v>299.49358000000001</c:v>
                </c:pt>
                <c:pt idx="3264">
                  <c:v>299.47881999999862</c:v>
                </c:pt>
                <c:pt idx="3265">
                  <c:v>299.47140000000002</c:v>
                </c:pt>
                <c:pt idx="3266">
                  <c:v>299.47180999999961</c:v>
                </c:pt>
                <c:pt idx="3267">
                  <c:v>299.47710000000001</c:v>
                </c:pt>
                <c:pt idx="3268">
                  <c:v>299.48216999999892</c:v>
                </c:pt>
                <c:pt idx="3269">
                  <c:v>299.48266000000001</c:v>
                </c:pt>
                <c:pt idx="3270">
                  <c:v>299.47739000000001</c:v>
                </c:pt>
                <c:pt idx="3271">
                  <c:v>299.46924000000001</c:v>
                </c:pt>
                <c:pt idx="3272">
                  <c:v>299.46395000000001</c:v>
                </c:pt>
                <c:pt idx="3273">
                  <c:v>299.46740999999992</c:v>
                </c:pt>
                <c:pt idx="3274">
                  <c:v>299.48255999999998</c:v>
                </c:pt>
                <c:pt idx="3275">
                  <c:v>299.50761</c:v>
                </c:pt>
                <c:pt idx="3276">
                  <c:v>299.53627999999998</c:v>
                </c:pt>
                <c:pt idx="3277">
                  <c:v>299.56056000000001</c:v>
                </c:pt>
                <c:pt idx="3278">
                  <c:v>299.57391000000001</c:v>
                </c:pt>
                <c:pt idx="3279">
                  <c:v>299.57434999999992</c:v>
                </c:pt>
                <c:pt idx="3280">
                  <c:v>299.56527</c:v>
                </c:pt>
                <c:pt idx="3281">
                  <c:v>299.55394000000001</c:v>
                </c:pt>
                <c:pt idx="3282">
                  <c:v>299.54829999999993</c:v>
                </c:pt>
                <c:pt idx="3283">
                  <c:v>299.55372</c:v>
                </c:pt>
                <c:pt idx="3284">
                  <c:v>299.57056</c:v>
                </c:pt>
                <c:pt idx="3285">
                  <c:v>299.59438</c:v>
                </c:pt>
                <c:pt idx="3286">
                  <c:v>299.61777000000001</c:v>
                </c:pt>
                <c:pt idx="3287">
                  <c:v>299.63355999999891</c:v>
                </c:pt>
                <c:pt idx="3288">
                  <c:v>299.63718</c:v>
                </c:pt>
                <c:pt idx="3289">
                  <c:v>299.62806999999992</c:v>
                </c:pt>
                <c:pt idx="3290">
                  <c:v>299.60903000000002</c:v>
                </c:pt>
                <c:pt idx="3291">
                  <c:v>299.58481</c:v>
                </c:pt>
                <c:pt idx="3292">
                  <c:v>299.56</c:v>
                </c:pt>
                <c:pt idx="3293">
                  <c:v>299.53786000000002</c:v>
                </c:pt>
                <c:pt idx="3294">
                  <c:v>299.51985000000002</c:v>
                </c:pt>
                <c:pt idx="3295">
                  <c:v>299.50634000000002</c:v>
                </c:pt>
                <c:pt idx="3296">
                  <c:v>299.4971199999984</c:v>
                </c:pt>
                <c:pt idx="3297">
                  <c:v>299.49204999999961</c:v>
                </c:pt>
                <c:pt idx="3298">
                  <c:v>299.49077999999861</c:v>
                </c:pt>
                <c:pt idx="3299">
                  <c:v>299.49245000000002</c:v>
                </c:pt>
                <c:pt idx="3300">
                  <c:v>299.49525999999997</c:v>
                </c:pt>
                <c:pt idx="3301">
                  <c:v>299.49682999999891</c:v>
                </c:pt>
                <c:pt idx="3302">
                  <c:v>299.49484000000001</c:v>
                </c:pt>
                <c:pt idx="3303">
                  <c:v>299.48817999999841</c:v>
                </c:pt>
                <c:pt idx="3304">
                  <c:v>299.47735999999861</c:v>
                </c:pt>
                <c:pt idx="3305">
                  <c:v>299.46463</c:v>
                </c:pt>
                <c:pt idx="3306">
                  <c:v>299.45308999999992</c:v>
                </c:pt>
                <c:pt idx="3307">
                  <c:v>299.44547999999992</c:v>
                </c:pt>
                <c:pt idx="3308">
                  <c:v>299.44317999999862</c:v>
                </c:pt>
                <c:pt idx="3309">
                  <c:v>299.44578000000001</c:v>
                </c:pt>
                <c:pt idx="3310">
                  <c:v>299.45148</c:v>
                </c:pt>
                <c:pt idx="3311">
                  <c:v>299.45801999999998</c:v>
                </c:pt>
                <c:pt idx="3312">
                  <c:v>299.46319999999997</c:v>
                </c:pt>
                <c:pt idx="3313">
                  <c:v>299.46573000000001</c:v>
                </c:pt>
                <c:pt idx="3314">
                  <c:v>299.46470999999991</c:v>
                </c:pt>
                <c:pt idx="3315">
                  <c:v>299.45981999999992</c:v>
                </c:pt>
                <c:pt idx="3316">
                  <c:v>299.45089000000002</c:v>
                </c:pt>
                <c:pt idx="3317">
                  <c:v>299.43834999999859</c:v>
                </c:pt>
                <c:pt idx="3318">
                  <c:v>299.4235199999984</c:v>
                </c:pt>
                <c:pt idx="3319">
                  <c:v>299.40930999999961</c:v>
                </c:pt>
                <c:pt idx="3320">
                  <c:v>299.39945</c:v>
                </c:pt>
                <c:pt idx="3321">
                  <c:v>299.39780999999999</c:v>
                </c:pt>
                <c:pt idx="3322">
                  <c:v>299.40661999999861</c:v>
                </c:pt>
                <c:pt idx="3323">
                  <c:v>299.42500000000001</c:v>
                </c:pt>
                <c:pt idx="3324">
                  <c:v>299.44884999999999</c:v>
                </c:pt>
                <c:pt idx="3325">
                  <c:v>299.4715999999986</c:v>
                </c:pt>
                <c:pt idx="3326">
                  <c:v>299.4865499999986</c:v>
                </c:pt>
                <c:pt idx="3327">
                  <c:v>299.48959000000002</c:v>
                </c:pt>
                <c:pt idx="3328">
                  <c:v>299.48084</c:v>
                </c:pt>
                <c:pt idx="3329">
                  <c:v>299.46496999999999</c:v>
                </c:pt>
                <c:pt idx="3330">
                  <c:v>299.44956999999999</c:v>
                </c:pt>
                <c:pt idx="3331">
                  <c:v>299.44227000000001</c:v>
                </c:pt>
                <c:pt idx="3332">
                  <c:v>299.44783999999999</c:v>
                </c:pt>
                <c:pt idx="3333">
                  <c:v>299.46660999999921</c:v>
                </c:pt>
                <c:pt idx="3334">
                  <c:v>299.49450999999891</c:v>
                </c:pt>
                <c:pt idx="3335">
                  <c:v>299.52483999999993</c:v>
                </c:pt>
                <c:pt idx="3336">
                  <c:v>299.55059</c:v>
                </c:pt>
                <c:pt idx="3337">
                  <c:v>299.56671999999998</c:v>
                </c:pt>
                <c:pt idx="3338">
                  <c:v>299.57116000000002</c:v>
                </c:pt>
                <c:pt idx="3339">
                  <c:v>299.56468000000001</c:v>
                </c:pt>
                <c:pt idx="3340">
                  <c:v>299.54977000000002</c:v>
                </c:pt>
                <c:pt idx="3341">
                  <c:v>299.52962000000002</c:v>
                </c:pt>
                <c:pt idx="3342">
                  <c:v>299.50700999999992</c:v>
                </c:pt>
                <c:pt idx="3343">
                  <c:v>299.48455999999891</c:v>
                </c:pt>
                <c:pt idx="3344">
                  <c:v>299.46451000000002</c:v>
                </c:pt>
                <c:pt idx="3345">
                  <c:v>299.44911999999891</c:v>
                </c:pt>
                <c:pt idx="3346">
                  <c:v>299.44018999999997</c:v>
                </c:pt>
                <c:pt idx="3347">
                  <c:v>299.43862999999891</c:v>
                </c:pt>
                <c:pt idx="3348">
                  <c:v>299.44357000000002</c:v>
                </c:pt>
                <c:pt idx="3349">
                  <c:v>299.45249999999999</c:v>
                </c:pt>
                <c:pt idx="3350">
                  <c:v>299.46176999999892</c:v>
                </c:pt>
                <c:pt idx="3351">
                  <c:v>299.46818999999891</c:v>
                </c:pt>
                <c:pt idx="3352">
                  <c:v>299.46996000000001</c:v>
                </c:pt>
                <c:pt idx="3353">
                  <c:v>299.46776</c:v>
                </c:pt>
                <c:pt idx="3354">
                  <c:v>299.46406999999999</c:v>
                </c:pt>
                <c:pt idx="3355">
                  <c:v>299.46222999999992</c:v>
                </c:pt>
                <c:pt idx="3356">
                  <c:v>299.46470999999991</c:v>
                </c:pt>
                <c:pt idx="3357">
                  <c:v>299.4723199999986</c:v>
                </c:pt>
                <c:pt idx="3358">
                  <c:v>299.48397999999861</c:v>
                </c:pt>
                <c:pt idx="3359">
                  <c:v>299.49793999999861</c:v>
                </c:pt>
                <c:pt idx="3360">
                  <c:v>299.51289000000003</c:v>
                </c:pt>
                <c:pt idx="3361">
                  <c:v>299.529</c:v>
                </c:pt>
                <c:pt idx="3362">
                  <c:v>299.54772000000008</c:v>
                </c:pt>
                <c:pt idx="3363">
                  <c:v>299.57082000000008</c:v>
                </c:pt>
                <c:pt idx="3364">
                  <c:v>299.59866</c:v>
                </c:pt>
                <c:pt idx="3365">
                  <c:v>299.62914000000001</c:v>
                </c:pt>
                <c:pt idx="3366">
                  <c:v>299.6576</c:v>
                </c:pt>
                <c:pt idx="3367">
                  <c:v>299.67802</c:v>
                </c:pt>
                <c:pt idx="3368">
                  <c:v>299.68507999999991</c:v>
                </c:pt>
                <c:pt idx="3369">
                  <c:v>299.67614999999961</c:v>
                </c:pt>
                <c:pt idx="3370">
                  <c:v>299.65211999999991</c:v>
                </c:pt>
                <c:pt idx="3371">
                  <c:v>299.61729000000008</c:v>
                </c:pt>
                <c:pt idx="3372">
                  <c:v>299.57754</c:v>
                </c:pt>
                <c:pt idx="3373">
                  <c:v>299.53863999999862</c:v>
                </c:pt>
                <c:pt idx="3374">
                  <c:v>299.50452000000001</c:v>
                </c:pt>
                <c:pt idx="3375">
                  <c:v>299.47690999999861</c:v>
                </c:pt>
                <c:pt idx="3376">
                  <c:v>299.45582999999999</c:v>
                </c:pt>
                <c:pt idx="3377">
                  <c:v>299.44054999999997</c:v>
                </c:pt>
                <c:pt idx="3378">
                  <c:v>299.43058999999892</c:v>
                </c:pt>
                <c:pt idx="3379">
                  <c:v>299.42574000000002</c:v>
                </c:pt>
                <c:pt idx="3380">
                  <c:v>299.42568999999997</c:v>
                </c:pt>
                <c:pt idx="3381">
                  <c:v>299.42923000000002</c:v>
                </c:pt>
                <c:pt idx="3382">
                  <c:v>299.43384999999961</c:v>
                </c:pt>
                <c:pt idx="3383">
                  <c:v>299.43626999999861</c:v>
                </c:pt>
                <c:pt idx="3384">
                  <c:v>299.43326000000002</c:v>
                </c:pt>
                <c:pt idx="3385">
                  <c:v>299.42299999999892</c:v>
                </c:pt>
                <c:pt idx="3386">
                  <c:v>299.40597000000002</c:v>
                </c:pt>
                <c:pt idx="3387">
                  <c:v>299.38494000000009</c:v>
                </c:pt>
                <c:pt idx="3388">
                  <c:v>299.36407000000003</c:v>
                </c:pt>
                <c:pt idx="3389">
                  <c:v>299.34748999999999</c:v>
                </c:pt>
                <c:pt idx="3390">
                  <c:v>299.33785999999992</c:v>
                </c:pt>
                <c:pt idx="3391">
                  <c:v>299.33586000000008</c:v>
                </c:pt>
                <c:pt idx="3392">
                  <c:v>299.34007000000003</c:v>
                </c:pt>
                <c:pt idx="3393">
                  <c:v>299.34782000000001</c:v>
                </c:pt>
                <c:pt idx="3394">
                  <c:v>299.35599999999999</c:v>
                </c:pt>
                <c:pt idx="3395">
                  <c:v>299.36194999999992</c:v>
                </c:pt>
                <c:pt idx="3396">
                  <c:v>299.36358000000001</c:v>
                </c:pt>
                <c:pt idx="3397">
                  <c:v>299.35971000000001</c:v>
                </c:pt>
                <c:pt idx="3398">
                  <c:v>299.34965999999997</c:v>
                </c:pt>
                <c:pt idx="3399">
                  <c:v>299.33362999999991</c:v>
                </c:pt>
                <c:pt idx="3400">
                  <c:v>299.31258000000008</c:v>
                </c:pt>
                <c:pt idx="3401">
                  <c:v>299.28865999999891</c:v>
                </c:pt>
                <c:pt idx="3402">
                  <c:v>299.26476000000002</c:v>
                </c:pt>
                <c:pt idx="3403">
                  <c:v>299.24419</c:v>
                </c:pt>
                <c:pt idx="3404">
                  <c:v>299.22949999999997</c:v>
                </c:pt>
                <c:pt idx="3405">
                  <c:v>299.22181999999862</c:v>
                </c:pt>
                <c:pt idx="3406">
                  <c:v>299.22036999999892</c:v>
                </c:pt>
                <c:pt idx="3407">
                  <c:v>299.22288000000009</c:v>
                </c:pt>
                <c:pt idx="3408">
                  <c:v>299.2263499999986</c:v>
                </c:pt>
                <c:pt idx="3409">
                  <c:v>299.22848999999991</c:v>
                </c:pt>
                <c:pt idx="3410">
                  <c:v>299.2283199999984</c:v>
                </c:pt>
                <c:pt idx="3411">
                  <c:v>299.22658999999891</c:v>
                </c:pt>
                <c:pt idx="3412">
                  <c:v>299.22496999999993</c:v>
                </c:pt>
                <c:pt idx="3413">
                  <c:v>299.22523999999862</c:v>
                </c:pt>
                <c:pt idx="3414">
                  <c:v>299.2282199999986</c:v>
                </c:pt>
                <c:pt idx="3415">
                  <c:v>299.2333199999984</c:v>
                </c:pt>
                <c:pt idx="3416">
                  <c:v>299.23871999999841</c:v>
                </c:pt>
                <c:pt idx="3417">
                  <c:v>299.24209000000002</c:v>
                </c:pt>
                <c:pt idx="3418">
                  <c:v>299.24122999999992</c:v>
                </c:pt>
                <c:pt idx="3419">
                  <c:v>299.23475000000002</c:v>
                </c:pt>
                <c:pt idx="3420">
                  <c:v>299.22201000000001</c:v>
                </c:pt>
                <c:pt idx="3421">
                  <c:v>299.20299</c:v>
                </c:pt>
                <c:pt idx="3422">
                  <c:v>299.17809</c:v>
                </c:pt>
                <c:pt idx="3423">
                  <c:v>299.14809000000002</c:v>
                </c:pt>
                <c:pt idx="3424">
                  <c:v>299.11428999999998</c:v>
                </c:pt>
                <c:pt idx="3425">
                  <c:v>299.07886999999999</c:v>
                </c:pt>
                <c:pt idx="3426">
                  <c:v>299.04464999999999</c:v>
                </c:pt>
                <c:pt idx="3427">
                  <c:v>299.01463000000001</c:v>
                </c:pt>
                <c:pt idx="3428">
                  <c:v>298.99094000000002</c:v>
                </c:pt>
                <c:pt idx="3429">
                  <c:v>298.97386</c:v>
                </c:pt>
                <c:pt idx="3430">
                  <c:v>298.96145999999891</c:v>
                </c:pt>
                <c:pt idx="3431">
                  <c:v>298.95001999999891</c:v>
                </c:pt>
                <c:pt idx="3432">
                  <c:v>298.9353299999986</c:v>
                </c:pt>
                <c:pt idx="3433">
                  <c:v>298.91451000000001</c:v>
                </c:pt>
                <c:pt idx="3434">
                  <c:v>298.88715000000002</c:v>
                </c:pt>
                <c:pt idx="3435">
                  <c:v>298.85586999999998</c:v>
                </c:pt>
                <c:pt idx="3436">
                  <c:v>298.82544999999999</c:v>
                </c:pt>
                <c:pt idx="3437">
                  <c:v>298.80113999999998</c:v>
                </c:pt>
                <c:pt idx="3438">
                  <c:v>298.78687000000002</c:v>
                </c:pt>
                <c:pt idx="3439">
                  <c:v>298.78402999999997</c:v>
                </c:pt>
                <c:pt idx="3440">
                  <c:v>298.79130999999859</c:v>
                </c:pt>
                <c:pt idx="3441">
                  <c:v>298.80538999999999</c:v>
                </c:pt>
                <c:pt idx="3442">
                  <c:v>298.82232999999991</c:v>
                </c:pt>
                <c:pt idx="3443">
                  <c:v>298.83864999999997</c:v>
                </c:pt>
                <c:pt idx="3444">
                  <c:v>298.85187000000002</c:v>
                </c:pt>
                <c:pt idx="3445">
                  <c:v>298.86059</c:v>
                </c:pt>
                <c:pt idx="3446">
                  <c:v>298.86382000000009</c:v>
                </c:pt>
                <c:pt idx="3447">
                  <c:v>298.86097999999993</c:v>
                </c:pt>
                <c:pt idx="3448">
                  <c:v>298.85165999999992</c:v>
                </c:pt>
                <c:pt idx="3449">
                  <c:v>298.83616999999862</c:v>
                </c:pt>
                <c:pt idx="3450">
                  <c:v>298.81592999999992</c:v>
                </c:pt>
                <c:pt idx="3451">
                  <c:v>298.79342999999892</c:v>
                </c:pt>
                <c:pt idx="3452">
                  <c:v>298.77150999999873</c:v>
                </c:pt>
                <c:pt idx="3453">
                  <c:v>298.75259</c:v>
                </c:pt>
                <c:pt idx="3454">
                  <c:v>298.73754999999892</c:v>
                </c:pt>
                <c:pt idx="3455">
                  <c:v>298.72582999999992</c:v>
                </c:pt>
                <c:pt idx="3456">
                  <c:v>298.71575999999891</c:v>
                </c:pt>
                <c:pt idx="3457">
                  <c:v>298.70589999999999</c:v>
                </c:pt>
                <c:pt idx="3458">
                  <c:v>298.69585000000001</c:v>
                </c:pt>
                <c:pt idx="3459">
                  <c:v>298.68666999999999</c:v>
                </c:pt>
                <c:pt idx="3460">
                  <c:v>298.68000999999992</c:v>
                </c:pt>
                <c:pt idx="3461">
                  <c:v>298.67683</c:v>
                </c:pt>
                <c:pt idx="3462">
                  <c:v>298.67596000000009</c:v>
                </c:pt>
                <c:pt idx="3463">
                  <c:v>298.67397</c:v>
                </c:pt>
                <c:pt idx="3464">
                  <c:v>298.66584999999998</c:v>
                </c:pt>
                <c:pt idx="3465">
                  <c:v>298.64760999999999</c:v>
                </c:pt>
                <c:pt idx="3466">
                  <c:v>298.61833999999891</c:v>
                </c:pt>
                <c:pt idx="3467">
                  <c:v>298.58156999999892</c:v>
                </c:pt>
                <c:pt idx="3468">
                  <c:v>298.54446999999999</c:v>
                </c:pt>
                <c:pt idx="3469">
                  <c:v>298.51549</c:v>
                </c:pt>
                <c:pt idx="3470">
                  <c:v>298.50069000000002</c:v>
                </c:pt>
                <c:pt idx="3471">
                  <c:v>298.50161000000003</c:v>
                </c:pt>
                <c:pt idx="3472">
                  <c:v>298.51438999999999</c:v>
                </c:pt>
                <c:pt idx="3473">
                  <c:v>298.53167999999891</c:v>
                </c:pt>
                <c:pt idx="3474">
                  <c:v>298.54572999999999</c:v>
                </c:pt>
                <c:pt idx="3475">
                  <c:v>298.55133000000001</c:v>
                </c:pt>
                <c:pt idx="3476">
                  <c:v>298.54707000000002</c:v>
                </c:pt>
                <c:pt idx="3477">
                  <c:v>298.53487000000001</c:v>
                </c:pt>
                <c:pt idx="3478">
                  <c:v>298.51796999999999</c:v>
                </c:pt>
                <c:pt idx="3479">
                  <c:v>298.49898000000002</c:v>
                </c:pt>
                <c:pt idx="3480">
                  <c:v>298.47854000000001</c:v>
                </c:pt>
                <c:pt idx="3481">
                  <c:v>298.45603999999997</c:v>
                </c:pt>
                <c:pt idx="3482">
                  <c:v>298.43096000000003</c:v>
                </c:pt>
                <c:pt idx="3483">
                  <c:v>298.40505000000002</c:v>
                </c:pt>
                <c:pt idx="3484">
                  <c:v>298.38297</c:v>
                </c:pt>
                <c:pt idx="3485">
                  <c:v>298.37106</c:v>
                </c:pt>
                <c:pt idx="3486">
                  <c:v>298.37457000000001</c:v>
                </c:pt>
                <c:pt idx="3487">
                  <c:v>298.39465000000001</c:v>
                </c:pt>
                <c:pt idx="3488">
                  <c:v>298.42664000000002</c:v>
                </c:pt>
                <c:pt idx="3489">
                  <c:v>298.46130999999872</c:v>
                </c:pt>
                <c:pt idx="3490">
                  <c:v>298.48817999999841</c:v>
                </c:pt>
                <c:pt idx="3491">
                  <c:v>298.49992999999961</c:v>
                </c:pt>
                <c:pt idx="3492">
                  <c:v>298.49511999999828</c:v>
                </c:pt>
                <c:pt idx="3493">
                  <c:v>298.47863000000001</c:v>
                </c:pt>
                <c:pt idx="3494">
                  <c:v>298.45870000000002</c:v>
                </c:pt>
                <c:pt idx="3495">
                  <c:v>298.44333999999998</c:v>
                </c:pt>
                <c:pt idx="3496">
                  <c:v>298.43644999999862</c:v>
                </c:pt>
                <c:pt idx="3497">
                  <c:v>298.4365799999984</c:v>
                </c:pt>
                <c:pt idx="3498">
                  <c:v>298.43803999999841</c:v>
                </c:pt>
                <c:pt idx="3499">
                  <c:v>298.43430000000001</c:v>
                </c:pt>
                <c:pt idx="3500">
                  <c:v>298.42167999999862</c:v>
                </c:pt>
                <c:pt idx="3501">
                  <c:v>298.40172999999862</c:v>
                </c:pt>
                <c:pt idx="3502">
                  <c:v>298.38045999999991</c:v>
                </c:pt>
                <c:pt idx="3503">
                  <c:v>298.36545999999993</c:v>
                </c:pt>
                <c:pt idx="3504">
                  <c:v>298.36228</c:v>
                </c:pt>
                <c:pt idx="3505">
                  <c:v>298.37148999999999</c:v>
                </c:pt>
                <c:pt idx="3506">
                  <c:v>298.38857000000002</c:v>
                </c:pt>
                <c:pt idx="3507">
                  <c:v>298.40622999999891</c:v>
                </c:pt>
                <c:pt idx="3508">
                  <c:v>298.41784000000001</c:v>
                </c:pt>
                <c:pt idx="3509">
                  <c:v>298.42084</c:v>
                </c:pt>
                <c:pt idx="3510">
                  <c:v>298.41746999999992</c:v>
                </c:pt>
                <c:pt idx="3511">
                  <c:v>298.41374000000002</c:v>
                </c:pt>
                <c:pt idx="3512">
                  <c:v>298.41620999999861</c:v>
                </c:pt>
                <c:pt idx="3513">
                  <c:v>298.42934000000002</c:v>
                </c:pt>
                <c:pt idx="3514">
                  <c:v>298.45416</c:v>
                </c:pt>
                <c:pt idx="3515">
                  <c:v>298.48867999999891</c:v>
                </c:pt>
                <c:pt idx="3516">
                  <c:v>298.52942000000002</c:v>
                </c:pt>
                <c:pt idx="3517">
                  <c:v>298.57337000000001</c:v>
                </c:pt>
                <c:pt idx="3518">
                  <c:v>298.61826000000002</c:v>
                </c:pt>
                <c:pt idx="3519">
                  <c:v>298.66254000000009</c:v>
                </c:pt>
                <c:pt idx="3520">
                  <c:v>298.7038</c:v>
                </c:pt>
                <c:pt idx="3521">
                  <c:v>298.73869000000002</c:v>
                </c:pt>
                <c:pt idx="3522">
                  <c:v>298.76292999999993</c:v>
                </c:pt>
                <c:pt idx="3523">
                  <c:v>298.77260999999999</c:v>
                </c:pt>
                <c:pt idx="3524">
                  <c:v>298.76504</c:v>
                </c:pt>
                <c:pt idx="3525">
                  <c:v>298.73970999999892</c:v>
                </c:pt>
                <c:pt idx="3526">
                  <c:v>298.69864000000001</c:v>
                </c:pt>
                <c:pt idx="3527">
                  <c:v>298.64656000000002</c:v>
                </c:pt>
                <c:pt idx="3528">
                  <c:v>298.58994000000001</c:v>
                </c:pt>
                <c:pt idx="3529">
                  <c:v>298.53554999999892</c:v>
                </c:pt>
                <c:pt idx="3530">
                  <c:v>298.48795000000001</c:v>
                </c:pt>
                <c:pt idx="3531">
                  <c:v>298.44769000000002</c:v>
                </c:pt>
                <c:pt idx="3532">
                  <c:v>298.41066000000001</c:v>
                </c:pt>
                <c:pt idx="3533">
                  <c:v>298.37052</c:v>
                </c:pt>
                <c:pt idx="3534">
                  <c:v>298.32168999999999</c:v>
                </c:pt>
                <c:pt idx="3535">
                  <c:v>298.26263</c:v>
                </c:pt>
                <c:pt idx="3536">
                  <c:v>298.19650000000001</c:v>
                </c:pt>
                <c:pt idx="3537">
                  <c:v>298.13035000000002</c:v>
                </c:pt>
                <c:pt idx="3538">
                  <c:v>298.07182</c:v>
                </c:pt>
                <c:pt idx="3539">
                  <c:v>298.02640999999892</c:v>
                </c:pt>
                <c:pt idx="3540">
                  <c:v>297.99534999999872</c:v>
                </c:pt>
                <c:pt idx="3541">
                  <c:v>297.97597000000002</c:v>
                </c:pt>
                <c:pt idx="3542">
                  <c:v>297.96372999999892</c:v>
                </c:pt>
                <c:pt idx="3543">
                  <c:v>297.9547</c:v>
                </c:pt>
                <c:pt idx="3544">
                  <c:v>297.94693000000001</c:v>
                </c:pt>
                <c:pt idx="3545">
                  <c:v>297.94060999999999</c:v>
                </c:pt>
                <c:pt idx="3546">
                  <c:v>297.93696999999861</c:v>
                </c:pt>
                <c:pt idx="3547">
                  <c:v>297.93725999999862</c:v>
                </c:pt>
                <c:pt idx="3548">
                  <c:v>297.94160999999991</c:v>
                </c:pt>
                <c:pt idx="3549">
                  <c:v>297.94954999999999</c:v>
                </c:pt>
                <c:pt idx="3550">
                  <c:v>297.95997999999992</c:v>
                </c:pt>
                <c:pt idx="3551">
                  <c:v>297.97201999999862</c:v>
                </c:pt>
                <c:pt idx="3552">
                  <c:v>297.98451999999861</c:v>
                </c:pt>
                <c:pt idx="3553">
                  <c:v>297.99588</c:v>
                </c:pt>
                <c:pt idx="3554">
                  <c:v>298.00371000000001</c:v>
                </c:pt>
                <c:pt idx="3555">
                  <c:v>298.00581999999991</c:v>
                </c:pt>
                <c:pt idx="3556">
                  <c:v>298.00116999999892</c:v>
                </c:pt>
                <c:pt idx="3557">
                  <c:v>297.99187999999862</c:v>
                </c:pt>
                <c:pt idx="3558">
                  <c:v>297.9831499999986</c:v>
                </c:pt>
                <c:pt idx="3559">
                  <c:v>297.98304000000002</c:v>
                </c:pt>
                <c:pt idx="3560">
                  <c:v>297.99964</c:v>
                </c:pt>
                <c:pt idx="3561">
                  <c:v>298.03850999999861</c:v>
                </c:pt>
                <c:pt idx="3562">
                  <c:v>298.09991000000002</c:v>
                </c:pt>
                <c:pt idx="3563">
                  <c:v>298.17811999999998</c:v>
                </c:pt>
                <c:pt idx="3564">
                  <c:v>298.26274999999993</c:v>
                </c:pt>
                <c:pt idx="3565">
                  <c:v>298.34219999999999</c:v>
                </c:pt>
                <c:pt idx="3566">
                  <c:v>298.40723000000003</c:v>
                </c:pt>
                <c:pt idx="3567">
                  <c:v>298.45350999999891</c:v>
                </c:pt>
                <c:pt idx="3568">
                  <c:v>298.48234999999892</c:v>
                </c:pt>
                <c:pt idx="3569">
                  <c:v>298.49957999999862</c:v>
                </c:pt>
                <c:pt idx="3570">
                  <c:v>298.51321999999891</c:v>
                </c:pt>
                <c:pt idx="3571">
                  <c:v>298.53124000000003</c:v>
                </c:pt>
                <c:pt idx="3572">
                  <c:v>298.55921000000001</c:v>
                </c:pt>
                <c:pt idx="3573">
                  <c:v>298.59953999999891</c:v>
                </c:pt>
                <c:pt idx="3574">
                  <c:v>298.65141</c:v>
                </c:pt>
                <c:pt idx="3575">
                  <c:v>298.71179000000001</c:v>
                </c:pt>
                <c:pt idx="3576">
                  <c:v>298.77623999999997</c:v>
                </c:pt>
                <c:pt idx="3577">
                  <c:v>298.84001999999992</c:v>
                </c:pt>
                <c:pt idx="3578">
                  <c:v>298.89879000000002</c:v>
                </c:pt>
                <c:pt idx="3579">
                  <c:v>298.94938999999999</c:v>
                </c:pt>
                <c:pt idx="3580">
                  <c:v>298.99004000000002</c:v>
                </c:pt>
                <c:pt idx="3581">
                  <c:v>299.02053999999862</c:v>
                </c:pt>
                <c:pt idx="3582">
                  <c:v>299.04187999999999</c:v>
                </c:pt>
                <c:pt idx="3583">
                  <c:v>299.05579</c:v>
                </c:pt>
                <c:pt idx="3584">
                  <c:v>299.06398000000002</c:v>
                </c:pt>
                <c:pt idx="3585">
                  <c:v>299.06806</c:v>
                </c:pt>
                <c:pt idx="3586">
                  <c:v>299.06930999999992</c:v>
                </c:pt>
                <c:pt idx="3587">
                  <c:v>299.06891999999891</c:v>
                </c:pt>
                <c:pt idx="3588">
                  <c:v>299.06822</c:v>
                </c:pt>
                <c:pt idx="3589">
                  <c:v>299.06903999999992</c:v>
                </c:pt>
                <c:pt idx="3590">
                  <c:v>299.07326999999992</c:v>
                </c:pt>
                <c:pt idx="3591">
                  <c:v>299.08278999999999</c:v>
                </c:pt>
                <c:pt idx="3592">
                  <c:v>299.09879000000001</c:v>
                </c:pt>
                <c:pt idx="3593">
                  <c:v>299.12132999999892</c:v>
                </c:pt>
                <c:pt idx="3594">
                  <c:v>299.14902000000001</c:v>
                </c:pt>
                <c:pt idx="3595">
                  <c:v>299.17926999999997</c:v>
                </c:pt>
                <c:pt idx="3596">
                  <c:v>299.20889999999991</c:v>
                </c:pt>
                <c:pt idx="3597">
                  <c:v>299.23496</c:v>
                </c:pt>
                <c:pt idx="3598">
                  <c:v>299.25544000000002</c:v>
                </c:pt>
                <c:pt idx="3599">
                  <c:v>299.26963000000001</c:v>
                </c:pt>
                <c:pt idx="3600">
                  <c:v>299.27820999999892</c:v>
                </c:pt>
                <c:pt idx="3601">
                  <c:v>299.28283999999991</c:v>
                </c:pt>
                <c:pt idx="3602">
                  <c:v>299.28552999999891</c:v>
                </c:pt>
                <c:pt idx="3603">
                  <c:v>299.28818999999862</c:v>
                </c:pt>
                <c:pt idx="3604">
                  <c:v>299.29187999999891</c:v>
                </c:pt>
                <c:pt idx="3605">
                  <c:v>299.29684999999961</c:v>
                </c:pt>
                <c:pt idx="3606">
                  <c:v>299.30236000000002</c:v>
                </c:pt>
                <c:pt idx="3607">
                  <c:v>299.30709000000002</c:v>
                </c:pt>
                <c:pt idx="3608">
                  <c:v>299.30950999999999</c:v>
                </c:pt>
                <c:pt idx="3609">
                  <c:v>299.30844000000002</c:v>
                </c:pt>
                <c:pt idx="3610">
                  <c:v>299.30354</c:v>
                </c:pt>
                <c:pt idx="3611">
                  <c:v>299.29548999999992</c:v>
                </c:pt>
                <c:pt idx="3612">
                  <c:v>299.28599999999892</c:v>
                </c:pt>
                <c:pt idx="3613">
                  <c:v>299.27735000000001</c:v>
                </c:pt>
                <c:pt idx="3614">
                  <c:v>299.27161000000001</c:v>
                </c:pt>
                <c:pt idx="3615">
                  <c:v>299.26994000000002</c:v>
                </c:pt>
                <c:pt idx="3616">
                  <c:v>299.27215999999862</c:v>
                </c:pt>
                <c:pt idx="3617">
                  <c:v>299.27654999999862</c:v>
                </c:pt>
                <c:pt idx="3618">
                  <c:v>299.28039999999862</c:v>
                </c:pt>
                <c:pt idx="3619">
                  <c:v>299.28098999999992</c:v>
                </c:pt>
                <c:pt idx="3620">
                  <c:v>299.27649999999892</c:v>
                </c:pt>
                <c:pt idx="3621">
                  <c:v>299.26684999999992</c:v>
                </c:pt>
                <c:pt idx="3622">
                  <c:v>299.25360000000001</c:v>
                </c:pt>
                <c:pt idx="3623">
                  <c:v>299.23969999999991</c:v>
                </c:pt>
                <c:pt idx="3624">
                  <c:v>299.22842000000003</c:v>
                </c:pt>
                <c:pt idx="3625">
                  <c:v>299.22230999999891</c:v>
                </c:pt>
                <c:pt idx="3626">
                  <c:v>299.22251999999997</c:v>
                </c:pt>
                <c:pt idx="3627">
                  <c:v>299.22854999999862</c:v>
                </c:pt>
                <c:pt idx="3628">
                  <c:v>299.23858999999891</c:v>
                </c:pt>
                <c:pt idx="3629">
                  <c:v>299.25027</c:v>
                </c:pt>
                <c:pt idx="3630">
                  <c:v>299.26143000000002</c:v>
                </c:pt>
                <c:pt idx="3631">
                  <c:v>299.27067</c:v>
                </c:pt>
                <c:pt idx="3632">
                  <c:v>299.27776</c:v>
                </c:pt>
                <c:pt idx="3633">
                  <c:v>299.28330999999872</c:v>
                </c:pt>
                <c:pt idx="3634">
                  <c:v>299.28847999999891</c:v>
                </c:pt>
                <c:pt idx="3635">
                  <c:v>299.2946</c:v>
                </c:pt>
                <c:pt idx="3636">
                  <c:v>299.30254000000002</c:v>
                </c:pt>
                <c:pt idx="3637">
                  <c:v>299.31241999999992</c:v>
                </c:pt>
                <c:pt idx="3638">
                  <c:v>299.32339000000002</c:v>
                </c:pt>
                <c:pt idx="3639">
                  <c:v>299.33368999999999</c:v>
                </c:pt>
                <c:pt idx="3640">
                  <c:v>299.34099000000009</c:v>
                </c:pt>
                <c:pt idx="3641">
                  <c:v>299.34300999999999</c:v>
                </c:pt>
                <c:pt idx="3642">
                  <c:v>299.3381799999986</c:v>
                </c:pt>
                <c:pt idx="3643">
                  <c:v>299.32650999999862</c:v>
                </c:pt>
                <c:pt idx="3644">
                  <c:v>299.30966000000001</c:v>
                </c:pt>
                <c:pt idx="3645">
                  <c:v>299.29074999999921</c:v>
                </c:pt>
                <c:pt idx="3646">
                  <c:v>299.27336000000003</c:v>
                </c:pt>
                <c:pt idx="3647">
                  <c:v>299.26058</c:v>
                </c:pt>
                <c:pt idx="3648">
                  <c:v>299.25392999999991</c:v>
                </c:pt>
                <c:pt idx="3649">
                  <c:v>299.25304</c:v>
                </c:pt>
                <c:pt idx="3650">
                  <c:v>299.25590999999991</c:v>
                </c:pt>
                <c:pt idx="3651">
                  <c:v>299.25995999999992</c:v>
                </c:pt>
                <c:pt idx="3652">
                  <c:v>299.26289000000003</c:v>
                </c:pt>
                <c:pt idx="3653">
                  <c:v>299.26362</c:v>
                </c:pt>
                <c:pt idx="3654">
                  <c:v>299.26224999999999</c:v>
                </c:pt>
                <c:pt idx="3655">
                  <c:v>299.25966</c:v>
                </c:pt>
                <c:pt idx="3656">
                  <c:v>299.25666999999999</c:v>
                </c:pt>
                <c:pt idx="3657">
                  <c:v>299.2534</c:v>
                </c:pt>
                <c:pt idx="3658">
                  <c:v>299.24932000000001</c:v>
                </c:pt>
                <c:pt idx="3659">
                  <c:v>299.2439</c:v>
                </c:pt>
                <c:pt idx="3660">
                  <c:v>299.23725999999891</c:v>
                </c:pt>
                <c:pt idx="3661">
                  <c:v>299.23097000000001</c:v>
                </c:pt>
                <c:pt idx="3662">
                  <c:v>299.22762</c:v>
                </c:pt>
                <c:pt idx="3663">
                  <c:v>299.23000999999891</c:v>
                </c:pt>
                <c:pt idx="3664">
                  <c:v>299.23964999999993</c:v>
                </c:pt>
                <c:pt idx="3665">
                  <c:v>299.25572999999991</c:v>
                </c:pt>
                <c:pt idx="3666">
                  <c:v>299.27474000000001</c:v>
                </c:pt>
                <c:pt idx="3667">
                  <c:v>299.29155999999853</c:v>
                </c:pt>
                <c:pt idx="3668">
                  <c:v>299.30108999999999</c:v>
                </c:pt>
                <c:pt idx="3669">
                  <c:v>299.30029000000002</c:v>
                </c:pt>
                <c:pt idx="3670">
                  <c:v>299.28942000000001</c:v>
                </c:pt>
                <c:pt idx="3671">
                  <c:v>299.27190000000002</c:v>
                </c:pt>
                <c:pt idx="3672">
                  <c:v>299.25304</c:v>
                </c:pt>
                <c:pt idx="3673">
                  <c:v>299.23799999999892</c:v>
                </c:pt>
                <c:pt idx="3674">
                  <c:v>299.22998999999999</c:v>
                </c:pt>
                <c:pt idx="3675">
                  <c:v>299.22946999999999</c:v>
                </c:pt>
                <c:pt idx="3676">
                  <c:v>299.23441000000003</c:v>
                </c:pt>
                <c:pt idx="3677">
                  <c:v>299.24173999999891</c:v>
                </c:pt>
                <c:pt idx="3678">
                  <c:v>299.24878999999999</c:v>
                </c:pt>
                <c:pt idx="3679">
                  <c:v>299.25445999999999</c:v>
                </c:pt>
                <c:pt idx="3680">
                  <c:v>299.25923999999992</c:v>
                </c:pt>
                <c:pt idx="3681">
                  <c:v>299.26454000000001</c:v>
                </c:pt>
                <c:pt idx="3682">
                  <c:v>299.27145999999891</c:v>
                </c:pt>
                <c:pt idx="3683">
                  <c:v>299.28003999999862</c:v>
                </c:pt>
                <c:pt idx="3684">
                  <c:v>299.28903000000003</c:v>
                </c:pt>
                <c:pt idx="3685">
                  <c:v>299.29656999999861</c:v>
                </c:pt>
                <c:pt idx="3686">
                  <c:v>299.30104999999998</c:v>
                </c:pt>
                <c:pt idx="3687">
                  <c:v>299.30207000000001</c:v>
                </c:pt>
                <c:pt idx="3688">
                  <c:v>299.30047999999999</c:v>
                </c:pt>
                <c:pt idx="3689">
                  <c:v>299.29784999999993</c:v>
                </c:pt>
                <c:pt idx="3690">
                  <c:v>299.29566999999992</c:v>
                </c:pt>
                <c:pt idx="3691">
                  <c:v>299.29457000000002</c:v>
                </c:pt>
                <c:pt idx="3692">
                  <c:v>299.29415999999998</c:v>
                </c:pt>
                <c:pt idx="3693">
                  <c:v>299.29336999999862</c:v>
                </c:pt>
                <c:pt idx="3694">
                  <c:v>299.2913399999984</c:v>
                </c:pt>
                <c:pt idx="3695">
                  <c:v>299.28833999999858</c:v>
                </c:pt>
                <c:pt idx="3696">
                  <c:v>299.28577000000001</c:v>
                </c:pt>
                <c:pt idx="3697">
                  <c:v>299.28606000000002</c:v>
                </c:pt>
                <c:pt idx="3698">
                  <c:v>299.2915299999986</c:v>
                </c:pt>
                <c:pt idx="3699">
                  <c:v>299.30342000000002</c:v>
                </c:pt>
                <c:pt idx="3700">
                  <c:v>299.32116999999892</c:v>
                </c:pt>
                <c:pt idx="3701">
                  <c:v>299.34235999999999</c:v>
                </c:pt>
                <c:pt idx="3702">
                  <c:v>299.36338999999992</c:v>
                </c:pt>
                <c:pt idx="3703">
                  <c:v>299.38051000000002</c:v>
                </c:pt>
                <c:pt idx="3704">
                  <c:v>299.39080999999999</c:v>
                </c:pt>
                <c:pt idx="3705">
                  <c:v>299.39306999999991</c:v>
                </c:pt>
                <c:pt idx="3706">
                  <c:v>299.38785999999999</c:v>
                </c:pt>
                <c:pt idx="3707">
                  <c:v>299.37727000000001</c:v>
                </c:pt>
                <c:pt idx="3708">
                  <c:v>299.36432000000002</c:v>
                </c:pt>
                <c:pt idx="3709">
                  <c:v>299.35208999999998</c:v>
                </c:pt>
                <c:pt idx="3710">
                  <c:v>299.34284000000002</c:v>
                </c:pt>
                <c:pt idx="3711">
                  <c:v>299.33762000000002</c:v>
                </c:pt>
                <c:pt idx="3712">
                  <c:v>299.33593000000002</c:v>
                </c:pt>
                <c:pt idx="3713">
                  <c:v>299.33606999999961</c:v>
                </c:pt>
                <c:pt idx="3714">
                  <c:v>299.33555000000001</c:v>
                </c:pt>
                <c:pt idx="3715">
                  <c:v>299.33215999999891</c:v>
                </c:pt>
                <c:pt idx="3716">
                  <c:v>299.32470000000001</c:v>
                </c:pt>
                <c:pt idx="3717">
                  <c:v>299.31371999999891</c:v>
                </c:pt>
                <c:pt idx="3718">
                  <c:v>299.30142999999993</c:v>
                </c:pt>
                <c:pt idx="3719">
                  <c:v>299.29131999999822</c:v>
                </c:pt>
                <c:pt idx="3720">
                  <c:v>299.28685000000002</c:v>
                </c:pt>
                <c:pt idx="3721">
                  <c:v>299.29025000000001</c:v>
                </c:pt>
                <c:pt idx="3722">
                  <c:v>299.30153999999891</c:v>
                </c:pt>
                <c:pt idx="3723">
                  <c:v>299.31830999999892</c:v>
                </c:pt>
                <c:pt idx="3724">
                  <c:v>299.33640000000003</c:v>
                </c:pt>
                <c:pt idx="3725">
                  <c:v>299.35120999999992</c:v>
                </c:pt>
                <c:pt idx="3726">
                  <c:v>299.35930999999999</c:v>
                </c:pt>
                <c:pt idx="3727">
                  <c:v>299.35946999999999</c:v>
                </c:pt>
                <c:pt idx="3728">
                  <c:v>299.35307999999992</c:v>
                </c:pt>
                <c:pt idx="3729">
                  <c:v>299.34361000000001</c:v>
                </c:pt>
                <c:pt idx="3730">
                  <c:v>299.33510999999862</c:v>
                </c:pt>
                <c:pt idx="3731">
                  <c:v>299.33102999999892</c:v>
                </c:pt>
                <c:pt idx="3732">
                  <c:v>299.33298000000002</c:v>
                </c:pt>
                <c:pt idx="3733">
                  <c:v>299.34046999999998</c:v>
                </c:pt>
                <c:pt idx="3734">
                  <c:v>299.35111999999862</c:v>
                </c:pt>
                <c:pt idx="3735">
                  <c:v>299.36194999999992</c:v>
                </c:pt>
                <c:pt idx="3736">
                  <c:v>299.37018</c:v>
                </c:pt>
                <c:pt idx="3737">
                  <c:v>299.37430000000001</c:v>
                </c:pt>
                <c:pt idx="3738">
                  <c:v>299.37428</c:v>
                </c:pt>
                <c:pt idx="3739">
                  <c:v>299.37146000000001</c:v>
                </c:pt>
                <c:pt idx="3740">
                  <c:v>299.36786999999998</c:v>
                </c:pt>
                <c:pt idx="3741">
                  <c:v>299.36552</c:v>
                </c:pt>
                <c:pt idx="3742">
                  <c:v>299.36568</c:v>
                </c:pt>
                <c:pt idx="3743">
                  <c:v>299.36874</c:v>
                </c:pt>
                <c:pt idx="3744">
                  <c:v>299.37392</c:v>
                </c:pt>
                <c:pt idx="3745">
                  <c:v>299.37993</c:v>
                </c:pt>
                <c:pt idx="3746">
                  <c:v>299.38522</c:v>
                </c:pt>
                <c:pt idx="3747">
                  <c:v>299.38857999999891</c:v>
                </c:pt>
                <c:pt idx="3748">
                  <c:v>299.38938000000002</c:v>
                </c:pt>
                <c:pt idx="3749">
                  <c:v>299.3877</c:v>
                </c:pt>
                <c:pt idx="3750">
                  <c:v>299.38407000000001</c:v>
                </c:pt>
                <c:pt idx="3751">
                  <c:v>299.37916999999999</c:v>
                </c:pt>
                <c:pt idx="3752">
                  <c:v>299.37369999999999</c:v>
                </c:pt>
                <c:pt idx="3753">
                  <c:v>299.36808000000002</c:v>
                </c:pt>
                <c:pt idx="3754">
                  <c:v>299.36279000000002</c:v>
                </c:pt>
                <c:pt idx="3755">
                  <c:v>299.35843999999992</c:v>
                </c:pt>
                <c:pt idx="3756">
                  <c:v>299.35586999999998</c:v>
                </c:pt>
                <c:pt idx="3757">
                  <c:v>299.35622999999993</c:v>
                </c:pt>
                <c:pt idx="3758">
                  <c:v>299.36043999999993</c:v>
                </c:pt>
                <c:pt idx="3759">
                  <c:v>299.36892999999992</c:v>
                </c:pt>
                <c:pt idx="3760">
                  <c:v>299.38096999999999</c:v>
                </c:pt>
                <c:pt idx="3761">
                  <c:v>299.39492000000001</c:v>
                </c:pt>
                <c:pt idx="3762">
                  <c:v>299.40825999999862</c:v>
                </c:pt>
                <c:pt idx="3763">
                  <c:v>299.41863000000001</c:v>
                </c:pt>
                <c:pt idx="3764">
                  <c:v>299.42444999999992</c:v>
                </c:pt>
                <c:pt idx="3765">
                  <c:v>299.42560999999961</c:v>
                </c:pt>
                <c:pt idx="3766">
                  <c:v>299.42330999999859</c:v>
                </c:pt>
                <c:pt idx="3767">
                  <c:v>299.41949</c:v>
                </c:pt>
                <c:pt idx="3768">
                  <c:v>299.41586999999993</c:v>
                </c:pt>
                <c:pt idx="3769">
                  <c:v>299.41306999999921</c:v>
                </c:pt>
                <c:pt idx="3770">
                  <c:v>299.41026999999991</c:v>
                </c:pt>
                <c:pt idx="3771">
                  <c:v>299.40566999999999</c:v>
                </c:pt>
                <c:pt idx="3772">
                  <c:v>299.39722</c:v>
                </c:pt>
                <c:pt idx="3773">
                  <c:v>299.38378</c:v>
                </c:pt>
                <c:pt idx="3774">
                  <c:v>299.36568</c:v>
                </c:pt>
                <c:pt idx="3775">
                  <c:v>299.34474</c:v>
                </c:pt>
                <c:pt idx="3776">
                  <c:v>299.32370999999961</c:v>
                </c:pt>
                <c:pt idx="3777">
                  <c:v>299.30509000000001</c:v>
                </c:pt>
                <c:pt idx="3778">
                  <c:v>299.29039999999861</c:v>
                </c:pt>
                <c:pt idx="3779">
                  <c:v>299.27985000000001</c:v>
                </c:pt>
                <c:pt idx="3780">
                  <c:v>299.27235999999891</c:v>
                </c:pt>
                <c:pt idx="3781">
                  <c:v>299.26648999999992</c:v>
                </c:pt>
                <c:pt idx="3782">
                  <c:v>299.26083</c:v>
                </c:pt>
                <c:pt idx="3783">
                  <c:v>299.25465000000003</c:v>
                </c:pt>
                <c:pt idx="3784">
                  <c:v>299.24749000000003</c:v>
                </c:pt>
                <c:pt idx="3785">
                  <c:v>299.23905999999891</c:v>
                </c:pt>
                <c:pt idx="3786">
                  <c:v>299.22851999999853</c:v>
                </c:pt>
                <c:pt idx="3787">
                  <c:v>299.21458000000001</c:v>
                </c:pt>
                <c:pt idx="3788">
                  <c:v>299.19598000000002</c:v>
                </c:pt>
                <c:pt idx="3789">
                  <c:v>299.17209000000008</c:v>
                </c:pt>
                <c:pt idx="3790">
                  <c:v>299.14370000000002</c:v>
                </c:pt>
                <c:pt idx="3791">
                  <c:v>299.11340000000001</c:v>
                </c:pt>
                <c:pt idx="3792">
                  <c:v>299.08499999999992</c:v>
                </c:pt>
                <c:pt idx="3793">
                  <c:v>299.06274000000002</c:v>
                </c:pt>
                <c:pt idx="3794">
                  <c:v>299.04987</c:v>
                </c:pt>
                <c:pt idx="3795">
                  <c:v>299.04771</c:v>
                </c:pt>
                <c:pt idx="3796">
                  <c:v>299.05502000000001</c:v>
                </c:pt>
                <c:pt idx="3797">
                  <c:v>299.06853000000001</c:v>
                </c:pt>
                <c:pt idx="3798">
                  <c:v>299.08366999999993</c:v>
                </c:pt>
                <c:pt idx="3799">
                  <c:v>299.09604000000002</c:v>
                </c:pt>
                <c:pt idx="3800">
                  <c:v>299.10253</c:v>
                </c:pt>
                <c:pt idx="3801">
                  <c:v>299.10201000000001</c:v>
                </c:pt>
                <c:pt idx="3802">
                  <c:v>299.09537999999861</c:v>
                </c:pt>
                <c:pt idx="3803">
                  <c:v>299.08524</c:v>
                </c:pt>
                <c:pt idx="3804">
                  <c:v>299.07475999999991</c:v>
                </c:pt>
                <c:pt idx="3805">
                  <c:v>299.06695000000002</c:v>
                </c:pt>
                <c:pt idx="3806">
                  <c:v>299.06342000000001</c:v>
                </c:pt>
                <c:pt idx="3807">
                  <c:v>299.06414000000001</c:v>
                </c:pt>
                <c:pt idx="3808">
                  <c:v>299.06723</c:v>
                </c:pt>
                <c:pt idx="3809">
                  <c:v>299.06984999999997</c:v>
                </c:pt>
                <c:pt idx="3810">
                  <c:v>299.06893000000002</c:v>
                </c:pt>
                <c:pt idx="3811">
                  <c:v>299.06254000000001</c:v>
                </c:pt>
                <c:pt idx="3812">
                  <c:v>299.05070000000001</c:v>
                </c:pt>
                <c:pt idx="3813">
                  <c:v>299.03568000000001</c:v>
                </c:pt>
                <c:pt idx="3814">
                  <c:v>299.02123999999998</c:v>
                </c:pt>
                <c:pt idx="3815">
                  <c:v>299.01152000000002</c:v>
                </c:pt>
                <c:pt idx="3816">
                  <c:v>299.00945000000002</c:v>
                </c:pt>
                <c:pt idx="3817">
                  <c:v>299.01558</c:v>
                </c:pt>
                <c:pt idx="3818">
                  <c:v>299.02767</c:v>
                </c:pt>
                <c:pt idx="3819">
                  <c:v>299.04156999999992</c:v>
                </c:pt>
                <c:pt idx="3820">
                  <c:v>299.05243999999999</c:v>
                </c:pt>
                <c:pt idx="3821">
                  <c:v>299.05655999999891</c:v>
                </c:pt>
                <c:pt idx="3822">
                  <c:v>299.05243999999999</c:v>
                </c:pt>
                <c:pt idx="3823">
                  <c:v>299.04118999999997</c:v>
                </c:pt>
                <c:pt idx="3824">
                  <c:v>299.02549999999991</c:v>
                </c:pt>
                <c:pt idx="3825">
                  <c:v>299.00853999999862</c:v>
                </c:pt>
                <c:pt idx="3826">
                  <c:v>298.99232999999862</c:v>
                </c:pt>
                <c:pt idx="3827">
                  <c:v>298.97708</c:v>
                </c:pt>
                <c:pt idx="3828">
                  <c:v>298.96140999999892</c:v>
                </c:pt>
                <c:pt idx="3829">
                  <c:v>298.94321000000002</c:v>
                </c:pt>
                <c:pt idx="3830">
                  <c:v>298.92079000000001</c:v>
                </c:pt>
                <c:pt idx="3831">
                  <c:v>298.89413000000002</c:v>
                </c:pt>
                <c:pt idx="3832">
                  <c:v>298.86475000000002</c:v>
                </c:pt>
                <c:pt idx="3833">
                  <c:v>298.83552999999961</c:v>
                </c:pt>
                <c:pt idx="3834">
                  <c:v>298.80941999999999</c:v>
                </c:pt>
                <c:pt idx="3835">
                  <c:v>298.78867000000002</c:v>
                </c:pt>
                <c:pt idx="3836">
                  <c:v>298.77386999999999</c:v>
                </c:pt>
                <c:pt idx="3837">
                  <c:v>298.76420999999999</c:v>
                </c:pt>
                <c:pt idx="3838">
                  <c:v>298.75763999999992</c:v>
                </c:pt>
                <c:pt idx="3839">
                  <c:v>298.75200999999993</c:v>
                </c:pt>
                <c:pt idx="3840">
                  <c:v>298.74547999999999</c:v>
                </c:pt>
                <c:pt idx="3841">
                  <c:v>298.73707000000002</c:v>
                </c:pt>
                <c:pt idx="3842">
                  <c:v>298.72662999999892</c:v>
                </c:pt>
                <c:pt idx="3843">
                  <c:v>298.71458999999999</c:v>
                </c:pt>
                <c:pt idx="3844">
                  <c:v>298.70168000000001</c:v>
                </c:pt>
                <c:pt idx="3845">
                  <c:v>298.68871000000001</c:v>
                </c:pt>
                <c:pt idx="3846">
                  <c:v>298.67637000000002</c:v>
                </c:pt>
                <c:pt idx="3847">
                  <c:v>298.66539</c:v>
                </c:pt>
                <c:pt idx="3848">
                  <c:v>298.65658999999999</c:v>
                </c:pt>
                <c:pt idx="3849">
                  <c:v>298.65097000000009</c:v>
                </c:pt>
                <c:pt idx="3850">
                  <c:v>298.64983000000001</c:v>
                </c:pt>
                <c:pt idx="3851">
                  <c:v>298.65454999999997</c:v>
                </c:pt>
                <c:pt idx="3852">
                  <c:v>298.66636</c:v>
                </c:pt>
                <c:pt idx="3853">
                  <c:v>298.68592000000001</c:v>
                </c:pt>
                <c:pt idx="3854">
                  <c:v>298.71285999999992</c:v>
                </c:pt>
                <c:pt idx="3855">
                  <c:v>298.74552999999997</c:v>
                </c:pt>
                <c:pt idx="3856">
                  <c:v>298.78093999999862</c:v>
                </c:pt>
                <c:pt idx="3857">
                  <c:v>298.81529</c:v>
                </c:pt>
                <c:pt idx="3858">
                  <c:v>298.84478000000001</c:v>
                </c:pt>
                <c:pt idx="3859">
                  <c:v>298.86673000000002</c:v>
                </c:pt>
                <c:pt idx="3860">
                  <c:v>298.88036999999991</c:v>
                </c:pt>
                <c:pt idx="3861">
                  <c:v>298.88695999999891</c:v>
                </c:pt>
                <c:pt idx="3862">
                  <c:v>298.88916</c:v>
                </c:pt>
                <c:pt idx="3863">
                  <c:v>298.88992999999999</c:v>
                </c:pt>
                <c:pt idx="3864">
                  <c:v>298.89102999999892</c:v>
                </c:pt>
                <c:pt idx="3865">
                  <c:v>298.89246000000009</c:v>
                </c:pt>
                <c:pt idx="3866">
                  <c:v>298.89258999999993</c:v>
                </c:pt>
                <c:pt idx="3867">
                  <c:v>298.88936999999999</c:v>
                </c:pt>
                <c:pt idx="3868">
                  <c:v>298.88182</c:v>
                </c:pt>
                <c:pt idx="3869">
                  <c:v>298.87128999999999</c:v>
                </c:pt>
                <c:pt idx="3870">
                  <c:v>298.86126999999999</c:v>
                </c:pt>
                <c:pt idx="3871">
                  <c:v>298.85648000000009</c:v>
                </c:pt>
                <c:pt idx="3872">
                  <c:v>298.86074000000002</c:v>
                </c:pt>
                <c:pt idx="3873">
                  <c:v>298.87509999999992</c:v>
                </c:pt>
                <c:pt idx="3874">
                  <c:v>298.89684</c:v>
                </c:pt>
                <c:pt idx="3875">
                  <c:v>298.92023999999998</c:v>
                </c:pt>
                <c:pt idx="3876">
                  <c:v>298.93860000000001</c:v>
                </c:pt>
                <c:pt idx="3877">
                  <c:v>298.94702000000001</c:v>
                </c:pt>
                <c:pt idx="3878">
                  <c:v>298.94430999999992</c:v>
                </c:pt>
                <c:pt idx="3879">
                  <c:v>298.93374999999872</c:v>
                </c:pt>
                <c:pt idx="3880">
                  <c:v>298.9217099999986</c:v>
                </c:pt>
                <c:pt idx="3881">
                  <c:v>298.91530999999861</c:v>
                </c:pt>
                <c:pt idx="3882">
                  <c:v>298.91949999999991</c:v>
                </c:pt>
                <c:pt idx="3883">
                  <c:v>298.93558000000002</c:v>
                </c:pt>
                <c:pt idx="3884">
                  <c:v>298.96053999999862</c:v>
                </c:pt>
                <c:pt idx="3885">
                  <c:v>298.98892000000001</c:v>
                </c:pt>
                <c:pt idx="3886">
                  <c:v>299.01476000000002</c:v>
                </c:pt>
                <c:pt idx="3887">
                  <c:v>299.03377999999861</c:v>
                </c:pt>
                <c:pt idx="3888">
                  <c:v>299.04464999999999</c:v>
                </c:pt>
                <c:pt idx="3889">
                  <c:v>299.04894999999999</c:v>
                </c:pt>
                <c:pt idx="3890">
                  <c:v>299.05012999999991</c:v>
                </c:pt>
                <c:pt idx="3891">
                  <c:v>299.05219999999991</c:v>
                </c:pt>
                <c:pt idx="3892">
                  <c:v>299.05848000000009</c:v>
                </c:pt>
                <c:pt idx="3893">
                  <c:v>299.07118999999892</c:v>
                </c:pt>
                <c:pt idx="3894">
                  <c:v>299.09118999999862</c:v>
                </c:pt>
                <c:pt idx="3895">
                  <c:v>299.11845</c:v>
                </c:pt>
                <c:pt idx="3896">
                  <c:v>299.15197999999992</c:v>
                </c:pt>
                <c:pt idx="3897">
                  <c:v>299.19006999999999</c:v>
                </c:pt>
                <c:pt idx="3898">
                  <c:v>299.23020999999892</c:v>
                </c:pt>
                <c:pt idx="3899">
                  <c:v>299.26931000000002</c:v>
                </c:pt>
                <c:pt idx="3900">
                  <c:v>299.30423999999999</c:v>
                </c:pt>
                <c:pt idx="3901">
                  <c:v>299.33253999999891</c:v>
                </c:pt>
                <c:pt idx="3902">
                  <c:v>299.35300000000001</c:v>
                </c:pt>
                <c:pt idx="3903">
                  <c:v>299.36610000000002</c:v>
                </c:pt>
                <c:pt idx="3904">
                  <c:v>299.37364000000002</c:v>
                </c:pt>
                <c:pt idx="3905">
                  <c:v>299.37819999999891</c:v>
                </c:pt>
                <c:pt idx="3906">
                  <c:v>299.38229000000001</c:v>
                </c:pt>
                <c:pt idx="3907">
                  <c:v>299.38789000000003</c:v>
                </c:pt>
                <c:pt idx="3908">
                  <c:v>299.39629000000002</c:v>
                </c:pt>
                <c:pt idx="3909">
                  <c:v>299.40828999999991</c:v>
                </c:pt>
                <c:pt idx="3910">
                  <c:v>299.42442</c:v>
                </c:pt>
                <c:pt idx="3911">
                  <c:v>299.44504999999992</c:v>
                </c:pt>
                <c:pt idx="3912">
                  <c:v>299.47001999999861</c:v>
                </c:pt>
                <c:pt idx="3913">
                  <c:v>299.49828000000002</c:v>
                </c:pt>
                <c:pt idx="3914">
                  <c:v>299.52758</c:v>
                </c:pt>
                <c:pt idx="3915">
                  <c:v>299.55488000000008</c:v>
                </c:pt>
                <c:pt idx="3916">
                  <c:v>299.57706000000002</c:v>
                </c:pt>
                <c:pt idx="3917">
                  <c:v>299.59210999999891</c:v>
                </c:pt>
                <c:pt idx="3918">
                  <c:v>299.60004000000009</c:v>
                </c:pt>
                <c:pt idx="3919">
                  <c:v>299.60307</c:v>
                </c:pt>
                <c:pt idx="3920">
                  <c:v>299.60485</c:v>
                </c:pt>
                <c:pt idx="3921">
                  <c:v>299.60919999999999</c:v>
                </c:pt>
                <c:pt idx="3922">
                  <c:v>299.61851999999891</c:v>
                </c:pt>
                <c:pt idx="3923">
                  <c:v>299.63306999999992</c:v>
                </c:pt>
                <c:pt idx="3924">
                  <c:v>299.65082999999998</c:v>
                </c:pt>
                <c:pt idx="3925">
                  <c:v>299.66856000000001</c:v>
                </c:pt>
                <c:pt idx="3926">
                  <c:v>299.68294000000009</c:v>
                </c:pt>
                <c:pt idx="3927">
                  <c:v>299.69191999999862</c:v>
                </c:pt>
                <c:pt idx="3928">
                  <c:v>299.69511999999861</c:v>
                </c:pt>
                <c:pt idx="3929">
                  <c:v>299.69357000000002</c:v>
                </c:pt>
                <c:pt idx="3930">
                  <c:v>299.68892</c:v>
                </c:pt>
                <c:pt idx="3931">
                  <c:v>299.68259</c:v>
                </c:pt>
                <c:pt idx="3932">
                  <c:v>299.67532999999997</c:v>
                </c:pt>
                <c:pt idx="3933">
                  <c:v>299.66736000000009</c:v>
                </c:pt>
                <c:pt idx="3934">
                  <c:v>299.65872999999999</c:v>
                </c:pt>
                <c:pt idx="3935">
                  <c:v>299.64999999999998</c:v>
                </c:pt>
                <c:pt idx="3936">
                  <c:v>299.64238</c:v>
                </c:pt>
                <c:pt idx="3937">
                  <c:v>299.63747999999993</c:v>
                </c:pt>
                <c:pt idx="3938">
                  <c:v>299.63666999999992</c:v>
                </c:pt>
                <c:pt idx="3939">
                  <c:v>299.64044999999999</c:v>
                </c:pt>
                <c:pt idx="3940">
                  <c:v>299.64798999999999</c:v>
                </c:pt>
                <c:pt idx="3941">
                  <c:v>299.65737999999999</c:v>
                </c:pt>
                <c:pt idx="3942">
                  <c:v>299.66592000000009</c:v>
                </c:pt>
                <c:pt idx="3943">
                  <c:v>299.67104</c:v>
                </c:pt>
                <c:pt idx="3944">
                  <c:v>299.67084</c:v>
                </c:pt>
                <c:pt idx="3945">
                  <c:v>299.66464999999999</c:v>
                </c:pt>
                <c:pt idx="3946">
                  <c:v>299.65298000000001</c:v>
                </c:pt>
                <c:pt idx="3947">
                  <c:v>299.63758999999999</c:v>
                </c:pt>
                <c:pt idx="3948">
                  <c:v>299.62080000000009</c:v>
                </c:pt>
                <c:pt idx="3949">
                  <c:v>299.60514999999992</c:v>
                </c:pt>
                <c:pt idx="3950">
                  <c:v>299.59267999999992</c:v>
                </c:pt>
                <c:pt idx="3951">
                  <c:v>299.58438000000001</c:v>
                </c:pt>
                <c:pt idx="3952">
                  <c:v>299.57986</c:v>
                </c:pt>
                <c:pt idx="3953">
                  <c:v>299.57749999999999</c:v>
                </c:pt>
                <c:pt idx="3954">
                  <c:v>299.57472999999999</c:v>
                </c:pt>
                <c:pt idx="3955">
                  <c:v>299.56911000000002</c:v>
                </c:pt>
                <c:pt idx="3956">
                  <c:v>299.55907000000002</c:v>
                </c:pt>
                <c:pt idx="3957">
                  <c:v>299.54449</c:v>
                </c:pt>
                <c:pt idx="3958">
                  <c:v>299.52672999999862</c:v>
                </c:pt>
                <c:pt idx="3959">
                  <c:v>299.50783999999999</c:v>
                </c:pt>
                <c:pt idx="3960">
                  <c:v>299.48955000000001</c:v>
                </c:pt>
                <c:pt idx="3961">
                  <c:v>299.47244000000001</c:v>
                </c:pt>
                <c:pt idx="3962">
                  <c:v>299.45553999999862</c:v>
                </c:pt>
                <c:pt idx="3963">
                  <c:v>299.43686999999892</c:v>
                </c:pt>
                <c:pt idx="3964">
                  <c:v>299.41451000000001</c:v>
                </c:pt>
                <c:pt idx="3965">
                  <c:v>299.3877</c:v>
                </c:pt>
                <c:pt idx="3966">
                  <c:v>299.35739000000001</c:v>
                </c:pt>
                <c:pt idx="3967">
                  <c:v>299.32587999999993</c:v>
                </c:pt>
                <c:pt idx="3968">
                  <c:v>299.29584999999992</c:v>
                </c:pt>
                <c:pt idx="3969">
                  <c:v>299.26896999999991</c:v>
                </c:pt>
                <c:pt idx="3970">
                  <c:v>299.24518</c:v>
                </c:pt>
                <c:pt idx="3971">
                  <c:v>299.22289999999992</c:v>
                </c:pt>
                <c:pt idx="3972">
                  <c:v>299.19988000000001</c:v>
                </c:pt>
                <c:pt idx="3973">
                  <c:v>299.17484000000002</c:v>
                </c:pt>
                <c:pt idx="3974">
                  <c:v>299.14825000000002</c:v>
                </c:pt>
                <c:pt idx="3975">
                  <c:v>299.12268</c:v>
                </c:pt>
                <c:pt idx="3976">
                  <c:v>299.10156000000001</c:v>
                </c:pt>
                <c:pt idx="3977">
                  <c:v>299.08783</c:v>
                </c:pt>
                <c:pt idx="3978">
                  <c:v>299.08242999999999</c:v>
                </c:pt>
                <c:pt idx="3979">
                  <c:v>299.08391999999998</c:v>
                </c:pt>
                <c:pt idx="3980">
                  <c:v>299.08910999999961</c:v>
                </c:pt>
                <c:pt idx="3981">
                  <c:v>299.09463</c:v>
                </c:pt>
                <c:pt idx="3982">
                  <c:v>299.09827000000001</c:v>
                </c:pt>
                <c:pt idx="3983">
                  <c:v>299.09976</c:v>
                </c:pt>
                <c:pt idx="3984">
                  <c:v>299.10039</c:v>
                </c:pt>
                <c:pt idx="3985">
                  <c:v>299.10187000000002</c:v>
                </c:pt>
                <c:pt idx="3986">
                  <c:v>299.10489999999999</c:v>
                </c:pt>
                <c:pt idx="3987">
                  <c:v>299.10863999999992</c:v>
                </c:pt>
                <c:pt idx="3988">
                  <c:v>299.11104</c:v>
                </c:pt>
                <c:pt idx="3989">
                  <c:v>299.11</c:v>
                </c:pt>
                <c:pt idx="3990">
                  <c:v>299.10471999999999</c:v>
                </c:pt>
                <c:pt idx="3991">
                  <c:v>299.09653999999853</c:v>
                </c:pt>
                <c:pt idx="3992">
                  <c:v>299.08823000000001</c:v>
                </c:pt>
                <c:pt idx="3993">
                  <c:v>299.08299</c:v>
                </c:pt>
                <c:pt idx="3994">
                  <c:v>299.08258999999993</c:v>
                </c:pt>
                <c:pt idx="3995">
                  <c:v>299.08663000000001</c:v>
                </c:pt>
                <c:pt idx="3996">
                  <c:v>299.09253999999862</c:v>
                </c:pt>
                <c:pt idx="3997">
                  <c:v>299.0969599999986</c:v>
                </c:pt>
                <c:pt idx="3998">
                  <c:v>299.09726000000001</c:v>
                </c:pt>
                <c:pt idx="3999">
                  <c:v>299.09287</c:v>
                </c:pt>
                <c:pt idx="4000">
                  <c:v>299.08532000000002</c:v>
                </c:pt>
                <c:pt idx="4001">
                  <c:v>299.07749000000001</c:v>
                </c:pt>
                <c:pt idx="4002">
                  <c:v>299.07200999999992</c:v>
                </c:pt>
                <c:pt idx="4003">
                  <c:v>299.07004999999992</c:v>
                </c:pt>
                <c:pt idx="4004">
                  <c:v>299.07082000000008</c:v>
                </c:pt>
                <c:pt idx="4005">
                  <c:v>299.07238999999993</c:v>
                </c:pt>
                <c:pt idx="4006">
                  <c:v>299.07259999999991</c:v>
                </c:pt>
                <c:pt idx="4007">
                  <c:v>299.07040999999992</c:v>
                </c:pt>
                <c:pt idx="4008">
                  <c:v>299.06605999999891</c:v>
                </c:pt>
                <c:pt idx="4009">
                  <c:v>299.06072</c:v>
                </c:pt>
                <c:pt idx="4010">
                  <c:v>299.05547999999999</c:v>
                </c:pt>
                <c:pt idx="4011">
                  <c:v>299.05067000000003</c:v>
                </c:pt>
                <c:pt idx="4012">
                  <c:v>299.04565000000002</c:v>
                </c:pt>
                <c:pt idx="4013">
                  <c:v>299.03949</c:v>
                </c:pt>
                <c:pt idx="4014">
                  <c:v>299.03187000000003</c:v>
                </c:pt>
                <c:pt idx="4015">
                  <c:v>299.02377000000001</c:v>
                </c:pt>
                <c:pt idx="4016">
                  <c:v>299.01746000000009</c:v>
                </c:pt>
                <c:pt idx="4017">
                  <c:v>299.01528999999999</c:v>
                </c:pt>
                <c:pt idx="4018">
                  <c:v>299.01854999999921</c:v>
                </c:pt>
                <c:pt idx="4019">
                  <c:v>299.02651999999858</c:v>
                </c:pt>
                <c:pt idx="4020">
                  <c:v>299.03642999999892</c:v>
                </c:pt>
                <c:pt idx="4021">
                  <c:v>299.04467</c:v>
                </c:pt>
                <c:pt idx="4022">
                  <c:v>299.04826000000008</c:v>
                </c:pt>
                <c:pt idx="4023">
                  <c:v>299.04653000000002</c:v>
                </c:pt>
                <c:pt idx="4024">
                  <c:v>299.04146000000009</c:v>
                </c:pt>
                <c:pt idx="4025">
                  <c:v>299.03708999999998</c:v>
                </c:pt>
                <c:pt idx="4026">
                  <c:v>299.03791000000001</c:v>
                </c:pt>
                <c:pt idx="4027">
                  <c:v>299.04732000000001</c:v>
                </c:pt>
                <c:pt idx="4028">
                  <c:v>299.06641999999891</c:v>
                </c:pt>
                <c:pt idx="4029">
                  <c:v>299.09399000000002</c:v>
                </c:pt>
                <c:pt idx="4030">
                  <c:v>299.12727999999993</c:v>
                </c:pt>
                <c:pt idx="4031">
                  <c:v>299.16318999999999</c:v>
                </c:pt>
                <c:pt idx="4032">
                  <c:v>299.19909999999999</c:v>
                </c:pt>
                <c:pt idx="4033">
                  <c:v>299.2331499999986</c:v>
                </c:pt>
                <c:pt idx="4034">
                  <c:v>299.26398</c:v>
                </c:pt>
                <c:pt idx="4035">
                  <c:v>299.29039999999861</c:v>
                </c:pt>
                <c:pt idx="4036">
                  <c:v>299.31124</c:v>
                </c:pt>
                <c:pt idx="4037">
                  <c:v>299.32578999999993</c:v>
                </c:pt>
                <c:pt idx="4038">
                  <c:v>299.33434</c:v>
                </c:pt>
                <c:pt idx="4039">
                  <c:v>299.33854999999892</c:v>
                </c:pt>
                <c:pt idx="4040">
                  <c:v>299.34120000000001</c:v>
                </c:pt>
                <c:pt idx="4041">
                  <c:v>299.34544</c:v>
                </c:pt>
                <c:pt idx="4042">
                  <c:v>299.35357999999991</c:v>
                </c:pt>
                <c:pt idx="4043">
                  <c:v>299.36628999999999</c:v>
                </c:pt>
                <c:pt idx="4044">
                  <c:v>299.38238999999999</c:v>
                </c:pt>
                <c:pt idx="4045">
                  <c:v>299.39972999999992</c:v>
                </c:pt>
                <c:pt idx="4046">
                  <c:v>299.41622999999862</c:v>
                </c:pt>
                <c:pt idx="4047">
                  <c:v>299.4310199999984</c:v>
                </c:pt>
                <c:pt idx="4048">
                  <c:v>299.44484999999997</c:v>
                </c:pt>
                <c:pt idx="4049">
                  <c:v>299.45938999999993</c:v>
                </c:pt>
                <c:pt idx="4050">
                  <c:v>299.4761499999986</c:v>
                </c:pt>
                <c:pt idx="4051">
                  <c:v>299.4954199999986</c:v>
                </c:pt>
                <c:pt idx="4052">
                  <c:v>299.51546000000002</c:v>
                </c:pt>
                <c:pt idx="4053">
                  <c:v>299.53312999999872</c:v>
                </c:pt>
                <c:pt idx="4054">
                  <c:v>299.54485</c:v>
                </c:pt>
                <c:pt idx="4055">
                  <c:v>299.54813000000001</c:v>
                </c:pt>
                <c:pt idx="4056">
                  <c:v>299.54218000000009</c:v>
                </c:pt>
                <c:pt idx="4057">
                  <c:v>299.52827000000002</c:v>
                </c:pt>
                <c:pt idx="4058">
                  <c:v>299.50896999999992</c:v>
                </c:pt>
                <c:pt idx="4059">
                  <c:v>299.48739999999862</c:v>
                </c:pt>
                <c:pt idx="4060">
                  <c:v>299.46620999999891</c:v>
                </c:pt>
                <c:pt idx="4061">
                  <c:v>299.44740000000002</c:v>
                </c:pt>
                <c:pt idx="4062">
                  <c:v>299.43213999999853</c:v>
                </c:pt>
                <c:pt idx="4063">
                  <c:v>299.42128000000002</c:v>
                </c:pt>
                <c:pt idx="4064">
                  <c:v>299.41518999999892</c:v>
                </c:pt>
                <c:pt idx="4065">
                  <c:v>299.41376000000002</c:v>
                </c:pt>
                <c:pt idx="4066">
                  <c:v>299.41604000000001</c:v>
                </c:pt>
                <c:pt idx="4067">
                  <c:v>299.42027999999891</c:v>
                </c:pt>
                <c:pt idx="4068">
                  <c:v>299.42392999999862</c:v>
                </c:pt>
                <c:pt idx="4069">
                  <c:v>299.42457999999891</c:v>
                </c:pt>
                <c:pt idx="4070">
                  <c:v>299.42045999999891</c:v>
                </c:pt>
                <c:pt idx="4071">
                  <c:v>299.4111599999984</c:v>
                </c:pt>
                <c:pt idx="4072">
                  <c:v>299.39735000000002</c:v>
                </c:pt>
                <c:pt idx="4073">
                  <c:v>299.38040999999993</c:v>
                </c:pt>
                <c:pt idx="4074">
                  <c:v>299.36153999999891</c:v>
                </c:pt>
                <c:pt idx="4075">
                  <c:v>299.34158000000002</c:v>
                </c:pt>
                <c:pt idx="4076">
                  <c:v>299.32096999999999</c:v>
                </c:pt>
                <c:pt idx="4077">
                  <c:v>299.30049000000002</c:v>
                </c:pt>
                <c:pt idx="4078">
                  <c:v>299.28181000000001</c:v>
                </c:pt>
                <c:pt idx="4079">
                  <c:v>299.26767000000001</c:v>
                </c:pt>
                <c:pt idx="4080">
                  <c:v>299.26098999999999</c:v>
                </c:pt>
                <c:pt idx="4081">
                  <c:v>299.26366000000002</c:v>
                </c:pt>
                <c:pt idx="4082">
                  <c:v>299.27508999999992</c:v>
                </c:pt>
                <c:pt idx="4083">
                  <c:v>299.2917999999986</c:v>
                </c:pt>
                <c:pt idx="4084">
                  <c:v>299.30817999999891</c:v>
                </c:pt>
                <c:pt idx="4085">
                  <c:v>299.31844000000001</c:v>
                </c:pt>
                <c:pt idx="4086">
                  <c:v>299.31891999999891</c:v>
                </c:pt>
                <c:pt idx="4087">
                  <c:v>299.30971999999991</c:v>
                </c:pt>
                <c:pt idx="4088">
                  <c:v>299.29457000000002</c:v>
                </c:pt>
                <c:pt idx="4089">
                  <c:v>299.27938</c:v>
                </c:pt>
                <c:pt idx="4090">
                  <c:v>299.26954999999992</c:v>
                </c:pt>
                <c:pt idx="4091">
                  <c:v>299.26760000000002</c:v>
                </c:pt>
                <c:pt idx="4092">
                  <c:v>299.27233000000001</c:v>
                </c:pt>
                <c:pt idx="4093">
                  <c:v>299.27954</c:v>
                </c:pt>
                <c:pt idx="4094">
                  <c:v>299.28422999999992</c:v>
                </c:pt>
                <c:pt idx="4095">
                  <c:v>299.28338999999892</c:v>
                </c:pt>
                <c:pt idx="4096">
                  <c:v>299.27730999999892</c:v>
                </c:pt>
                <c:pt idx="4097">
                  <c:v>299.26949999999999</c:v>
                </c:pt>
                <c:pt idx="4098">
                  <c:v>299.26499999999999</c:v>
                </c:pt>
                <c:pt idx="4099">
                  <c:v>299.26785999999993</c:v>
                </c:pt>
                <c:pt idx="4100">
                  <c:v>299.27906000000002</c:v>
                </c:pt>
                <c:pt idx="4101">
                  <c:v>299.29619999999841</c:v>
                </c:pt>
                <c:pt idx="4102">
                  <c:v>299.31441000000001</c:v>
                </c:pt>
                <c:pt idx="4103">
                  <c:v>299.32870000000003</c:v>
                </c:pt>
                <c:pt idx="4104">
                  <c:v>299.33587</c:v>
                </c:pt>
                <c:pt idx="4105">
                  <c:v>299.33578999999992</c:v>
                </c:pt>
                <c:pt idx="4106">
                  <c:v>299.33091999999891</c:v>
                </c:pt>
                <c:pt idx="4107">
                  <c:v>299.32515000000001</c:v>
                </c:pt>
                <c:pt idx="4108">
                  <c:v>299.32198</c:v>
                </c:pt>
                <c:pt idx="4109">
                  <c:v>299.32348999999999</c:v>
                </c:pt>
                <c:pt idx="4110">
                  <c:v>299.33015999999861</c:v>
                </c:pt>
                <c:pt idx="4111">
                  <c:v>299.34154000000001</c:v>
                </c:pt>
                <c:pt idx="4112">
                  <c:v>299.35687000000001</c:v>
                </c:pt>
                <c:pt idx="4113">
                  <c:v>299.37589000000008</c:v>
                </c:pt>
                <c:pt idx="4114">
                  <c:v>299.39838999999961</c:v>
                </c:pt>
                <c:pt idx="4115">
                  <c:v>299.42378999999892</c:v>
                </c:pt>
                <c:pt idx="4116">
                  <c:v>299.45049</c:v>
                </c:pt>
                <c:pt idx="4117">
                  <c:v>299.47600999999861</c:v>
                </c:pt>
                <c:pt idx="4118">
                  <c:v>299.49759999999998</c:v>
                </c:pt>
                <c:pt idx="4119">
                  <c:v>299.51346999999993</c:v>
                </c:pt>
                <c:pt idx="4120">
                  <c:v>299.52341999999891</c:v>
                </c:pt>
                <c:pt idx="4121">
                  <c:v>299.52922000000001</c:v>
                </c:pt>
                <c:pt idx="4122">
                  <c:v>299.53366</c:v>
                </c:pt>
                <c:pt idx="4123">
                  <c:v>299.53933999999862</c:v>
                </c:pt>
                <c:pt idx="4124">
                  <c:v>299.54730000000001</c:v>
                </c:pt>
                <c:pt idx="4125">
                  <c:v>299.55676999999997</c:v>
                </c:pt>
                <c:pt idx="4126">
                  <c:v>299.56536999999997</c:v>
                </c:pt>
                <c:pt idx="4127">
                  <c:v>299.57058999999992</c:v>
                </c:pt>
                <c:pt idx="4128">
                  <c:v>299.57112999999862</c:v>
                </c:pt>
                <c:pt idx="4129">
                  <c:v>299.56762000000009</c:v>
                </c:pt>
                <c:pt idx="4130">
                  <c:v>299.56265999999999</c:v>
                </c:pt>
                <c:pt idx="4131">
                  <c:v>299.55956000000009</c:v>
                </c:pt>
                <c:pt idx="4132">
                  <c:v>299.56126</c:v>
                </c:pt>
                <c:pt idx="4133">
                  <c:v>299.56905</c:v>
                </c:pt>
                <c:pt idx="4134">
                  <c:v>299.58227999999991</c:v>
                </c:pt>
                <c:pt idx="4135">
                  <c:v>299.59897999999862</c:v>
                </c:pt>
                <c:pt idx="4136">
                  <c:v>299.61662999999999</c:v>
                </c:pt>
                <c:pt idx="4137">
                  <c:v>299.63321000000002</c:v>
                </c:pt>
                <c:pt idx="4138">
                  <c:v>299.64758</c:v>
                </c:pt>
                <c:pt idx="4139">
                  <c:v>299.65958000000001</c:v>
                </c:pt>
                <c:pt idx="4140">
                  <c:v>299.66953000000001</c:v>
                </c:pt>
                <c:pt idx="4141">
                  <c:v>299.67786999999998</c:v>
                </c:pt>
                <c:pt idx="4142">
                  <c:v>299.68502999999993</c:v>
                </c:pt>
                <c:pt idx="4143">
                  <c:v>299.69157000000001</c:v>
                </c:pt>
                <c:pt idx="4144">
                  <c:v>299.69819000000001</c:v>
                </c:pt>
                <c:pt idx="4145">
                  <c:v>299.70591999999891</c:v>
                </c:pt>
                <c:pt idx="4146">
                  <c:v>299.71557999999891</c:v>
                </c:pt>
                <c:pt idx="4147">
                  <c:v>299.72746000000001</c:v>
                </c:pt>
                <c:pt idx="4148">
                  <c:v>299.74086999999997</c:v>
                </c:pt>
                <c:pt idx="4149">
                  <c:v>299.75407000000001</c:v>
                </c:pt>
                <c:pt idx="4150">
                  <c:v>299.76474999999999</c:v>
                </c:pt>
                <c:pt idx="4151">
                  <c:v>299.77098000000001</c:v>
                </c:pt>
                <c:pt idx="4152">
                  <c:v>299.77181000000002</c:v>
                </c:pt>
                <c:pt idx="4153">
                  <c:v>299.76796999999999</c:v>
                </c:pt>
                <c:pt idx="4154">
                  <c:v>299.76138999999961</c:v>
                </c:pt>
                <c:pt idx="4155">
                  <c:v>299.75473999999991</c:v>
                </c:pt>
                <c:pt idx="4156">
                  <c:v>299.75042999999999</c:v>
                </c:pt>
                <c:pt idx="4157">
                  <c:v>299.74988000000002</c:v>
                </c:pt>
                <c:pt idx="4158">
                  <c:v>299.75322999999997</c:v>
                </c:pt>
                <c:pt idx="4159">
                  <c:v>299.75965000000002</c:v>
                </c:pt>
                <c:pt idx="4160">
                  <c:v>299.76779999999991</c:v>
                </c:pt>
                <c:pt idx="4161">
                  <c:v>299.77624999999921</c:v>
                </c:pt>
                <c:pt idx="4162">
                  <c:v>299.78390999999891</c:v>
                </c:pt>
                <c:pt idx="4163">
                  <c:v>299.78982000000002</c:v>
                </c:pt>
                <c:pt idx="4164">
                  <c:v>299.7932399999986</c:v>
                </c:pt>
                <c:pt idx="4165">
                  <c:v>299.79354000000001</c:v>
                </c:pt>
                <c:pt idx="4166">
                  <c:v>299.79018999999892</c:v>
                </c:pt>
                <c:pt idx="4167">
                  <c:v>299.78322999999921</c:v>
                </c:pt>
                <c:pt idx="4168">
                  <c:v>299.77328</c:v>
                </c:pt>
                <c:pt idx="4169">
                  <c:v>299.7615399999986</c:v>
                </c:pt>
                <c:pt idx="4170">
                  <c:v>299.74961999999999</c:v>
                </c:pt>
                <c:pt idx="4171">
                  <c:v>299.73887999999891</c:v>
                </c:pt>
                <c:pt idx="4172">
                  <c:v>299.73016999999862</c:v>
                </c:pt>
                <c:pt idx="4173">
                  <c:v>299.72379000000001</c:v>
                </c:pt>
                <c:pt idx="4174">
                  <c:v>299.71951000000001</c:v>
                </c:pt>
                <c:pt idx="4175">
                  <c:v>299.71710000000002</c:v>
                </c:pt>
                <c:pt idx="4176">
                  <c:v>299.71652999999873</c:v>
                </c:pt>
                <c:pt idx="4177">
                  <c:v>299.71794</c:v>
                </c:pt>
                <c:pt idx="4178">
                  <c:v>299.72120000000001</c:v>
                </c:pt>
                <c:pt idx="4179">
                  <c:v>299.72559000000001</c:v>
                </c:pt>
                <c:pt idx="4180">
                  <c:v>299.72922</c:v>
                </c:pt>
                <c:pt idx="4181">
                  <c:v>299.72960999999992</c:v>
                </c:pt>
                <c:pt idx="4182">
                  <c:v>299.72402</c:v>
                </c:pt>
                <c:pt idx="4183">
                  <c:v>299.71075000000002</c:v>
                </c:pt>
                <c:pt idx="4184">
                  <c:v>299.68970000000002</c:v>
                </c:pt>
                <c:pt idx="4185">
                  <c:v>299.66264999999999</c:v>
                </c:pt>
                <c:pt idx="4186">
                  <c:v>299.63274000000001</c:v>
                </c:pt>
                <c:pt idx="4187">
                  <c:v>299.60342000000009</c:v>
                </c:pt>
                <c:pt idx="4188">
                  <c:v>299.57711999999862</c:v>
                </c:pt>
                <c:pt idx="4189">
                  <c:v>299.55470000000008</c:v>
                </c:pt>
                <c:pt idx="4190">
                  <c:v>299.53529999999961</c:v>
                </c:pt>
                <c:pt idx="4191">
                  <c:v>299.51722999999993</c:v>
                </c:pt>
                <c:pt idx="4192">
                  <c:v>299.49887000000001</c:v>
                </c:pt>
                <c:pt idx="4193">
                  <c:v>299.47950999999921</c:v>
                </c:pt>
                <c:pt idx="4194">
                  <c:v>299.45963999999992</c:v>
                </c:pt>
                <c:pt idx="4195">
                  <c:v>299.44056</c:v>
                </c:pt>
                <c:pt idx="4196">
                  <c:v>299.42344999999892</c:v>
                </c:pt>
                <c:pt idx="4197">
                  <c:v>299.40875999999997</c:v>
                </c:pt>
                <c:pt idx="4198">
                  <c:v>299.39582000000001</c:v>
                </c:pt>
                <c:pt idx="4199">
                  <c:v>299.38319999999891</c:v>
                </c:pt>
                <c:pt idx="4200">
                  <c:v>299.36941000000002</c:v>
                </c:pt>
                <c:pt idx="4201">
                  <c:v>299.35361</c:v>
                </c:pt>
                <c:pt idx="4202">
                  <c:v>299.33605999999861</c:v>
                </c:pt>
                <c:pt idx="4203">
                  <c:v>299.31808000000001</c:v>
                </c:pt>
                <c:pt idx="4204">
                  <c:v>299.30133000000001</c:v>
                </c:pt>
                <c:pt idx="4205">
                  <c:v>299.28724</c:v>
                </c:pt>
                <c:pt idx="4206">
                  <c:v>299.27640999999892</c:v>
                </c:pt>
                <c:pt idx="4207">
                  <c:v>299.2685199999986</c:v>
                </c:pt>
                <c:pt idx="4208">
                  <c:v>299.26270999999991</c:v>
                </c:pt>
                <c:pt idx="4209">
                  <c:v>299.25806</c:v>
                </c:pt>
                <c:pt idx="4210">
                  <c:v>299.25391000000002</c:v>
                </c:pt>
                <c:pt idx="4211">
                  <c:v>299.25006999999999</c:v>
                </c:pt>
                <c:pt idx="4212">
                  <c:v>299.24648999999999</c:v>
                </c:pt>
                <c:pt idx="4213">
                  <c:v>299.24311999999861</c:v>
                </c:pt>
                <c:pt idx="4214">
                  <c:v>299.23926999999998</c:v>
                </c:pt>
                <c:pt idx="4215">
                  <c:v>299.23417999999862</c:v>
                </c:pt>
                <c:pt idx="4216">
                  <c:v>299.22696999999891</c:v>
                </c:pt>
                <c:pt idx="4217">
                  <c:v>299.21726000000001</c:v>
                </c:pt>
                <c:pt idx="4218">
                  <c:v>299.20556999999991</c:v>
                </c:pt>
                <c:pt idx="4219">
                  <c:v>299.19339000000002</c:v>
                </c:pt>
                <c:pt idx="4220">
                  <c:v>299.18272000000002</c:v>
                </c:pt>
                <c:pt idx="4221">
                  <c:v>299.17554000000001</c:v>
                </c:pt>
                <c:pt idx="4222">
                  <c:v>299.17309999999992</c:v>
                </c:pt>
                <c:pt idx="4223">
                  <c:v>299.17547000000002</c:v>
                </c:pt>
                <c:pt idx="4224">
                  <c:v>299.18151999999861</c:v>
                </c:pt>
                <c:pt idx="4225">
                  <c:v>299.18934000000002</c:v>
                </c:pt>
                <c:pt idx="4226">
                  <c:v>299.19666999999993</c:v>
                </c:pt>
                <c:pt idx="4227">
                  <c:v>299.20190000000002</c:v>
                </c:pt>
                <c:pt idx="4228">
                  <c:v>299.20432</c:v>
                </c:pt>
                <c:pt idx="4229">
                  <c:v>299.20424000000008</c:v>
                </c:pt>
                <c:pt idx="4230">
                  <c:v>299.20276999999999</c:v>
                </c:pt>
                <c:pt idx="4231">
                  <c:v>299.20123000000001</c:v>
                </c:pt>
                <c:pt idx="4232">
                  <c:v>299.20049</c:v>
                </c:pt>
                <c:pt idx="4233">
                  <c:v>299.20065</c:v>
                </c:pt>
                <c:pt idx="4234">
                  <c:v>299.20102999999921</c:v>
                </c:pt>
                <c:pt idx="4235">
                  <c:v>299.20062999999999</c:v>
                </c:pt>
                <c:pt idx="4236">
                  <c:v>299.19857000000002</c:v>
                </c:pt>
                <c:pt idx="4237">
                  <c:v>299.19493999999992</c:v>
                </c:pt>
                <c:pt idx="4238">
                  <c:v>299.19085999999999</c:v>
                </c:pt>
                <c:pt idx="4239">
                  <c:v>299.18830000000003</c:v>
                </c:pt>
                <c:pt idx="4240">
                  <c:v>299.18932999999993</c:v>
                </c:pt>
                <c:pt idx="4241">
                  <c:v>299.19535000000002</c:v>
                </c:pt>
                <c:pt idx="4242">
                  <c:v>299.20627999999891</c:v>
                </c:pt>
                <c:pt idx="4243">
                  <c:v>299.22048000000001</c:v>
                </c:pt>
                <c:pt idx="4244">
                  <c:v>299.23505999999861</c:v>
                </c:pt>
                <c:pt idx="4245">
                  <c:v>299.24689000000001</c:v>
                </c:pt>
                <c:pt idx="4246">
                  <c:v>299.25353999999862</c:v>
                </c:pt>
                <c:pt idx="4247">
                  <c:v>299.25414999999992</c:v>
                </c:pt>
                <c:pt idx="4248">
                  <c:v>299.24941000000001</c:v>
                </c:pt>
                <c:pt idx="4249">
                  <c:v>299.2414</c:v>
                </c:pt>
                <c:pt idx="4250">
                  <c:v>299.23239999999862</c:v>
                </c:pt>
                <c:pt idx="4251">
                  <c:v>299.22431999999998</c:v>
                </c:pt>
                <c:pt idx="4252">
                  <c:v>299.21805999999862</c:v>
                </c:pt>
                <c:pt idx="4253">
                  <c:v>299.21343000000002</c:v>
                </c:pt>
                <c:pt idx="4254">
                  <c:v>299.20958999999999</c:v>
                </c:pt>
                <c:pt idx="4255">
                  <c:v>299.20558999999997</c:v>
                </c:pt>
                <c:pt idx="4256">
                  <c:v>299.20080000000002</c:v>
                </c:pt>
                <c:pt idx="4257">
                  <c:v>299.19495000000001</c:v>
                </c:pt>
                <c:pt idx="4258">
                  <c:v>299.18817999999891</c:v>
                </c:pt>
                <c:pt idx="4259">
                  <c:v>299.18079</c:v>
                </c:pt>
                <c:pt idx="4260">
                  <c:v>299.17302000000001</c:v>
                </c:pt>
                <c:pt idx="4261">
                  <c:v>299.16534000000001</c:v>
                </c:pt>
                <c:pt idx="4262">
                  <c:v>299.15839</c:v>
                </c:pt>
                <c:pt idx="4263">
                  <c:v>299.15305999999993</c:v>
                </c:pt>
                <c:pt idx="4264">
                  <c:v>299.15033</c:v>
                </c:pt>
                <c:pt idx="4265">
                  <c:v>299.15088000000009</c:v>
                </c:pt>
                <c:pt idx="4266">
                  <c:v>299.15454999999997</c:v>
                </c:pt>
                <c:pt idx="4267">
                  <c:v>299.16035999999991</c:v>
                </c:pt>
                <c:pt idx="4268">
                  <c:v>299.16660999999999</c:v>
                </c:pt>
                <c:pt idx="4269">
                  <c:v>299.17167999999992</c:v>
                </c:pt>
                <c:pt idx="4270">
                  <c:v>299.17475999999999</c:v>
                </c:pt>
                <c:pt idx="4271">
                  <c:v>299.17638999999991</c:v>
                </c:pt>
                <c:pt idx="4272">
                  <c:v>299.17860000000002</c:v>
                </c:pt>
                <c:pt idx="4273">
                  <c:v>299.18374999999997</c:v>
                </c:pt>
                <c:pt idx="4274">
                  <c:v>299.19385</c:v>
                </c:pt>
                <c:pt idx="4275">
                  <c:v>299.20925</c:v>
                </c:pt>
                <c:pt idx="4276">
                  <c:v>299.22827000000001</c:v>
                </c:pt>
                <c:pt idx="4277">
                  <c:v>299.24772999999999</c:v>
                </c:pt>
                <c:pt idx="4278">
                  <c:v>299.26395000000002</c:v>
                </c:pt>
                <c:pt idx="4279">
                  <c:v>299.27413999999891</c:v>
                </c:pt>
                <c:pt idx="4280">
                  <c:v>299.27730999999892</c:v>
                </c:pt>
                <c:pt idx="4281">
                  <c:v>299.27456999999993</c:v>
                </c:pt>
                <c:pt idx="4282">
                  <c:v>299.26839999999862</c:v>
                </c:pt>
                <c:pt idx="4283">
                  <c:v>299.26175999999862</c:v>
                </c:pt>
                <c:pt idx="4284">
                  <c:v>299.25686999999999</c:v>
                </c:pt>
                <c:pt idx="4285">
                  <c:v>299.25481000000002</c:v>
                </c:pt>
                <c:pt idx="4286">
                  <c:v>299.25536</c:v>
                </c:pt>
                <c:pt idx="4287">
                  <c:v>299.25765000000001</c:v>
                </c:pt>
                <c:pt idx="4288">
                  <c:v>299.26080000000002</c:v>
                </c:pt>
                <c:pt idx="4289">
                  <c:v>299.26441999999992</c:v>
                </c:pt>
                <c:pt idx="4290">
                  <c:v>299.26854999999921</c:v>
                </c:pt>
                <c:pt idx="4291">
                  <c:v>299.27350000000001</c:v>
                </c:pt>
                <c:pt idx="4292">
                  <c:v>299.27938999999998</c:v>
                </c:pt>
                <c:pt idx="4293">
                  <c:v>299.28608999999892</c:v>
                </c:pt>
                <c:pt idx="4294">
                  <c:v>299.29306999999892</c:v>
                </c:pt>
                <c:pt idx="4295">
                  <c:v>299.29987</c:v>
                </c:pt>
                <c:pt idx="4296">
                  <c:v>299.30614000000003</c:v>
                </c:pt>
                <c:pt idx="4297">
                  <c:v>299.31173999999862</c:v>
                </c:pt>
                <c:pt idx="4298">
                  <c:v>299.31655999999862</c:v>
                </c:pt>
                <c:pt idx="4299">
                  <c:v>299.32042999999999</c:v>
                </c:pt>
                <c:pt idx="4300">
                  <c:v>299.32272</c:v>
                </c:pt>
                <c:pt idx="4301">
                  <c:v>299.32277999999991</c:v>
                </c:pt>
                <c:pt idx="4302">
                  <c:v>299.32026000000002</c:v>
                </c:pt>
                <c:pt idx="4303">
                  <c:v>299.31540999999999</c:v>
                </c:pt>
                <c:pt idx="4304">
                  <c:v>299.30927000000003</c:v>
                </c:pt>
                <c:pt idx="4305">
                  <c:v>299.30326000000002</c:v>
                </c:pt>
                <c:pt idx="4306">
                  <c:v>299.29853999999852</c:v>
                </c:pt>
                <c:pt idx="4307">
                  <c:v>299.29554999999891</c:v>
                </c:pt>
                <c:pt idx="4308">
                  <c:v>299.29359999999861</c:v>
                </c:pt>
                <c:pt idx="4309">
                  <c:v>299.29140000000001</c:v>
                </c:pt>
                <c:pt idx="4310">
                  <c:v>299.28766999999999</c:v>
                </c:pt>
                <c:pt idx="4311">
                  <c:v>299.28217999999862</c:v>
                </c:pt>
                <c:pt idx="4312">
                  <c:v>299.2761199999984</c:v>
                </c:pt>
                <c:pt idx="4313">
                  <c:v>299.27179000000001</c:v>
                </c:pt>
                <c:pt idx="4314">
                  <c:v>299.27156999999892</c:v>
                </c:pt>
                <c:pt idx="4315">
                  <c:v>299.2767599999986</c:v>
                </c:pt>
                <c:pt idx="4316">
                  <c:v>299.28635999999841</c:v>
                </c:pt>
                <c:pt idx="4317">
                  <c:v>299.29718000000003</c:v>
                </c:pt>
                <c:pt idx="4318">
                  <c:v>299.30464999999998</c:v>
                </c:pt>
                <c:pt idx="4319">
                  <c:v>299.30430999999999</c:v>
                </c:pt>
                <c:pt idx="4320">
                  <c:v>299.29345000000001</c:v>
                </c:pt>
                <c:pt idx="4321">
                  <c:v>299.27213999999861</c:v>
                </c:pt>
                <c:pt idx="4322">
                  <c:v>299.24299000000002</c:v>
                </c:pt>
                <c:pt idx="4323">
                  <c:v>299.21001000000001</c:v>
                </c:pt>
                <c:pt idx="4324">
                  <c:v>299.17709000000002</c:v>
                </c:pt>
                <c:pt idx="4325">
                  <c:v>299.14675</c:v>
                </c:pt>
                <c:pt idx="4326">
                  <c:v>299.11941999999999</c:v>
                </c:pt>
                <c:pt idx="4327">
                  <c:v>299.09388999999999</c:v>
                </c:pt>
                <c:pt idx="4328">
                  <c:v>299.06842999999998</c:v>
                </c:pt>
                <c:pt idx="4329">
                  <c:v>299.04187999999999</c:v>
                </c:pt>
                <c:pt idx="4330">
                  <c:v>299.01436999999999</c:v>
                </c:pt>
                <c:pt idx="4331">
                  <c:v>298.98732000000001</c:v>
                </c:pt>
                <c:pt idx="4332">
                  <c:v>298.96254999999991</c:v>
                </c:pt>
                <c:pt idx="4333">
                  <c:v>298.94141000000002</c:v>
                </c:pt>
                <c:pt idx="4334">
                  <c:v>298.92383999999862</c:v>
                </c:pt>
                <c:pt idx="4335">
                  <c:v>298.90831999999853</c:v>
                </c:pt>
                <c:pt idx="4336">
                  <c:v>298.89210999999892</c:v>
                </c:pt>
                <c:pt idx="4337">
                  <c:v>298.87259</c:v>
                </c:pt>
                <c:pt idx="4338">
                  <c:v>298.84795000000003</c:v>
                </c:pt>
                <c:pt idx="4339">
                  <c:v>298.81822999999991</c:v>
                </c:pt>
                <c:pt idx="4340">
                  <c:v>298.78507000000002</c:v>
                </c:pt>
                <c:pt idx="4341">
                  <c:v>298.75142</c:v>
                </c:pt>
                <c:pt idx="4342">
                  <c:v>298.72037999999861</c:v>
                </c:pt>
                <c:pt idx="4343">
                  <c:v>298.69439999999992</c:v>
                </c:pt>
                <c:pt idx="4344">
                  <c:v>298.67439999999999</c:v>
                </c:pt>
                <c:pt idx="4345">
                  <c:v>298.65960999999999</c:v>
                </c:pt>
                <c:pt idx="4346">
                  <c:v>298.64794999999998</c:v>
                </c:pt>
                <c:pt idx="4347">
                  <c:v>298.63675999999862</c:v>
                </c:pt>
                <c:pt idx="4348">
                  <c:v>298.62385</c:v>
                </c:pt>
                <c:pt idx="4349">
                  <c:v>298.60806000000002</c:v>
                </c:pt>
                <c:pt idx="4350">
                  <c:v>298.58974000000001</c:v>
                </c:pt>
                <c:pt idx="4351">
                  <c:v>298.57042999999999</c:v>
                </c:pt>
                <c:pt idx="4352">
                  <c:v>298.55225999999999</c:v>
                </c:pt>
                <c:pt idx="4353">
                  <c:v>298.53701000000001</c:v>
                </c:pt>
                <c:pt idx="4354">
                  <c:v>298.52537000000001</c:v>
                </c:pt>
                <c:pt idx="4355">
                  <c:v>298.51679999999891</c:v>
                </c:pt>
                <c:pt idx="4356">
                  <c:v>298.50967000000009</c:v>
                </c:pt>
                <c:pt idx="4357">
                  <c:v>298.50182000000001</c:v>
                </c:pt>
                <c:pt idx="4358">
                  <c:v>298.49157999999841</c:v>
                </c:pt>
                <c:pt idx="4359">
                  <c:v>298.47802999999891</c:v>
                </c:pt>
                <c:pt idx="4360">
                  <c:v>298.46122000000003</c:v>
                </c:pt>
                <c:pt idx="4361">
                  <c:v>298.44170999999892</c:v>
                </c:pt>
                <c:pt idx="4362">
                  <c:v>298.42016999999862</c:v>
                </c:pt>
                <c:pt idx="4363">
                  <c:v>298.39699000000002</c:v>
                </c:pt>
                <c:pt idx="4364">
                  <c:v>298.37223</c:v>
                </c:pt>
                <c:pt idx="4365">
                  <c:v>298.34611000000001</c:v>
                </c:pt>
                <c:pt idx="4366">
                  <c:v>298.31934000000001</c:v>
                </c:pt>
                <c:pt idx="4367">
                  <c:v>298.29350999999861</c:v>
                </c:pt>
                <c:pt idx="4368">
                  <c:v>298.27073000000001</c:v>
                </c:pt>
                <c:pt idx="4369">
                  <c:v>298.25295</c:v>
                </c:pt>
                <c:pt idx="4370">
                  <c:v>298.24104</c:v>
                </c:pt>
                <c:pt idx="4371">
                  <c:v>298.23412999999891</c:v>
                </c:pt>
                <c:pt idx="4372">
                  <c:v>298.22964000000002</c:v>
                </c:pt>
                <c:pt idx="4373">
                  <c:v>298.22402999999991</c:v>
                </c:pt>
                <c:pt idx="4374">
                  <c:v>298.21407999999991</c:v>
                </c:pt>
                <c:pt idx="4375">
                  <c:v>298.19810000000001</c:v>
                </c:pt>
                <c:pt idx="4376">
                  <c:v>298.17653999999891</c:v>
                </c:pt>
                <c:pt idx="4377">
                  <c:v>298.15170000000001</c:v>
                </c:pt>
                <c:pt idx="4378">
                  <c:v>298.12694999999991</c:v>
                </c:pt>
                <c:pt idx="4379">
                  <c:v>298.10522000000009</c:v>
                </c:pt>
                <c:pt idx="4380">
                  <c:v>298.08823000000001</c:v>
                </c:pt>
                <c:pt idx="4381">
                  <c:v>298.07607999999891</c:v>
                </c:pt>
                <c:pt idx="4382">
                  <c:v>298.06754000000001</c:v>
                </c:pt>
                <c:pt idx="4383">
                  <c:v>298.06094999999999</c:v>
                </c:pt>
                <c:pt idx="4384">
                  <c:v>298.05479000000008</c:v>
                </c:pt>
                <c:pt idx="4385">
                  <c:v>298.04813999999891</c:v>
                </c:pt>
                <c:pt idx="4386">
                  <c:v>298.04043999999999</c:v>
                </c:pt>
                <c:pt idx="4387">
                  <c:v>298.0313099999986</c:v>
                </c:pt>
                <c:pt idx="4388">
                  <c:v>298.02012000000002</c:v>
                </c:pt>
                <c:pt idx="4389">
                  <c:v>298.00626</c:v>
                </c:pt>
                <c:pt idx="4390">
                  <c:v>297.98932000000002</c:v>
                </c:pt>
                <c:pt idx="4391">
                  <c:v>297.96969999999999</c:v>
                </c:pt>
                <c:pt idx="4392">
                  <c:v>297.94842999999997</c:v>
                </c:pt>
                <c:pt idx="4393">
                  <c:v>297.92707000000001</c:v>
                </c:pt>
                <c:pt idx="4394">
                  <c:v>297.90683999999891</c:v>
                </c:pt>
                <c:pt idx="4395">
                  <c:v>297.88801000000001</c:v>
                </c:pt>
                <c:pt idx="4396">
                  <c:v>297.86975999999999</c:v>
                </c:pt>
                <c:pt idx="4397">
                  <c:v>297.85046</c:v>
                </c:pt>
                <c:pt idx="4398">
                  <c:v>297.82864999999993</c:v>
                </c:pt>
                <c:pt idx="4399">
                  <c:v>297.80378999999999</c:v>
                </c:pt>
                <c:pt idx="4400">
                  <c:v>297.77663000000001</c:v>
                </c:pt>
                <c:pt idx="4401">
                  <c:v>297.74858</c:v>
                </c:pt>
                <c:pt idx="4402">
                  <c:v>297.7208</c:v>
                </c:pt>
                <c:pt idx="4403">
                  <c:v>297.69286</c:v>
                </c:pt>
                <c:pt idx="4404">
                  <c:v>297.66242999999997</c:v>
                </c:pt>
                <c:pt idx="4405">
                  <c:v>297.62569000000002</c:v>
                </c:pt>
                <c:pt idx="4406">
                  <c:v>297.57907999999992</c:v>
                </c:pt>
                <c:pt idx="4407">
                  <c:v>297.52096999999998</c:v>
                </c:pt>
                <c:pt idx="4408">
                  <c:v>297.45298000000008</c:v>
                </c:pt>
                <c:pt idx="4409">
                  <c:v>297.37995000000001</c:v>
                </c:pt>
                <c:pt idx="4410">
                  <c:v>297.30865</c:v>
                </c:pt>
                <c:pt idx="4411">
                  <c:v>297.24534</c:v>
                </c:pt>
                <c:pt idx="4412">
                  <c:v>297.19380000000001</c:v>
                </c:pt>
                <c:pt idx="4413">
                  <c:v>297.15421000000009</c:v>
                </c:pt>
                <c:pt idx="4414">
                  <c:v>297.12328000000002</c:v>
                </c:pt>
                <c:pt idx="4415">
                  <c:v>297.09602000000001</c:v>
                </c:pt>
                <c:pt idx="4416">
                  <c:v>297.06763000000001</c:v>
                </c:pt>
                <c:pt idx="4417">
                  <c:v>297.03505000000001</c:v>
                </c:pt>
                <c:pt idx="4418">
                  <c:v>296.99740999999892</c:v>
                </c:pt>
                <c:pt idx="4419">
                  <c:v>296.95546999999999</c:v>
                </c:pt>
                <c:pt idx="4420">
                  <c:v>296.91041999999891</c:v>
                </c:pt>
                <c:pt idx="4421">
                  <c:v>296.86286999999999</c:v>
                </c:pt>
                <c:pt idx="4422">
                  <c:v>296.81256000000002</c:v>
                </c:pt>
                <c:pt idx="4423">
                  <c:v>296.75891000000001</c:v>
                </c:pt>
                <c:pt idx="4424">
                  <c:v>296.70172000000002</c:v>
                </c:pt>
                <c:pt idx="4425">
                  <c:v>296.64195000000001</c:v>
                </c:pt>
                <c:pt idx="4426">
                  <c:v>296.58159999999862</c:v>
                </c:pt>
                <c:pt idx="4427">
                  <c:v>296.52280999999999</c:v>
                </c:pt>
                <c:pt idx="4428">
                  <c:v>296.46695999999861</c:v>
                </c:pt>
                <c:pt idx="4429">
                  <c:v>296.41392999999891</c:v>
                </c:pt>
                <c:pt idx="4430">
                  <c:v>296.36207999999999</c:v>
                </c:pt>
                <c:pt idx="4431">
                  <c:v>296.30939000000001</c:v>
                </c:pt>
                <c:pt idx="4432">
                  <c:v>296.25454000000002</c:v>
                </c:pt>
                <c:pt idx="4433">
                  <c:v>296.19790999999992</c:v>
                </c:pt>
                <c:pt idx="4434">
                  <c:v>296.14170999999999</c:v>
                </c:pt>
                <c:pt idx="4435">
                  <c:v>296.08895000000001</c:v>
                </c:pt>
                <c:pt idx="4436">
                  <c:v>296.04183</c:v>
                </c:pt>
                <c:pt idx="4437">
                  <c:v>296.00074999999993</c:v>
                </c:pt>
                <c:pt idx="4438">
                  <c:v>295.96343000000002</c:v>
                </c:pt>
                <c:pt idx="4439">
                  <c:v>295.92595999999998</c:v>
                </c:pt>
                <c:pt idx="4440">
                  <c:v>295.88398000000001</c:v>
                </c:pt>
                <c:pt idx="4441">
                  <c:v>295.83446000000009</c:v>
                </c:pt>
                <c:pt idx="4442">
                  <c:v>295.77647000000002</c:v>
                </c:pt>
                <c:pt idx="4443">
                  <c:v>295.71118999999891</c:v>
                </c:pt>
                <c:pt idx="4444">
                  <c:v>295.64091000000002</c:v>
                </c:pt>
                <c:pt idx="4445">
                  <c:v>295.56736000000001</c:v>
                </c:pt>
                <c:pt idx="4446">
                  <c:v>295.49072000000001</c:v>
                </c:pt>
                <c:pt idx="4447">
                  <c:v>295.40924000000001</c:v>
                </c:pt>
                <c:pt idx="4448">
                  <c:v>295.31975</c:v>
                </c:pt>
                <c:pt idx="4449">
                  <c:v>295.21908999999999</c:v>
                </c:pt>
                <c:pt idx="4450">
                  <c:v>295.10521</c:v>
                </c:pt>
                <c:pt idx="4451">
                  <c:v>294.9782199999986</c:v>
                </c:pt>
                <c:pt idx="4452">
                  <c:v>294.84028999999998</c:v>
                </c:pt>
                <c:pt idx="4453">
                  <c:v>294.69540000000001</c:v>
                </c:pt>
                <c:pt idx="4454">
                  <c:v>294.54836</c:v>
                </c:pt>
                <c:pt idx="4455">
                  <c:v>294.40399000000002</c:v>
                </c:pt>
                <c:pt idx="4456">
                  <c:v>294.26646</c:v>
                </c:pt>
                <c:pt idx="4457">
                  <c:v>294.13891999999862</c:v>
                </c:pt>
                <c:pt idx="4458">
                  <c:v>294.02320999999961</c:v>
                </c:pt>
                <c:pt idx="4459">
                  <c:v>293.91966000000002</c:v>
                </c:pt>
                <c:pt idx="4460">
                  <c:v>293.82706999999999</c:v>
                </c:pt>
                <c:pt idx="4461">
                  <c:v>293.74297000000001</c:v>
                </c:pt>
                <c:pt idx="4462">
                  <c:v>293.66403000000008</c:v>
                </c:pt>
                <c:pt idx="4463">
                  <c:v>293.58706000000001</c:v>
                </c:pt>
                <c:pt idx="4464">
                  <c:v>293.5095</c:v>
                </c:pt>
                <c:pt idx="4465">
                  <c:v>293.42993999999891</c:v>
                </c:pt>
                <c:pt idx="4466">
                  <c:v>293.34789999999998</c:v>
                </c:pt>
                <c:pt idx="4467">
                  <c:v>293.26323000000002</c:v>
                </c:pt>
                <c:pt idx="4468">
                  <c:v>293.17509000000001</c:v>
                </c:pt>
                <c:pt idx="4469">
                  <c:v>293.0813799999986</c:v>
                </c:pt>
                <c:pt idx="4470">
                  <c:v>292.9785799999986</c:v>
                </c:pt>
                <c:pt idx="4471">
                  <c:v>292.86250000000001</c:v>
                </c:pt>
                <c:pt idx="4472">
                  <c:v>292.72946999999999</c:v>
                </c:pt>
                <c:pt idx="4473">
                  <c:v>292.57751000000002</c:v>
                </c:pt>
                <c:pt idx="4474">
                  <c:v>292.40723000000003</c:v>
                </c:pt>
                <c:pt idx="4475">
                  <c:v>292.22201000000001</c:v>
                </c:pt>
                <c:pt idx="4476">
                  <c:v>292.02710000000002</c:v>
                </c:pt>
                <c:pt idx="4477">
                  <c:v>291.82880999999992</c:v>
                </c:pt>
                <c:pt idx="4478">
                  <c:v>291.63332000000003</c:v>
                </c:pt>
                <c:pt idx="4479">
                  <c:v>291.44621000000001</c:v>
                </c:pt>
                <c:pt idx="4480">
                  <c:v>291.2724</c:v>
                </c:pt>
                <c:pt idx="4481">
                  <c:v>291.11653999999862</c:v>
                </c:pt>
                <c:pt idx="4482">
                  <c:v>290.98338000000001</c:v>
                </c:pt>
                <c:pt idx="4483">
                  <c:v>290.87788999999998</c:v>
                </c:pt>
                <c:pt idx="4484">
                  <c:v>290.80509000000001</c:v>
                </c:pt>
                <c:pt idx="4485">
                  <c:v>290.76947999999999</c:v>
                </c:pt>
                <c:pt idx="4486">
                  <c:v>290.77424000000002</c:v>
                </c:pt>
                <c:pt idx="4487">
                  <c:v>290.82100999999892</c:v>
                </c:pt>
                <c:pt idx="4488">
                  <c:v>290.90944999999999</c:v>
                </c:pt>
                <c:pt idx="4489">
                  <c:v>291.03748000000002</c:v>
                </c:pt>
                <c:pt idx="4490">
                  <c:v>291.20143999999891</c:v>
                </c:pt>
                <c:pt idx="4491">
                  <c:v>291.39650999999873</c:v>
                </c:pt>
                <c:pt idx="4492">
                  <c:v>291.61716999999999</c:v>
                </c:pt>
                <c:pt idx="4493">
                  <c:v>291.85757000000001</c:v>
                </c:pt>
                <c:pt idx="4494">
                  <c:v>292.11183</c:v>
                </c:pt>
                <c:pt idx="4495">
                  <c:v>292.37450999999999</c:v>
                </c:pt>
                <c:pt idx="4496">
                  <c:v>292.64069000000001</c:v>
                </c:pt>
                <c:pt idx="4497">
                  <c:v>292.90604000000002</c:v>
                </c:pt>
                <c:pt idx="4498">
                  <c:v>293.16687000000002</c:v>
                </c:pt>
                <c:pt idx="4499">
                  <c:v>293.42016999999862</c:v>
                </c:pt>
                <c:pt idx="4500">
                  <c:v>293.66334000000001</c:v>
                </c:pt>
                <c:pt idx="4501">
                  <c:v>293.89438999999999</c:v>
                </c:pt>
                <c:pt idx="4502">
                  <c:v>294.11176</c:v>
                </c:pt>
                <c:pt idx="4503">
                  <c:v>294.31464</c:v>
                </c:pt>
                <c:pt idx="4504">
                  <c:v>294.50290000000001</c:v>
                </c:pt>
                <c:pt idx="4505">
                  <c:v>294.67714000000001</c:v>
                </c:pt>
                <c:pt idx="4506">
                  <c:v>294.83861999999891</c:v>
                </c:pt>
                <c:pt idx="4507">
                  <c:v>294.98899999999998</c:v>
                </c:pt>
                <c:pt idx="4508">
                  <c:v>295.12984</c:v>
                </c:pt>
                <c:pt idx="4509">
                  <c:v>295.26233999999891</c:v>
                </c:pt>
                <c:pt idx="4510">
                  <c:v>295.38686999999999</c:v>
                </c:pt>
                <c:pt idx="4511">
                  <c:v>295.50308999999999</c:v>
                </c:pt>
                <c:pt idx="4512">
                  <c:v>295.60993000000002</c:v>
                </c:pt>
                <c:pt idx="4513">
                  <c:v>295.70630999999872</c:v>
                </c:pt>
                <c:pt idx="4514">
                  <c:v>295.79149999999862</c:v>
                </c:pt>
                <c:pt idx="4515">
                  <c:v>295.86565999999999</c:v>
                </c:pt>
                <c:pt idx="4516">
                  <c:v>295.92990999999961</c:v>
                </c:pt>
                <c:pt idx="4517">
                  <c:v>295.9860199999984</c:v>
                </c:pt>
                <c:pt idx="4518">
                  <c:v>296.03593000000001</c:v>
                </c:pt>
                <c:pt idx="4519">
                  <c:v>296.08109000000002</c:v>
                </c:pt>
                <c:pt idx="4520">
                  <c:v>296.12200999999999</c:v>
                </c:pt>
                <c:pt idx="4521">
                  <c:v>296.15819999999991</c:v>
                </c:pt>
                <c:pt idx="4522">
                  <c:v>296.18858</c:v>
                </c:pt>
                <c:pt idx="4523">
                  <c:v>296.21212999999892</c:v>
                </c:pt>
                <c:pt idx="4524">
                  <c:v>296.22854999999862</c:v>
                </c:pt>
                <c:pt idx="4525">
                  <c:v>296.2386199999986</c:v>
                </c:pt>
                <c:pt idx="4526">
                  <c:v>296.2439</c:v>
                </c:pt>
                <c:pt idx="4527">
                  <c:v>296.24624999999997</c:v>
                </c:pt>
                <c:pt idx="4528">
                  <c:v>296.24687</c:v>
                </c:pt>
                <c:pt idx="4529">
                  <c:v>296.24563999999992</c:v>
                </c:pt>
                <c:pt idx="4530">
                  <c:v>296.24092999999999</c:v>
                </c:pt>
                <c:pt idx="4531">
                  <c:v>296.23012999999872</c:v>
                </c:pt>
                <c:pt idx="4532">
                  <c:v>296.21059000000002</c:v>
                </c:pt>
                <c:pt idx="4533">
                  <c:v>296.18069000000008</c:v>
                </c:pt>
                <c:pt idx="4534">
                  <c:v>296.14064000000002</c:v>
                </c:pt>
                <c:pt idx="4535">
                  <c:v>296.09280000000001</c:v>
                </c:pt>
                <c:pt idx="4536">
                  <c:v>296.04092000000009</c:v>
                </c:pt>
                <c:pt idx="4537">
                  <c:v>295.98942</c:v>
                </c:pt>
                <c:pt idx="4538">
                  <c:v>295.94198999999998</c:v>
                </c:pt>
                <c:pt idx="4539">
                  <c:v>295.90096999999997</c:v>
                </c:pt>
                <c:pt idx="4540">
                  <c:v>295.86682999999999</c:v>
                </c:pt>
                <c:pt idx="4541">
                  <c:v>295.83852999999891</c:v>
                </c:pt>
                <c:pt idx="4542">
                  <c:v>295.81385</c:v>
                </c:pt>
                <c:pt idx="4543">
                  <c:v>295.79018999999892</c:v>
                </c:pt>
                <c:pt idx="4544">
                  <c:v>295.76494000000002</c:v>
                </c:pt>
                <c:pt idx="4545">
                  <c:v>295.73576999999892</c:v>
                </c:pt>
                <c:pt idx="4546">
                  <c:v>295.70074999999991</c:v>
                </c:pt>
                <c:pt idx="4547">
                  <c:v>295.65872000000002</c:v>
                </c:pt>
                <c:pt idx="4548">
                  <c:v>295.60921000000002</c:v>
                </c:pt>
                <c:pt idx="4549">
                  <c:v>295.55276000000009</c:v>
                </c:pt>
                <c:pt idx="4550">
                  <c:v>295.49099000000001</c:v>
                </c:pt>
                <c:pt idx="4551">
                  <c:v>295.42626000000001</c:v>
                </c:pt>
                <c:pt idx="4552">
                  <c:v>295.36104999999992</c:v>
                </c:pt>
                <c:pt idx="4553">
                  <c:v>295.29746999999992</c:v>
                </c:pt>
                <c:pt idx="4554">
                  <c:v>295.23662999999891</c:v>
                </c:pt>
                <c:pt idx="4555">
                  <c:v>295.17869999999999</c:v>
                </c:pt>
                <c:pt idx="4556">
                  <c:v>295.12328000000002</c:v>
                </c:pt>
                <c:pt idx="4557">
                  <c:v>295.06995000000001</c:v>
                </c:pt>
                <c:pt idx="4558">
                  <c:v>295.01872999999961</c:v>
                </c:pt>
                <c:pt idx="4559">
                  <c:v>294.97028</c:v>
                </c:pt>
                <c:pt idx="4560">
                  <c:v>294.92518999999862</c:v>
                </c:pt>
                <c:pt idx="4561">
                  <c:v>294.88350999999892</c:v>
                </c:pt>
                <c:pt idx="4562">
                  <c:v>294.84384999999997</c:v>
                </c:pt>
                <c:pt idx="4563">
                  <c:v>294.80347</c:v>
                </c:pt>
                <c:pt idx="4564">
                  <c:v>294.75882999999999</c:v>
                </c:pt>
                <c:pt idx="4565">
                  <c:v>294.70675999999997</c:v>
                </c:pt>
                <c:pt idx="4566">
                  <c:v>294.64544000000001</c:v>
                </c:pt>
                <c:pt idx="4567">
                  <c:v>294.57515999999862</c:v>
                </c:pt>
                <c:pt idx="4568">
                  <c:v>294.49786</c:v>
                </c:pt>
                <c:pt idx="4569">
                  <c:v>294.41610999999853</c:v>
                </c:pt>
                <c:pt idx="4570">
                  <c:v>294.33199999999891</c:v>
                </c:pt>
                <c:pt idx="4571">
                  <c:v>294.24619000000001</c:v>
                </c:pt>
                <c:pt idx="4572">
                  <c:v>294.15800000000002</c:v>
                </c:pt>
                <c:pt idx="4573">
                  <c:v>294.06621000000001</c:v>
                </c:pt>
                <c:pt idx="4574">
                  <c:v>293.97009000000003</c:v>
                </c:pt>
                <c:pt idx="4575">
                  <c:v>293.87038999999999</c:v>
                </c:pt>
                <c:pt idx="4576">
                  <c:v>293.76902999999999</c:v>
                </c:pt>
                <c:pt idx="4577">
                  <c:v>293.66814999999991</c:v>
                </c:pt>
                <c:pt idx="4578">
                  <c:v>293.56876</c:v>
                </c:pt>
                <c:pt idx="4579">
                  <c:v>293.46929</c:v>
                </c:pt>
                <c:pt idx="4580">
                  <c:v>293.36559</c:v>
                </c:pt>
                <c:pt idx="4581">
                  <c:v>293.25182000000001</c:v>
                </c:pt>
                <c:pt idx="4582">
                  <c:v>293.12206000000009</c:v>
                </c:pt>
                <c:pt idx="4583">
                  <c:v>292.97233999999997</c:v>
                </c:pt>
                <c:pt idx="4584">
                  <c:v>292.80119999999891</c:v>
                </c:pt>
                <c:pt idx="4585">
                  <c:v>292.60971000000001</c:v>
                </c:pt>
                <c:pt idx="4586">
                  <c:v>292.39960000000002</c:v>
                </c:pt>
                <c:pt idx="4587">
                  <c:v>292.17158000000001</c:v>
                </c:pt>
                <c:pt idx="4588">
                  <c:v>291.92374000000001</c:v>
                </c:pt>
                <c:pt idx="4589">
                  <c:v>291.65107999999992</c:v>
                </c:pt>
                <c:pt idx="4590">
                  <c:v>291.34623999999991</c:v>
                </c:pt>
                <c:pt idx="4591">
                  <c:v>291.00126999999992</c:v>
                </c:pt>
                <c:pt idx="4592">
                  <c:v>290.60941000000008</c:v>
                </c:pt>
                <c:pt idx="4593">
                  <c:v>290.16685000000001</c:v>
                </c:pt>
                <c:pt idx="4594">
                  <c:v>289.67381999999992</c:v>
                </c:pt>
                <c:pt idx="4595">
                  <c:v>289.13542999999999</c:v>
                </c:pt>
                <c:pt idx="4596">
                  <c:v>288.56232</c:v>
                </c:pt>
                <c:pt idx="4597">
                  <c:v>287.97136999999861</c:v>
                </c:pt>
                <c:pt idx="4598">
                  <c:v>287.38569999999999</c:v>
                </c:pt>
                <c:pt idx="4599">
                  <c:v>286.83440000000002</c:v>
                </c:pt>
                <c:pt idx="4600">
                  <c:v>286.35028</c:v>
                </c:pt>
                <c:pt idx="4601">
                  <c:v>285.96625999999998</c:v>
                </c:pt>
                <c:pt idx="4602">
                  <c:v>285.71062999999992</c:v>
                </c:pt>
                <c:pt idx="4603">
                  <c:v>285.60217</c:v>
                </c:pt>
                <c:pt idx="4604">
                  <c:v>285.64687000000009</c:v>
                </c:pt>
                <c:pt idx="4605">
                  <c:v>285.83726999999999</c:v>
                </c:pt>
                <c:pt idx="4606">
                  <c:v>286.15442999999999</c:v>
                </c:pt>
                <c:pt idx="4607">
                  <c:v>286.57204000000002</c:v>
                </c:pt>
                <c:pt idx="4608">
                  <c:v>287.06110000000001</c:v>
                </c:pt>
                <c:pt idx="4609">
                  <c:v>287.59388000000001</c:v>
                </c:pt>
                <c:pt idx="4610">
                  <c:v>288.14648</c:v>
                </c:pt>
                <c:pt idx="4611">
                  <c:v>288.69972000000001</c:v>
                </c:pt>
                <c:pt idx="4612">
                  <c:v>289.23888999999991</c:v>
                </c:pt>
                <c:pt idx="4613">
                  <c:v>289.75324999999992</c:v>
                </c:pt>
                <c:pt idx="4614">
                  <c:v>290.23532999999861</c:v>
                </c:pt>
                <c:pt idx="4615">
                  <c:v>290.68047999999999</c:v>
                </c:pt>
                <c:pt idx="4616">
                  <c:v>291.08649000000003</c:v>
                </c:pt>
                <c:pt idx="4617">
                  <c:v>291.45294999999999</c:v>
                </c:pt>
                <c:pt idx="4618">
                  <c:v>291.78034999999892</c:v>
                </c:pt>
                <c:pt idx="4619">
                  <c:v>292.06956000000002</c:v>
                </c:pt>
                <c:pt idx="4620">
                  <c:v>292.32130000000001</c:v>
                </c:pt>
                <c:pt idx="4621">
                  <c:v>292.53647999999862</c:v>
                </c:pt>
                <c:pt idx="4622">
                  <c:v>292.71678999999921</c:v>
                </c:pt>
                <c:pt idx="4623">
                  <c:v>292.86558000000002</c:v>
                </c:pt>
                <c:pt idx="4624">
                  <c:v>292.98784999999992</c:v>
                </c:pt>
                <c:pt idx="4625">
                  <c:v>293.08970999999991</c:v>
                </c:pt>
                <c:pt idx="4626">
                  <c:v>293.17700000000002</c:v>
                </c:pt>
                <c:pt idx="4627">
                  <c:v>293.25358</c:v>
                </c:pt>
                <c:pt idx="4628">
                  <c:v>293.32033999999891</c:v>
                </c:pt>
                <c:pt idx="4629">
                  <c:v>293.37510999999961</c:v>
                </c:pt>
                <c:pt idx="4630">
                  <c:v>293.41404999999992</c:v>
                </c:pt>
                <c:pt idx="4631">
                  <c:v>293.43339999999858</c:v>
                </c:pt>
                <c:pt idx="4632">
                  <c:v>293.4313999999984</c:v>
                </c:pt>
                <c:pt idx="4633">
                  <c:v>293.40904</c:v>
                </c:pt>
                <c:pt idx="4634">
                  <c:v>293.36966000000001</c:v>
                </c:pt>
                <c:pt idx="4635">
                  <c:v>293.31731000000002</c:v>
                </c:pt>
                <c:pt idx="4636">
                  <c:v>293.25502999999998</c:v>
                </c:pt>
                <c:pt idx="4637">
                  <c:v>293.18362000000002</c:v>
                </c:pt>
                <c:pt idx="4638">
                  <c:v>293.10167999999999</c:v>
                </c:pt>
                <c:pt idx="4639">
                  <c:v>293.00675000000001</c:v>
                </c:pt>
                <c:pt idx="4640">
                  <c:v>292.89688999999993</c:v>
                </c:pt>
                <c:pt idx="4641">
                  <c:v>292.77215999999862</c:v>
                </c:pt>
                <c:pt idx="4642">
                  <c:v>292.63484</c:v>
                </c:pt>
                <c:pt idx="4643">
                  <c:v>292.48858999999891</c:v>
                </c:pt>
                <c:pt idx="4644">
                  <c:v>292.33688999999993</c:v>
                </c:pt>
                <c:pt idx="4645">
                  <c:v>292.18153000000001</c:v>
                </c:pt>
                <c:pt idx="4646">
                  <c:v>292.02172000000002</c:v>
                </c:pt>
                <c:pt idx="4647">
                  <c:v>291.85449</c:v>
                </c:pt>
                <c:pt idx="4648">
                  <c:v>291.67552999999992</c:v>
                </c:pt>
                <c:pt idx="4649">
                  <c:v>291.48077999999862</c:v>
                </c:pt>
                <c:pt idx="4650">
                  <c:v>291.26734999999991</c:v>
                </c:pt>
                <c:pt idx="4651">
                  <c:v>291.03433000000001</c:v>
                </c:pt>
                <c:pt idx="4652">
                  <c:v>290.78278</c:v>
                </c:pt>
                <c:pt idx="4653">
                  <c:v>290.51578999999992</c:v>
                </c:pt>
                <c:pt idx="4654">
                  <c:v>290.23867000000001</c:v>
                </c:pt>
                <c:pt idx="4655">
                  <c:v>289.95913000000002</c:v>
                </c:pt>
                <c:pt idx="4656">
                  <c:v>289.68765000000002</c:v>
                </c:pt>
                <c:pt idx="4657">
                  <c:v>289.43700000000001</c:v>
                </c:pt>
                <c:pt idx="4658">
                  <c:v>289.22111999999822</c:v>
                </c:pt>
                <c:pt idx="4659">
                  <c:v>289.05322999999999</c:v>
                </c:pt>
                <c:pt idx="4660">
                  <c:v>288.94349999999991</c:v>
                </c:pt>
                <c:pt idx="4661">
                  <c:v>288.89744999999999</c:v>
                </c:pt>
                <c:pt idx="4662">
                  <c:v>288.91505999999862</c:v>
                </c:pt>
                <c:pt idx="4663">
                  <c:v>288.9913199999981</c:v>
                </c:pt>
                <c:pt idx="4664">
                  <c:v>289.11757999999992</c:v>
                </c:pt>
                <c:pt idx="4665">
                  <c:v>289.28329999999892</c:v>
                </c:pt>
                <c:pt idx="4666">
                  <c:v>289.47757999999891</c:v>
                </c:pt>
                <c:pt idx="4667">
                  <c:v>289.69009</c:v>
                </c:pt>
                <c:pt idx="4668">
                  <c:v>289.91144999999892</c:v>
                </c:pt>
                <c:pt idx="4669">
                  <c:v>290.13332999999892</c:v>
                </c:pt>
                <c:pt idx="4670">
                  <c:v>290.34836999999999</c:v>
                </c:pt>
                <c:pt idx="4671">
                  <c:v>290.55047999999999</c:v>
                </c:pt>
                <c:pt idx="4672">
                  <c:v>290.73522999999892</c:v>
                </c:pt>
                <c:pt idx="4673">
                  <c:v>290.90019000000001</c:v>
                </c:pt>
                <c:pt idx="4674">
                  <c:v>291.04507000000001</c:v>
                </c:pt>
                <c:pt idx="4675">
                  <c:v>291.17122000000001</c:v>
                </c:pt>
                <c:pt idx="4676">
                  <c:v>291.28106000000002</c:v>
                </c:pt>
                <c:pt idx="4677">
                  <c:v>291.37721999999991</c:v>
                </c:pt>
                <c:pt idx="4678">
                  <c:v>291.46186</c:v>
                </c:pt>
                <c:pt idx="4679">
                  <c:v>291.53663999999998</c:v>
                </c:pt>
                <c:pt idx="4680">
                  <c:v>291.60266999999999</c:v>
                </c:pt>
                <c:pt idx="4681">
                  <c:v>291.66102999999993</c:v>
                </c:pt>
                <c:pt idx="4682">
                  <c:v>291.71300999999892</c:v>
                </c:pt>
                <c:pt idx="4683">
                  <c:v>291.76049</c:v>
                </c:pt>
                <c:pt idx="4684">
                  <c:v>291.80540000000002</c:v>
                </c:pt>
                <c:pt idx="4685">
                  <c:v>291.84967</c:v>
                </c:pt>
                <c:pt idx="4686">
                  <c:v>291.89479</c:v>
                </c:pt>
                <c:pt idx="4687">
                  <c:v>291.94157000000001</c:v>
                </c:pt>
                <c:pt idx="4688">
                  <c:v>291.99022999999892</c:v>
                </c:pt>
                <c:pt idx="4689">
                  <c:v>292.04029000000008</c:v>
                </c:pt>
                <c:pt idx="4690">
                  <c:v>292.09080999999998</c:v>
                </c:pt>
                <c:pt idx="4691">
                  <c:v>292.14055000000002</c:v>
                </c:pt>
                <c:pt idx="4692">
                  <c:v>292.18817000000001</c:v>
                </c:pt>
                <c:pt idx="4693">
                  <c:v>292.23248000000001</c:v>
                </c:pt>
                <c:pt idx="4694">
                  <c:v>292.27291000000002</c:v>
                </c:pt>
                <c:pt idx="4695">
                  <c:v>292.30982</c:v>
                </c:pt>
                <c:pt idx="4696">
                  <c:v>292.34446000000008</c:v>
                </c:pt>
                <c:pt idx="4697">
                  <c:v>292.37889999999999</c:v>
                </c:pt>
                <c:pt idx="4698">
                  <c:v>292.41534000000001</c:v>
                </c:pt>
                <c:pt idx="4699">
                  <c:v>292.45544000000001</c:v>
                </c:pt>
                <c:pt idx="4700">
                  <c:v>292.49932999999862</c:v>
                </c:pt>
                <c:pt idx="4701">
                  <c:v>292.54561999999999</c:v>
                </c:pt>
                <c:pt idx="4702">
                  <c:v>292.59143999999998</c:v>
                </c:pt>
                <c:pt idx="4703">
                  <c:v>292.63314999999892</c:v>
                </c:pt>
                <c:pt idx="4704">
                  <c:v>292.66753</c:v>
                </c:pt>
                <c:pt idx="4705">
                  <c:v>292.69254000000001</c:v>
                </c:pt>
                <c:pt idx="4706">
                  <c:v>292.70769000000001</c:v>
                </c:pt>
                <c:pt idx="4707">
                  <c:v>292.714</c:v>
                </c:pt>
                <c:pt idx="4708">
                  <c:v>292.71328999999997</c:v>
                </c:pt>
                <c:pt idx="4709">
                  <c:v>292.70740999999992</c:v>
                </c:pt>
                <c:pt idx="4710">
                  <c:v>292.69745999999992</c:v>
                </c:pt>
                <c:pt idx="4711">
                  <c:v>292.68369999999999</c:v>
                </c:pt>
                <c:pt idx="4712">
                  <c:v>292.66539</c:v>
                </c:pt>
                <c:pt idx="4713">
                  <c:v>292.64129000000008</c:v>
                </c:pt>
                <c:pt idx="4714">
                  <c:v>292.61027000000001</c:v>
                </c:pt>
                <c:pt idx="4715">
                  <c:v>292.57154999999892</c:v>
                </c:pt>
                <c:pt idx="4716">
                  <c:v>292.52490999999992</c:v>
                </c:pt>
                <c:pt idx="4717">
                  <c:v>292.47080999999997</c:v>
                </c:pt>
                <c:pt idx="4718">
                  <c:v>292.41002999999961</c:v>
                </c:pt>
                <c:pt idx="4719">
                  <c:v>292.34363999999999</c:v>
                </c:pt>
                <c:pt idx="4720">
                  <c:v>292.27255000000002</c:v>
                </c:pt>
                <c:pt idx="4721">
                  <c:v>292.19738999999993</c:v>
                </c:pt>
                <c:pt idx="4722">
                  <c:v>292.11822999999993</c:v>
                </c:pt>
                <c:pt idx="4723">
                  <c:v>292.03449000000001</c:v>
                </c:pt>
                <c:pt idx="4724">
                  <c:v>291.94515000000001</c:v>
                </c:pt>
                <c:pt idx="4725">
                  <c:v>291.84897999999993</c:v>
                </c:pt>
                <c:pt idx="4726">
                  <c:v>291.74493999999999</c:v>
                </c:pt>
                <c:pt idx="4727">
                  <c:v>291.63276999999999</c:v>
                </c:pt>
                <c:pt idx="4728">
                  <c:v>291.51314999999892</c:v>
                </c:pt>
                <c:pt idx="4729">
                  <c:v>291.38785999999999</c:v>
                </c:pt>
                <c:pt idx="4730">
                  <c:v>291.25941999999992</c:v>
                </c:pt>
                <c:pt idx="4731">
                  <c:v>291.13098000000002</c:v>
                </c:pt>
                <c:pt idx="4732">
                  <c:v>291.00580000000002</c:v>
                </c:pt>
                <c:pt idx="4733">
                  <c:v>290.88720999999993</c:v>
                </c:pt>
                <c:pt idx="4734">
                  <c:v>290.77863000000002</c:v>
                </c:pt>
                <c:pt idx="4735">
                  <c:v>290.68360999999999</c:v>
                </c:pt>
                <c:pt idx="4736">
                  <c:v>290.60583000000003</c:v>
                </c:pt>
                <c:pt idx="4737">
                  <c:v>290.54899999999992</c:v>
                </c:pt>
                <c:pt idx="4738">
                  <c:v>290.51616999999891</c:v>
                </c:pt>
                <c:pt idx="4739">
                  <c:v>290.50963999999999</c:v>
                </c:pt>
                <c:pt idx="4740">
                  <c:v>290.53023999999891</c:v>
                </c:pt>
                <c:pt idx="4741">
                  <c:v>290.57767999999999</c:v>
                </c:pt>
                <c:pt idx="4742">
                  <c:v>290.6506</c:v>
                </c:pt>
                <c:pt idx="4743">
                  <c:v>290.74705</c:v>
                </c:pt>
                <c:pt idx="4744">
                  <c:v>290.86466999999999</c:v>
                </c:pt>
                <c:pt idx="4745">
                  <c:v>291.00065999999993</c:v>
                </c:pt>
                <c:pt idx="4746">
                  <c:v>291.15156999999999</c:v>
                </c:pt>
                <c:pt idx="4747">
                  <c:v>291.31308999999999</c:v>
                </c:pt>
                <c:pt idx="4748">
                  <c:v>291.48009000000002</c:v>
                </c:pt>
                <c:pt idx="4749">
                  <c:v>291.64719000000002</c:v>
                </c:pt>
                <c:pt idx="4750">
                  <c:v>291.80934000000002</c:v>
                </c:pt>
                <c:pt idx="4751">
                  <c:v>291.96280999999999</c:v>
                </c:pt>
                <c:pt idx="4752">
                  <c:v>292.10550000000001</c:v>
                </c:pt>
                <c:pt idx="4753">
                  <c:v>292.2371799999986</c:v>
                </c:pt>
                <c:pt idx="4754">
                  <c:v>292.35890000000001</c:v>
                </c:pt>
                <c:pt idx="4755">
                  <c:v>292.47221999999891</c:v>
                </c:pt>
                <c:pt idx="4756">
                  <c:v>292.57853999999861</c:v>
                </c:pt>
                <c:pt idx="4757">
                  <c:v>292.67872</c:v>
                </c:pt>
                <c:pt idx="4758">
                  <c:v>292.77298999999999</c:v>
                </c:pt>
                <c:pt idx="4759">
                  <c:v>292.86142999999993</c:v>
                </c:pt>
                <c:pt idx="4760">
                  <c:v>292.94412</c:v>
                </c:pt>
                <c:pt idx="4761">
                  <c:v>293.02140999999921</c:v>
                </c:pt>
                <c:pt idx="4762">
                  <c:v>293.09359999999862</c:v>
                </c:pt>
                <c:pt idx="4763">
                  <c:v>293.16052999999999</c:v>
                </c:pt>
                <c:pt idx="4764">
                  <c:v>293.22120999999862</c:v>
                </c:pt>
                <c:pt idx="4765">
                  <c:v>293.27393000000001</c:v>
                </c:pt>
                <c:pt idx="4766">
                  <c:v>293.31677000000002</c:v>
                </c:pt>
                <c:pt idx="4767">
                  <c:v>293.34868</c:v>
                </c:pt>
                <c:pt idx="4768">
                  <c:v>293.37027999999992</c:v>
                </c:pt>
                <c:pt idx="4769">
                  <c:v>293.38450999999992</c:v>
                </c:pt>
                <c:pt idx="4770">
                  <c:v>293.39616999999862</c:v>
                </c:pt>
                <c:pt idx="4771">
                  <c:v>293.41064</c:v>
                </c:pt>
                <c:pt idx="4772">
                  <c:v>293.43236999999891</c:v>
                </c:pt>
                <c:pt idx="4773">
                  <c:v>293.46323000000001</c:v>
                </c:pt>
                <c:pt idx="4774">
                  <c:v>293.50189</c:v>
                </c:pt>
                <c:pt idx="4775">
                  <c:v>293.54410999999999</c:v>
                </c:pt>
                <c:pt idx="4776">
                  <c:v>293.58416</c:v>
                </c:pt>
                <c:pt idx="4777">
                  <c:v>293.61662999999999</c:v>
                </c:pt>
                <c:pt idx="4778">
                  <c:v>293.63834999999892</c:v>
                </c:pt>
                <c:pt idx="4779">
                  <c:v>293.64931000000001</c:v>
                </c:pt>
                <c:pt idx="4780">
                  <c:v>293.65249</c:v>
                </c:pt>
                <c:pt idx="4781">
                  <c:v>293.65275000000003</c:v>
                </c:pt>
                <c:pt idx="4782">
                  <c:v>293.6551</c:v>
                </c:pt>
                <c:pt idx="4783">
                  <c:v>293.66309000000001</c:v>
                </c:pt>
                <c:pt idx="4784">
                  <c:v>293.67782999999997</c:v>
                </c:pt>
                <c:pt idx="4785">
                  <c:v>293.69810999999862</c:v>
                </c:pt>
                <c:pt idx="4786">
                  <c:v>293.72127999999861</c:v>
                </c:pt>
                <c:pt idx="4787">
                  <c:v>293.74444</c:v>
                </c:pt>
                <c:pt idx="4788">
                  <c:v>293.76578000000001</c:v>
                </c:pt>
                <c:pt idx="4789">
                  <c:v>293.78500999999892</c:v>
                </c:pt>
                <c:pt idx="4790">
                  <c:v>293.8032</c:v>
                </c:pt>
                <c:pt idx="4791">
                  <c:v>293.82209999999992</c:v>
                </c:pt>
                <c:pt idx="4792">
                  <c:v>293.84293000000002</c:v>
                </c:pt>
                <c:pt idx="4793">
                  <c:v>293.86595</c:v>
                </c:pt>
                <c:pt idx="4794">
                  <c:v>293.89006999999992</c:v>
                </c:pt>
                <c:pt idx="4795">
                  <c:v>293.91341999999861</c:v>
                </c:pt>
                <c:pt idx="4796">
                  <c:v>293.93409999999892</c:v>
                </c:pt>
                <c:pt idx="4797">
                  <c:v>293.95105999999862</c:v>
                </c:pt>
                <c:pt idx="4798">
                  <c:v>293.96434999999991</c:v>
                </c:pt>
                <c:pt idx="4799">
                  <c:v>293.97505000000001</c:v>
                </c:pt>
                <c:pt idx="4800">
                  <c:v>293.98477000000003</c:v>
                </c:pt>
                <c:pt idx="4801">
                  <c:v>293.99468999999999</c:v>
                </c:pt>
                <c:pt idx="4802">
                  <c:v>294.00517000000002</c:v>
                </c:pt>
                <c:pt idx="4803">
                  <c:v>294.01553999999891</c:v>
                </c:pt>
                <c:pt idx="4804">
                  <c:v>294.02433000000002</c:v>
                </c:pt>
                <c:pt idx="4805">
                  <c:v>294.02978999999999</c:v>
                </c:pt>
                <c:pt idx="4806">
                  <c:v>294.03044999999992</c:v>
                </c:pt>
                <c:pt idx="4807">
                  <c:v>294.0256</c:v>
                </c:pt>
                <c:pt idx="4808">
                  <c:v>294.01510000000002</c:v>
                </c:pt>
                <c:pt idx="4809">
                  <c:v>293.99946999999992</c:v>
                </c:pt>
                <c:pt idx="4810">
                  <c:v>293.97967</c:v>
                </c:pt>
                <c:pt idx="4811">
                  <c:v>293.95697999999891</c:v>
                </c:pt>
                <c:pt idx="4812">
                  <c:v>293.93292999999892</c:v>
                </c:pt>
                <c:pt idx="4813">
                  <c:v>293.90927999999991</c:v>
                </c:pt>
                <c:pt idx="4814">
                  <c:v>293.88779999999991</c:v>
                </c:pt>
                <c:pt idx="4815">
                  <c:v>293.86984000000001</c:v>
                </c:pt>
                <c:pt idx="4816">
                  <c:v>293.85568999999998</c:v>
                </c:pt>
                <c:pt idx="4817">
                  <c:v>293.84433000000001</c:v>
                </c:pt>
                <c:pt idx="4818">
                  <c:v>293.83326</c:v>
                </c:pt>
                <c:pt idx="4819">
                  <c:v>293.81903999999992</c:v>
                </c:pt>
                <c:pt idx="4820">
                  <c:v>293.79826999999892</c:v>
                </c:pt>
                <c:pt idx="4821">
                  <c:v>293.76839999999862</c:v>
                </c:pt>
                <c:pt idx="4822">
                  <c:v>293.72854999999862</c:v>
                </c:pt>
                <c:pt idx="4823">
                  <c:v>293.67959999999999</c:v>
                </c:pt>
                <c:pt idx="4824">
                  <c:v>293.62362000000002</c:v>
                </c:pt>
                <c:pt idx="4825">
                  <c:v>293.56315000000001</c:v>
                </c:pt>
                <c:pt idx="4826">
                  <c:v>293.50029000000001</c:v>
                </c:pt>
                <c:pt idx="4827">
                  <c:v>293.43659999999841</c:v>
                </c:pt>
                <c:pt idx="4828">
                  <c:v>293.37297000000001</c:v>
                </c:pt>
                <c:pt idx="4829">
                  <c:v>293.31025999999991</c:v>
                </c:pt>
                <c:pt idx="4830">
                  <c:v>293.24973999999992</c:v>
                </c:pt>
                <c:pt idx="4831">
                  <c:v>293.19312000000002</c:v>
                </c:pt>
                <c:pt idx="4832">
                  <c:v>293.14218</c:v>
                </c:pt>
                <c:pt idx="4833">
                  <c:v>293.09820999999891</c:v>
                </c:pt>
                <c:pt idx="4834">
                  <c:v>293.06132000000002</c:v>
                </c:pt>
                <c:pt idx="4835">
                  <c:v>293.03043000000002</c:v>
                </c:pt>
                <c:pt idx="4836">
                  <c:v>293.00353000000001</c:v>
                </c:pt>
                <c:pt idx="4837">
                  <c:v>292.97874999999891</c:v>
                </c:pt>
                <c:pt idx="4838">
                  <c:v>292.95513999999997</c:v>
                </c:pt>
                <c:pt idx="4839">
                  <c:v>292.93292999999892</c:v>
                </c:pt>
                <c:pt idx="4840">
                  <c:v>292.91338999999891</c:v>
                </c:pt>
                <c:pt idx="4841">
                  <c:v>292.89796999999999</c:v>
                </c:pt>
                <c:pt idx="4842">
                  <c:v>292.88738999999993</c:v>
                </c:pt>
                <c:pt idx="4843">
                  <c:v>292.88098000000002</c:v>
                </c:pt>
                <c:pt idx="4844">
                  <c:v>292.87680999999992</c:v>
                </c:pt>
                <c:pt idx="4845">
                  <c:v>292.87239</c:v>
                </c:pt>
                <c:pt idx="4846">
                  <c:v>292.86544000000009</c:v>
                </c:pt>
                <c:pt idx="4847">
                  <c:v>292.85464000000002</c:v>
                </c:pt>
                <c:pt idx="4848">
                  <c:v>292.83967000000001</c:v>
                </c:pt>
                <c:pt idx="4849">
                  <c:v>292.82062999999999</c:v>
                </c:pt>
                <c:pt idx="4850">
                  <c:v>292.79728</c:v>
                </c:pt>
                <c:pt idx="4851">
                  <c:v>292.76862</c:v>
                </c:pt>
                <c:pt idx="4852">
                  <c:v>292.73282999999998</c:v>
                </c:pt>
                <c:pt idx="4853">
                  <c:v>292.68810999999891</c:v>
                </c:pt>
                <c:pt idx="4854">
                  <c:v>292.63350999999892</c:v>
                </c:pt>
                <c:pt idx="4855">
                  <c:v>292.56979999999999</c:v>
                </c:pt>
                <c:pt idx="4856">
                  <c:v>292.49910999999861</c:v>
                </c:pt>
                <c:pt idx="4857">
                  <c:v>292.42446000000001</c:v>
                </c:pt>
                <c:pt idx="4858">
                  <c:v>292.34829999999999</c:v>
                </c:pt>
                <c:pt idx="4859">
                  <c:v>292.27163000000002</c:v>
                </c:pt>
                <c:pt idx="4860">
                  <c:v>292.19344000000001</c:v>
                </c:pt>
                <c:pt idx="4861">
                  <c:v>292.11124000000001</c:v>
                </c:pt>
                <c:pt idx="4862">
                  <c:v>292.02242999999999</c:v>
                </c:pt>
                <c:pt idx="4863">
                  <c:v>291.92565000000002</c:v>
                </c:pt>
                <c:pt idx="4864">
                  <c:v>291.82184999999993</c:v>
                </c:pt>
                <c:pt idx="4865">
                  <c:v>291.71446000000009</c:v>
                </c:pt>
                <c:pt idx="4866">
                  <c:v>291.60883000000001</c:v>
                </c:pt>
                <c:pt idx="4867">
                  <c:v>291.51087000000001</c:v>
                </c:pt>
                <c:pt idx="4868">
                  <c:v>291.42608000000001</c:v>
                </c:pt>
                <c:pt idx="4869">
                  <c:v>291.35852999999992</c:v>
                </c:pt>
                <c:pt idx="4870">
                  <c:v>291.31067999999999</c:v>
                </c:pt>
                <c:pt idx="4871">
                  <c:v>291.28332999999861</c:v>
                </c:pt>
                <c:pt idx="4872">
                  <c:v>291.27557000000002</c:v>
                </c:pt>
                <c:pt idx="4873">
                  <c:v>291.28519999999997</c:v>
                </c:pt>
                <c:pt idx="4874">
                  <c:v>291.30854999999991</c:v>
                </c:pt>
                <c:pt idx="4875">
                  <c:v>291.34098</c:v>
                </c:pt>
                <c:pt idx="4876">
                  <c:v>291.37759</c:v>
                </c:pt>
                <c:pt idx="4877">
                  <c:v>291.41404</c:v>
                </c:pt>
                <c:pt idx="4878">
                  <c:v>291.44763999999992</c:v>
                </c:pt>
                <c:pt idx="4879">
                  <c:v>291.47773000000001</c:v>
                </c:pt>
                <c:pt idx="4880">
                  <c:v>291.50538999999998</c:v>
                </c:pt>
                <c:pt idx="4881">
                  <c:v>291.53255000000001</c:v>
                </c:pt>
                <c:pt idx="4882">
                  <c:v>291.56072999999998</c:v>
                </c:pt>
                <c:pt idx="4883">
                  <c:v>291.59012999999891</c:v>
                </c:pt>
                <c:pt idx="4884">
                  <c:v>291.61936000000009</c:v>
                </c:pt>
                <c:pt idx="4885">
                  <c:v>291.64625999999993</c:v>
                </c:pt>
                <c:pt idx="4886">
                  <c:v>291.66930000000002</c:v>
                </c:pt>
                <c:pt idx="4887">
                  <c:v>291.68869000000001</c:v>
                </c:pt>
                <c:pt idx="4888">
                  <c:v>291.70706999999999</c:v>
                </c:pt>
                <c:pt idx="4889">
                  <c:v>291.72899000000001</c:v>
                </c:pt>
                <c:pt idx="4890">
                  <c:v>291.75940000000008</c:v>
                </c:pt>
                <c:pt idx="4891">
                  <c:v>291.80198999999999</c:v>
                </c:pt>
                <c:pt idx="4892">
                  <c:v>291.85786999999999</c:v>
                </c:pt>
                <c:pt idx="4893">
                  <c:v>291.92524999999961</c:v>
                </c:pt>
                <c:pt idx="4894">
                  <c:v>291.99977999999891</c:v>
                </c:pt>
                <c:pt idx="4895">
                  <c:v>292.07627000000002</c:v>
                </c:pt>
                <c:pt idx="4896">
                  <c:v>292.14976000000001</c:v>
                </c:pt>
                <c:pt idx="4897">
                  <c:v>292.21676999999892</c:v>
                </c:pt>
                <c:pt idx="4898">
                  <c:v>292.27532999999892</c:v>
                </c:pt>
                <c:pt idx="4899">
                  <c:v>292.32465000000002</c:v>
                </c:pt>
                <c:pt idx="4900">
                  <c:v>292.36410999999993</c:v>
                </c:pt>
                <c:pt idx="4901">
                  <c:v>292.39294000000001</c:v>
                </c:pt>
                <c:pt idx="4902">
                  <c:v>292.40974</c:v>
                </c:pt>
                <c:pt idx="4903">
                  <c:v>292.41293000000002</c:v>
                </c:pt>
                <c:pt idx="4904">
                  <c:v>292.40085999999991</c:v>
                </c:pt>
                <c:pt idx="4905">
                  <c:v>292.37239999999991</c:v>
                </c:pt>
                <c:pt idx="4906">
                  <c:v>292.32654000000002</c:v>
                </c:pt>
                <c:pt idx="4907">
                  <c:v>292.26222000000001</c:v>
                </c:pt>
                <c:pt idx="4908">
                  <c:v>292.17770000000002</c:v>
                </c:pt>
                <c:pt idx="4909">
                  <c:v>292.07042999999999</c:v>
                </c:pt>
                <c:pt idx="4910">
                  <c:v>291.93698999999862</c:v>
                </c:pt>
                <c:pt idx="4911">
                  <c:v>291.77397000000002</c:v>
                </c:pt>
                <c:pt idx="4912">
                  <c:v>291.57922000000002</c:v>
                </c:pt>
                <c:pt idx="4913">
                  <c:v>291.35327999999993</c:v>
                </c:pt>
                <c:pt idx="4914">
                  <c:v>291.10059000000001</c:v>
                </c:pt>
                <c:pt idx="4915">
                  <c:v>290.83028999999999</c:v>
                </c:pt>
                <c:pt idx="4916">
                  <c:v>290.55585000000002</c:v>
                </c:pt>
                <c:pt idx="4917">
                  <c:v>290.29383000000001</c:v>
                </c:pt>
                <c:pt idx="4918">
                  <c:v>290.06132999999892</c:v>
                </c:pt>
                <c:pt idx="4919">
                  <c:v>289.87306000000001</c:v>
                </c:pt>
                <c:pt idx="4920">
                  <c:v>289.73809999999872</c:v>
                </c:pt>
                <c:pt idx="4921">
                  <c:v>289.65789000000001</c:v>
                </c:pt>
                <c:pt idx="4922">
                  <c:v>289.62603999999891</c:v>
                </c:pt>
                <c:pt idx="4923">
                  <c:v>289.63002999999998</c:v>
                </c:pt>
                <c:pt idx="4924">
                  <c:v>289.65453000000002</c:v>
                </c:pt>
                <c:pt idx="4925">
                  <c:v>289.68513000000002</c:v>
                </c:pt>
                <c:pt idx="4926">
                  <c:v>289.71086000000008</c:v>
                </c:pt>
                <c:pt idx="4927">
                  <c:v>289.72568000000001</c:v>
                </c:pt>
                <c:pt idx="4928">
                  <c:v>289.72775000000001</c:v>
                </c:pt>
                <c:pt idx="4929">
                  <c:v>289.71789999999999</c:v>
                </c:pt>
                <c:pt idx="4930">
                  <c:v>289.69781</c:v>
                </c:pt>
                <c:pt idx="4931">
                  <c:v>289.66872000000001</c:v>
                </c:pt>
                <c:pt idx="4932">
                  <c:v>289.63137999999861</c:v>
                </c:pt>
                <c:pt idx="4933">
                  <c:v>289.58665000000002</c:v>
                </c:pt>
                <c:pt idx="4934">
                  <c:v>289.53620000000001</c:v>
                </c:pt>
                <c:pt idx="4935">
                  <c:v>289.48259000000002</c:v>
                </c:pt>
                <c:pt idx="4936">
                  <c:v>289.42845999999861</c:v>
                </c:pt>
                <c:pt idx="4937">
                  <c:v>289.37533000000002</c:v>
                </c:pt>
                <c:pt idx="4938">
                  <c:v>289.32202999999993</c:v>
                </c:pt>
                <c:pt idx="4939">
                  <c:v>289.26468</c:v>
                </c:pt>
                <c:pt idx="4940">
                  <c:v>289.19731000000002</c:v>
                </c:pt>
                <c:pt idx="4941">
                  <c:v>289.11412000000001</c:v>
                </c:pt>
                <c:pt idx="4942">
                  <c:v>289.01136999999892</c:v>
                </c:pt>
                <c:pt idx="4943">
                  <c:v>288.88850000000002</c:v>
                </c:pt>
                <c:pt idx="4944">
                  <c:v>288.74772000000002</c:v>
                </c:pt>
                <c:pt idx="4945">
                  <c:v>288.59258</c:v>
                </c:pt>
                <c:pt idx="4946">
                  <c:v>288.42621999999841</c:v>
                </c:pt>
                <c:pt idx="4947">
                  <c:v>288.25062000000008</c:v>
                </c:pt>
                <c:pt idx="4948">
                  <c:v>288.06650000000002</c:v>
                </c:pt>
                <c:pt idx="4949">
                  <c:v>287.87473</c:v>
                </c:pt>
                <c:pt idx="4950">
                  <c:v>287.67747000000003</c:v>
                </c:pt>
                <c:pt idx="4951">
                  <c:v>287.47840999999892</c:v>
                </c:pt>
                <c:pt idx="4952">
                  <c:v>287.28170999999861</c:v>
                </c:pt>
                <c:pt idx="4953">
                  <c:v>287.08990999999997</c:v>
                </c:pt>
                <c:pt idx="4954">
                  <c:v>286.90183000000002</c:v>
                </c:pt>
                <c:pt idx="4955">
                  <c:v>286.71165000000002</c:v>
                </c:pt>
                <c:pt idx="4956">
                  <c:v>286.50995</c:v>
                </c:pt>
                <c:pt idx="4957">
                  <c:v>286.28658000000001</c:v>
                </c:pt>
                <c:pt idx="4958">
                  <c:v>286.03422</c:v>
                </c:pt>
                <c:pt idx="4959">
                  <c:v>285.75094999999999</c:v>
                </c:pt>
                <c:pt idx="4960">
                  <c:v>285.44054</c:v>
                </c:pt>
                <c:pt idx="4961">
                  <c:v>285.11061999999993</c:v>
                </c:pt>
                <c:pt idx="4962">
                  <c:v>284.76909000000001</c:v>
                </c:pt>
                <c:pt idx="4963">
                  <c:v>284.42090000000002</c:v>
                </c:pt>
                <c:pt idx="4964">
                  <c:v>284.06644999999997</c:v>
                </c:pt>
                <c:pt idx="4965">
                  <c:v>283.70242000000002</c:v>
                </c:pt>
                <c:pt idx="4966">
                  <c:v>283.32407000000001</c:v>
                </c:pt>
                <c:pt idx="4967">
                  <c:v>282.92826999999892</c:v>
                </c:pt>
                <c:pt idx="4968">
                  <c:v>282.51522</c:v>
                </c:pt>
                <c:pt idx="4969">
                  <c:v>282.08895999999862</c:v>
                </c:pt>
                <c:pt idx="4970">
                  <c:v>281.65568000000002</c:v>
                </c:pt>
                <c:pt idx="4971">
                  <c:v>281.22255000000001</c:v>
                </c:pt>
                <c:pt idx="4972">
                  <c:v>280.7965499999986</c:v>
                </c:pt>
                <c:pt idx="4973">
                  <c:v>280.38522</c:v>
                </c:pt>
                <c:pt idx="4974">
                  <c:v>279.99795999999998</c:v>
                </c:pt>
                <c:pt idx="4975">
                  <c:v>279.64740999999998</c:v>
                </c:pt>
                <c:pt idx="4976">
                  <c:v>279.34904</c:v>
                </c:pt>
                <c:pt idx="4977">
                  <c:v>279.11930000000001</c:v>
                </c:pt>
                <c:pt idx="4978">
                  <c:v>278.97147000000001</c:v>
                </c:pt>
                <c:pt idx="4979">
                  <c:v>278.91187000000002</c:v>
                </c:pt>
                <c:pt idx="4980">
                  <c:v>278.93706999999961</c:v>
                </c:pt>
                <c:pt idx="4981">
                  <c:v>279.03366999999997</c:v>
                </c:pt>
                <c:pt idx="4982">
                  <c:v>279.18052999999992</c:v>
                </c:pt>
                <c:pt idx="4983">
                  <c:v>279.35325</c:v>
                </c:pt>
                <c:pt idx="4984">
                  <c:v>279.52890999999892</c:v>
                </c:pt>
                <c:pt idx="4985">
                  <c:v>279.69006999999999</c:v>
                </c:pt>
                <c:pt idx="4986">
                  <c:v>279.82623999999862</c:v>
                </c:pt>
                <c:pt idx="4987">
                  <c:v>279.9332799999986</c:v>
                </c:pt>
                <c:pt idx="4988">
                  <c:v>280.01141000000001</c:v>
                </c:pt>
                <c:pt idx="4989">
                  <c:v>280.06346000000002</c:v>
                </c:pt>
                <c:pt idx="4990">
                  <c:v>280.09422999999992</c:v>
                </c:pt>
                <c:pt idx="4991">
                  <c:v>280.11149</c:v>
                </c:pt>
                <c:pt idx="4992">
                  <c:v>280.12700999999993</c:v>
                </c:pt>
                <c:pt idx="4993">
                  <c:v>280.15717000000001</c:v>
                </c:pt>
                <c:pt idx="4994">
                  <c:v>280.22152999999872</c:v>
                </c:pt>
                <c:pt idx="4995">
                  <c:v>280.33965999999992</c:v>
                </c:pt>
                <c:pt idx="4996">
                  <c:v>280.52683999999891</c:v>
                </c:pt>
                <c:pt idx="4997">
                  <c:v>280.79056000000003</c:v>
                </c:pt>
                <c:pt idx="4998">
                  <c:v>281.12842999999992</c:v>
                </c:pt>
                <c:pt idx="4999">
                  <c:v>281.52879999999891</c:v>
                </c:pt>
                <c:pt idx="5000">
                  <c:v>281.97343999999862</c:v>
                </c:pt>
                <c:pt idx="5001">
                  <c:v>282.4418</c:v>
                </c:pt>
                <c:pt idx="5002">
                  <c:v>282.91507999999891</c:v>
                </c:pt>
                <c:pt idx="5003">
                  <c:v>283.37891999999891</c:v>
                </c:pt>
                <c:pt idx="5004">
                  <c:v>283.82375999999891</c:v>
                </c:pt>
                <c:pt idx="5005">
                  <c:v>284.24356999999992</c:v>
                </c:pt>
                <c:pt idx="5006">
                  <c:v>284.63373000000001</c:v>
                </c:pt>
                <c:pt idx="5007">
                  <c:v>284.98960999999991</c:v>
                </c:pt>
                <c:pt idx="5008">
                  <c:v>285.30614999999892</c:v>
                </c:pt>
                <c:pt idx="5009">
                  <c:v>285.57882999999993</c:v>
                </c:pt>
                <c:pt idx="5010">
                  <c:v>285.80482000000001</c:v>
                </c:pt>
                <c:pt idx="5011">
                  <c:v>285.98416999999961</c:v>
                </c:pt>
                <c:pt idx="5012">
                  <c:v>286.11972000000009</c:v>
                </c:pt>
                <c:pt idx="5013">
                  <c:v>286.21636000000001</c:v>
                </c:pt>
                <c:pt idx="5014">
                  <c:v>286.28003999999862</c:v>
                </c:pt>
                <c:pt idx="5015">
                  <c:v>286.31686000000002</c:v>
                </c:pt>
                <c:pt idx="5016">
                  <c:v>286.33249000000001</c:v>
                </c:pt>
                <c:pt idx="5017">
                  <c:v>286.33208999999999</c:v>
                </c:pt>
                <c:pt idx="5018">
                  <c:v>286.32017999999891</c:v>
                </c:pt>
                <c:pt idx="5019">
                  <c:v>286.30029000000002</c:v>
                </c:pt>
                <c:pt idx="5020">
                  <c:v>286.27467999999999</c:v>
                </c:pt>
                <c:pt idx="5021">
                  <c:v>286.24428</c:v>
                </c:pt>
                <c:pt idx="5022">
                  <c:v>286.20891999999998</c:v>
                </c:pt>
                <c:pt idx="5023">
                  <c:v>286.16865999999999</c:v>
                </c:pt>
                <c:pt idx="5024">
                  <c:v>286.12522000000001</c:v>
                </c:pt>
                <c:pt idx="5025">
                  <c:v>286.08362</c:v>
                </c:pt>
                <c:pt idx="5026">
                  <c:v>286.05295999999993</c:v>
                </c:pt>
                <c:pt idx="5027">
                  <c:v>286.04646000000002</c:v>
                </c:pt>
                <c:pt idx="5028">
                  <c:v>286.07963000000001</c:v>
                </c:pt>
                <c:pt idx="5029">
                  <c:v>286.16820000000001</c:v>
                </c:pt>
                <c:pt idx="5030">
                  <c:v>286.32540999999998</c:v>
                </c:pt>
                <c:pt idx="5031">
                  <c:v>286.55986000000001</c:v>
                </c:pt>
                <c:pt idx="5032">
                  <c:v>286.87398000000002</c:v>
                </c:pt>
                <c:pt idx="5033">
                  <c:v>287.26391999999862</c:v>
                </c:pt>
                <c:pt idx="5034">
                  <c:v>287.7203399999986</c:v>
                </c:pt>
                <c:pt idx="5035">
                  <c:v>288.23036000000002</c:v>
                </c:pt>
                <c:pt idx="5036">
                  <c:v>288.77922000000001</c:v>
                </c:pt>
                <c:pt idx="5037">
                  <c:v>289.35199</c:v>
                </c:pt>
                <c:pt idx="5038">
                  <c:v>289.93435999999861</c:v>
                </c:pt>
                <c:pt idx="5039">
                  <c:v>290.51310000000001</c:v>
                </c:pt>
                <c:pt idx="5040">
                  <c:v>291.07634000000002</c:v>
                </c:pt>
                <c:pt idx="5041">
                  <c:v>291.61400000000009</c:v>
                </c:pt>
                <c:pt idx="5042">
                  <c:v>292.11817000000002</c:v>
                </c:pt>
                <c:pt idx="5043">
                  <c:v>292.58372999999921</c:v>
                </c:pt>
                <c:pt idx="5044">
                  <c:v>293.00821999999891</c:v>
                </c:pt>
                <c:pt idx="5045">
                  <c:v>293.39165000000003</c:v>
                </c:pt>
                <c:pt idx="5046">
                  <c:v>293.73592999999892</c:v>
                </c:pt>
                <c:pt idx="5047">
                  <c:v>294.04450000000003</c:v>
                </c:pt>
                <c:pt idx="5048">
                  <c:v>294.32172999999892</c:v>
                </c:pt>
                <c:pt idx="5049">
                  <c:v>294.57274000000001</c:v>
                </c:pt>
                <c:pt idx="5050">
                  <c:v>294.80268999999998</c:v>
                </c:pt>
                <c:pt idx="5051">
                  <c:v>295.01620000000003</c:v>
                </c:pt>
                <c:pt idx="5052">
                  <c:v>295.21641999999861</c:v>
                </c:pt>
                <c:pt idx="5053">
                  <c:v>295.40431000000001</c:v>
                </c:pt>
                <c:pt idx="5054">
                  <c:v>295.57857999999891</c:v>
                </c:pt>
                <c:pt idx="5055">
                  <c:v>295.73642999999862</c:v>
                </c:pt>
                <c:pt idx="5056">
                  <c:v>295.87455999999992</c:v>
                </c:pt>
                <c:pt idx="5057">
                  <c:v>295.99065999999891</c:v>
                </c:pt>
                <c:pt idx="5058">
                  <c:v>296.08407999999991</c:v>
                </c:pt>
                <c:pt idx="5059">
                  <c:v>296.15607</c:v>
                </c:pt>
                <c:pt idx="5060">
                  <c:v>296.20907999999991</c:v>
                </c:pt>
                <c:pt idx="5061">
                  <c:v>296.24589000000009</c:v>
                </c:pt>
                <c:pt idx="5062">
                  <c:v>296.26898</c:v>
                </c:pt>
                <c:pt idx="5063">
                  <c:v>296.28048999999999</c:v>
                </c:pt>
                <c:pt idx="5064">
                  <c:v>296.28235999999862</c:v>
                </c:pt>
                <c:pt idx="5065">
                  <c:v>296.27710000000002</c:v>
                </c:pt>
                <c:pt idx="5066">
                  <c:v>296.26765</c:v>
                </c:pt>
                <c:pt idx="5067">
                  <c:v>296.25718999999992</c:v>
                </c:pt>
                <c:pt idx="5068">
                  <c:v>296.24835999999891</c:v>
                </c:pt>
                <c:pt idx="5069">
                  <c:v>296.24239999999992</c:v>
                </c:pt>
                <c:pt idx="5070">
                  <c:v>296.23885000000001</c:v>
                </c:pt>
                <c:pt idx="5071">
                  <c:v>296.23595999999861</c:v>
                </c:pt>
                <c:pt idx="5072">
                  <c:v>296.23160000000001</c:v>
                </c:pt>
                <c:pt idx="5073">
                  <c:v>296.22447</c:v>
                </c:pt>
                <c:pt idx="5074">
                  <c:v>296.21519999999862</c:v>
                </c:pt>
                <c:pt idx="5075">
                  <c:v>296.2061999999986</c:v>
                </c:pt>
                <c:pt idx="5076">
                  <c:v>296.20116999999891</c:v>
                </c:pt>
                <c:pt idx="5077">
                  <c:v>296.20348000000001</c:v>
                </c:pt>
                <c:pt idx="5078">
                  <c:v>296.21512999999891</c:v>
                </c:pt>
                <c:pt idx="5079">
                  <c:v>296.2359199999986</c:v>
                </c:pt>
                <c:pt idx="5080">
                  <c:v>296.26333999999861</c:v>
                </c:pt>
                <c:pt idx="5081">
                  <c:v>296.29342999999892</c:v>
                </c:pt>
                <c:pt idx="5082">
                  <c:v>296.32157999999862</c:v>
                </c:pt>
                <c:pt idx="5083">
                  <c:v>296.34393</c:v>
                </c:pt>
                <c:pt idx="5084">
                  <c:v>296.35820999999999</c:v>
                </c:pt>
                <c:pt idx="5085">
                  <c:v>296.36414000000002</c:v>
                </c:pt>
                <c:pt idx="5086">
                  <c:v>296.36340999999999</c:v>
                </c:pt>
                <c:pt idx="5087">
                  <c:v>296.35915999999992</c:v>
                </c:pt>
                <c:pt idx="5088">
                  <c:v>296.35509999999999</c:v>
                </c:pt>
                <c:pt idx="5089">
                  <c:v>296.35482000000002</c:v>
                </c:pt>
                <c:pt idx="5090">
                  <c:v>296.36090000000002</c:v>
                </c:pt>
                <c:pt idx="5091">
                  <c:v>296.37430999999992</c:v>
                </c:pt>
                <c:pt idx="5092">
                  <c:v>296.39413999999891</c:v>
                </c:pt>
                <c:pt idx="5093">
                  <c:v>296.41786000000002</c:v>
                </c:pt>
                <c:pt idx="5094">
                  <c:v>296.44178999999991</c:v>
                </c:pt>
                <c:pt idx="5095">
                  <c:v>296.4622</c:v>
                </c:pt>
                <c:pt idx="5096">
                  <c:v>296.47629999999862</c:v>
                </c:pt>
                <c:pt idx="5097">
                  <c:v>296.48329000000001</c:v>
                </c:pt>
                <c:pt idx="5098">
                  <c:v>296.48455000000001</c:v>
                </c:pt>
                <c:pt idx="5099">
                  <c:v>296.48316999999861</c:v>
                </c:pt>
                <c:pt idx="5100">
                  <c:v>296.48297000000002</c:v>
                </c:pt>
                <c:pt idx="5101">
                  <c:v>296.48729999999921</c:v>
                </c:pt>
                <c:pt idx="5102">
                  <c:v>296.49797000000001</c:v>
                </c:pt>
                <c:pt idx="5103">
                  <c:v>296.51497999999992</c:v>
                </c:pt>
                <c:pt idx="5104">
                  <c:v>296.53660999999892</c:v>
                </c:pt>
                <c:pt idx="5105">
                  <c:v>296.56004000000001</c:v>
                </c:pt>
                <c:pt idx="5106">
                  <c:v>296.58211999999997</c:v>
                </c:pt>
                <c:pt idx="5107">
                  <c:v>296.60016000000002</c:v>
                </c:pt>
                <c:pt idx="5108">
                  <c:v>296.61250999999999</c:v>
                </c:pt>
                <c:pt idx="5109">
                  <c:v>296.61883</c:v>
                </c:pt>
                <c:pt idx="5110">
                  <c:v>296.61995000000002</c:v>
                </c:pt>
                <c:pt idx="5111">
                  <c:v>296.61756000000008</c:v>
                </c:pt>
                <c:pt idx="5112">
                  <c:v>296.61351000000002</c:v>
                </c:pt>
                <c:pt idx="5113">
                  <c:v>296.60917999999992</c:v>
                </c:pt>
                <c:pt idx="5114">
                  <c:v>296.60482000000002</c:v>
                </c:pt>
                <c:pt idx="5115">
                  <c:v>296.59953999999891</c:v>
                </c:pt>
                <c:pt idx="5116">
                  <c:v>296.59163999999862</c:v>
                </c:pt>
                <c:pt idx="5117">
                  <c:v>296.57943</c:v>
                </c:pt>
                <c:pt idx="5118">
                  <c:v>296.56254000000001</c:v>
                </c:pt>
                <c:pt idx="5119">
                  <c:v>296.54270000000002</c:v>
                </c:pt>
                <c:pt idx="5120">
                  <c:v>296.52386999999999</c:v>
                </c:pt>
                <c:pt idx="5121">
                  <c:v>296.51157999999862</c:v>
                </c:pt>
                <c:pt idx="5122">
                  <c:v>296.51098000000002</c:v>
                </c:pt>
                <c:pt idx="5123">
                  <c:v>296.52526999999992</c:v>
                </c:pt>
                <c:pt idx="5124">
                  <c:v>296.55394000000001</c:v>
                </c:pt>
                <c:pt idx="5125">
                  <c:v>296.59300000000002</c:v>
                </c:pt>
                <c:pt idx="5126">
                  <c:v>296.63563999999991</c:v>
                </c:pt>
                <c:pt idx="5127">
                  <c:v>296.67452000000009</c:v>
                </c:pt>
                <c:pt idx="5128">
                  <c:v>296.7038</c:v>
                </c:pt>
                <c:pt idx="5129">
                  <c:v>296.72091999999861</c:v>
                </c:pt>
                <c:pt idx="5130">
                  <c:v>296.72680999999892</c:v>
                </c:pt>
                <c:pt idx="5131">
                  <c:v>296.72514000000001</c:v>
                </c:pt>
                <c:pt idx="5132">
                  <c:v>296.72030000000001</c:v>
                </c:pt>
                <c:pt idx="5133">
                  <c:v>296.71560999999991</c:v>
                </c:pt>
                <c:pt idx="5134">
                  <c:v>296.71228000000002</c:v>
                </c:pt>
                <c:pt idx="5135">
                  <c:v>296.70958000000002</c:v>
                </c:pt>
                <c:pt idx="5136">
                  <c:v>296.70582999999999</c:v>
                </c:pt>
                <c:pt idx="5137">
                  <c:v>296.69978000000009</c:v>
                </c:pt>
                <c:pt idx="5138">
                  <c:v>296.69146999999992</c:v>
                </c:pt>
                <c:pt idx="5139">
                  <c:v>296.68248</c:v>
                </c:pt>
                <c:pt idx="5140">
                  <c:v>296.67512999999991</c:v>
                </c:pt>
                <c:pt idx="5141">
                  <c:v>296.67171000000002</c:v>
                </c:pt>
                <c:pt idx="5142">
                  <c:v>296.67338000000001</c:v>
                </c:pt>
                <c:pt idx="5143">
                  <c:v>296.68016</c:v>
                </c:pt>
                <c:pt idx="5144">
                  <c:v>296.69096999999999</c:v>
                </c:pt>
                <c:pt idx="5145">
                  <c:v>296.70425</c:v>
                </c:pt>
                <c:pt idx="5146">
                  <c:v>296.71838999999892</c:v>
                </c:pt>
                <c:pt idx="5147">
                  <c:v>296.73201999999998</c:v>
                </c:pt>
                <c:pt idx="5148">
                  <c:v>296.74389000000002</c:v>
                </c:pt>
                <c:pt idx="5149">
                  <c:v>296.75297999999992</c:v>
                </c:pt>
                <c:pt idx="5150">
                  <c:v>296.75846999999999</c:v>
                </c:pt>
                <c:pt idx="5151">
                  <c:v>296.76024999999993</c:v>
                </c:pt>
                <c:pt idx="5152">
                  <c:v>296.75886000000008</c:v>
                </c:pt>
                <c:pt idx="5153">
                  <c:v>296.75551999999891</c:v>
                </c:pt>
                <c:pt idx="5154">
                  <c:v>296.75162999999992</c:v>
                </c:pt>
                <c:pt idx="5155">
                  <c:v>296.74784</c:v>
                </c:pt>
                <c:pt idx="5156">
                  <c:v>296.74340000000001</c:v>
                </c:pt>
                <c:pt idx="5157">
                  <c:v>296.73612999999852</c:v>
                </c:pt>
                <c:pt idx="5158">
                  <c:v>296.72300000000001</c:v>
                </c:pt>
                <c:pt idx="5159">
                  <c:v>296.70170999999891</c:v>
                </c:pt>
                <c:pt idx="5160">
                  <c:v>296.67198999999999</c:v>
                </c:pt>
                <c:pt idx="5161">
                  <c:v>296.63650999999891</c:v>
                </c:pt>
                <c:pt idx="5162">
                  <c:v>296.60050000000001</c:v>
                </c:pt>
                <c:pt idx="5163">
                  <c:v>296.57017000000002</c:v>
                </c:pt>
                <c:pt idx="5164">
                  <c:v>296.55027000000001</c:v>
                </c:pt>
                <c:pt idx="5165">
                  <c:v>296.54244</c:v>
                </c:pt>
                <c:pt idx="5166">
                  <c:v>296.54453000000001</c:v>
                </c:pt>
                <c:pt idx="5167">
                  <c:v>296.55160999999993</c:v>
                </c:pt>
                <c:pt idx="5168">
                  <c:v>296.55820999999997</c:v>
                </c:pt>
                <c:pt idx="5169">
                  <c:v>296.56046000000009</c:v>
                </c:pt>
                <c:pt idx="5170">
                  <c:v>296.55779000000001</c:v>
                </c:pt>
                <c:pt idx="5171">
                  <c:v>296.55275</c:v>
                </c:pt>
                <c:pt idx="5172">
                  <c:v>296.54946000000001</c:v>
                </c:pt>
                <c:pt idx="5173">
                  <c:v>296.55137000000002</c:v>
                </c:pt>
                <c:pt idx="5174">
                  <c:v>296.55937</c:v>
                </c:pt>
                <c:pt idx="5175">
                  <c:v>296.57143000000002</c:v>
                </c:pt>
                <c:pt idx="5176">
                  <c:v>296.58352000000002</c:v>
                </c:pt>
                <c:pt idx="5177">
                  <c:v>296.59172000000001</c:v>
                </c:pt>
                <c:pt idx="5178">
                  <c:v>296.59399000000002</c:v>
                </c:pt>
                <c:pt idx="5179">
                  <c:v>296.59122999999892</c:v>
                </c:pt>
                <c:pt idx="5180">
                  <c:v>296.58652000000001</c:v>
                </c:pt>
                <c:pt idx="5181">
                  <c:v>296.58346</c:v>
                </c:pt>
                <c:pt idx="5182">
                  <c:v>296.58398</c:v>
                </c:pt>
                <c:pt idx="5183">
                  <c:v>296.58713999999861</c:v>
                </c:pt>
                <c:pt idx="5184">
                  <c:v>296.58906999999999</c:v>
                </c:pt>
                <c:pt idx="5185">
                  <c:v>296.58465000000001</c:v>
                </c:pt>
                <c:pt idx="5186">
                  <c:v>296.56952999999999</c:v>
                </c:pt>
                <c:pt idx="5187">
                  <c:v>296.54221999999999</c:v>
                </c:pt>
                <c:pt idx="5188">
                  <c:v>296.50475</c:v>
                </c:pt>
                <c:pt idx="5189">
                  <c:v>296.4622</c:v>
                </c:pt>
                <c:pt idx="5190">
                  <c:v>296.42072999999891</c:v>
                </c:pt>
                <c:pt idx="5191">
                  <c:v>296.38594000000001</c:v>
                </c:pt>
                <c:pt idx="5192">
                  <c:v>296.36104999999992</c:v>
                </c:pt>
                <c:pt idx="5193">
                  <c:v>296.34662000000009</c:v>
                </c:pt>
                <c:pt idx="5194">
                  <c:v>296.34102999999999</c:v>
                </c:pt>
                <c:pt idx="5195">
                  <c:v>296.34140000000002</c:v>
                </c:pt>
                <c:pt idx="5196">
                  <c:v>296.34480000000002</c:v>
                </c:pt>
                <c:pt idx="5197">
                  <c:v>296.34892000000002</c:v>
                </c:pt>
                <c:pt idx="5198">
                  <c:v>296.35235</c:v>
                </c:pt>
                <c:pt idx="5199">
                  <c:v>296.35446000000002</c:v>
                </c:pt>
                <c:pt idx="5200">
                  <c:v>296.35516000000001</c:v>
                </c:pt>
                <c:pt idx="5201">
                  <c:v>296.35471000000001</c:v>
                </c:pt>
                <c:pt idx="5202">
                  <c:v>296.35345999999993</c:v>
                </c:pt>
                <c:pt idx="5203">
                  <c:v>296.35185999999999</c:v>
                </c:pt>
                <c:pt idx="5204">
                  <c:v>296.35001</c:v>
                </c:pt>
                <c:pt idx="5205">
                  <c:v>296.34743000000009</c:v>
                </c:pt>
                <c:pt idx="5206">
                  <c:v>296.34280999999999</c:v>
                </c:pt>
                <c:pt idx="5207">
                  <c:v>296.33424000000002</c:v>
                </c:pt>
                <c:pt idx="5208">
                  <c:v>296.31970000000001</c:v>
                </c:pt>
                <c:pt idx="5209">
                  <c:v>296.29799000000003</c:v>
                </c:pt>
                <c:pt idx="5210">
                  <c:v>296.26940999999999</c:v>
                </c:pt>
                <c:pt idx="5211">
                  <c:v>296.23608000000002</c:v>
                </c:pt>
                <c:pt idx="5212">
                  <c:v>296.20128999999991</c:v>
                </c:pt>
                <c:pt idx="5213">
                  <c:v>296.16831999999891</c:v>
                </c:pt>
                <c:pt idx="5214">
                  <c:v>296.13895000000002</c:v>
                </c:pt>
                <c:pt idx="5215">
                  <c:v>296.11268999999999</c:v>
                </c:pt>
                <c:pt idx="5216">
                  <c:v>296.08670999999862</c:v>
                </c:pt>
                <c:pt idx="5217">
                  <c:v>296.05704000000009</c:v>
                </c:pt>
                <c:pt idx="5218">
                  <c:v>296.02021999999891</c:v>
                </c:pt>
                <c:pt idx="5219">
                  <c:v>295.97505999999862</c:v>
                </c:pt>
                <c:pt idx="5220">
                  <c:v>295.92324999999892</c:v>
                </c:pt>
                <c:pt idx="5221">
                  <c:v>295.86912999999993</c:v>
                </c:pt>
                <c:pt idx="5222">
                  <c:v>295.81787000000003</c:v>
                </c:pt>
                <c:pt idx="5223">
                  <c:v>295.77379999999891</c:v>
                </c:pt>
                <c:pt idx="5224">
                  <c:v>295.73836999999872</c:v>
                </c:pt>
                <c:pt idx="5225">
                  <c:v>295.70994999999999</c:v>
                </c:pt>
                <c:pt idx="5226">
                  <c:v>295.68428</c:v>
                </c:pt>
                <c:pt idx="5227">
                  <c:v>295.65633000000003</c:v>
                </c:pt>
                <c:pt idx="5228">
                  <c:v>295.62209000000001</c:v>
                </c:pt>
                <c:pt idx="5229">
                  <c:v>295.58037999999891</c:v>
                </c:pt>
                <c:pt idx="5230">
                  <c:v>295.53278</c:v>
                </c:pt>
                <c:pt idx="5231">
                  <c:v>295.48329999999862</c:v>
                </c:pt>
                <c:pt idx="5232">
                  <c:v>295.43654999999859</c:v>
                </c:pt>
                <c:pt idx="5233">
                  <c:v>295.39632999999873</c:v>
                </c:pt>
                <c:pt idx="5234">
                  <c:v>295.36448000000001</c:v>
                </c:pt>
                <c:pt idx="5235">
                  <c:v>295.34057999999999</c:v>
                </c:pt>
                <c:pt idx="5236">
                  <c:v>295.32259999999991</c:v>
                </c:pt>
                <c:pt idx="5237">
                  <c:v>295.30772999999999</c:v>
                </c:pt>
                <c:pt idx="5238">
                  <c:v>295.29369999999892</c:v>
                </c:pt>
                <c:pt idx="5239">
                  <c:v>295.27924000000002</c:v>
                </c:pt>
                <c:pt idx="5240">
                  <c:v>295.26404000000002</c:v>
                </c:pt>
                <c:pt idx="5241">
                  <c:v>295.24864000000002</c:v>
                </c:pt>
                <c:pt idx="5242">
                  <c:v>295.23360000000002</c:v>
                </c:pt>
                <c:pt idx="5243">
                  <c:v>295.21929999999992</c:v>
                </c:pt>
                <c:pt idx="5244">
                  <c:v>295.20565999999991</c:v>
                </c:pt>
                <c:pt idx="5245">
                  <c:v>295.19220999999999</c:v>
                </c:pt>
                <c:pt idx="5246">
                  <c:v>295.17827</c:v>
                </c:pt>
                <c:pt idx="5247">
                  <c:v>295.16325000000001</c:v>
                </c:pt>
                <c:pt idx="5248">
                  <c:v>295.14652000000001</c:v>
                </c:pt>
                <c:pt idx="5249">
                  <c:v>295.12767000000002</c:v>
                </c:pt>
                <c:pt idx="5250">
                  <c:v>295.10642999999999</c:v>
                </c:pt>
                <c:pt idx="5251">
                  <c:v>295.08294999999993</c:v>
                </c:pt>
                <c:pt idx="5252">
                  <c:v>295.05788000000001</c:v>
                </c:pt>
                <c:pt idx="5253">
                  <c:v>295.03257000000002</c:v>
                </c:pt>
                <c:pt idx="5254">
                  <c:v>295.00866000000002</c:v>
                </c:pt>
                <c:pt idx="5255">
                  <c:v>294.98788000000002</c:v>
                </c:pt>
                <c:pt idx="5256">
                  <c:v>294.97106999999892</c:v>
                </c:pt>
                <c:pt idx="5257">
                  <c:v>294.95787000000001</c:v>
                </c:pt>
                <c:pt idx="5258">
                  <c:v>294.94641000000001</c:v>
                </c:pt>
                <c:pt idx="5259">
                  <c:v>294.93369000000001</c:v>
                </c:pt>
                <c:pt idx="5260">
                  <c:v>294.91663999999997</c:v>
                </c:pt>
                <c:pt idx="5261">
                  <c:v>294.89294000000001</c:v>
                </c:pt>
                <c:pt idx="5262">
                  <c:v>294.86196000000001</c:v>
                </c:pt>
                <c:pt idx="5263">
                  <c:v>294.82499999999999</c:v>
                </c:pt>
                <c:pt idx="5264">
                  <c:v>294.78463999999991</c:v>
                </c:pt>
                <c:pt idx="5265">
                  <c:v>294.74383999999992</c:v>
                </c:pt>
                <c:pt idx="5266">
                  <c:v>294.70505000000003</c:v>
                </c:pt>
                <c:pt idx="5267">
                  <c:v>294.66946000000002</c:v>
                </c:pt>
                <c:pt idx="5268">
                  <c:v>294.63682999999997</c:v>
                </c:pt>
                <c:pt idx="5269">
                  <c:v>294.60610999999892</c:v>
                </c:pt>
                <c:pt idx="5270">
                  <c:v>294.57594999999998</c:v>
                </c:pt>
                <c:pt idx="5271">
                  <c:v>294.54545999999999</c:v>
                </c:pt>
                <c:pt idx="5272">
                  <c:v>294.51445999999999</c:v>
                </c:pt>
                <c:pt idx="5273">
                  <c:v>294.48320999999862</c:v>
                </c:pt>
                <c:pt idx="5274">
                  <c:v>294.45206999999999</c:v>
                </c:pt>
                <c:pt idx="5275">
                  <c:v>294.42097000000001</c:v>
                </c:pt>
                <c:pt idx="5276">
                  <c:v>294.38927000000001</c:v>
                </c:pt>
                <c:pt idx="5277">
                  <c:v>294.35602</c:v>
                </c:pt>
                <c:pt idx="5278">
                  <c:v>294.32024000000001</c:v>
                </c:pt>
                <c:pt idx="5279">
                  <c:v>294.28152999999861</c:v>
                </c:pt>
                <c:pt idx="5280">
                  <c:v>294.24023</c:v>
                </c:pt>
                <c:pt idx="5281">
                  <c:v>294.19743</c:v>
                </c:pt>
                <c:pt idx="5282">
                  <c:v>294.15449999999998</c:v>
                </c:pt>
                <c:pt idx="5283">
                  <c:v>294.11266000000001</c:v>
                </c:pt>
                <c:pt idx="5284">
                  <c:v>294.07263999999992</c:v>
                </c:pt>
                <c:pt idx="5285">
                  <c:v>294.03474</c:v>
                </c:pt>
                <c:pt idx="5286">
                  <c:v>293.9987099999986</c:v>
                </c:pt>
                <c:pt idx="5287">
                  <c:v>293.96425999999991</c:v>
                </c:pt>
                <c:pt idx="5288">
                  <c:v>293.93123999999841</c:v>
                </c:pt>
                <c:pt idx="5289">
                  <c:v>293.89971000000003</c:v>
                </c:pt>
                <c:pt idx="5290">
                  <c:v>293.86990000000009</c:v>
                </c:pt>
                <c:pt idx="5291">
                  <c:v>293.84197</c:v>
                </c:pt>
                <c:pt idx="5292">
                  <c:v>293.81592999999992</c:v>
                </c:pt>
                <c:pt idx="5293">
                  <c:v>293.79124000000002</c:v>
                </c:pt>
                <c:pt idx="5294">
                  <c:v>293.767</c:v>
                </c:pt>
                <c:pt idx="5295">
                  <c:v>293.74198000000001</c:v>
                </c:pt>
                <c:pt idx="5296">
                  <c:v>293.71467999999999</c:v>
                </c:pt>
                <c:pt idx="5297">
                  <c:v>293.68380000000002</c:v>
                </c:pt>
                <c:pt idx="5298">
                  <c:v>293.64857000000001</c:v>
                </c:pt>
                <c:pt idx="5299">
                  <c:v>293.60926999999998</c:v>
                </c:pt>
                <c:pt idx="5300">
                  <c:v>293.56745000000001</c:v>
                </c:pt>
                <c:pt idx="5301">
                  <c:v>293.52614999999872</c:v>
                </c:pt>
                <c:pt idx="5302">
                  <c:v>293.48924</c:v>
                </c:pt>
                <c:pt idx="5303">
                  <c:v>293.46069</c:v>
                </c:pt>
                <c:pt idx="5304">
                  <c:v>293.44317000000001</c:v>
                </c:pt>
                <c:pt idx="5305">
                  <c:v>293.43722999999892</c:v>
                </c:pt>
                <c:pt idx="5306">
                  <c:v>293.44058999999999</c:v>
                </c:pt>
                <c:pt idx="5307">
                  <c:v>293.44864000000001</c:v>
                </c:pt>
                <c:pt idx="5308">
                  <c:v>293.45537999999891</c:v>
                </c:pt>
                <c:pt idx="5309">
                  <c:v>293.45519000000002</c:v>
                </c:pt>
                <c:pt idx="5310">
                  <c:v>293.44434999999999</c:v>
                </c:pt>
                <c:pt idx="5311">
                  <c:v>293.42214000000001</c:v>
                </c:pt>
                <c:pt idx="5312">
                  <c:v>293.39066000000008</c:v>
                </c:pt>
                <c:pt idx="5313">
                  <c:v>293.35390999999993</c:v>
                </c:pt>
                <c:pt idx="5314">
                  <c:v>293.31626999999997</c:v>
                </c:pt>
                <c:pt idx="5315">
                  <c:v>293.28120999999891</c:v>
                </c:pt>
                <c:pt idx="5316">
                  <c:v>293.25072</c:v>
                </c:pt>
                <c:pt idx="5317">
                  <c:v>293.22523000000001</c:v>
                </c:pt>
                <c:pt idx="5318">
                  <c:v>293.20386000000002</c:v>
                </c:pt>
                <c:pt idx="5319">
                  <c:v>293.18509</c:v>
                </c:pt>
                <c:pt idx="5320">
                  <c:v>293.16728999999998</c:v>
                </c:pt>
                <c:pt idx="5321">
                  <c:v>293.14886999999999</c:v>
                </c:pt>
                <c:pt idx="5322">
                  <c:v>293.12864999999999</c:v>
                </c:pt>
                <c:pt idx="5323">
                  <c:v>293.10600999999991</c:v>
                </c:pt>
                <c:pt idx="5324">
                  <c:v>293.08113999999858</c:v>
                </c:pt>
                <c:pt idx="5325">
                  <c:v>293.05524000000008</c:v>
                </c:pt>
                <c:pt idx="5326">
                  <c:v>293.03044</c:v>
                </c:pt>
                <c:pt idx="5327">
                  <c:v>293.00936000000002</c:v>
                </c:pt>
                <c:pt idx="5328">
                  <c:v>292.99421000000001</c:v>
                </c:pt>
                <c:pt idx="5329">
                  <c:v>292.98574000000002</c:v>
                </c:pt>
                <c:pt idx="5330">
                  <c:v>292.98279000000002</c:v>
                </c:pt>
                <c:pt idx="5331">
                  <c:v>292.98232000000002</c:v>
                </c:pt>
                <c:pt idx="5332">
                  <c:v>292.98034999999891</c:v>
                </c:pt>
                <c:pt idx="5333">
                  <c:v>292.97343000000001</c:v>
                </c:pt>
                <c:pt idx="5334">
                  <c:v>292.95963</c:v>
                </c:pt>
                <c:pt idx="5335">
                  <c:v>292.93916000000002</c:v>
                </c:pt>
                <c:pt idx="5336">
                  <c:v>292.91377999999861</c:v>
                </c:pt>
                <c:pt idx="5337">
                  <c:v>292.88589999999999</c:v>
                </c:pt>
                <c:pt idx="5338">
                  <c:v>292.85744</c:v>
                </c:pt>
                <c:pt idx="5339">
                  <c:v>292.8295</c:v>
                </c:pt>
                <c:pt idx="5340">
                  <c:v>292.80230999999998</c:v>
                </c:pt>
                <c:pt idx="5341">
                  <c:v>292.7761299999986</c:v>
                </c:pt>
                <c:pt idx="5342">
                  <c:v>292.75157000000002</c:v>
                </c:pt>
                <c:pt idx="5343">
                  <c:v>292.72980999999999</c:v>
                </c:pt>
                <c:pt idx="5344">
                  <c:v>292.71190000000001</c:v>
                </c:pt>
                <c:pt idx="5345">
                  <c:v>292.69776999999999</c:v>
                </c:pt>
                <c:pt idx="5346">
                  <c:v>292.68561999999991</c:v>
                </c:pt>
                <c:pt idx="5347">
                  <c:v>292.67219999999992</c:v>
                </c:pt>
                <c:pt idx="5348">
                  <c:v>292.65421000000009</c:v>
                </c:pt>
                <c:pt idx="5349">
                  <c:v>292.62997000000001</c:v>
                </c:pt>
                <c:pt idx="5350">
                  <c:v>292.60068000000001</c:v>
                </c:pt>
                <c:pt idx="5351">
                  <c:v>292.57053000000002</c:v>
                </c:pt>
                <c:pt idx="5352">
                  <c:v>292.54476</c:v>
                </c:pt>
                <c:pt idx="5353">
                  <c:v>292.52708000000001</c:v>
                </c:pt>
                <c:pt idx="5354">
                  <c:v>292.51731999999862</c:v>
                </c:pt>
                <c:pt idx="5355">
                  <c:v>292.51096000000001</c:v>
                </c:pt>
                <c:pt idx="5356">
                  <c:v>292.50026000000008</c:v>
                </c:pt>
                <c:pt idx="5357">
                  <c:v>292.47789</c:v>
                </c:pt>
                <c:pt idx="5358">
                  <c:v>292.44046000000009</c:v>
                </c:pt>
                <c:pt idx="5359">
                  <c:v>292.39078999999992</c:v>
                </c:pt>
                <c:pt idx="5360">
                  <c:v>292.33745999999991</c:v>
                </c:pt>
                <c:pt idx="5361">
                  <c:v>292.2917999999986</c:v>
                </c:pt>
                <c:pt idx="5362">
                  <c:v>292.26346999999993</c:v>
                </c:pt>
                <c:pt idx="5363">
                  <c:v>292.25675000000001</c:v>
                </c:pt>
                <c:pt idx="5364">
                  <c:v>292.26890999999961</c:v>
                </c:pt>
                <c:pt idx="5365">
                  <c:v>292.29172999999872</c:v>
                </c:pt>
                <c:pt idx="5366">
                  <c:v>292.31493999999992</c:v>
                </c:pt>
                <c:pt idx="5367">
                  <c:v>292.33064999999999</c:v>
                </c:pt>
                <c:pt idx="5368">
                  <c:v>292.33578</c:v>
                </c:pt>
                <c:pt idx="5369">
                  <c:v>292.33266000000009</c:v>
                </c:pt>
                <c:pt idx="5370">
                  <c:v>292.32634000000002</c:v>
                </c:pt>
                <c:pt idx="5371">
                  <c:v>292.32159999999891</c:v>
                </c:pt>
                <c:pt idx="5372">
                  <c:v>292.32026999999999</c:v>
                </c:pt>
                <c:pt idx="5373">
                  <c:v>292.32058000000001</c:v>
                </c:pt>
                <c:pt idx="5374">
                  <c:v>292.31871999999862</c:v>
                </c:pt>
                <c:pt idx="5375">
                  <c:v>292.31148000000002</c:v>
                </c:pt>
                <c:pt idx="5376">
                  <c:v>292.29835999999841</c:v>
                </c:pt>
                <c:pt idx="5377">
                  <c:v>292.28190000000001</c:v>
                </c:pt>
                <c:pt idx="5378">
                  <c:v>292.26639999999861</c:v>
                </c:pt>
                <c:pt idx="5379">
                  <c:v>292.25529</c:v>
                </c:pt>
                <c:pt idx="5380">
                  <c:v>292.24900000000002</c:v>
                </c:pt>
                <c:pt idx="5381">
                  <c:v>292.24462</c:v>
                </c:pt>
                <c:pt idx="5382">
                  <c:v>292.23732999999862</c:v>
                </c:pt>
                <c:pt idx="5383">
                  <c:v>292.22339999999861</c:v>
                </c:pt>
                <c:pt idx="5384">
                  <c:v>292.20267000000001</c:v>
                </c:pt>
                <c:pt idx="5385">
                  <c:v>292.17946999999998</c:v>
                </c:pt>
                <c:pt idx="5386">
                  <c:v>292.16079999999999</c:v>
                </c:pt>
                <c:pt idx="5387">
                  <c:v>292.15314999999993</c:v>
                </c:pt>
                <c:pt idx="5388">
                  <c:v>292.15908999999999</c:v>
                </c:pt>
                <c:pt idx="5389">
                  <c:v>292.17550999999997</c:v>
                </c:pt>
                <c:pt idx="5390">
                  <c:v>292.19425999999999</c:v>
                </c:pt>
                <c:pt idx="5391">
                  <c:v>292.20487000000008</c:v>
                </c:pt>
                <c:pt idx="5392">
                  <c:v>292.19837999999862</c:v>
                </c:pt>
                <c:pt idx="5393">
                  <c:v>292.17045999999999</c:v>
                </c:pt>
                <c:pt idx="5394">
                  <c:v>292.12274000000002</c:v>
                </c:pt>
                <c:pt idx="5395">
                  <c:v>292.06187</c:v>
                </c:pt>
                <c:pt idx="5396">
                  <c:v>291.9963999999984</c:v>
                </c:pt>
                <c:pt idx="5397">
                  <c:v>291.93410999999873</c:v>
                </c:pt>
                <c:pt idx="5398">
                  <c:v>291.87963000000002</c:v>
                </c:pt>
                <c:pt idx="5399">
                  <c:v>291.83413999999891</c:v>
                </c:pt>
                <c:pt idx="5400">
                  <c:v>291.79593999999861</c:v>
                </c:pt>
                <c:pt idx="5401">
                  <c:v>291.76211999999862</c:v>
                </c:pt>
                <c:pt idx="5402">
                  <c:v>291.72976</c:v>
                </c:pt>
                <c:pt idx="5403">
                  <c:v>291.69684000000001</c:v>
                </c:pt>
                <c:pt idx="5404">
                  <c:v>291.66228000000001</c:v>
                </c:pt>
                <c:pt idx="5405">
                  <c:v>291.62592999999993</c:v>
                </c:pt>
                <c:pt idx="5406">
                  <c:v>291.58802999999921</c:v>
                </c:pt>
                <c:pt idx="5407">
                  <c:v>291.54942</c:v>
                </c:pt>
                <c:pt idx="5408">
                  <c:v>291.51146999999997</c:v>
                </c:pt>
                <c:pt idx="5409">
                  <c:v>291.47602999999862</c:v>
                </c:pt>
                <c:pt idx="5410">
                  <c:v>291.44488000000001</c:v>
                </c:pt>
                <c:pt idx="5411">
                  <c:v>291.41910000000001</c:v>
                </c:pt>
                <c:pt idx="5412">
                  <c:v>291.39828999999992</c:v>
                </c:pt>
                <c:pt idx="5413">
                  <c:v>291.38049000000001</c:v>
                </c:pt>
                <c:pt idx="5414">
                  <c:v>291.36252999999999</c:v>
                </c:pt>
                <c:pt idx="5415">
                  <c:v>291.34079000000003</c:v>
                </c:pt>
                <c:pt idx="5416">
                  <c:v>291.31205999999992</c:v>
                </c:pt>
                <c:pt idx="5417">
                  <c:v>291.27438000000001</c:v>
                </c:pt>
                <c:pt idx="5418">
                  <c:v>291.22701000000001</c:v>
                </c:pt>
                <c:pt idx="5419">
                  <c:v>291.17043999999999</c:v>
                </c:pt>
                <c:pt idx="5420">
                  <c:v>291.10597000000001</c:v>
                </c:pt>
                <c:pt idx="5421">
                  <c:v>291.03561000000002</c:v>
                </c:pt>
                <c:pt idx="5422">
                  <c:v>290.96224999999993</c:v>
                </c:pt>
                <c:pt idx="5423">
                  <c:v>290.88968999999997</c:v>
                </c:pt>
                <c:pt idx="5424">
                  <c:v>290.82231999999891</c:v>
                </c:pt>
                <c:pt idx="5425">
                  <c:v>290.76393999999891</c:v>
                </c:pt>
                <c:pt idx="5426">
                  <c:v>290.71649000000002</c:v>
                </c:pt>
                <c:pt idx="5427">
                  <c:v>290.67876000000001</c:v>
                </c:pt>
                <c:pt idx="5428">
                  <c:v>290.64603</c:v>
                </c:pt>
                <c:pt idx="5429">
                  <c:v>290.61126000000002</c:v>
                </c:pt>
                <c:pt idx="5430">
                  <c:v>290.56727999999993</c:v>
                </c:pt>
                <c:pt idx="5431">
                  <c:v>290.50925000000001</c:v>
                </c:pt>
                <c:pt idx="5432">
                  <c:v>290.43655999999828</c:v>
                </c:pt>
                <c:pt idx="5433">
                  <c:v>290.35334999999992</c:v>
                </c:pt>
                <c:pt idx="5434">
                  <c:v>290.26684999999992</c:v>
                </c:pt>
                <c:pt idx="5435">
                  <c:v>290.18489</c:v>
                </c:pt>
                <c:pt idx="5436">
                  <c:v>290.11300999999997</c:v>
                </c:pt>
                <c:pt idx="5437">
                  <c:v>290.05267000000009</c:v>
                </c:pt>
                <c:pt idx="5438">
                  <c:v>290.00119999999862</c:v>
                </c:pt>
                <c:pt idx="5439">
                  <c:v>289.95332000000002</c:v>
                </c:pt>
                <c:pt idx="5440">
                  <c:v>289.90332000000001</c:v>
                </c:pt>
                <c:pt idx="5441">
                  <c:v>289.84725000000009</c:v>
                </c:pt>
                <c:pt idx="5442">
                  <c:v>289.7839199999986</c:v>
                </c:pt>
                <c:pt idx="5443">
                  <c:v>289.71483999999992</c:v>
                </c:pt>
                <c:pt idx="5444">
                  <c:v>289.64281</c:v>
                </c:pt>
                <c:pt idx="5445">
                  <c:v>289.57044000000002</c:v>
                </c:pt>
                <c:pt idx="5446">
                  <c:v>289.49898000000002</c:v>
                </c:pt>
                <c:pt idx="5447">
                  <c:v>289.42811999999839</c:v>
                </c:pt>
                <c:pt idx="5448">
                  <c:v>289.35644000000002</c:v>
                </c:pt>
                <c:pt idx="5449">
                  <c:v>289.28230000000002</c:v>
                </c:pt>
                <c:pt idx="5450">
                  <c:v>289.20463999999993</c:v>
                </c:pt>
                <c:pt idx="5451">
                  <c:v>289.12349</c:v>
                </c:pt>
                <c:pt idx="5452">
                  <c:v>289.03998000000001</c:v>
                </c:pt>
                <c:pt idx="5453">
                  <c:v>288.95613999999858</c:v>
                </c:pt>
                <c:pt idx="5454">
                  <c:v>288.87450000000001</c:v>
                </c:pt>
                <c:pt idx="5455">
                  <c:v>288.79757999999862</c:v>
                </c:pt>
                <c:pt idx="5456">
                  <c:v>288.72721000000001</c:v>
                </c:pt>
                <c:pt idx="5457">
                  <c:v>288.66392000000002</c:v>
                </c:pt>
                <c:pt idx="5458">
                  <c:v>288.60638999999998</c:v>
                </c:pt>
                <c:pt idx="5459">
                  <c:v>288.55158999999998</c:v>
                </c:pt>
                <c:pt idx="5460">
                  <c:v>288.49544999999961</c:v>
                </c:pt>
                <c:pt idx="5461">
                  <c:v>288.43432000000001</c:v>
                </c:pt>
                <c:pt idx="5462">
                  <c:v>288.36630999999892</c:v>
                </c:pt>
                <c:pt idx="5463">
                  <c:v>288.29246999999992</c:v>
                </c:pt>
                <c:pt idx="5464">
                  <c:v>288.21650999999861</c:v>
                </c:pt>
                <c:pt idx="5465">
                  <c:v>288.1438</c:v>
                </c:pt>
                <c:pt idx="5466">
                  <c:v>288.07907999999992</c:v>
                </c:pt>
                <c:pt idx="5467">
                  <c:v>288.02460000000002</c:v>
                </c:pt>
                <c:pt idx="5468">
                  <c:v>287.97915999999861</c:v>
                </c:pt>
                <c:pt idx="5469">
                  <c:v>287.93844000000001</c:v>
                </c:pt>
                <c:pt idx="5470">
                  <c:v>287.89690999999891</c:v>
                </c:pt>
                <c:pt idx="5471">
                  <c:v>287.84998000000002</c:v>
                </c:pt>
                <c:pt idx="5472">
                  <c:v>287.79574000000002</c:v>
                </c:pt>
                <c:pt idx="5473">
                  <c:v>287.73579999999862</c:v>
                </c:pt>
                <c:pt idx="5474">
                  <c:v>287.67426999999998</c:v>
                </c:pt>
                <c:pt idx="5475">
                  <c:v>287.61617000000001</c:v>
                </c:pt>
                <c:pt idx="5476">
                  <c:v>287.56543999999991</c:v>
                </c:pt>
                <c:pt idx="5477">
                  <c:v>287.52377999999891</c:v>
                </c:pt>
                <c:pt idx="5478">
                  <c:v>287.49049999999892</c:v>
                </c:pt>
                <c:pt idx="5479">
                  <c:v>287.46341999999862</c:v>
                </c:pt>
                <c:pt idx="5480">
                  <c:v>287.43992999999921</c:v>
                </c:pt>
                <c:pt idx="5481">
                  <c:v>287.41771999999997</c:v>
                </c:pt>
                <c:pt idx="5482">
                  <c:v>287.39515999999998</c:v>
                </c:pt>
                <c:pt idx="5483">
                  <c:v>287.37099000000001</c:v>
                </c:pt>
                <c:pt idx="5484">
                  <c:v>287.34408999999999</c:v>
                </c:pt>
                <c:pt idx="5485">
                  <c:v>287.3134</c:v>
                </c:pt>
                <c:pt idx="5486">
                  <c:v>287.27818999999892</c:v>
                </c:pt>
                <c:pt idx="5487">
                  <c:v>287.23885999999891</c:v>
                </c:pt>
                <c:pt idx="5488">
                  <c:v>287.19713000000002</c:v>
                </c:pt>
                <c:pt idx="5489">
                  <c:v>287.15616999999992</c:v>
                </c:pt>
                <c:pt idx="5490">
                  <c:v>287.11995999999999</c:v>
                </c:pt>
                <c:pt idx="5491">
                  <c:v>287.09208999999993</c:v>
                </c:pt>
                <c:pt idx="5492">
                  <c:v>287.07483999999999</c:v>
                </c:pt>
                <c:pt idx="5493">
                  <c:v>287.06864999999999</c:v>
                </c:pt>
                <c:pt idx="5494">
                  <c:v>287.07205999999991</c:v>
                </c:pt>
                <c:pt idx="5495">
                  <c:v>287.08254999999991</c:v>
                </c:pt>
                <c:pt idx="5496">
                  <c:v>287.09697999999997</c:v>
                </c:pt>
                <c:pt idx="5497">
                  <c:v>287.11223999999999</c:v>
                </c:pt>
                <c:pt idx="5498">
                  <c:v>287.12545999999992</c:v>
                </c:pt>
                <c:pt idx="5499">
                  <c:v>287.13432999999992</c:v>
                </c:pt>
                <c:pt idx="5500">
                  <c:v>287.13731000000001</c:v>
                </c:pt>
                <c:pt idx="5501">
                  <c:v>287.1343</c:v>
                </c:pt>
                <c:pt idx="5502">
                  <c:v>287.12700999999993</c:v>
                </c:pt>
                <c:pt idx="5503">
                  <c:v>287.11912000000001</c:v>
                </c:pt>
                <c:pt idx="5504">
                  <c:v>287.11572000000001</c:v>
                </c:pt>
                <c:pt idx="5505">
                  <c:v>287.12189000000001</c:v>
                </c:pt>
                <c:pt idx="5506">
                  <c:v>287.14112</c:v>
                </c:pt>
                <c:pt idx="5507">
                  <c:v>287.17372</c:v>
                </c:pt>
                <c:pt idx="5508">
                  <c:v>287.21652999999873</c:v>
                </c:pt>
                <c:pt idx="5509">
                  <c:v>287.26364000000001</c:v>
                </c:pt>
                <c:pt idx="5510">
                  <c:v>287.30811999999997</c:v>
                </c:pt>
                <c:pt idx="5511">
                  <c:v>287.34444000000002</c:v>
                </c:pt>
                <c:pt idx="5512">
                  <c:v>287.37009</c:v>
                </c:pt>
                <c:pt idx="5513">
                  <c:v>287.38641000000001</c:v>
                </c:pt>
                <c:pt idx="5514">
                  <c:v>287.39818000000002</c:v>
                </c:pt>
                <c:pt idx="5515">
                  <c:v>287.41192000000001</c:v>
                </c:pt>
                <c:pt idx="5516">
                  <c:v>287.43369000000001</c:v>
                </c:pt>
                <c:pt idx="5517">
                  <c:v>287.46710000000002</c:v>
                </c:pt>
                <c:pt idx="5518">
                  <c:v>287.51204999999999</c:v>
                </c:pt>
                <c:pt idx="5519">
                  <c:v>287.56502999999992</c:v>
                </c:pt>
                <c:pt idx="5520">
                  <c:v>287.61995999999999</c:v>
                </c:pt>
                <c:pt idx="5521">
                  <c:v>287.67000999999999</c:v>
                </c:pt>
                <c:pt idx="5522">
                  <c:v>287.70922999999999</c:v>
                </c:pt>
                <c:pt idx="5523">
                  <c:v>287.73453999999862</c:v>
                </c:pt>
                <c:pt idx="5524">
                  <c:v>287.74657000000002</c:v>
                </c:pt>
                <c:pt idx="5525">
                  <c:v>287.74993999999992</c:v>
                </c:pt>
                <c:pt idx="5526">
                  <c:v>287.75214</c:v>
                </c:pt>
                <c:pt idx="5527">
                  <c:v>287.76170000000002</c:v>
                </c:pt>
                <c:pt idx="5528">
                  <c:v>287.78577999999891</c:v>
                </c:pt>
                <c:pt idx="5529">
                  <c:v>287.82818999999961</c:v>
                </c:pt>
                <c:pt idx="5530">
                  <c:v>287.88815999999861</c:v>
                </c:pt>
                <c:pt idx="5531">
                  <c:v>287.96080000000001</c:v>
                </c:pt>
                <c:pt idx="5532">
                  <c:v>288.03845999999862</c:v>
                </c:pt>
                <c:pt idx="5533">
                  <c:v>288.11325999999991</c:v>
                </c:pt>
                <c:pt idx="5534">
                  <c:v>288.17935999999992</c:v>
                </c:pt>
                <c:pt idx="5535">
                  <c:v>288.23446000000001</c:v>
                </c:pt>
                <c:pt idx="5536">
                  <c:v>288.27998000000002</c:v>
                </c:pt>
                <c:pt idx="5537">
                  <c:v>288.31970000000001</c:v>
                </c:pt>
                <c:pt idx="5538">
                  <c:v>288.35802000000001</c:v>
                </c:pt>
                <c:pt idx="5539">
                  <c:v>288.39841000000001</c:v>
                </c:pt>
                <c:pt idx="5540">
                  <c:v>288.44254000000001</c:v>
                </c:pt>
                <c:pt idx="5541">
                  <c:v>288.49042999999921</c:v>
                </c:pt>
                <c:pt idx="5542">
                  <c:v>288.54149999999993</c:v>
                </c:pt>
                <c:pt idx="5543">
                  <c:v>288.59528999999992</c:v>
                </c:pt>
                <c:pt idx="5544">
                  <c:v>288.65181999999999</c:v>
                </c:pt>
                <c:pt idx="5545">
                  <c:v>288.71130999999872</c:v>
                </c:pt>
                <c:pt idx="5546">
                  <c:v>288.77341999999891</c:v>
                </c:pt>
                <c:pt idx="5547">
                  <c:v>288.83677999999861</c:v>
                </c:pt>
                <c:pt idx="5548">
                  <c:v>288.89906000000002</c:v>
                </c:pt>
                <c:pt idx="5549">
                  <c:v>288.95771000000002</c:v>
                </c:pt>
                <c:pt idx="5550">
                  <c:v>289.01101999999997</c:v>
                </c:pt>
                <c:pt idx="5551">
                  <c:v>289.05887000000001</c:v>
                </c:pt>
                <c:pt idx="5552">
                  <c:v>289.10259000000002</c:v>
                </c:pt>
                <c:pt idx="5553">
                  <c:v>289.14429000000001</c:v>
                </c:pt>
                <c:pt idx="5554">
                  <c:v>289.18558999999999</c:v>
                </c:pt>
                <c:pt idx="5555">
                  <c:v>289.22669999999891</c:v>
                </c:pt>
                <c:pt idx="5556">
                  <c:v>289.26643999999891</c:v>
                </c:pt>
                <c:pt idx="5557">
                  <c:v>289.30302</c:v>
                </c:pt>
                <c:pt idx="5558">
                  <c:v>289.33532000000002</c:v>
                </c:pt>
                <c:pt idx="5559">
                  <c:v>289.36383999999993</c:v>
                </c:pt>
                <c:pt idx="5560">
                  <c:v>289.39078000000001</c:v>
                </c:pt>
                <c:pt idx="5561">
                  <c:v>289.41922</c:v>
                </c:pt>
                <c:pt idx="5562">
                  <c:v>289.45141000000001</c:v>
                </c:pt>
                <c:pt idx="5563">
                  <c:v>289.48768999999999</c:v>
                </c:pt>
                <c:pt idx="5564">
                  <c:v>289.52615999999853</c:v>
                </c:pt>
                <c:pt idx="5565">
                  <c:v>289.56369000000001</c:v>
                </c:pt>
                <c:pt idx="5566">
                  <c:v>289.59735999999862</c:v>
                </c:pt>
                <c:pt idx="5567">
                  <c:v>289.62646000000001</c:v>
                </c:pt>
                <c:pt idx="5568">
                  <c:v>289.65287000000001</c:v>
                </c:pt>
                <c:pt idx="5569">
                  <c:v>289.68061</c:v>
                </c:pt>
                <c:pt idx="5570">
                  <c:v>289.71389999999991</c:v>
                </c:pt>
                <c:pt idx="5571">
                  <c:v>289.75529</c:v>
                </c:pt>
                <c:pt idx="5572">
                  <c:v>289.80434000000002</c:v>
                </c:pt>
                <c:pt idx="5573">
                  <c:v>289.85771</c:v>
                </c:pt>
                <c:pt idx="5574">
                  <c:v>289.91084000000001</c:v>
                </c:pt>
                <c:pt idx="5575">
                  <c:v>289.95979</c:v>
                </c:pt>
                <c:pt idx="5576">
                  <c:v>290.00301000000002</c:v>
                </c:pt>
                <c:pt idx="5577">
                  <c:v>290.04138999999992</c:v>
                </c:pt>
                <c:pt idx="5578">
                  <c:v>290.07742999999999</c:v>
                </c:pt>
                <c:pt idx="5579">
                  <c:v>290.11336</c:v>
                </c:pt>
                <c:pt idx="5580">
                  <c:v>290.14985000000001</c:v>
                </c:pt>
                <c:pt idx="5581">
                  <c:v>290.18558999999999</c:v>
                </c:pt>
                <c:pt idx="5582">
                  <c:v>290.21796000000001</c:v>
                </c:pt>
                <c:pt idx="5583">
                  <c:v>290.24495000000002</c:v>
                </c:pt>
                <c:pt idx="5584">
                  <c:v>290.26627000000002</c:v>
                </c:pt>
                <c:pt idx="5585">
                  <c:v>290.28411999999997</c:v>
                </c:pt>
                <c:pt idx="5586">
                  <c:v>290.30230999999998</c:v>
                </c:pt>
                <c:pt idx="5587">
                  <c:v>290.32468</c:v>
                </c:pt>
                <c:pt idx="5588">
                  <c:v>290.35312999999991</c:v>
                </c:pt>
                <c:pt idx="5589">
                  <c:v>290.38684999999992</c:v>
                </c:pt>
                <c:pt idx="5590">
                  <c:v>290.42245000000003</c:v>
                </c:pt>
                <c:pt idx="5591">
                  <c:v>290.45553999999862</c:v>
                </c:pt>
                <c:pt idx="5592">
                  <c:v>290.48248000000001</c:v>
                </c:pt>
                <c:pt idx="5593">
                  <c:v>290.50182000000001</c:v>
                </c:pt>
                <c:pt idx="5594">
                  <c:v>290.51461</c:v>
                </c:pt>
                <c:pt idx="5595">
                  <c:v>290.52382</c:v>
                </c:pt>
                <c:pt idx="5596">
                  <c:v>290.53253999999862</c:v>
                </c:pt>
                <c:pt idx="5597">
                  <c:v>290.54302000000001</c:v>
                </c:pt>
                <c:pt idx="5598">
                  <c:v>290.55594000000002</c:v>
                </c:pt>
                <c:pt idx="5599">
                  <c:v>290.57094999999993</c:v>
                </c:pt>
                <c:pt idx="5600">
                  <c:v>290.58749</c:v>
                </c:pt>
                <c:pt idx="5601">
                  <c:v>290.60600999999991</c:v>
                </c:pt>
                <c:pt idx="5602">
                  <c:v>290.62799999999999</c:v>
                </c:pt>
                <c:pt idx="5603">
                  <c:v>290.65575000000001</c:v>
                </c:pt>
                <c:pt idx="5604">
                  <c:v>290.69099</c:v>
                </c:pt>
                <c:pt idx="5605">
                  <c:v>290.73378999999892</c:v>
                </c:pt>
                <c:pt idx="5606">
                  <c:v>290.78169000000003</c:v>
                </c:pt>
                <c:pt idx="5607">
                  <c:v>290.83022</c:v>
                </c:pt>
                <c:pt idx="5608">
                  <c:v>290.87378999999999</c:v>
                </c:pt>
                <c:pt idx="5609">
                  <c:v>290.9076</c:v>
                </c:pt>
                <c:pt idx="5610">
                  <c:v>290.92896000000002</c:v>
                </c:pt>
                <c:pt idx="5611">
                  <c:v>290.93833999999822</c:v>
                </c:pt>
                <c:pt idx="5612">
                  <c:v>290.93903999999861</c:v>
                </c:pt>
                <c:pt idx="5613">
                  <c:v>290.93613999999792</c:v>
                </c:pt>
                <c:pt idx="5614">
                  <c:v>290.93464</c:v>
                </c:pt>
                <c:pt idx="5615">
                  <c:v>290.93824999999862</c:v>
                </c:pt>
                <c:pt idx="5616">
                  <c:v>290.9481399999986</c:v>
                </c:pt>
                <c:pt idx="5617">
                  <c:v>290.96309999999892</c:v>
                </c:pt>
                <c:pt idx="5618">
                  <c:v>290.98022999999961</c:v>
                </c:pt>
                <c:pt idx="5619">
                  <c:v>290.99631999999792</c:v>
                </c:pt>
                <c:pt idx="5620">
                  <c:v>291.00891999999891</c:v>
                </c:pt>
                <c:pt idx="5621">
                  <c:v>291.01740999999993</c:v>
                </c:pt>
                <c:pt idx="5622">
                  <c:v>291.02294000000001</c:v>
                </c:pt>
                <c:pt idx="5623">
                  <c:v>291.02798000000001</c:v>
                </c:pt>
                <c:pt idx="5624">
                  <c:v>291.03525999999891</c:v>
                </c:pt>
                <c:pt idx="5625">
                  <c:v>291.04660000000001</c:v>
                </c:pt>
                <c:pt idx="5626">
                  <c:v>291.06211000000002</c:v>
                </c:pt>
                <c:pt idx="5627">
                  <c:v>291.08024999999992</c:v>
                </c:pt>
                <c:pt idx="5628">
                  <c:v>291.09825999999862</c:v>
                </c:pt>
                <c:pt idx="5629">
                  <c:v>291.11349000000001</c:v>
                </c:pt>
                <c:pt idx="5630">
                  <c:v>291.12410999999992</c:v>
                </c:pt>
                <c:pt idx="5631">
                  <c:v>291.12981000000002</c:v>
                </c:pt>
                <c:pt idx="5632">
                  <c:v>291.13184999999999</c:v>
                </c:pt>
                <c:pt idx="5633">
                  <c:v>291.13247999999999</c:v>
                </c:pt>
                <c:pt idx="5634">
                  <c:v>291.13403</c:v>
                </c:pt>
                <c:pt idx="5635">
                  <c:v>291.13824</c:v>
                </c:pt>
                <c:pt idx="5636">
                  <c:v>291.14580000000001</c:v>
                </c:pt>
                <c:pt idx="5637">
                  <c:v>291.15661999999992</c:v>
                </c:pt>
                <c:pt idx="5638">
                  <c:v>291.16994999999997</c:v>
                </c:pt>
                <c:pt idx="5639">
                  <c:v>291.18506000000002</c:v>
                </c:pt>
                <c:pt idx="5640">
                  <c:v>291.20105999999862</c:v>
                </c:pt>
                <c:pt idx="5641">
                  <c:v>291.21695999999861</c:v>
                </c:pt>
                <c:pt idx="5642">
                  <c:v>291.23138999999873</c:v>
                </c:pt>
                <c:pt idx="5643">
                  <c:v>291.24268000000001</c:v>
                </c:pt>
                <c:pt idx="5644">
                  <c:v>291.24916000000002</c:v>
                </c:pt>
                <c:pt idx="5645">
                  <c:v>291.24963000000002</c:v>
                </c:pt>
                <c:pt idx="5646">
                  <c:v>291.24408</c:v>
                </c:pt>
                <c:pt idx="5647">
                  <c:v>291.23399999999862</c:v>
                </c:pt>
                <c:pt idx="5648">
                  <c:v>291.22203000000002</c:v>
                </c:pt>
                <c:pt idx="5649">
                  <c:v>291.21154000000001</c:v>
                </c:pt>
                <c:pt idx="5650">
                  <c:v>291.20550999999921</c:v>
                </c:pt>
                <c:pt idx="5651">
                  <c:v>291.20591999999891</c:v>
                </c:pt>
                <c:pt idx="5652">
                  <c:v>291.2133599999986</c:v>
                </c:pt>
                <c:pt idx="5653">
                  <c:v>291.22744</c:v>
                </c:pt>
                <c:pt idx="5654">
                  <c:v>291.24724000000009</c:v>
                </c:pt>
                <c:pt idx="5655">
                  <c:v>291.27176999999921</c:v>
                </c:pt>
                <c:pt idx="5656">
                  <c:v>291.30014999999997</c:v>
                </c:pt>
                <c:pt idx="5657">
                  <c:v>291.33138999999892</c:v>
                </c:pt>
                <c:pt idx="5658">
                  <c:v>291.36394999999999</c:v>
                </c:pt>
                <c:pt idx="5659">
                  <c:v>291.39576999999991</c:v>
                </c:pt>
                <c:pt idx="5660">
                  <c:v>291.42428999999993</c:v>
                </c:pt>
                <c:pt idx="5661">
                  <c:v>291.44727</c:v>
                </c:pt>
                <c:pt idx="5662">
                  <c:v>291.46350999999862</c:v>
                </c:pt>
                <c:pt idx="5663">
                  <c:v>291.47327000000001</c:v>
                </c:pt>
                <c:pt idx="5664">
                  <c:v>291.4783199999984</c:v>
                </c:pt>
                <c:pt idx="5665">
                  <c:v>291.48130999999859</c:v>
                </c:pt>
                <c:pt idx="5666">
                  <c:v>291.48477000000003</c:v>
                </c:pt>
                <c:pt idx="5667">
                  <c:v>291.49025999999998</c:v>
                </c:pt>
                <c:pt idx="5668">
                  <c:v>291.49824000000001</c:v>
                </c:pt>
                <c:pt idx="5669">
                  <c:v>291.50814000000003</c:v>
                </c:pt>
                <c:pt idx="5670">
                  <c:v>291.51920999999999</c:v>
                </c:pt>
                <c:pt idx="5671">
                  <c:v>291.53140000000002</c:v>
                </c:pt>
                <c:pt idx="5672">
                  <c:v>291.54536999999999</c:v>
                </c:pt>
                <c:pt idx="5673">
                  <c:v>291.56252999999992</c:v>
                </c:pt>
                <c:pt idx="5674">
                  <c:v>291.584</c:v>
                </c:pt>
                <c:pt idx="5675">
                  <c:v>291.61002000000002</c:v>
                </c:pt>
                <c:pt idx="5676">
                  <c:v>291.63945999999999</c:v>
                </c:pt>
                <c:pt idx="5677">
                  <c:v>291.67007000000001</c:v>
                </c:pt>
                <c:pt idx="5678">
                  <c:v>291.69924000000009</c:v>
                </c:pt>
                <c:pt idx="5679">
                  <c:v>291.72492999999992</c:v>
                </c:pt>
                <c:pt idx="5680">
                  <c:v>291.74628000000001</c:v>
                </c:pt>
                <c:pt idx="5681">
                  <c:v>291.76396</c:v>
                </c:pt>
                <c:pt idx="5682">
                  <c:v>291.77965</c:v>
                </c:pt>
                <c:pt idx="5683">
                  <c:v>291.79545999999891</c:v>
                </c:pt>
                <c:pt idx="5684">
                  <c:v>291.81292999999999</c:v>
                </c:pt>
                <c:pt idx="5685">
                  <c:v>291.83254999999991</c:v>
                </c:pt>
                <c:pt idx="5686">
                  <c:v>291.85356000000002</c:v>
                </c:pt>
                <c:pt idx="5687">
                  <c:v>291.87430999999992</c:v>
                </c:pt>
                <c:pt idx="5688">
                  <c:v>291.89278000000002</c:v>
                </c:pt>
                <c:pt idx="5689">
                  <c:v>291.90755000000001</c:v>
                </c:pt>
                <c:pt idx="5690">
                  <c:v>291.91847999999891</c:v>
                </c:pt>
                <c:pt idx="5691">
                  <c:v>291.92705999999862</c:v>
                </c:pt>
                <c:pt idx="5692">
                  <c:v>291.93599999999873</c:v>
                </c:pt>
                <c:pt idx="5693">
                  <c:v>291.94878999999997</c:v>
                </c:pt>
                <c:pt idx="5694">
                  <c:v>291.96843000000001</c:v>
                </c:pt>
                <c:pt idx="5695">
                  <c:v>291.99654999999859</c:v>
                </c:pt>
                <c:pt idx="5696">
                  <c:v>292.03266000000002</c:v>
                </c:pt>
                <c:pt idx="5697">
                  <c:v>292.07375999999891</c:v>
                </c:pt>
                <c:pt idx="5698">
                  <c:v>292.11491000000001</c:v>
                </c:pt>
                <c:pt idx="5699">
                  <c:v>292.15066999999999</c:v>
                </c:pt>
                <c:pt idx="5700">
                  <c:v>292.17685</c:v>
                </c:pt>
                <c:pt idx="5701">
                  <c:v>292.19211000000001</c:v>
                </c:pt>
                <c:pt idx="5702">
                  <c:v>292.19830000000002</c:v>
                </c:pt>
                <c:pt idx="5703">
                  <c:v>292.19972999999999</c:v>
                </c:pt>
                <c:pt idx="5704">
                  <c:v>292.20132000000001</c:v>
                </c:pt>
                <c:pt idx="5705">
                  <c:v>292.20718999999991</c:v>
                </c:pt>
                <c:pt idx="5706">
                  <c:v>292.21915000000001</c:v>
                </c:pt>
                <c:pt idx="5707">
                  <c:v>292.23669000000001</c:v>
                </c:pt>
                <c:pt idx="5708">
                  <c:v>292.25760000000002</c:v>
                </c:pt>
                <c:pt idx="5709">
                  <c:v>292.27951000000002</c:v>
                </c:pt>
                <c:pt idx="5710">
                  <c:v>292.3011199999986</c:v>
                </c:pt>
                <c:pt idx="5711">
                  <c:v>292.32290999999992</c:v>
                </c:pt>
                <c:pt idx="5712">
                  <c:v>292.34647000000001</c:v>
                </c:pt>
                <c:pt idx="5713">
                  <c:v>292.37360000000001</c:v>
                </c:pt>
                <c:pt idx="5714">
                  <c:v>292.40485000000001</c:v>
                </c:pt>
                <c:pt idx="5715">
                  <c:v>292.43908999999991</c:v>
                </c:pt>
                <c:pt idx="5716">
                  <c:v>292.47394999999892</c:v>
                </c:pt>
                <c:pt idx="5717">
                  <c:v>292.50684000000001</c:v>
                </c:pt>
                <c:pt idx="5718">
                  <c:v>292.53640000000001</c:v>
                </c:pt>
                <c:pt idx="5719">
                  <c:v>292.56333999999862</c:v>
                </c:pt>
                <c:pt idx="5720">
                  <c:v>292.58996999999999</c:v>
                </c:pt>
                <c:pt idx="5721">
                  <c:v>292.61919999999992</c:v>
                </c:pt>
                <c:pt idx="5722">
                  <c:v>292.65314000000001</c:v>
                </c:pt>
                <c:pt idx="5723">
                  <c:v>292.69175999999891</c:v>
                </c:pt>
                <c:pt idx="5724">
                  <c:v>292.73280999999992</c:v>
                </c:pt>
                <c:pt idx="5725">
                  <c:v>292.77262999999999</c:v>
                </c:pt>
                <c:pt idx="5726">
                  <c:v>292.80743000000001</c:v>
                </c:pt>
                <c:pt idx="5727">
                  <c:v>292.83492000000001</c:v>
                </c:pt>
                <c:pt idx="5728">
                  <c:v>292.85473000000002</c:v>
                </c:pt>
                <c:pt idx="5729">
                  <c:v>292.86860999999999</c:v>
                </c:pt>
                <c:pt idx="5730">
                  <c:v>292.87950000000001</c:v>
                </c:pt>
                <c:pt idx="5731">
                  <c:v>292.89060000000001</c:v>
                </c:pt>
                <c:pt idx="5732">
                  <c:v>292.90436</c:v>
                </c:pt>
                <c:pt idx="5733">
                  <c:v>292.92223999999891</c:v>
                </c:pt>
                <c:pt idx="5734">
                  <c:v>292.94465000000002</c:v>
                </c:pt>
                <c:pt idx="5735">
                  <c:v>292.97142999999892</c:v>
                </c:pt>
                <c:pt idx="5736">
                  <c:v>293.00189999999992</c:v>
                </c:pt>
                <c:pt idx="5737">
                  <c:v>293.03511999999859</c:v>
                </c:pt>
                <c:pt idx="5738">
                  <c:v>293.06981000000002</c:v>
                </c:pt>
                <c:pt idx="5739">
                  <c:v>293.10437999999999</c:v>
                </c:pt>
                <c:pt idx="5740">
                  <c:v>293.13724999999999</c:v>
                </c:pt>
                <c:pt idx="5741">
                  <c:v>293.16714999999999</c:v>
                </c:pt>
                <c:pt idx="5742">
                  <c:v>293.19333999999998</c:v>
                </c:pt>
                <c:pt idx="5743">
                  <c:v>293.21577000000002</c:v>
                </c:pt>
                <c:pt idx="5744">
                  <c:v>293.23475000000002</c:v>
                </c:pt>
                <c:pt idx="5745">
                  <c:v>293.25076000000001</c:v>
                </c:pt>
                <c:pt idx="5746">
                  <c:v>293.26427999999999</c:v>
                </c:pt>
                <c:pt idx="5747">
                  <c:v>293.27576999999991</c:v>
                </c:pt>
                <c:pt idx="5748">
                  <c:v>293.28602000000001</c:v>
                </c:pt>
                <c:pt idx="5749">
                  <c:v>293.2963699999986</c:v>
                </c:pt>
                <c:pt idx="5750">
                  <c:v>293.30885000000001</c:v>
                </c:pt>
                <c:pt idx="5751">
                  <c:v>293.32567</c:v>
                </c:pt>
                <c:pt idx="5752">
                  <c:v>293.34834000000001</c:v>
                </c:pt>
                <c:pt idx="5753">
                  <c:v>293.37707999999992</c:v>
                </c:pt>
                <c:pt idx="5754">
                  <c:v>293.41012999999862</c:v>
                </c:pt>
                <c:pt idx="5755">
                  <c:v>293.44438000000002</c:v>
                </c:pt>
                <c:pt idx="5756">
                  <c:v>293.47638999999862</c:v>
                </c:pt>
                <c:pt idx="5757">
                  <c:v>293.50382000000002</c:v>
                </c:pt>
                <c:pt idx="5758">
                  <c:v>293.52651999999858</c:v>
                </c:pt>
                <c:pt idx="5759">
                  <c:v>293.54694000000001</c:v>
                </c:pt>
                <c:pt idx="5760">
                  <c:v>293.56914999999992</c:v>
                </c:pt>
                <c:pt idx="5761">
                  <c:v>293.59744999999992</c:v>
                </c:pt>
                <c:pt idx="5762">
                  <c:v>293.63454000000002</c:v>
                </c:pt>
                <c:pt idx="5763">
                  <c:v>293.68052</c:v>
                </c:pt>
                <c:pt idx="5764">
                  <c:v>293.73259999999891</c:v>
                </c:pt>
                <c:pt idx="5765">
                  <c:v>293.78647999999862</c:v>
                </c:pt>
                <c:pt idx="5766">
                  <c:v>293.83735000000001</c:v>
                </c:pt>
                <c:pt idx="5767">
                  <c:v>293.88154999999921</c:v>
                </c:pt>
                <c:pt idx="5768">
                  <c:v>293.91694999999862</c:v>
                </c:pt>
                <c:pt idx="5769">
                  <c:v>293.94317999999862</c:v>
                </c:pt>
                <c:pt idx="5770">
                  <c:v>293.96122999999892</c:v>
                </c:pt>
                <c:pt idx="5771">
                  <c:v>293.97294999999991</c:v>
                </c:pt>
                <c:pt idx="5772">
                  <c:v>293.98072999999891</c:v>
                </c:pt>
                <c:pt idx="5773">
                  <c:v>293.98734000000002</c:v>
                </c:pt>
                <c:pt idx="5774">
                  <c:v>293.99565000000001</c:v>
                </c:pt>
                <c:pt idx="5775">
                  <c:v>294.00835000000001</c:v>
                </c:pt>
                <c:pt idx="5776">
                  <c:v>294.02728000000002</c:v>
                </c:pt>
                <c:pt idx="5777">
                  <c:v>294.05270000000002</c:v>
                </c:pt>
                <c:pt idx="5778">
                  <c:v>294.08303999999862</c:v>
                </c:pt>
                <c:pt idx="5779">
                  <c:v>294.11518000000001</c:v>
                </c:pt>
                <c:pt idx="5780">
                  <c:v>294.14568000000003</c:v>
                </c:pt>
                <c:pt idx="5781">
                  <c:v>294.17228</c:v>
                </c:pt>
                <c:pt idx="5782">
                  <c:v>294.19488000000001</c:v>
                </c:pt>
                <c:pt idx="5783">
                  <c:v>294.21593000000001</c:v>
                </c:pt>
                <c:pt idx="5784">
                  <c:v>294.23957000000001</c:v>
                </c:pt>
                <c:pt idx="5785">
                  <c:v>294.26990999999992</c:v>
                </c:pt>
                <c:pt idx="5786">
                  <c:v>294.30939000000001</c:v>
                </c:pt>
                <c:pt idx="5787">
                  <c:v>294.35782</c:v>
                </c:pt>
                <c:pt idx="5788">
                  <c:v>294.41241000000002</c:v>
                </c:pt>
                <c:pt idx="5789">
                  <c:v>294.46888999999999</c:v>
                </c:pt>
                <c:pt idx="5790">
                  <c:v>294.52285000000001</c:v>
                </c:pt>
                <c:pt idx="5791">
                  <c:v>294.57105999999891</c:v>
                </c:pt>
                <c:pt idx="5792">
                  <c:v>294.61205999999999</c:v>
                </c:pt>
                <c:pt idx="5793">
                  <c:v>294.64625000000001</c:v>
                </c:pt>
                <c:pt idx="5794">
                  <c:v>294.67520000000002</c:v>
                </c:pt>
                <c:pt idx="5795">
                  <c:v>294.70109000000002</c:v>
                </c:pt>
                <c:pt idx="5796">
                  <c:v>294.72586999999999</c:v>
                </c:pt>
                <c:pt idx="5797">
                  <c:v>294.75132000000002</c:v>
                </c:pt>
                <c:pt idx="5798">
                  <c:v>294.77884999999998</c:v>
                </c:pt>
                <c:pt idx="5799">
                  <c:v>294.80956000000009</c:v>
                </c:pt>
                <c:pt idx="5800">
                  <c:v>294.84393</c:v>
                </c:pt>
                <c:pt idx="5801">
                  <c:v>294.88135999999861</c:v>
                </c:pt>
                <c:pt idx="5802">
                  <c:v>294.92009000000002</c:v>
                </c:pt>
                <c:pt idx="5803">
                  <c:v>294.95798000000002</c:v>
                </c:pt>
                <c:pt idx="5804">
                  <c:v>294.99354999999872</c:v>
                </c:pt>
                <c:pt idx="5805">
                  <c:v>295.0271199999986</c:v>
                </c:pt>
                <c:pt idx="5806">
                  <c:v>295.06094000000002</c:v>
                </c:pt>
                <c:pt idx="5807">
                  <c:v>295.09822999999892</c:v>
                </c:pt>
                <c:pt idx="5808">
                  <c:v>295.14166999999998</c:v>
                </c:pt>
                <c:pt idx="5809">
                  <c:v>295.19193999999891</c:v>
                </c:pt>
                <c:pt idx="5810">
                  <c:v>295.24689000000001</c:v>
                </c:pt>
                <c:pt idx="5811">
                  <c:v>295.30198999999999</c:v>
                </c:pt>
                <c:pt idx="5812">
                  <c:v>295.35187999999999</c:v>
                </c:pt>
                <c:pt idx="5813">
                  <c:v>295.39296999999999</c:v>
                </c:pt>
                <c:pt idx="5814">
                  <c:v>295.42487</c:v>
                </c:pt>
                <c:pt idx="5815">
                  <c:v>295.45073000000002</c:v>
                </c:pt>
                <c:pt idx="5816">
                  <c:v>295.47559000000001</c:v>
                </c:pt>
                <c:pt idx="5817">
                  <c:v>295.50360000000001</c:v>
                </c:pt>
                <c:pt idx="5818">
                  <c:v>295.53604000000001</c:v>
                </c:pt>
                <c:pt idx="5819">
                  <c:v>295.57028000000008</c:v>
                </c:pt>
                <c:pt idx="5820">
                  <c:v>295.60088000000002</c:v>
                </c:pt>
                <c:pt idx="5821">
                  <c:v>295.62254000000001</c:v>
                </c:pt>
                <c:pt idx="5822">
                  <c:v>295.63281000000001</c:v>
                </c:pt>
                <c:pt idx="5823">
                  <c:v>295.63405999999992</c:v>
                </c:pt>
                <c:pt idx="5824">
                  <c:v>295.63290000000001</c:v>
                </c:pt>
                <c:pt idx="5825">
                  <c:v>295.63772</c:v>
                </c:pt>
                <c:pt idx="5826">
                  <c:v>295.65514000000002</c:v>
                </c:pt>
                <c:pt idx="5827">
                  <c:v>295.68738999999999</c:v>
                </c:pt>
                <c:pt idx="5828">
                  <c:v>295.73114999999859</c:v>
                </c:pt>
                <c:pt idx="5829">
                  <c:v>295.77929999999998</c:v>
                </c:pt>
                <c:pt idx="5830">
                  <c:v>295.82407000000001</c:v>
                </c:pt>
                <c:pt idx="5831">
                  <c:v>295.86058000000008</c:v>
                </c:pt>
                <c:pt idx="5832">
                  <c:v>295.88869</c:v>
                </c:pt>
                <c:pt idx="5833">
                  <c:v>295.91298999999992</c:v>
                </c:pt>
                <c:pt idx="5834">
                  <c:v>295.94010999999921</c:v>
                </c:pt>
                <c:pt idx="5835">
                  <c:v>295.97543000000002</c:v>
                </c:pt>
                <c:pt idx="5836">
                  <c:v>296.02021999999891</c:v>
                </c:pt>
                <c:pt idx="5837">
                  <c:v>296.07087000000001</c:v>
                </c:pt>
                <c:pt idx="5838">
                  <c:v>296.12069000000002</c:v>
                </c:pt>
                <c:pt idx="5839">
                  <c:v>296.16273000000001</c:v>
                </c:pt>
                <c:pt idx="5840">
                  <c:v>296.19245999999993</c:v>
                </c:pt>
                <c:pt idx="5841">
                  <c:v>296.20946000000009</c:v>
                </c:pt>
                <c:pt idx="5842">
                  <c:v>296.21737999999891</c:v>
                </c:pt>
                <c:pt idx="5843">
                  <c:v>296.22237999999891</c:v>
                </c:pt>
                <c:pt idx="5844">
                  <c:v>296.23058999999961</c:v>
                </c:pt>
                <c:pt idx="5845">
                  <c:v>296.24576000000002</c:v>
                </c:pt>
                <c:pt idx="5846">
                  <c:v>296.26824999999991</c:v>
                </c:pt>
                <c:pt idx="5847">
                  <c:v>296.29579999999862</c:v>
                </c:pt>
                <c:pt idx="5848">
                  <c:v>296.32497999999993</c:v>
                </c:pt>
                <c:pt idx="5849">
                  <c:v>296.35300000000001</c:v>
                </c:pt>
                <c:pt idx="5850">
                  <c:v>296.37874999999991</c:v>
                </c:pt>
                <c:pt idx="5851">
                  <c:v>296.40289000000001</c:v>
                </c:pt>
                <c:pt idx="5852">
                  <c:v>296.42718000000002</c:v>
                </c:pt>
                <c:pt idx="5853">
                  <c:v>296.45339999999891</c:v>
                </c:pt>
                <c:pt idx="5854">
                  <c:v>296.48236999999921</c:v>
                </c:pt>
                <c:pt idx="5855">
                  <c:v>296.51373000000001</c:v>
                </c:pt>
                <c:pt idx="5856">
                  <c:v>296.54612999999961</c:v>
                </c:pt>
                <c:pt idx="5857">
                  <c:v>296.57785000000001</c:v>
                </c:pt>
                <c:pt idx="5858">
                  <c:v>296.60725000000002</c:v>
                </c:pt>
                <c:pt idx="5859">
                  <c:v>296.63344000000001</c:v>
                </c:pt>
                <c:pt idx="5860">
                  <c:v>296.65622999999999</c:v>
                </c:pt>
                <c:pt idx="5861">
                  <c:v>296.67610000000002</c:v>
                </c:pt>
                <c:pt idx="5862">
                  <c:v>296.69389000000001</c:v>
                </c:pt>
                <c:pt idx="5863">
                  <c:v>296.71059000000002</c:v>
                </c:pt>
                <c:pt idx="5864">
                  <c:v>296.72726999999992</c:v>
                </c:pt>
                <c:pt idx="5865">
                  <c:v>296.74518999999992</c:v>
                </c:pt>
                <c:pt idx="5866">
                  <c:v>296.76567999999992</c:v>
                </c:pt>
                <c:pt idx="5867">
                  <c:v>296.79018000000002</c:v>
                </c:pt>
                <c:pt idx="5868">
                  <c:v>296.81988999999999</c:v>
                </c:pt>
                <c:pt idx="5869">
                  <c:v>296.85543999999999</c:v>
                </c:pt>
                <c:pt idx="5870">
                  <c:v>296.89656000000002</c:v>
                </c:pt>
                <c:pt idx="5871">
                  <c:v>296.94189</c:v>
                </c:pt>
                <c:pt idx="5872">
                  <c:v>296.98897999999861</c:v>
                </c:pt>
                <c:pt idx="5873">
                  <c:v>297.03474</c:v>
                </c:pt>
                <c:pt idx="5874">
                  <c:v>297.07601999999861</c:v>
                </c:pt>
                <c:pt idx="5875">
                  <c:v>297.11056000000002</c:v>
                </c:pt>
                <c:pt idx="5876">
                  <c:v>297.13756999999993</c:v>
                </c:pt>
                <c:pt idx="5877">
                  <c:v>297.15786000000008</c:v>
                </c:pt>
                <c:pt idx="5878">
                  <c:v>297.17334</c:v>
                </c:pt>
                <c:pt idx="5879">
                  <c:v>297.18634999999921</c:v>
                </c:pt>
                <c:pt idx="5880">
                  <c:v>297.19880000000001</c:v>
                </c:pt>
                <c:pt idx="5881">
                  <c:v>297.21208999999999</c:v>
                </c:pt>
                <c:pt idx="5882">
                  <c:v>297.22687999999891</c:v>
                </c:pt>
                <c:pt idx="5883">
                  <c:v>297.24345</c:v>
                </c:pt>
                <c:pt idx="5884">
                  <c:v>297.26184999999992</c:v>
                </c:pt>
                <c:pt idx="5885">
                  <c:v>297.28230000000002</c:v>
                </c:pt>
                <c:pt idx="5886">
                  <c:v>297.30488000000008</c:v>
                </c:pt>
                <c:pt idx="5887">
                  <c:v>297.32961999999992</c:v>
                </c:pt>
                <c:pt idx="5888">
                  <c:v>297.35602999999998</c:v>
                </c:pt>
                <c:pt idx="5889">
                  <c:v>297.38306</c:v>
                </c:pt>
                <c:pt idx="5890">
                  <c:v>297.40909999999991</c:v>
                </c:pt>
                <c:pt idx="5891">
                  <c:v>297.4325599999986</c:v>
                </c:pt>
                <c:pt idx="5892">
                  <c:v>297.45215999999891</c:v>
                </c:pt>
                <c:pt idx="5893">
                  <c:v>297.46750999999921</c:v>
                </c:pt>
                <c:pt idx="5894">
                  <c:v>297.47920999999991</c:v>
                </c:pt>
                <c:pt idx="5895">
                  <c:v>297.48885000000001</c:v>
                </c:pt>
                <c:pt idx="5896">
                  <c:v>297.49858999999861</c:v>
                </c:pt>
                <c:pt idx="5897">
                  <c:v>297.51069999999999</c:v>
                </c:pt>
                <c:pt idx="5898">
                  <c:v>297.52717999999891</c:v>
                </c:pt>
                <c:pt idx="5899">
                  <c:v>297.54930000000002</c:v>
                </c:pt>
                <c:pt idx="5900">
                  <c:v>297.57758000000001</c:v>
                </c:pt>
                <c:pt idx="5901">
                  <c:v>297.61167999999992</c:v>
                </c:pt>
                <c:pt idx="5902">
                  <c:v>297.65037000000001</c:v>
                </c:pt>
                <c:pt idx="5903">
                  <c:v>297.69180999999998</c:v>
                </c:pt>
                <c:pt idx="5904">
                  <c:v>297.73365000000001</c:v>
                </c:pt>
                <c:pt idx="5905">
                  <c:v>297.77343999999891</c:v>
                </c:pt>
                <c:pt idx="5906">
                  <c:v>297.80939000000001</c:v>
                </c:pt>
                <c:pt idx="5907">
                  <c:v>297.84084000000001</c:v>
                </c:pt>
                <c:pt idx="5908">
                  <c:v>297.86842000000001</c:v>
                </c:pt>
                <c:pt idx="5909">
                  <c:v>297.89395000000002</c:v>
                </c:pt>
                <c:pt idx="5910">
                  <c:v>297.91955999999891</c:v>
                </c:pt>
                <c:pt idx="5911">
                  <c:v>297.94695000000002</c:v>
                </c:pt>
                <c:pt idx="5912">
                  <c:v>297.97654999999861</c:v>
                </c:pt>
                <c:pt idx="5913">
                  <c:v>298.00736000000001</c:v>
                </c:pt>
                <c:pt idx="5914">
                  <c:v>298.03697999999861</c:v>
                </c:pt>
                <c:pt idx="5915">
                  <c:v>298.06252999999992</c:v>
                </c:pt>
                <c:pt idx="5916">
                  <c:v>298.08161999999862</c:v>
                </c:pt>
                <c:pt idx="5917">
                  <c:v>298.09356000000002</c:v>
                </c:pt>
                <c:pt idx="5918">
                  <c:v>298.09967</c:v>
                </c:pt>
                <c:pt idx="5919">
                  <c:v>298.10287</c:v>
                </c:pt>
                <c:pt idx="5920">
                  <c:v>298.10642000000001</c:v>
                </c:pt>
                <c:pt idx="5921">
                  <c:v>298.11263000000002</c:v>
                </c:pt>
                <c:pt idx="5922">
                  <c:v>298.1223</c:v>
                </c:pt>
                <c:pt idx="5923">
                  <c:v>298.13508999999999</c:v>
                </c:pt>
                <c:pt idx="5924">
                  <c:v>298.15017</c:v>
                </c:pt>
                <c:pt idx="5925">
                  <c:v>298.16703000000001</c:v>
                </c:pt>
                <c:pt idx="5926">
                  <c:v>298.18585000000002</c:v>
                </c:pt>
                <c:pt idx="5927">
                  <c:v>298.20717999999891</c:v>
                </c:pt>
                <c:pt idx="5928">
                  <c:v>298.23110999999841</c:v>
                </c:pt>
                <c:pt idx="5929">
                  <c:v>298.25693999999862</c:v>
                </c:pt>
                <c:pt idx="5930">
                  <c:v>298.28271999999862</c:v>
                </c:pt>
                <c:pt idx="5931">
                  <c:v>298.30612000000002</c:v>
                </c:pt>
                <c:pt idx="5932">
                  <c:v>298.32549</c:v>
                </c:pt>
                <c:pt idx="5933">
                  <c:v>298.34125</c:v>
                </c:pt>
                <c:pt idx="5934">
                  <c:v>298.35606000000001</c:v>
                </c:pt>
                <c:pt idx="5935">
                  <c:v>298.37392</c:v>
                </c:pt>
                <c:pt idx="5936">
                  <c:v>298.39839999999862</c:v>
                </c:pt>
                <c:pt idx="5937">
                  <c:v>298.4310199999984</c:v>
                </c:pt>
                <c:pt idx="5938">
                  <c:v>298.47041000000002</c:v>
                </c:pt>
                <c:pt idx="5939">
                  <c:v>298.51228000000009</c:v>
                </c:pt>
                <c:pt idx="5940">
                  <c:v>298.55065999999999</c:v>
                </c:pt>
                <c:pt idx="5941">
                  <c:v>298.57985000000002</c:v>
                </c:pt>
                <c:pt idx="5942">
                  <c:v>298.59642999999892</c:v>
                </c:pt>
                <c:pt idx="5943">
                  <c:v>298.60043000000002</c:v>
                </c:pt>
                <c:pt idx="5944">
                  <c:v>298.59512000000001</c:v>
                </c:pt>
                <c:pt idx="5945">
                  <c:v>298.58604999999892</c:v>
                </c:pt>
                <c:pt idx="5946">
                  <c:v>298.57902000000001</c:v>
                </c:pt>
                <c:pt idx="5947">
                  <c:v>298.57873000000001</c:v>
                </c:pt>
                <c:pt idx="5948">
                  <c:v>298.58747</c:v>
                </c:pt>
                <c:pt idx="5949">
                  <c:v>298.60498000000001</c:v>
                </c:pt>
                <c:pt idx="5950">
                  <c:v>298.62878000000001</c:v>
                </c:pt>
                <c:pt idx="5951">
                  <c:v>298.65553</c:v>
                </c:pt>
                <c:pt idx="5952">
                  <c:v>298.68171999999862</c:v>
                </c:pt>
                <c:pt idx="5953">
                  <c:v>298.70472999999993</c:v>
                </c:pt>
                <c:pt idx="5954">
                  <c:v>298.7231099999986</c:v>
                </c:pt>
                <c:pt idx="5955">
                  <c:v>298.73651999999822</c:v>
                </c:pt>
                <c:pt idx="5956">
                  <c:v>298.74545999999992</c:v>
                </c:pt>
                <c:pt idx="5957">
                  <c:v>298.75121000000001</c:v>
                </c:pt>
                <c:pt idx="5958">
                  <c:v>298.75560999999999</c:v>
                </c:pt>
                <c:pt idx="5959">
                  <c:v>298.76108999999991</c:v>
                </c:pt>
                <c:pt idx="5960">
                  <c:v>298.77003000000002</c:v>
                </c:pt>
                <c:pt idx="5961">
                  <c:v>298.78438</c:v>
                </c:pt>
                <c:pt idx="5962">
                  <c:v>298.80475000000001</c:v>
                </c:pt>
                <c:pt idx="5963">
                  <c:v>298.83055000000002</c:v>
                </c:pt>
                <c:pt idx="5964">
                  <c:v>298.85993999999999</c:v>
                </c:pt>
                <c:pt idx="5965">
                  <c:v>298.89066000000008</c:v>
                </c:pt>
                <c:pt idx="5966">
                  <c:v>298.92038999999892</c:v>
                </c:pt>
                <c:pt idx="5967">
                  <c:v>298.94702999999993</c:v>
                </c:pt>
                <c:pt idx="5968">
                  <c:v>298.96901000000003</c:v>
                </c:pt>
                <c:pt idx="5969">
                  <c:v>298.98558000000003</c:v>
                </c:pt>
                <c:pt idx="5970">
                  <c:v>298.99689999999862</c:v>
                </c:pt>
                <c:pt idx="5971">
                  <c:v>299.00410999999991</c:v>
                </c:pt>
                <c:pt idx="5972">
                  <c:v>299.00853000000001</c:v>
                </c:pt>
                <c:pt idx="5973">
                  <c:v>299.01114000000001</c:v>
                </c:pt>
                <c:pt idx="5974">
                  <c:v>299.01204000000001</c:v>
                </c:pt>
                <c:pt idx="5975">
                  <c:v>299.01049999999992</c:v>
                </c:pt>
                <c:pt idx="5976">
                  <c:v>299.00533000000001</c:v>
                </c:pt>
                <c:pt idx="5977">
                  <c:v>298.99572999999862</c:v>
                </c:pt>
                <c:pt idx="5978">
                  <c:v>298.98196000000002</c:v>
                </c:pt>
                <c:pt idx="5979">
                  <c:v>298.96577000000002</c:v>
                </c:pt>
                <c:pt idx="5980">
                  <c:v>298.95004999999998</c:v>
                </c:pt>
                <c:pt idx="5981">
                  <c:v>298.93816999999859</c:v>
                </c:pt>
                <c:pt idx="5982">
                  <c:v>298.93324000000001</c:v>
                </c:pt>
                <c:pt idx="5983">
                  <c:v>298.93738999999891</c:v>
                </c:pt>
                <c:pt idx="5984">
                  <c:v>298.95112999999873</c:v>
                </c:pt>
                <c:pt idx="5985">
                  <c:v>298.97313999999841</c:v>
                </c:pt>
                <c:pt idx="5986">
                  <c:v>299.00020000000001</c:v>
                </c:pt>
                <c:pt idx="5987">
                  <c:v>299.02800000000002</c:v>
                </c:pt>
                <c:pt idx="5988">
                  <c:v>299.05259000000001</c:v>
                </c:pt>
                <c:pt idx="5989">
                  <c:v>299.07157000000001</c:v>
                </c:pt>
                <c:pt idx="5990">
                  <c:v>299.08434</c:v>
                </c:pt>
                <c:pt idx="5991">
                  <c:v>299.09179999999998</c:v>
                </c:pt>
                <c:pt idx="5992">
                  <c:v>299.09514000000001</c:v>
                </c:pt>
                <c:pt idx="5993">
                  <c:v>299.09559999999891</c:v>
                </c:pt>
                <c:pt idx="5994">
                  <c:v>299.09408999999999</c:v>
                </c:pt>
                <c:pt idx="5995">
                  <c:v>299.09186999999991</c:v>
                </c:pt>
                <c:pt idx="5996">
                  <c:v>299.09057000000001</c:v>
                </c:pt>
                <c:pt idx="5997">
                  <c:v>299.09249</c:v>
                </c:pt>
                <c:pt idx="5998">
                  <c:v>299.09992</c:v>
                </c:pt>
                <c:pt idx="5999">
                  <c:v>299.11450000000002</c:v>
                </c:pt>
                <c:pt idx="6000">
                  <c:v>299.13628</c:v>
                </c:pt>
                <c:pt idx="6001">
                  <c:v>299.16309000000001</c:v>
                </c:pt>
                <c:pt idx="6002">
                  <c:v>299.19061999999991</c:v>
                </c:pt>
                <c:pt idx="6003">
                  <c:v>299.21364999999997</c:v>
                </c:pt>
                <c:pt idx="6004">
                  <c:v>299.22793999999891</c:v>
                </c:pt>
                <c:pt idx="6005">
                  <c:v>299.23244</c:v>
                </c:pt>
                <c:pt idx="6006">
                  <c:v>299.23016999999862</c:v>
                </c:pt>
                <c:pt idx="6007">
                  <c:v>299.22734000000003</c:v>
                </c:pt>
                <c:pt idx="6008">
                  <c:v>299.23057999999997</c:v>
                </c:pt>
                <c:pt idx="6009">
                  <c:v>299.24372</c:v>
                </c:pt>
                <c:pt idx="6010">
                  <c:v>299.26585</c:v>
                </c:pt>
                <c:pt idx="6011">
                  <c:v>299.29194999999862</c:v>
                </c:pt>
                <c:pt idx="6012">
                  <c:v>299.31522000000001</c:v>
                </c:pt>
                <c:pt idx="6013">
                  <c:v>299.33026000000001</c:v>
                </c:pt>
                <c:pt idx="6014">
                  <c:v>299.33481</c:v>
                </c:pt>
                <c:pt idx="6015">
                  <c:v>299.33001999999891</c:v>
                </c:pt>
                <c:pt idx="6016">
                  <c:v>299.31954999999999</c:v>
                </c:pt>
                <c:pt idx="6017">
                  <c:v>299.30845999999991</c:v>
                </c:pt>
                <c:pt idx="6018">
                  <c:v>299.30160000000001</c:v>
                </c:pt>
                <c:pt idx="6019">
                  <c:v>299.30205999999993</c:v>
                </c:pt>
                <c:pt idx="6020">
                  <c:v>299.30966000000001</c:v>
                </c:pt>
                <c:pt idx="6021">
                  <c:v>299.32107999999891</c:v>
                </c:pt>
                <c:pt idx="6022">
                  <c:v>299.33145000000002</c:v>
                </c:pt>
                <c:pt idx="6023">
                  <c:v>299.33674999999891</c:v>
                </c:pt>
                <c:pt idx="6024">
                  <c:v>299.33539000000002</c:v>
                </c:pt>
                <c:pt idx="6025">
                  <c:v>299.32821999999891</c:v>
                </c:pt>
                <c:pt idx="6026">
                  <c:v>299.31795</c:v>
                </c:pt>
                <c:pt idx="6027">
                  <c:v>299.30795000000001</c:v>
                </c:pt>
                <c:pt idx="6028">
                  <c:v>299.30140999999998</c:v>
                </c:pt>
                <c:pt idx="6029">
                  <c:v>299.30079000000001</c:v>
                </c:pt>
                <c:pt idx="6030">
                  <c:v>299.30723999999992</c:v>
                </c:pt>
                <c:pt idx="6031">
                  <c:v>299.32094999999993</c:v>
                </c:pt>
                <c:pt idx="6032">
                  <c:v>299.3408</c:v>
                </c:pt>
                <c:pt idx="6033">
                  <c:v>299.36482000000001</c:v>
                </c:pt>
                <c:pt idx="6034">
                  <c:v>299.39001000000002</c:v>
                </c:pt>
                <c:pt idx="6035">
                  <c:v>299.41273999999862</c:v>
                </c:pt>
                <c:pt idx="6036">
                  <c:v>299.42928999999992</c:v>
                </c:pt>
                <c:pt idx="6037">
                  <c:v>299.4369299999986</c:v>
                </c:pt>
                <c:pt idx="6038">
                  <c:v>299.43489999999991</c:v>
                </c:pt>
                <c:pt idx="6039">
                  <c:v>299.42485999999991</c:v>
                </c:pt>
                <c:pt idx="6040">
                  <c:v>299.41041000000001</c:v>
                </c:pt>
                <c:pt idx="6041">
                  <c:v>299.39620000000002</c:v>
                </c:pt>
                <c:pt idx="6042">
                  <c:v>299.38632000000001</c:v>
                </c:pt>
                <c:pt idx="6043">
                  <c:v>299.38317999999862</c:v>
                </c:pt>
                <c:pt idx="6044">
                  <c:v>299.38662999999991</c:v>
                </c:pt>
                <c:pt idx="6045">
                  <c:v>299.39393999999862</c:v>
                </c:pt>
                <c:pt idx="6046">
                  <c:v>299.40007000000003</c:v>
                </c:pt>
                <c:pt idx="6047">
                  <c:v>299.39879000000002</c:v>
                </c:pt>
                <c:pt idx="6048">
                  <c:v>299.38420000000002</c:v>
                </c:pt>
                <c:pt idx="6049">
                  <c:v>299.35338999999999</c:v>
                </c:pt>
                <c:pt idx="6050">
                  <c:v>299.30957999999993</c:v>
                </c:pt>
                <c:pt idx="6051">
                  <c:v>299.26337000000001</c:v>
                </c:pt>
                <c:pt idx="6052">
                  <c:v>299.22800999999862</c:v>
                </c:pt>
                <c:pt idx="6053">
                  <c:v>299.21188000000001</c:v>
                </c:pt>
                <c:pt idx="6054">
                  <c:v>299.21440000000001</c:v>
                </c:pt>
                <c:pt idx="6055">
                  <c:v>299.22901000000002</c:v>
                </c:pt>
                <c:pt idx="6056">
                  <c:v>299.24749000000003</c:v>
                </c:pt>
                <c:pt idx="6057">
                  <c:v>299.26337999999862</c:v>
                </c:pt>
                <c:pt idx="6058">
                  <c:v>299.27269999999999</c:v>
                </c:pt>
                <c:pt idx="6059">
                  <c:v>299.27431000000001</c:v>
                </c:pt>
                <c:pt idx="6060">
                  <c:v>299.26958999999999</c:v>
                </c:pt>
                <c:pt idx="6061">
                  <c:v>299.26216999999991</c:v>
                </c:pt>
                <c:pt idx="6062">
                  <c:v>299.25654999999921</c:v>
                </c:pt>
                <c:pt idx="6063">
                  <c:v>299.25716</c:v>
                </c:pt>
                <c:pt idx="6064">
                  <c:v>299.26650000000001</c:v>
                </c:pt>
                <c:pt idx="6065">
                  <c:v>299.28460999999999</c:v>
                </c:pt>
                <c:pt idx="6066">
                  <c:v>299.30853999999891</c:v>
                </c:pt>
                <c:pt idx="6067">
                  <c:v>299.33348000000001</c:v>
                </c:pt>
                <c:pt idx="6068">
                  <c:v>299.35408000000001</c:v>
                </c:pt>
                <c:pt idx="6069">
                  <c:v>299.36658</c:v>
                </c:pt>
                <c:pt idx="6070">
                  <c:v>299.36988000000002</c:v>
                </c:pt>
                <c:pt idx="6071">
                  <c:v>299.36588</c:v>
                </c:pt>
                <c:pt idx="6072">
                  <c:v>299.35809</c:v>
                </c:pt>
                <c:pt idx="6073">
                  <c:v>299.35025000000002</c:v>
                </c:pt>
                <c:pt idx="6074">
                  <c:v>299.34463</c:v>
                </c:pt>
                <c:pt idx="6075">
                  <c:v>299.34125</c:v>
                </c:pt>
                <c:pt idx="6076">
                  <c:v>299.33785999999992</c:v>
                </c:pt>
                <c:pt idx="6077">
                  <c:v>299.3313799999986</c:v>
                </c:pt>
                <c:pt idx="6078">
                  <c:v>299.31934000000001</c:v>
                </c:pt>
                <c:pt idx="6079">
                  <c:v>299.30167</c:v>
                </c:pt>
                <c:pt idx="6080">
                  <c:v>299.28091999999862</c:v>
                </c:pt>
                <c:pt idx="6081">
                  <c:v>299.26156999999961</c:v>
                </c:pt>
                <c:pt idx="6082">
                  <c:v>299.24828000000002</c:v>
                </c:pt>
                <c:pt idx="6083">
                  <c:v>299.24412999999993</c:v>
                </c:pt>
                <c:pt idx="6084">
                  <c:v>299.24921000000001</c:v>
                </c:pt>
                <c:pt idx="6085">
                  <c:v>299.26063999999991</c:v>
                </c:pt>
                <c:pt idx="6086">
                  <c:v>299.27350999999891</c:v>
                </c:pt>
                <c:pt idx="6087">
                  <c:v>299.28264999999999</c:v>
                </c:pt>
                <c:pt idx="6088">
                  <c:v>299.28433000000001</c:v>
                </c:pt>
                <c:pt idx="6089">
                  <c:v>299.27737999999891</c:v>
                </c:pt>
                <c:pt idx="6090">
                  <c:v>299.26346999999993</c:v>
                </c:pt>
                <c:pt idx="6091">
                  <c:v>299.24734000000001</c:v>
                </c:pt>
                <c:pt idx="6092">
                  <c:v>299.23509000000001</c:v>
                </c:pt>
                <c:pt idx="6093">
                  <c:v>299.23180999999892</c:v>
                </c:pt>
                <c:pt idx="6094">
                  <c:v>299.23820999999862</c:v>
                </c:pt>
                <c:pt idx="6095">
                  <c:v>299.25069999999999</c:v>
                </c:pt>
                <c:pt idx="6096">
                  <c:v>299.26454000000001</c:v>
                </c:pt>
                <c:pt idx="6097">
                  <c:v>299.27717000000001</c:v>
                </c:pt>
                <c:pt idx="6098">
                  <c:v>299.28876000000002</c:v>
                </c:pt>
                <c:pt idx="6099">
                  <c:v>299.30072999999999</c:v>
                </c:pt>
                <c:pt idx="6100">
                  <c:v>299.31376999999992</c:v>
                </c:pt>
                <c:pt idx="6101">
                  <c:v>299.32684999999992</c:v>
                </c:pt>
                <c:pt idx="6102">
                  <c:v>299.33676999999892</c:v>
                </c:pt>
                <c:pt idx="6103">
                  <c:v>299.33873999999997</c:v>
                </c:pt>
                <c:pt idx="6104">
                  <c:v>299.32799999999992</c:v>
                </c:pt>
                <c:pt idx="6105">
                  <c:v>299.30243000000002</c:v>
                </c:pt>
                <c:pt idx="6106">
                  <c:v>299.26456999999999</c:v>
                </c:pt>
                <c:pt idx="6107">
                  <c:v>299.22249999999991</c:v>
                </c:pt>
                <c:pt idx="6108">
                  <c:v>299.18709000000001</c:v>
                </c:pt>
                <c:pt idx="6109">
                  <c:v>299.16754000000009</c:v>
                </c:pt>
                <c:pt idx="6110">
                  <c:v>299.16696000000002</c:v>
                </c:pt>
                <c:pt idx="6111">
                  <c:v>299.18133999999861</c:v>
                </c:pt>
                <c:pt idx="6112">
                  <c:v>299.20138999999921</c:v>
                </c:pt>
                <c:pt idx="6113">
                  <c:v>299.21690999999862</c:v>
                </c:pt>
                <c:pt idx="6114">
                  <c:v>299.22039000000001</c:v>
                </c:pt>
                <c:pt idx="6115">
                  <c:v>299.20928000000009</c:v>
                </c:pt>
                <c:pt idx="6116">
                  <c:v>299.18612999999891</c:v>
                </c:pt>
                <c:pt idx="6117">
                  <c:v>299.15739000000002</c:v>
                </c:pt>
                <c:pt idx="6118">
                  <c:v>299.13103000000001</c:v>
                </c:pt>
                <c:pt idx="6119">
                  <c:v>299.11399</c:v>
                </c:pt>
                <c:pt idx="6120">
                  <c:v>299.10980000000001</c:v>
                </c:pt>
                <c:pt idx="6121">
                  <c:v>299.11757</c:v>
                </c:pt>
                <c:pt idx="6122">
                  <c:v>299.13258999999999</c:v>
                </c:pt>
                <c:pt idx="6123">
                  <c:v>299.14890000000008</c:v>
                </c:pt>
                <c:pt idx="6124">
                  <c:v>299.16160000000002</c:v>
                </c:pt>
                <c:pt idx="6125">
                  <c:v>299.16832999999991</c:v>
                </c:pt>
                <c:pt idx="6126">
                  <c:v>299.16894000000002</c:v>
                </c:pt>
                <c:pt idx="6127">
                  <c:v>299.16473999999999</c:v>
                </c:pt>
                <c:pt idx="6128">
                  <c:v>299.15739000000002</c:v>
                </c:pt>
                <c:pt idx="6129">
                  <c:v>299.14864999999998</c:v>
                </c:pt>
                <c:pt idx="6130">
                  <c:v>299.14042999999998</c:v>
                </c:pt>
                <c:pt idx="6131">
                  <c:v>299.13473999999991</c:v>
                </c:pt>
                <c:pt idx="6132">
                  <c:v>299.13400000000001</c:v>
                </c:pt>
                <c:pt idx="6133">
                  <c:v>299.14024999999998</c:v>
                </c:pt>
                <c:pt idx="6134">
                  <c:v>299.15397999999999</c:v>
                </c:pt>
                <c:pt idx="6135">
                  <c:v>299.17261999999999</c:v>
                </c:pt>
                <c:pt idx="6136">
                  <c:v>299.18990000000002</c:v>
                </c:pt>
                <c:pt idx="6137">
                  <c:v>299.19756000000001</c:v>
                </c:pt>
                <c:pt idx="6138">
                  <c:v>299.18930999999992</c:v>
                </c:pt>
                <c:pt idx="6139">
                  <c:v>299.16412000000008</c:v>
                </c:pt>
                <c:pt idx="6140">
                  <c:v>299.12610999999862</c:v>
                </c:pt>
                <c:pt idx="6141">
                  <c:v>299.08218999999991</c:v>
                </c:pt>
                <c:pt idx="6142">
                  <c:v>299.03976999999992</c:v>
                </c:pt>
                <c:pt idx="6143">
                  <c:v>299.00574</c:v>
                </c:pt>
                <c:pt idx="6144">
                  <c:v>298.98585000000003</c:v>
                </c:pt>
                <c:pt idx="6145">
                  <c:v>298.98356000000001</c:v>
                </c:pt>
                <c:pt idx="6146">
                  <c:v>298.99821999999853</c:v>
                </c:pt>
                <c:pt idx="6147">
                  <c:v>299.02366999999992</c:v>
                </c:pt>
                <c:pt idx="6148">
                  <c:v>299.0498</c:v>
                </c:pt>
                <c:pt idx="6149">
                  <c:v>299.06734</c:v>
                </c:pt>
                <c:pt idx="6150">
                  <c:v>299.07107999999891</c:v>
                </c:pt>
                <c:pt idx="6151">
                  <c:v>299.06033000000002</c:v>
                </c:pt>
                <c:pt idx="6152">
                  <c:v>299.03667999999891</c:v>
                </c:pt>
                <c:pt idx="6153">
                  <c:v>299.00263000000001</c:v>
                </c:pt>
                <c:pt idx="6154">
                  <c:v>298.96095000000003</c:v>
                </c:pt>
                <c:pt idx="6155">
                  <c:v>298.91523999999862</c:v>
                </c:pt>
                <c:pt idx="6156">
                  <c:v>298.87076999999999</c:v>
                </c:pt>
                <c:pt idx="6157">
                  <c:v>298.83456000000001</c:v>
                </c:pt>
                <c:pt idx="6158">
                  <c:v>298.81360999999993</c:v>
                </c:pt>
                <c:pt idx="6159">
                  <c:v>298.81189999999992</c:v>
                </c:pt>
                <c:pt idx="6160">
                  <c:v>298.82742000000002</c:v>
                </c:pt>
                <c:pt idx="6161">
                  <c:v>298.85257999999999</c:v>
                </c:pt>
                <c:pt idx="6162">
                  <c:v>298.87774000000002</c:v>
                </c:pt>
                <c:pt idx="6163">
                  <c:v>298.89528000000001</c:v>
                </c:pt>
                <c:pt idx="6164">
                  <c:v>298.90149999999892</c:v>
                </c:pt>
                <c:pt idx="6165">
                  <c:v>298.89652999999862</c:v>
                </c:pt>
                <c:pt idx="6166">
                  <c:v>298.88270999999992</c:v>
                </c:pt>
                <c:pt idx="6167">
                  <c:v>298.86324000000002</c:v>
                </c:pt>
                <c:pt idx="6168">
                  <c:v>298.84109000000001</c:v>
                </c:pt>
                <c:pt idx="6169">
                  <c:v>298.81848000000002</c:v>
                </c:pt>
                <c:pt idx="6170">
                  <c:v>298.7963599999984</c:v>
                </c:pt>
                <c:pt idx="6171">
                  <c:v>298.77431000000001</c:v>
                </c:pt>
                <c:pt idx="6172">
                  <c:v>298.75090999999992</c:v>
                </c:pt>
                <c:pt idx="6173">
                  <c:v>298.72460999999993</c:v>
                </c:pt>
                <c:pt idx="6174">
                  <c:v>298.69445000000002</c:v>
                </c:pt>
                <c:pt idx="6175">
                  <c:v>298.66100999999998</c:v>
                </c:pt>
                <c:pt idx="6176">
                  <c:v>298.62732999999997</c:v>
                </c:pt>
                <c:pt idx="6177">
                  <c:v>298.59985</c:v>
                </c:pt>
                <c:pt idx="6178">
                  <c:v>298.58769000000001</c:v>
                </c:pt>
                <c:pt idx="6179">
                  <c:v>298.59620999999862</c:v>
                </c:pt>
                <c:pt idx="6180">
                  <c:v>298.61781999999999</c:v>
                </c:pt>
                <c:pt idx="6181">
                  <c:v>298.63556999999997</c:v>
                </c:pt>
                <c:pt idx="6182">
                  <c:v>298.63841000000002</c:v>
                </c:pt>
                <c:pt idx="6183">
                  <c:v>298.62648999999999</c:v>
                </c:pt>
                <c:pt idx="6184">
                  <c:v>298.60503</c:v>
                </c:pt>
                <c:pt idx="6185">
                  <c:v>298.5797</c:v>
                </c:pt>
                <c:pt idx="6186">
                  <c:v>298.55477999999999</c:v>
                </c:pt>
                <c:pt idx="6187">
                  <c:v>298.53278</c:v>
                </c:pt>
                <c:pt idx="6188">
                  <c:v>298.51393999999891</c:v>
                </c:pt>
                <c:pt idx="6189">
                  <c:v>298.49588</c:v>
                </c:pt>
                <c:pt idx="6190">
                  <c:v>298.47458</c:v>
                </c:pt>
                <c:pt idx="6191">
                  <c:v>298.44684999999993</c:v>
                </c:pt>
                <c:pt idx="6192">
                  <c:v>298.41237999999862</c:v>
                </c:pt>
                <c:pt idx="6193">
                  <c:v>298.37419</c:v>
                </c:pt>
                <c:pt idx="6194">
                  <c:v>298.33733000000001</c:v>
                </c:pt>
                <c:pt idx="6195">
                  <c:v>298.30741</c:v>
                </c:pt>
                <c:pt idx="6196">
                  <c:v>298.28895999999861</c:v>
                </c:pt>
                <c:pt idx="6197">
                  <c:v>298.28402999999997</c:v>
                </c:pt>
                <c:pt idx="6198">
                  <c:v>298.29099999999892</c:v>
                </c:pt>
                <c:pt idx="6199">
                  <c:v>298.30495000000002</c:v>
                </c:pt>
                <c:pt idx="6200">
                  <c:v>298.31959999999992</c:v>
                </c:pt>
                <c:pt idx="6201">
                  <c:v>298.32990000000001</c:v>
                </c:pt>
                <c:pt idx="6202">
                  <c:v>298.33314999999891</c:v>
                </c:pt>
                <c:pt idx="6203">
                  <c:v>298.32884999999999</c:v>
                </c:pt>
                <c:pt idx="6204">
                  <c:v>298.31698999999998</c:v>
                </c:pt>
                <c:pt idx="6205">
                  <c:v>298.29712999999862</c:v>
                </c:pt>
                <c:pt idx="6206">
                  <c:v>298.26818999999921</c:v>
                </c:pt>
                <c:pt idx="6207">
                  <c:v>298.22955000000002</c:v>
                </c:pt>
                <c:pt idx="6208">
                  <c:v>298.18237999999991</c:v>
                </c:pt>
                <c:pt idx="6209">
                  <c:v>298.13004999999993</c:v>
                </c:pt>
                <c:pt idx="6210">
                  <c:v>298.077</c:v>
                </c:pt>
                <c:pt idx="6211">
                  <c:v>298.02735000000001</c:v>
                </c:pt>
                <c:pt idx="6212">
                  <c:v>297.98349999999891</c:v>
                </c:pt>
                <c:pt idx="6213">
                  <c:v>297.94542000000001</c:v>
                </c:pt>
                <c:pt idx="6214">
                  <c:v>297.91044999999991</c:v>
                </c:pt>
                <c:pt idx="6215">
                  <c:v>297.87317999999891</c:v>
                </c:pt>
                <c:pt idx="6216">
                  <c:v>297.82614000000001</c:v>
                </c:pt>
                <c:pt idx="6217">
                  <c:v>297.76294999999999</c:v>
                </c:pt>
                <c:pt idx="6218">
                  <c:v>297.68194999999997</c:v>
                </c:pt>
                <c:pt idx="6219">
                  <c:v>297.58805999999862</c:v>
                </c:pt>
                <c:pt idx="6220">
                  <c:v>297.48903000000001</c:v>
                </c:pt>
                <c:pt idx="6221">
                  <c:v>297.38976000000002</c:v>
                </c:pt>
                <c:pt idx="6222">
                  <c:v>297.28932999999961</c:v>
                </c:pt>
                <c:pt idx="6223">
                  <c:v>297.18434999999999</c:v>
                </c:pt>
                <c:pt idx="6224">
                  <c:v>297.07472999999999</c:v>
                </c:pt>
                <c:pt idx="6225">
                  <c:v>296.96627999999862</c:v>
                </c:pt>
                <c:pt idx="6226">
                  <c:v>296.86624</c:v>
                </c:pt>
                <c:pt idx="6227">
                  <c:v>296.77805999999862</c:v>
                </c:pt>
                <c:pt idx="6228">
                  <c:v>296.70037000000002</c:v>
                </c:pt>
                <c:pt idx="6229">
                  <c:v>296.62907000000001</c:v>
                </c:pt>
                <c:pt idx="6230">
                  <c:v>296.55995000000001</c:v>
                </c:pt>
                <c:pt idx="6231">
                  <c:v>296.49002000000002</c:v>
                </c:pt>
                <c:pt idx="6232">
                  <c:v>296.41863999999862</c:v>
                </c:pt>
                <c:pt idx="6233">
                  <c:v>296.34924000000001</c:v>
                </c:pt>
                <c:pt idx="6234">
                  <c:v>296.28978999999993</c:v>
                </c:pt>
                <c:pt idx="6235">
                  <c:v>296.25146999999993</c:v>
                </c:pt>
                <c:pt idx="6236">
                  <c:v>296.24236999999999</c:v>
                </c:pt>
                <c:pt idx="6237">
                  <c:v>296.26182</c:v>
                </c:pt>
                <c:pt idx="6238">
                  <c:v>296.30207000000001</c:v>
                </c:pt>
                <c:pt idx="6239">
                  <c:v>296.35579999999999</c:v>
                </c:pt>
                <c:pt idx="6240">
                  <c:v>296.42059999999861</c:v>
                </c:pt>
                <c:pt idx="6241">
                  <c:v>296.49840999999873</c:v>
                </c:pt>
                <c:pt idx="6242">
                  <c:v>296.59230999999892</c:v>
                </c:pt>
                <c:pt idx="6243">
                  <c:v>296.70364000000001</c:v>
                </c:pt>
                <c:pt idx="6244">
                  <c:v>296.83019999999891</c:v>
                </c:pt>
                <c:pt idx="6245">
                  <c:v>296.96701000000002</c:v>
                </c:pt>
                <c:pt idx="6246">
                  <c:v>297.10847000000001</c:v>
                </c:pt>
                <c:pt idx="6247">
                  <c:v>297.25130000000001</c:v>
                </c:pt>
                <c:pt idx="6248">
                  <c:v>297.39510000000001</c:v>
                </c:pt>
                <c:pt idx="6249">
                  <c:v>297.54102</c:v>
                </c:pt>
                <c:pt idx="6250">
                  <c:v>297.68853999999891</c:v>
                </c:pt>
                <c:pt idx="6251">
                  <c:v>297.83362999999991</c:v>
                </c:pt>
                <c:pt idx="6252">
                  <c:v>297.96895999999862</c:v>
                </c:pt>
                <c:pt idx="6253">
                  <c:v>298.08694999999892</c:v>
                </c:pt>
                <c:pt idx="6254">
                  <c:v>298.18351999999891</c:v>
                </c:pt>
                <c:pt idx="6255">
                  <c:v>298.26045999999991</c:v>
                </c:pt>
                <c:pt idx="6256">
                  <c:v>298.32495</c:v>
                </c:pt>
                <c:pt idx="6257">
                  <c:v>298.38691999999998</c:v>
                </c:pt>
                <c:pt idx="6258">
                  <c:v>298.4556</c:v>
                </c:pt>
                <c:pt idx="6259">
                  <c:v>298.53701999999862</c:v>
                </c:pt>
                <c:pt idx="6260">
                  <c:v>298.63225</c:v>
                </c:pt>
                <c:pt idx="6261">
                  <c:v>298.73748000000001</c:v>
                </c:pt>
                <c:pt idx="6262">
                  <c:v>298.84496000000001</c:v>
                </c:pt>
                <c:pt idx="6263">
                  <c:v>298.94504000000001</c:v>
                </c:pt>
                <c:pt idx="6264">
                  <c:v>299.02972999999992</c:v>
                </c:pt>
                <c:pt idx="6265">
                  <c:v>299.09644999999921</c:v>
                </c:pt>
                <c:pt idx="6266">
                  <c:v>299.14821999999992</c:v>
                </c:pt>
                <c:pt idx="6267">
                  <c:v>299.18939999999992</c:v>
                </c:pt>
                <c:pt idx="6268">
                  <c:v>299.22149999999891</c:v>
                </c:pt>
                <c:pt idx="6269">
                  <c:v>299.24333999999891</c:v>
                </c:pt>
                <c:pt idx="6270">
                  <c:v>299.25288999999998</c:v>
                </c:pt>
                <c:pt idx="6271">
                  <c:v>299.24856999999992</c:v>
                </c:pt>
                <c:pt idx="6272">
                  <c:v>299.23063999999891</c:v>
                </c:pt>
                <c:pt idx="6273">
                  <c:v>299.20422000000002</c:v>
                </c:pt>
                <c:pt idx="6274">
                  <c:v>299.18450999999999</c:v>
                </c:pt>
                <c:pt idx="6275">
                  <c:v>299.19803000000002</c:v>
                </c:pt>
                <c:pt idx="6276">
                  <c:v>299.26260000000002</c:v>
                </c:pt>
                <c:pt idx="6277">
                  <c:v>299.35991999999999</c:v>
                </c:pt>
                <c:pt idx="6278">
                  <c:v>299.45267000000001</c:v>
                </c:pt>
                <c:pt idx="6279">
                  <c:v>299.52206999999999</c:v>
                </c:pt>
                <c:pt idx="6280">
                  <c:v>299.56970000000001</c:v>
                </c:pt>
                <c:pt idx="6281">
                  <c:v>299.60450000000009</c:v>
                </c:pt>
                <c:pt idx="6282">
                  <c:v>299.63468</c:v>
                </c:pt>
                <c:pt idx="6283">
                  <c:v>299.66561999999999</c:v>
                </c:pt>
                <c:pt idx="6284">
                  <c:v>299.69822999999991</c:v>
                </c:pt>
                <c:pt idx="6285">
                  <c:v>299.72932999999921</c:v>
                </c:pt>
                <c:pt idx="6286">
                  <c:v>299.75376</c:v>
                </c:pt>
                <c:pt idx="6287">
                  <c:v>299.76774999999992</c:v>
                </c:pt>
                <c:pt idx="6288">
                  <c:v>299.77051999999998</c:v>
                </c:pt>
                <c:pt idx="6289">
                  <c:v>299.76429000000002</c:v>
                </c:pt>
                <c:pt idx="6290">
                  <c:v>299.75285000000002</c:v>
                </c:pt>
                <c:pt idx="6291">
                  <c:v>299.74043</c:v>
                </c:pt>
                <c:pt idx="6292">
                  <c:v>299.73084</c:v>
                </c:pt>
                <c:pt idx="6293">
                  <c:v>299.72624000000002</c:v>
                </c:pt>
                <c:pt idx="6294">
                  <c:v>299.72662999999892</c:v>
                </c:pt>
                <c:pt idx="6295">
                  <c:v>299.73002999999892</c:v>
                </c:pt>
                <c:pt idx="6296">
                  <c:v>299.73388999999992</c:v>
                </c:pt>
                <c:pt idx="6297">
                  <c:v>299.73642000000001</c:v>
                </c:pt>
                <c:pt idx="6298">
                  <c:v>299.73739999999862</c:v>
                </c:pt>
                <c:pt idx="6299">
                  <c:v>299.73840000000001</c:v>
                </c:pt>
                <c:pt idx="6300">
                  <c:v>299.74238000000008</c:v>
                </c:pt>
                <c:pt idx="6301">
                  <c:v>299.75272000000001</c:v>
                </c:pt>
                <c:pt idx="6302">
                  <c:v>299.77080000000001</c:v>
                </c:pt>
                <c:pt idx="6303">
                  <c:v>299.79379999999998</c:v>
                </c:pt>
                <c:pt idx="6304">
                  <c:v>299.81502999999992</c:v>
                </c:pt>
                <c:pt idx="6305">
                  <c:v>299.82814999999891</c:v>
                </c:pt>
                <c:pt idx="6306">
                  <c:v>299.83127999999891</c:v>
                </c:pt>
                <c:pt idx="6307">
                  <c:v>299.82756000000001</c:v>
                </c:pt>
                <c:pt idx="6308">
                  <c:v>299.82290999999992</c:v>
                </c:pt>
                <c:pt idx="6309">
                  <c:v>299.82312000000002</c:v>
                </c:pt>
                <c:pt idx="6310">
                  <c:v>299.83130999999872</c:v>
                </c:pt>
                <c:pt idx="6311">
                  <c:v>299.84707000000009</c:v>
                </c:pt>
                <c:pt idx="6312">
                  <c:v>299.86707000000001</c:v>
                </c:pt>
                <c:pt idx="6313">
                  <c:v>299.88711999999862</c:v>
                </c:pt>
                <c:pt idx="6314">
                  <c:v>299.90328</c:v>
                </c:pt>
                <c:pt idx="6315">
                  <c:v>299.91269</c:v>
                </c:pt>
                <c:pt idx="6316">
                  <c:v>299.91360999999961</c:v>
                </c:pt>
                <c:pt idx="6317">
                  <c:v>299.90573999999862</c:v>
                </c:pt>
                <c:pt idx="6318">
                  <c:v>299.89010000000002</c:v>
                </c:pt>
                <c:pt idx="6319">
                  <c:v>299.86928</c:v>
                </c:pt>
                <c:pt idx="6320">
                  <c:v>299.84656999999999</c:v>
                </c:pt>
                <c:pt idx="6321">
                  <c:v>299.82483999999999</c:v>
                </c:pt>
                <c:pt idx="6322">
                  <c:v>299.80601999999891</c:v>
                </c:pt>
                <c:pt idx="6323">
                  <c:v>299.79097999999891</c:v>
                </c:pt>
                <c:pt idx="6324">
                  <c:v>299.78034000000002</c:v>
                </c:pt>
                <c:pt idx="6325">
                  <c:v>299.77499</c:v>
                </c:pt>
                <c:pt idx="6326">
                  <c:v>299.77607999999861</c:v>
                </c:pt>
                <c:pt idx="6327">
                  <c:v>299.78487999999999</c:v>
                </c:pt>
                <c:pt idx="6328">
                  <c:v>299.80102999999991</c:v>
                </c:pt>
                <c:pt idx="6329">
                  <c:v>299.82159000000001</c:v>
                </c:pt>
                <c:pt idx="6330">
                  <c:v>299.84062</c:v>
                </c:pt>
                <c:pt idx="6331">
                  <c:v>299.85142999999999</c:v>
                </c:pt>
                <c:pt idx="6332">
                  <c:v>299.84998999999999</c:v>
                </c:pt>
                <c:pt idx="6333">
                  <c:v>299.83697999999862</c:v>
                </c:pt>
                <c:pt idx="6334">
                  <c:v>299.81691000000001</c:v>
                </c:pt>
                <c:pt idx="6335">
                  <c:v>299.79592999999892</c:v>
                </c:pt>
                <c:pt idx="6336">
                  <c:v>299.77981</c:v>
                </c:pt>
                <c:pt idx="6337">
                  <c:v>299.77262999999999</c:v>
                </c:pt>
                <c:pt idx="6338">
                  <c:v>299.77614999999872</c:v>
                </c:pt>
                <c:pt idx="6339">
                  <c:v>299.78967</c:v>
                </c:pt>
                <c:pt idx="6340">
                  <c:v>299.81009999999998</c:v>
                </c:pt>
                <c:pt idx="6341">
                  <c:v>299.83274999999998</c:v>
                </c:pt>
                <c:pt idx="6342">
                  <c:v>299.85252000000008</c:v>
                </c:pt>
                <c:pt idx="6343">
                  <c:v>299.86527000000001</c:v>
                </c:pt>
                <c:pt idx="6344">
                  <c:v>299.86870999999991</c:v>
                </c:pt>
                <c:pt idx="6345">
                  <c:v>299.86288000000002</c:v>
                </c:pt>
                <c:pt idx="6346">
                  <c:v>299.84980999999999</c:v>
                </c:pt>
                <c:pt idx="6347">
                  <c:v>299.83281999999991</c:v>
                </c:pt>
                <c:pt idx="6348">
                  <c:v>299.81554999999997</c:v>
                </c:pt>
                <c:pt idx="6349">
                  <c:v>299.80075999999991</c:v>
                </c:pt>
                <c:pt idx="6350">
                  <c:v>299.78955000000002</c:v>
                </c:pt>
                <c:pt idx="6351">
                  <c:v>299.78165000000001</c:v>
                </c:pt>
                <c:pt idx="6352">
                  <c:v>299.77636000000001</c:v>
                </c:pt>
                <c:pt idx="6353">
                  <c:v>299.77377999999891</c:v>
                </c:pt>
                <c:pt idx="6354">
                  <c:v>299.77474000000001</c:v>
                </c:pt>
                <c:pt idx="6355">
                  <c:v>299.78034000000002</c:v>
                </c:pt>
                <c:pt idx="6356">
                  <c:v>299.79093999999861</c:v>
                </c:pt>
                <c:pt idx="6357">
                  <c:v>299.80606999999992</c:v>
                </c:pt>
                <c:pt idx="6358">
                  <c:v>299.82447000000002</c:v>
                </c:pt>
                <c:pt idx="6359">
                  <c:v>299.84451000000001</c:v>
                </c:pt>
                <c:pt idx="6360">
                  <c:v>299.86419000000001</c:v>
                </c:pt>
                <c:pt idx="6361">
                  <c:v>299.88143000000002</c:v>
                </c:pt>
                <c:pt idx="6362">
                  <c:v>299.89407</c:v>
                </c:pt>
                <c:pt idx="6363">
                  <c:v>299.90030999999891</c:v>
                </c:pt>
                <c:pt idx="6364">
                  <c:v>299.89890000000003</c:v>
                </c:pt>
                <c:pt idx="6365">
                  <c:v>299.88990000000001</c:v>
                </c:pt>
                <c:pt idx="6366">
                  <c:v>299.87434999999999</c:v>
                </c:pt>
                <c:pt idx="6367">
                  <c:v>299.85437000000002</c:v>
                </c:pt>
                <c:pt idx="6368">
                  <c:v>299.83227999999991</c:v>
                </c:pt>
                <c:pt idx="6369">
                  <c:v>299.81061999999991</c:v>
                </c:pt>
                <c:pt idx="6370">
                  <c:v>299.79203000000001</c:v>
                </c:pt>
                <c:pt idx="6371">
                  <c:v>299.77908000000002</c:v>
                </c:pt>
                <c:pt idx="6372">
                  <c:v>299.77325999999891</c:v>
                </c:pt>
                <c:pt idx="6373">
                  <c:v>299.77435000000003</c:v>
                </c:pt>
                <c:pt idx="6374">
                  <c:v>299.77936999999991</c:v>
                </c:pt>
                <c:pt idx="6375">
                  <c:v>299.78406999999999</c:v>
                </c:pt>
                <c:pt idx="6376">
                  <c:v>299.78465</c:v>
                </c:pt>
                <c:pt idx="6377">
                  <c:v>299.77953000000002</c:v>
                </c:pt>
                <c:pt idx="6378">
                  <c:v>299.76994000000002</c:v>
                </c:pt>
                <c:pt idx="6379">
                  <c:v>299.75972000000002</c:v>
                </c:pt>
                <c:pt idx="6380">
                  <c:v>299.75400999999999</c:v>
                </c:pt>
                <c:pt idx="6381">
                  <c:v>299.75686000000002</c:v>
                </c:pt>
                <c:pt idx="6382">
                  <c:v>299.7685199999986</c:v>
                </c:pt>
                <c:pt idx="6383">
                  <c:v>299.78422999999992</c:v>
                </c:pt>
                <c:pt idx="6384">
                  <c:v>299.79662000000002</c:v>
                </c:pt>
                <c:pt idx="6385">
                  <c:v>299.79960999999997</c:v>
                </c:pt>
                <c:pt idx="6386">
                  <c:v>299.79057999999861</c:v>
                </c:pt>
                <c:pt idx="6387">
                  <c:v>299.77031999999861</c:v>
                </c:pt>
                <c:pt idx="6388">
                  <c:v>299.74196000000001</c:v>
                </c:pt>
                <c:pt idx="6389">
                  <c:v>299.71032999999892</c:v>
                </c:pt>
                <c:pt idx="6390">
                  <c:v>299.68112000000002</c:v>
                </c:pt>
                <c:pt idx="6391">
                  <c:v>299.66003999999992</c:v>
                </c:pt>
                <c:pt idx="6392">
                  <c:v>299.65030000000002</c:v>
                </c:pt>
                <c:pt idx="6393">
                  <c:v>299.65021999999999</c:v>
                </c:pt>
                <c:pt idx="6394">
                  <c:v>299.65269999999998</c:v>
                </c:pt>
                <c:pt idx="6395">
                  <c:v>299.64888999999999</c:v>
                </c:pt>
                <c:pt idx="6396">
                  <c:v>299.63297</c:v>
                </c:pt>
                <c:pt idx="6397">
                  <c:v>299.60491999999999</c:v>
                </c:pt>
                <c:pt idx="6398">
                  <c:v>299.57107999999891</c:v>
                </c:pt>
                <c:pt idx="6399">
                  <c:v>299.54327000000001</c:v>
                </c:pt>
                <c:pt idx="6400">
                  <c:v>299.53534999999891</c:v>
                </c:pt>
                <c:pt idx="6401">
                  <c:v>299.55498</c:v>
                </c:pt>
                <c:pt idx="6402">
                  <c:v>299.59598999999997</c:v>
                </c:pt>
                <c:pt idx="6403">
                  <c:v>299.64321999999999</c:v>
                </c:pt>
                <c:pt idx="6404">
                  <c:v>299.68398999999999</c:v>
                </c:pt>
                <c:pt idx="6405">
                  <c:v>299.71393999999862</c:v>
                </c:pt>
                <c:pt idx="6406">
                  <c:v>299.73439000000002</c:v>
                </c:pt>
                <c:pt idx="6407">
                  <c:v>299.74831999999998</c:v>
                </c:pt>
                <c:pt idx="6408">
                  <c:v>299.75783000000001</c:v>
                </c:pt>
                <c:pt idx="6409">
                  <c:v>299.76324</c:v>
                </c:pt>
                <c:pt idx="6410">
                  <c:v>299.76319000000001</c:v>
                </c:pt>
                <c:pt idx="6411">
                  <c:v>299.75563999999991</c:v>
                </c:pt>
                <c:pt idx="6412">
                  <c:v>299.73903999999891</c:v>
                </c:pt>
                <c:pt idx="6413">
                  <c:v>299.71272999999991</c:v>
                </c:pt>
                <c:pt idx="6414">
                  <c:v>299.67678000000001</c:v>
                </c:pt>
                <c:pt idx="6415">
                  <c:v>299.63200999999992</c:v>
                </c:pt>
                <c:pt idx="6416">
                  <c:v>299.58109000000002</c:v>
                </c:pt>
                <c:pt idx="6417">
                  <c:v>299.53214999999892</c:v>
                </c:pt>
                <c:pt idx="6418">
                  <c:v>299.50211000000002</c:v>
                </c:pt>
                <c:pt idx="6419">
                  <c:v>299.50957</c:v>
                </c:pt>
                <c:pt idx="6420">
                  <c:v>299.55338</c:v>
                </c:pt>
                <c:pt idx="6421">
                  <c:v>299.61108000000002</c:v>
                </c:pt>
                <c:pt idx="6422">
                  <c:v>299.66221000000002</c:v>
                </c:pt>
                <c:pt idx="6423">
                  <c:v>299.70001000000002</c:v>
                </c:pt>
                <c:pt idx="6424">
                  <c:v>299.72541999999862</c:v>
                </c:pt>
                <c:pt idx="6425">
                  <c:v>299.74079999999992</c:v>
                </c:pt>
                <c:pt idx="6426">
                  <c:v>299.74725000000001</c:v>
                </c:pt>
                <c:pt idx="6427">
                  <c:v>299.74472000000009</c:v>
                </c:pt>
                <c:pt idx="6428">
                  <c:v>299.73246999999998</c:v>
                </c:pt>
                <c:pt idx="6429">
                  <c:v>299.71112999999872</c:v>
                </c:pt>
                <c:pt idx="6430">
                  <c:v>299.68392999999998</c:v>
                </c:pt>
                <c:pt idx="6431">
                  <c:v>299.65595000000002</c:v>
                </c:pt>
                <c:pt idx="6432">
                  <c:v>299.63190999999961</c:v>
                </c:pt>
                <c:pt idx="6433">
                  <c:v>299.6146</c:v>
                </c:pt>
                <c:pt idx="6434">
                  <c:v>299.60478000000001</c:v>
                </c:pt>
                <c:pt idx="6435">
                  <c:v>299.60145</c:v>
                </c:pt>
                <c:pt idx="6436">
                  <c:v>299.60196999999999</c:v>
                </c:pt>
                <c:pt idx="6437">
                  <c:v>299.60302999999999</c:v>
                </c:pt>
                <c:pt idx="6438">
                  <c:v>299.60181</c:v>
                </c:pt>
                <c:pt idx="6439">
                  <c:v>299.59656000000001</c:v>
                </c:pt>
                <c:pt idx="6440">
                  <c:v>299.58665999999891</c:v>
                </c:pt>
                <c:pt idx="6441">
                  <c:v>299.57274999999993</c:v>
                </c:pt>
                <c:pt idx="6442">
                  <c:v>299.55658</c:v>
                </c:pt>
                <c:pt idx="6443">
                  <c:v>299.54172</c:v>
                </c:pt>
                <c:pt idx="6444">
                  <c:v>299.53287999999992</c:v>
                </c:pt>
                <c:pt idx="6445">
                  <c:v>299.53474</c:v>
                </c:pt>
                <c:pt idx="6446">
                  <c:v>299.54959000000002</c:v>
                </c:pt>
                <c:pt idx="6447">
                  <c:v>299.57596999999993</c:v>
                </c:pt>
                <c:pt idx="6448">
                  <c:v>299.60892000000001</c:v>
                </c:pt>
                <c:pt idx="6449">
                  <c:v>299.64188000000001</c:v>
                </c:pt>
                <c:pt idx="6450">
                  <c:v>299.66856999999999</c:v>
                </c:pt>
                <c:pt idx="6451">
                  <c:v>299.68486999999999</c:v>
                </c:pt>
                <c:pt idx="6452">
                  <c:v>299.68988999999999</c:v>
                </c:pt>
                <c:pt idx="6453">
                  <c:v>299.68641000000002</c:v>
                </c:pt>
                <c:pt idx="6454">
                  <c:v>299.67874</c:v>
                </c:pt>
                <c:pt idx="6455">
                  <c:v>299.67041999999992</c:v>
                </c:pt>
                <c:pt idx="6456">
                  <c:v>299.66287</c:v>
                </c:pt>
                <c:pt idx="6457">
                  <c:v>299.65584999999999</c:v>
                </c:pt>
                <c:pt idx="6458">
                  <c:v>299.64821999999992</c:v>
                </c:pt>
                <c:pt idx="6459">
                  <c:v>299.63891999999862</c:v>
                </c:pt>
                <c:pt idx="6460">
                  <c:v>299.62759</c:v>
                </c:pt>
                <c:pt idx="6461">
                  <c:v>299.61500999999993</c:v>
                </c:pt>
                <c:pt idx="6462">
                  <c:v>299.60278</c:v>
                </c:pt>
                <c:pt idx="6463">
                  <c:v>299.59233999999861</c:v>
                </c:pt>
                <c:pt idx="6464">
                  <c:v>299.58355999999998</c:v>
                </c:pt>
                <c:pt idx="6465">
                  <c:v>299.57542999999993</c:v>
                </c:pt>
                <c:pt idx="6466">
                  <c:v>299.56713999999891</c:v>
                </c:pt>
                <c:pt idx="6467">
                  <c:v>299.55925999999999</c:v>
                </c:pt>
                <c:pt idx="6468">
                  <c:v>299.55414999999999</c:v>
                </c:pt>
                <c:pt idx="6469">
                  <c:v>299.55561999999992</c:v>
                </c:pt>
                <c:pt idx="6470">
                  <c:v>299.5668</c:v>
                </c:pt>
                <c:pt idx="6471">
                  <c:v>299.58726999999999</c:v>
                </c:pt>
                <c:pt idx="6472">
                  <c:v>299.61081999999999</c:v>
                </c:pt>
                <c:pt idx="6473">
                  <c:v>299.62810999999891</c:v>
                </c:pt>
                <c:pt idx="6474">
                  <c:v>299.63211999999862</c:v>
                </c:pt>
                <c:pt idx="6475">
                  <c:v>299.62180000000001</c:v>
                </c:pt>
                <c:pt idx="6476">
                  <c:v>299.60136</c:v>
                </c:pt>
                <c:pt idx="6477">
                  <c:v>299.57790999999992</c:v>
                </c:pt>
                <c:pt idx="6478">
                  <c:v>299.55874999999997</c:v>
                </c:pt>
                <c:pt idx="6479">
                  <c:v>299.54942</c:v>
                </c:pt>
                <c:pt idx="6480">
                  <c:v>299.55196000000001</c:v>
                </c:pt>
                <c:pt idx="6481">
                  <c:v>299.56441000000001</c:v>
                </c:pt>
                <c:pt idx="6482">
                  <c:v>299.58141999999862</c:v>
                </c:pt>
                <c:pt idx="6483">
                  <c:v>299.59638999999862</c:v>
                </c:pt>
                <c:pt idx="6484">
                  <c:v>299.60393999999991</c:v>
                </c:pt>
                <c:pt idx="6485">
                  <c:v>299.60176000000001</c:v>
                </c:pt>
                <c:pt idx="6486">
                  <c:v>299.59070999999892</c:v>
                </c:pt>
                <c:pt idx="6487">
                  <c:v>299.57364000000001</c:v>
                </c:pt>
                <c:pt idx="6488">
                  <c:v>299.55349999999999</c:v>
                </c:pt>
                <c:pt idx="6489">
                  <c:v>299.53217000000001</c:v>
                </c:pt>
                <c:pt idx="6490">
                  <c:v>299.51015000000001</c:v>
                </c:pt>
                <c:pt idx="6491">
                  <c:v>299.48739999999862</c:v>
                </c:pt>
                <c:pt idx="6492">
                  <c:v>299.46460999999999</c:v>
                </c:pt>
                <c:pt idx="6493">
                  <c:v>299.44407999999999</c:v>
                </c:pt>
                <c:pt idx="6494">
                  <c:v>299.4285199999984</c:v>
                </c:pt>
                <c:pt idx="6495">
                  <c:v>299.41946999999999</c:v>
                </c:pt>
                <c:pt idx="6496">
                  <c:v>299.41642000000002</c:v>
                </c:pt>
                <c:pt idx="6497">
                  <c:v>299.41734999999892</c:v>
                </c:pt>
                <c:pt idx="6498">
                  <c:v>299.41944000000001</c:v>
                </c:pt>
                <c:pt idx="6499">
                  <c:v>299.41998000000001</c:v>
                </c:pt>
                <c:pt idx="6500">
                  <c:v>299.41734999999892</c:v>
                </c:pt>
                <c:pt idx="6501">
                  <c:v>299.41235999999998</c:v>
                </c:pt>
                <c:pt idx="6502">
                  <c:v>299.40829999999892</c:v>
                </c:pt>
                <c:pt idx="6503">
                  <c:v>299.40951999999862</c:v>
                </c:pt>
                <c:pt idx="6504">
                  <c:v>299.41861999999998</c:v>
                </c:pt>
                <c:pt idx="6505">
                  <c:v>299.43473999999998</c:v>
                </c:pt>
                <c:pt idx="6506">
                  <c:v>299.45371999999861</c:v>
                </c:pt>
                <c:pt idx="6507">
                  <c:v>299.47007000000002</c:v>
                </c:pt>
                <c:pt idx="6508">
                  <c:v>299.47854999999862</c:v>
                </c:pt>
                <c:pt idx="6509">
                  <c:v>299.4763299999986</c:v>
                </c:pt>
                <c:pt idx="6510">
                  <c:v>299.46382</c:v>
                </c:pt>
                <c:pt idx="6511">
                  <c:v>299.44472000000002</c:v>
                </c:pt>
                <c:pt idx="6512">
                  <c:v>299.42437000000001</c:v>
                </c:pt>
                <c:pt idx="6513">
                  <c:v>299.40769</c:v>
                </c:pt>
                <c:pt idx="6514">
                  <c:v>299.39731999999862</c:v>
                </c:pt>
                <c:pt idx="6515">
                  <c:v>299.39337999999861</c:v>
                </c:pt>
                <c:pt idx="6516">
                  <c:v>299.39352999999892</c:v>
                </c:pt>
                <c:pt idx="6517">
                  <c:v>299.39454999999992</c:v>
                </c:pt>
                <c:pt idx="6518">
                  <c:v>299.39344999999997</c:v>
                </c:pt>
                <c:pt idx="6519">
                  <c:v>299.38882999999993</c:v>
                </c:pt>
                <c:pt idx="6520">
                  <c:v>299.38094999999993</c:v>
                </c:pt>
                <c:pt idx="6521">
                  <c:v>299.37148999999999</c:v>
                </c:pt>
                <c:pt idx="6522">
                  <c:v>299.36283000000009</c:v>
                </c:pt>
                <c:pt idx="6523">
                  <c:v>299.35793000000001</c:v>
                </c:pt>
                <c:pt idx="6524">
                  <c:v>299.35986000000008</c:v>
                </c:pt>
                <c:pt idx="6525">
                  <c:v>299.37134999999961</c:v>
                </c:pt>
                <c:pt idx="6526">
                  <c:v>299.39283999999992</c:v>
                </c:pt>
                <c:pt idx="6527">
                  <c:v>299.42084</c:v>
                </c:pt>
                <c:pt idx="6528">
                  <c:v>299.44864999999999</c:v>
                </c:pt>
                <c:pt idx="6529">
                  <c:v>299.46953000000002</c:v>
                </c:pt>
                <c:pt idx="6530">
                  <c:v>299.47946999999999</c:v>
                </c:pt>
                <c:pt idx="6531">
                  <c:v>299.47793000000001</c:v>
                </c:pt>
                <c:pt idx="6532">
                  <c:v>299.46641999999861</c:v>
                </c:pt>
                <c:pt idx="6533">
                  <c:v>299.44814999999892</c:v>
                </c:pt>
                <c:pt idx="6534">
                  <c:v>299.42791999999861</c:v>
                </c:pt>
                <c:pt idx="6535">
                  <c:v>299.41264000000001</c:v>
                </c:pt>
                <c:pt idx="6536">
                  <c:v>299.40929</c:v>
                </c:pt>
                <c:pt idx="6537">
                  <c:v>299.41973999999891</c:v>
                </c:pt>
                <c:pt idx="6538">
                  <c:v>299.43522999999891</c:v>
                </c:pt>
                <c:pt idx="6539">
                  <c:v>299.4418</c:v>
                </c:pt>
                <c:pt idx="6540">
                  <c:v>299.43162000000001</c:v>
                </c:pt>
                <c:pt idx="6541">
                  <c:v>299.40604000000002</c:v>
                </c:pt>
                <c:pt idx="6542">
                  <c:v>299.37072999999992</c:v>
                </c:pt>
                <c:pt idx="6543">
                  <c:v>299.33145999999891</c:v>
                </c:pt>
                <c:pt idx="6544">
                  <c:v>299.29336999999862</c:v>
                </c:pt>
                <c:pt idx="6545">
                  <c:v>299.26128</c:v>
                </c:pt>
                <c:pt idx="6546">
                  <c:v>299.24032</c:v>
                </c:pt>
                <c:pt idx="6547">
                  <c:v>299.23516999999862</c:v>
                </c:pt>
                <c:pt idx="6548">
                  <c:v>299.24696999999998</c:v>
                </c:pt>
                <c:pt idx="6549">
                  <c:v>299.27026000000001</c:v>
                </c:pt>
                <c:pt idx="6550">
                  <c:v>299.29500999999891</c:v>
                </c:pt>
                <c:pt idx="6551">
                  <c:v>299.31366000000008</c:v>
                </c:pt>
                <c:pt idx="6552">
                  <c:v>299.32445000000001</c:v>
                </c:pt>
                <c:pt idx="6553">
                  <c:v>299.32963999999993</c:v>
                </c:pt>
                <c:pt idx="6554">
                  <c:v>299.33215000000001</c:v>
                </c:pt>
                <c:pt idx="6555">
                  <c:v>299.33434</c:v>
                </c:pt>
                <c:pt idx="6556">
                  <c:v>299.33748000000008</c:v>
                </c:pt>
                <c:pt idx="6557">
                  <c:v>299.34195999999991</c:v>
                </c:pt>
                <c:pt idx="6558">
                  <c:v>299.34743000000009</c:v>
                </c:pt>
                <c:pt idx="6559">
                  <c:v>299.35298</c:v>
                </c:pt>
                <c:pt idx="6560">
                  <c:v>299.35762999999997</c:v>
                </c:pt>
                <c:pt idx="6561">
                  <c:v>299.36018000000001</c:v>
                </c:pt>
                <c:pt idx="6562">
                  <c:v>299.35917999999992</c:v>
                </c:pt>
                <c:pt idx="6563">
                  <c:v>299.35282999999998</c:v>
                </c:pt>
                <c:pt idx="6564">
                  <c:v>299.33913999999862</c:v>
                </c:pt>
                <c:pt idx="6565">
                  <c:v>299.31727999999993</c:v>
                </c:pt>
                <c:pt idx="6566">
                  <c:v>299.28985999999992</c:v>
                </c:pt>
                <c:pt idx="6567">
                  <c:v>299.26427000000001</c:v>
                </c:pt>
                <c:pt idx="6568">
                  <c:v>299.24847</c:v>
                </c:pt>
                <c:pt idx="6569">
                  <c:v>299.24454000000009</c:v>
                </c:pt>
                <c:pt idx="6570">
                  <c:v>299.24743000000001</c:v>
                </c:pt>
                <c:pt idx="6571">
                  <c:v>299.24973999999992</c:v>
                </c:pt>
                <c:pt idx="6572">
                  <c:v>299.24541999999991</c:v>
                </c:pt>
                <c:pt idx="6573">
                  <c:v>299.23079000000001</c:v>
                </c:pt>
                <c:pt idx="6574">
                  <c:v>299.20485000000002</c:v>
                </c:pt>
                <c:pt idx="6575">
                  <c:v>299.17088999999999</c:v>
                </c:pt>
                <c:pt idx="6576">
                  <c:v>299.13882000000001</c:v>
                </c:pt>
                <c:pt idx="6577">
                  <c:v>299.12502000000001</c:v>
                </c:pt>
                <c:pt idx="6578">
                  <c:v>299.14204000000001</c:v>
                </c:pt>
                <c:pt idx="6579">
                  <c:v>299.18392999999998</c:v>
                </c:pt>
                <c:pt idx="6580">
                  <c:v>299.22906</c:v>
                </c:pt>
                <c:pt idx="6581">
                  <c:v>299.25916000000001</c:v>
                </c:pt>
                <c:pt idx="6582">
                  <c:v>299.26848000000001</c:v>
                </c:pt>
                <c:pt idx="6583">
                  <c:v>299.26026000000002</c:v>
                </c:pt>
                <c:pt idx="6584">
                  <c:v>299.24104</c:v>
                </c:pt>
                <c:pt idx="6585">
                  <c:v>299.21850999999862</c:v>
                </c:pt>
                <c:pt idx="6586">
                  <c:v>299.20012999999892</c:v>
                </c:pt>
                <c:pt idx="6587">
                  <c:v>299.19236000000001</c:v>
                </c:pt>
                <c:pt idx="6588">
                  <c:v>299.19830000000002</c:v>
                </c:pt>
                <c:pt idx="6589">
                  <c:v>299.21534999999892</c:v>
                </c:pt>
                <c:pt idx="6590">
                  <c:v>299.23545000000001</c:v>
                </c:pt>
                <c:pt idx="6591">
                  <c:v>299.24937999999992</c:v>
                </c:pt>
                <c:pt idx="6592">
                  <c:v>299.25188000000009</c:v>
                </c:pt>
                <c:pt idx="6593">
                  <c:v>299.24299999999999</c:v>
                </c:pt>
                <c:pt idx="6594">
                  <c:v>299.22637999999858</c:v>
                </c:pt>
                <c:pt idx="6595">
                  <c:v>299.2069199999986</c:v>
                </c:pt>
                <c:pt idx="6596">
                  <c:v>299.18893000000003</c:v>
                </c:pt>
                <c:pt idx="6597">
                  <c:v>299.17527000000001</c:v>
                </c:pt>
                <c:pt idx="6598">
                  <c:v>299.16631000000001</c:v>
                </c:pt>
                <c:pt idx="6599">
                  <c:v>299.16002000000009</c:v>
                </c:pt>
                <c:pt idx="6600">
                  <c:v>299.15278999999998</c:v>
                </c:pt>
                <c:pt idx="6601">
                  <c:v>299.14184999999998</c:v>
                </c:pt>
                <c:pt idx="6602">
                  <c:v>299.12661000000003</c:v>
                </c:pt>
                <c:pt idx="6603">
                  <c:v>299.10917999999992</c:v>
                </c:pt>
                <c:pt idx="6604">
                  <c:v>299.09296000000001</c:v>
                </c:pt>
                <c:pt idx="6605">
                  <c:v>299.08140999999961</c:v>
                </c:pt>
                <c:pt idx="6606">
                  <c:v>299.07688000000002</c:v>
                </c:pt>
                <c:pt idx="6607">
                  <c:v>299.08022</c:v>
                </c:pt>
                <c:pt idx="6608">
                  <c:v>299.09028999999992</c:v>
                </c:pt>
                <c:pt idx="6609">
                  <c:v>299.10480000000001</c:v>
                </c:pt>
                <c:pt idx="6610">
                  <c:v>299.12074999999999</c:v>
                </c:pt>
                <c:pt idx="6611">
                  <c:v>299.13563999999991</c:v>
                </c:pt>
                <c:pt idx="6612">
                  <c:v>299.14722</c:v>
                </c:pt>
                <c:pt idx="6613">
                  <c:v>299.15363000000002</c:v>
                </c:pt>
                <c:pt idx="6614">
                  <c:v>299.15295000000009</c:v>
                </c:pt>
                <c:pt idx="6615">
                  <c:v>299.14395999999999</c:v>
                </c:pt>
                <c:pt idx="6616">
                  <c:v>299.12678</c:v>
                </c:pt>
                <c:pt idx="6617">
                  <c:v>299.10383999999999</c:v>
                </c:pt>
                <c:pt idx="6618">
                  <c:v>299.07941</c:v>
                </c:pt>
                <c:pt idx="6619">
                  <c:v>299.05869000000001</c:v>
                </c:pt>
                <c:pt idx="6620">
                  <c:v>299.04658999999992</c:v>
                </c:pt>
                <c:pt idx="6621">
                  <c:v>299.04665</c:v>
                </c:pt>
                <c:pt idx="6622">
                  <c:v>299.05988000000002</c:v>
                </c:pt>
                <c:pt idx="6623">
                  <c:v>299.08382</c:v>
                </c:pt>
                <c:pt idx="6624">
                  <c:v>299.11210999999997</c:v>
                </c:pt>
                <c:pt idx="6625">
                  <c:v>299.13605999999862</c:v>
                </c:pt>
                <c:pt idx="6626">
                  <c:v>299.14771000000002</c:v>
                </c:pt>
                <c:pt idx="6627">
                  <c:v>299.14317</c:v>
                </c:pt>
                <c:pt idx="6628">
                  <c:v>299.12376999999992</c:v>
                </c:pt>
                <c:pt idx="6629">
                  <c:v>299.09476000000001</c:v>
                </c:pt>
                <c:pt idx="6630">
                  <c:v>299.06232</c:v>
                </c:pt>
                <c:pt idx="6631">
                  <c:v>299.03165999999891</c:v>
                </c:pt>
                <c:pt idx="6632">
                  <c:v>299.00580000000002</c:v>
                </c:pt>
                <c:pt idx="6633">
                  <c:v>298.9860099999986</c:v>
                </c:pt>
                <c:pt idx="6634">
                  <c:v>298.97165000000001</c:v>
                </c:pt>
                <c:pt idx="6635">
                  <c:v>298.96152000000001</c:v>
                </c:pt>
                <c:pt idx="6636">
                  <c:v>298.95397000000003</c:v>
                </c:pt>
                <c:pt idx="6637">
                  <c:v>298.94810999999862</c:v>
                </c:pt>
                <c:pt idx="6638">
                  <c:v>298.94402000000002</c:v>
                </c:pt>
                <c:pt idx="6639">
                  <c:v>298.94268</c:v>
                </c:pt>
                <c:pt idx="6640">
                  <c:v>298.94591000000003</c:v>
                </c:pt>
                <c:pt idx="6641">
                  <c:v>298.95627999999891</c:v>
                </c:pt>
                <c:pt idx="6642">
                  <c:v>298.97638999999862</c:v>
                </c:pt>
                <c:pt idx="6643">
                  <c:v>299.00731999999891</c:v>
                </c:pt>
                <c:pt idx="6644">
                  <c:v>299.04417000000001</c:v>
                </c:pt>
                <c:pt idx="6645">
                  <c:v>299.07483000000002</c:v>
                </c:pt>
                <c:pt idx="6646">
                  <c:v>299.08942000000002</c:v>
                </c:pt>
                <c:pt idx="6647">
                  <c:v>299.09055999999862</c:v>
                </c:pt>
                <c:pt idx="6648">
                  <c:v>299.08632999999861</c:v>
                </c:pt>
                <c:pt idx="6649">
                  <c:v>299.08200999999991</c:v>
                </c:pt>
                <c:pt idx="6650">
                  <c:v>299.07855000000001</c:v>
                </c:pt>
                <c:pt idx="6651">
                  <c:v>299.07456000000002</c:v>
                </c:pt>
                <c:pt idx="6652">
                  <c:v>299.06780000000009</c:v>
                </c:pt>
                <c:pt idx="6653">
                  <c:v>299.05662999999993</c:v>
                </c:pt>
                <c:pt idx="6654">
                  <c:v>299.04102</c:v>
                </c:pt>
                <c:pt idx="6655">
                  <c:v>299.02271000000002</c:v>
                </c:pt>
                <c:pt idx="6656">
                  <c:v>299.00461000000001</c:v>
                </c:pt>
                <c:pt idx="6657">
                  <c:v>298.98984999999999</c:v>
                </c:pt>
                <c:pt idx="6658">
                  <c:v>298.98142000000001</c:v>
                </c:pt>
                <c:pt idx="6659">
                  <c:v>298.98147999999998</c:v>
                </c:pt>
                <c:pt idx="6660">
                  <c:v>298.99085000000002</c:v>
                </c:pt>
                <c:pt idx="6661">
                  <c:v>299.00826999999992</c:v>
                </c:pt>
                <c:pt idx="6662">
                  <c:v>299.02981</c:v>
                </c:pt>
                <c:pt idx="6663">
                  <c:v>299.04997000000009</c:v>
                </c:pt>
                <c:pt idx="6664">
                  <c:v>299.06344000000001</c:v>
                </c:pt>
                <c:pt idx="6665">
                  <c:v>299.06671999999998</c:v>
                </c:pt>
                <c:pt idx="6666">
                  <c:v>299.05829999999997</c:v>
                </c:pt>
                <c:pt idx="6667">
                  <c:v>299.03850999999861</c:v>
                </c:pt>
                <c:pt idx="6668">
                  <c:v>299.00970999999993</c:v>
                </c:pt>
                <c:pt idx="6669">
                  <c:v>298.97635999999841</c:v>
                </c:pt>
                <c:pt idx="6670">
                  <c:v>298.94378999999998</c:v>
                </c:pt>
                <c:pt idx="6671">
                  <c:v>298.91577000000001</c:v>
                </c:pt>
                <c:pt idx="6672">
                  <c:v>298.89305000000002</c:v>
                </c:pt>
                <c:pt idx="6673">
                  <c:v>298.87473999999992</c:v>
                </c:pt>
                <c:pt idx="6674">
                  <c:v>298.85980000000001</c:v>
                </c:pt>
                <c:pt idx="6675">
                  <c:v>298.84856000000002</c:v>
                </c:pt>
                <c:pt idx="6676">
                  <c:v>298.84276</c:v>
                </c:pt>
                <c:pt idx="6677">
                  <c:v>298.84546</c:v>
                </c:pt>
                <c:pt idx="6678">
                  <c:v>298.85804000000002</c:v>
                </c:pt>
                <c:pt idx="6679">
                  <c:v>298.87592000000001</c:v>
                </c:pt>
                <c:pt idx="6680">
                  <c:v>298.8888</c:v>
                </c:pt>
                <c:pt idx="6681">
                  <c:v>298.88909000000001</c:v>
                </c:pt>
                <c:pt idx="6682">
                  <c:v>298.87670999999921</c:v>
                </c:pt>
                <c:pt idx="6683">
                  <c:v>298.85608000000002</c:v>
                </c:pt>
                <c:pt idx="6684">
                  <c:v>298.83242999999999</c:v>
                </c:pt>
                <c:pt idx="6685">
                  <c:v>298.81081</c:v>
                </c:pt>
                <c:pt idx="6686">
                  <c:v>298.79606000000001</c:v>
                </c:pt>
                <c:pt idx="6687">
                  <c:v>298.79160000000002</c:v>
                </c:pt>
                <c:pt idx="6688">
                  <c:v>298.79707000000002</c:v>
                </c:pt>
                <c:pt idx="6689">
                  <c:v>298.80716999999999</c:v>
                </c:pt>
                <c:pt idx="6690">
                  <c:v>298.81488999999999</c:v>
                </c:pt>
                <c:pt idx="6691">
                  <c:v>298.81639000000001</c:v>
                </c:pt>
                <c:pt idx="6692">
                  <c:v>298.81202999999999</c:v>
                </c:pt>
                <c:pt idx="6693">
                  <c:v>298.80482000000001</c:v>
                </c:pt>
                <c:pt idx="6694">
                  <c:v>298.7985099999986</c:v>
                </c:pt>
                <c:pt idx="6695">
                  <c:v>298.79628999999892</c:v>
                </c:pt>
                <c:pt idx="6696">
                  <c:v>298.80005</c:v>
                </c:pt>
                <c:pt idx="6697">
                  <c:v>298.80998</c:v>
                </c:pt>
                <c:pt idx="6698">
                  <c:v>298.82393000000002</c:v>
                </c:pt>
                <c:pt idx="6699">
                  <c:v>298.83800999999892</c:v>
                </c:pt>
                <c:pt idx="6700">
                  <c:v>298.84730000000002</c:v>
                </c:pt>
                <c:pt idx="6701">
                  <c:v>298.84827000000001</c:v>
                </c:pt>
                <c:pt idx="6702">
                  <c:v>298.84041999999999</c:v>
                </c:pt>
                <c:pt idx="6703">
                  <c:v>298.82580000000002</c:v>
                </c:pt>
                <c:pt idx="6704">
                  <c:v>298.80698000000001</c:v>
                </c:pt>
                <c:pt idx="6705">
                  <c:v>298.78546999999998</c:v>
                </c:pt>
                <c:pt idx="6706">
                  <c:v>298.76105000000001</c:v>
                </c:pt>
                <c:pt idx="6707">
                  <c:v>298.7333099999986</c:v>
                </c:pt>
                <c:pt idx="6708">
                  <c:v>298.70236999999992</c:v>
                </c:pt>
                <c:pt idx="6709">
                  <c:v>298.67043000000001</c:v>
                </c:pt>
                <c:pt idx="6710">
                  <c:v>298.64280000000002</c:v>
                </c:pt>
                <c:pt idx="6711">
                  <c:v>298.62670000000003</c:v>
                </c:pt>
                <c:pt idx="6712">
                  <c:v>298.62664000000001</c:v>
                </c:pt>
                <c:pt idx="6713">
                  <c:v>298.63914</c:v>
                </c:pt>
                <c:pt idx="6714">
                  <c:v>298.65472</c:v>
                </c:pt>
                <c:pt idx="6715">
                  <c:v>298.66511000000003</c:v>
                </c:pt>
                <c:pt idx="6716">
                  <c:v>298.66667000000001</c:v>
                </c:pt>
                <c:pt idx="6717">
                  <c:v>298.65953000000002</c:v>
                </c:pt>
                <c:pt idx="6718">
                  <c:v>298.6454</c:v>
                </c:pt>
                <c:pt idx="6719">
                  <c:v>298.62657000000002</c:v>
                </c:pt>
                <c:pt idx="6720">
                  <c:v>298.60537999999991</c:v>
                </c:pt>
                <c:pt idx="6721">
                  <c:v>298.58456999999999</c:v>
                </c:pt>
                <c:pt idx="6722">
                  <c:v>298.56702000000001</c:v>
                </c:pt>
                <c:pt idx="6723">
                  <c:v>298.55569000000008</c:v>
                </c:pt>
                <c:pt idx="6724">
                  <c:v>298.55270999999999</c:v>
                </c:pt>
                <c:pt idx="6725">
                  <c:v>298.55856</c:v>
                </c:pt>
                <c:pt idx="6726">
                  <c:v>298.57172999999892</c:v>
                </c:pt>
                <c:pt idx="6727">
                  <c:v>298.58886999999999</c:v>
                </c:pt>
                <c:pt idx="6728">
                  <c:v>298.60541000000001</c:v>
                </c:pt>
                <c:pt idx="6729">
                  <c:v>298.61632999999961</c:v>
                </c:pt>
                <c:pt idx="6730">
                  <c:v>298.61739</c:v>
                </c:pt>
                <c:pt idx="6731">
                  <c:v>298.60636</c:v>
                </c:pt>
                <c:pt idx="6732">
                  <c:v>298.58359999999891</c:v>
                </c:pt>
                <c:pt idx="6733">
                  <c:v>298.55232999999993</c:v>
                </c:pt>
                <c:pt idx="6734">
                  <c:v>298.51787999999999</c:v>
                </c:pt>
                <c:pt idx="6735">
                  <c:v>298.4868199999986</c:v>
                </c:pt>
                <c:pt idx="6736">
                  <c:v>298.46506999999991</c:v>
                </c:pt>
                <c:pt idx="6737">
                  <c:v>298.45612999999872</c:v>
                </c:pt>
                <c:pt idx="6738">
                  <c:v>298.45965999999999</c:v>
                </c:pt>
                <c:pt idx="6739">
                  <c:v>298.47089</c:v>
                </c:pt>
                <c:pt idx="6740">
                  <c:v>298.48221999999862</c:v>
                </c:pt>
                <c:pt idx="6741">
                  <c:v>298.48665999999997</c:v>
                </c:pt>
                <c:pt idx="6742">
                  <c:v>298.48108000000002</c:v>
                </c:pt>
                <c:pt idx="6743">
                  <c:v>298.46719000000002</c:v>
                </c:pt>
                <c:pt idx="6744">
                  <c:v>298.44920999999999</c:v>
                </c:pt>
                <c:pt idx="6745">
                  <c:v>298.4312999999986</c:v>
                </c:pt>
                <c:pt idx="6746">
                  <c:v>298.41559999999862</c:v>
                </c:pt>
                <c:pt idx="6747">
                  <c:v>298.40224000000001</c:v>
                </c:pt>
                <c:pt idx="6748">
                  <c:v>298.39024000000001</c:v>
                </c:pt>
                <c:pt idx="6749">
                  <c:v>298.37889999999999</c:v>
                </c:pt>
                <c:pt idx="6750">
                  <c:v>298.36851999999891</c:v>
                </c:pt>
                <c:pt idx="6751">
                  <c:v>298.36021</c:v>
                </c:pt>
                <c:pt idx="6752">
                  <c:v>298.35459000000009</c:v>
                </c:pt>
                <c:pt idx="6753">
                  <c:v>298.351</c:v>
                </c:pt>
                <c:pt idx="6754">
                  <c:v>298.34773000000001</c:v>
                </c:pt>
                <c:pt idx="6755">
                  <c:v>298.34327999999999</c:v>
                </c:pt>
                <c:pt idx="6756">
                  <c:v>298.33701000000002</c:v>
                </c:pt>
                <c:pt idx="6757">
                  <c:v>298.32956000000001</c:v>
                </c:pt>
                <c:pt idx="6758">
                  <c:v>298.32240000000002</c:v>
                </c:pt>
                <c:pt idx="6759">
                  <c:v>298.31727000000001</c:v>
                </c:pt>
                <c:pt idx="6760">
                  <c:v>298.31504000000001</c:v>
                </c:pt>
                <c:pt idx="6761">
                  <c:v>298.31536</c:v>
                </c:pt>
                <c:pt idx="6762">
                  <c:v>298.31666999999999</c:v>
                </c:pt>
                <c:pt idx="6763">
                  <c:v>298.31705999999991</c:v>
                </c:pt>
                <c:pt idx="6764">
                  <c:v>298.31516999999991</c:v>
                </c:pt>
                <c:pt idx="6765">
                  <c:v>298.31106</c:v>
                </c:pt>
                <c:pt idx="6766">
                  <c:v>298.30612000000002</c:v>
                </c:pt>
                <c:pt idx="6767">
                  <c:v>298.30230999999998</c:v>
                </c:pt>
                <c:pt idx="6768">
                  <c:v>298.30063999999999</c:v>
                </c:pt>
                <c:pt idx="6769">
                  <c:v>298.30039999999991</c:v>
                </c:pt>
                <c:pt idx="6770">
                  <c:v>298.29906</c:v>
                </c:pt>
                <c:pt idx="6771">
                  <c:v>298.29338000000001</c:v>
                </c:pt>
                <c:pt idx="6772">
                  <c:v>298.28053999999861</c:v>
                </c:pt>
                <c:pt idx="6773">
                  <c:v>298.25941</c:v>
                </c:pt>
                <c:pt idx="6774">
                  <c:v>298.23178000000001</c:v>
                </c:pt>
                <c:pt idx="6775">
                  <c:v>298.20218</c:v>
                </c:pt>
                <c:pt idx="6776">
                  <c:v>298.17637999999891</c:v>
                </c:pt>
                <c:pt idx="6777">
                  <c:v>298.15858000000009</c:v>
                </c:pt>
                <c:pt idx="6778">
                  <c:v>298.14915999999999</c:v>
                </c:pt>
                <c:pt idx="6779">
                  <c:v>298.14528000000001</c:v>
                </c:pt>
                <c:pt idx="6780">
                  <c:v>298.14317</c:v>
                </c:pt>
                <c:pt idx="6781">
                  <c:v>298.14058999999997</c:v>
                </c:pt>
                <c:pt idx="6782">
                  <c:v>298.13785999999999</c:v>
                </c:pt>
                <c:pt idx="6783">
                  <c:v>298.13720000000001</c:v>
                </c:pt>
                <c:pt idx="6784">
                  <c:v>298.14091999999999</c:v>
                </c:pt>
                <c:pt idx="6785">
                  <c:v>298.14981999999998</c:v>
                </c:pt>
                <c:pt idx="6786">
                  <c:v>298.16221000000002</c:v>
                </c:pt>
                <c:pt idx="6787">
                  <c:v>298.17498000000001</c:v>
                </c:pt>
                <c:pt idx="6788">
                  <c:v>298.18481000000003</c:v>
                </c:pt>
                <c:pt idx="6789">
                  <c:v>298.18979000000002</c:v>
                </c:pt>
                <c:pt idx="6790">
                  <c:v>298.18997999999999</c:v>
                </c:pt>
                <c:pt idx="6791">
                  <c:v>298.18795</c:v>
                </c:pt>
                <c:pt idx="6792">
                  <c:v>298.18754999999999</c:v>
                </c:pt>
                <c:pt idx="6793">
                  <c:v>298.19218999999993</c:v>
                </c:pt>
                <c:pt idx="6794">
                  <c:v>298.20238000000001</c:v>
                </c:pt>
                <c:pt idx="6795">
                  <c:v>298.21569999999991</c:v>
                </c:pt>
                <c:pt idx="6796">
                  <c:v>298.22806999999892</c:v>
                </c:pt>
                <c:pt idx="6797">
                  <c:v>298.2362799999986</c:v>
                </c:pt>
                <c:pt idx="6798">
                  <c:v>298.23881999999998</c:v>
                </c:pt>
                <c:pt idx="6799">
                  <c:v>298.23630999999853</c:v>
                </c:pt>
                <c:pt idx="6800">
                  <c:v>298.23090000000002</c:v>
                </c:pt>
                <c:pt idx="6801">
                  <c:v>298.22586000000001</c:v>
                </c:pt>
                <c:pt idx="6802">
                  <c:v>298.22458999999998</c:v>
                </c:pt>
                <c:pt idx="6803">
                  <c:v>298.22942999999992</c:v>
                </c:pt>
                <c:pt idx="6804">
                  <c:v>298.24092000000002</c:v>
                </c:pt>
                <c:pt idx="6805">
                  <c:v>298.25745000000001</c:v>
                </c:pt>
                <c:pt idx="6806">
                  <c:v>298.27539999999891</c:v>
                </c:pt>
                <c:pt idx="6807">
                  <c:v>298.28996000000001</c:v>
                </c:pt>
                <c:pt idx="6808">
                  <c:v>298.29593999999861</c:v>
                </c:pt>
                <c:pt idx="6809">
                  <c:v>298.28962999999999</c:v>
                </c:pt>
                <c:pt idx="6810">
                  <c:v>298.27024999999998</c:v>
                </c:pt>
                <c:pt idx="6811">
                  <c:v>298.24086</c:v>
                </c:pt>
                <c:pt idx="6812">
                  <c:v>298.20718999999991</c:v>
                </c:pt>
                <c:pt idx="6813">
                  <c:v>298.17572000000001</c:v>
                </c:pt>
                <c:pt idx="6814">
                  <c:v>298.15174999999999</c:v>
                </c:pt>
                <c:pt idx="6815">
                  <c:v>298.13833999999861</c:v>
                </c:pt>
                <c:pt idx="6816">
                  <c:v>298.13585</c:v>
                </c:pt>
                <c:pt idx="6817">
                  <c:v>298.142</c:v>
                </c:pt>
                <c:pt idx="6818">
                  <c:v>298.15235999999999</c:v>
                </c:pt>
                <c:pt idx="6819">
                  <c:v>298.16169000000002</c:v>
                </c:pt>
                <c:pt idx="6820">
                  <c:v>298.16604000000001</c:v>
                </c:pt>
                <c:pt idx="6821">
                  <c:v>298.16401000000002</c:v>
                </c:pt>
                <c:pt idx="6822">
                  <c:v>298.15735999999993</c:v>
                </c:pt>
                <c:pt idx="6823">
                  <c:v>298.14956999999998</c:v>
                </c:pt>
                <c:pt idx="6824">
                  <c:v>298.14391999999992</c:v>
                </c:pt>
                <c:pt idx="6825">
                  <c:v>298.14206000000001</c:v>
                </c:pt>
                <c:pt idx="6826">
                  <c:v>298.14317</c:v>
                </c:pt>
                <c:pt idx="6827">
                  <c:v>298.14452</c:v>
                </c:pt>
                <c:pt idx="6828">
                  <c:v>298.14276999999998</c:v>
                </c:pt>
                <c:pt idx="6829">
                  <c:v>298.13601999999997</c:v>
                </c:pt>
                <c:pt idx="6830">
                  <c:v>298.12531000000001</c:v>
                </c:pt>
                <c:pt idx="6831">
                  <c:v>298.11446000000001</c:v>
                </c:pt>
                <c:pt idx="6832">
                  <c:v>298.10806000000002</c:v>
                </c:pt>
                <c:pt idx="6833">
                  <c:v>298.10888</c:v>
                </c:pt>
                <c:pt idx="6834">
                  <c:v>298.11642000000001</c:v>
                </c:pt>
                <c:pt idx="6835">
                  <c:v>298.12781999999999</c:v>
                </c:pt>
                <c:pt idx="6836">
                  <c:v>298.13902999999999</c:v>
                </c:pt>
                <c:pt idx="6837">
                  <c:v>298.14672000000002</c:v>
                </c:pt>
                <c:pt idx="6838">
                  <c:v>298.14897000000002</c:v>
                </c:pt>
                <c:pt idx="6839">
                  <c:v>298.14596</c:v>
                </c:pt>
                <c:pt idx="6840">
                  <c:v>298.13940000000002</c:v>
                </c:pt>
                <c:pt idx="6841">
                  <c:v>298.13184000000001</c:v>
                </c:pt>
                <c:pt idx="6842">
                  <c:v>298.12522000000001</c:v>
                </c:pt>
                <c:pt idx="6843">
                  <c:v>298.12016</c:v>
                </c:pt>
                <c:pt idx="6844">
                  <c:v>298.11597999999992</c:v>
                </c:pt>
                <c:pt idx="6845">
                  <c:v>298.11176</c:v>
                </c:pt>
                <c:pt idx="6846">
                  <c:v>298.10692999999998</c:v>
                </c:pt>
                <c:pt idx="6847">
                  <c:v>298.10174999999992</c:v>
                </c:pt>
                <c:pt idx="6848">
                  <c:v>298.09661999999997</c:v>
                </c:pt>
                <c:pt idx="6849">
                  <c:v>298.09132999999861</c:v>
                </c:pt>
                <c:pt idx="6850">
                  <c:v>298.08465999999999</c:v>
                </c:pt>
                <c:pt idx="6851">
                  <c:v>298.07474000000002</c:v>
                </c:pt>
                <c:pt idx="6852">
                  <c:v>298.05989</c:v>
                </c:pt>
                <c:pt idx="6853">
                  <c:v>298.03992</c:v>
                </c:pt>
                <c:pt idx="6854">
                  <c:v>298.01668999999993</c:v>
                </c:pt>
                <c:pt idx="6855">
                  <c:v>297.99405999999891</c:v>
                </c:pt>
                <c:pt idx="6856">
                  <c:v>297.97647999999862</c:v>
                </c:pt>
                <c:pt idx="6857">
                  <c:v>297.96732999999921</c:v>
                </c:pt>
                <c:pt idx="6858">
                  <c:v>297.96712999999892</c:v>
                </c:pt>
                <c:pt idx="6859">
                  <c:v>297.97320999999891</c:v>
                </c:pt>
                <c:pt idx="6860">
                  <c:v>297.98057999999997</c:v>
                </c:pt>
                <c:pt idx="6861">
                  <c:v>297.98408999999992</c:v>
                </c:pt>
                <c:pt idx="6862">
                  <c:v>297.98075999999998</c:v>
                </c:pt>
                <c:pt idx="6863">
                  <c:v>297.97107999999997</c:v>
                </c:pt>
                <c:pt idx="6864">
                  <c:v>297.95877000000002</c:v>
                </c:pt>
                <c:pt idx="6865">
                  <c:v>297.94954999999999</c:v>
                </c:pt>
                <c:pt idx="6866">
                  <c:v>297.94871999999862</c:v>
                </c:pt>
                <c:pt idx="6867">
                  <c:v>297.95934</c:v>
                </c:pt>
                <c:pt idx="6868">
                  <c:v>297.98102999999873</c:v>
                </c:pt>
                <c:pt idx="6869">
                  <c:v>298.01018999999991</c:v>
                </c:pt>
                <c:pt idx="6870">
                  <c:v>298.04118</c:v>
                </c:pt>
                <c:pt idx="6871">
                  <c:v>298.06846000000002</c:v>
                </c:pt>
                <c:pt idx="6872">
                  <c:v>298.08809999999892</c:v>
                </c:pt>
                <c:pt idx="6873">
                  <c:v>298.09906999999993</c:v>
                </c:pt>
                <c:pt idx="6874">
                  <c:v>298.10271999999992</c:v>
                </c:pt>
                <c:pt idx="6875">
                  <c:v>298.10194999999999</c:v>
                </c:pt>
                <c:pt idx="6876">
                  <c:v>298.09983</c:v>
                </c:pt>
                <c:pt idx="6877">
                  <c:v>298.09877999999998</c:v>
                </c:pt>
                <c:pt idx="6878">
                  <c:v>298.10003</c:v>
                </c:pt>
                <c:pt idx="6879">
                  <c:v>298.10354999999993</c:v>
                </c:pt>
                <c:pt idx="6880">
                  <c:v>298.10813000000002</c:v>
                </c:pt>
                <c:pt idx="6881">
                  <c:v>298.11178999999993</c:v>
                </c:pt>
                <c:pt idx="6882">
                  <c:v>298.11225000000002</c:v>
                </c:pt>
                <c:pt idx="6883">
                  <c:v>298.10764</c:v>
                </c:pt>
                <c:pt idx="6884">
                  <c:v>298.09694999999891</c:v>
                </c:pt>
                <c:pt idx="6885">
                  <c:v>298.08049999999997</c:v>
                </c:pt>
                <c:pt idx="6886">
                  <c:v>298.05975999999993</c:v>
                </c:pt>
                <c:pt idx="6887">
                  <c:v>298.03724</c:v>
                </c:pt>
                <c:pt idx="6888">
                  <c:v>298.01537000000002</c:v>
                </c:pt>
                <c:pt idx="6889">
                  <c:v>297.9962199999984</c:v>
                </c:pt>
                <c:pt idx="6890">
                  <c:v>297.98070999999891</c:v>
                </c:pt>
                <c:pt idx="6891">
                  <c:v>297.96895999999862</c:v>
                </c:pt>
                <c:pt idx="6892">
                  <c:v>297.96052999999961</c:v>
                </c:pt>
                <c:pt idx="6893">
                  <c:v>297.95524</c:v>
                </c:pt>
                <c:pt idx="6894">
                  <c:v>297.95328999999992</c:v>
                </c:pt>
                <c:pt idx="6895">
                  <c:v>297.95535000000001</c:v>
                </c:pt>
                <c:pt idx="6896">
                  <c:v>297.96177999999861</c:v>
                </c:pt>
                <c:pt idx="6897">
                  <c:v>297.97206999999997</c:v>
                </c:pt>
                <c:pt idx="6898">
                  <c:v>297.98446000000001</c:v>
                </c:pt>
                <c:pt idx="6899">
                  <c:v>297.99628000000001</c:v>
                </c:pt>
                <c:pt idx="6900">
                  <c:v>298.00488000000001</c:v>
                </c:pt>
                <c:pt idx="6901">
                  <c:v>298.00855000000001</c:v>
                </c:pt>
                <c:pt idx="6902">
                  <c:v>298.00713000000002</c:v>
                </c:pt>
                <c:pt idx="6903">
                  <c:v>298.00209000000001</c:v>
                </c:pt>
                <c:pt idx="6904">
                  <c:v>297.99556999999862</c:v>
                </c:pt>
                <c:pt idx="6905">
                  <c:v>297.98955999999862</c:v>
                </c:pt>
                <c:pt idx="6906">
                  <c:v>297.98469999999992</c:v>
                </c:pt>
                <c:pt idx="6907">
                  <c:v>297.98012999999872</c:v>
                </c:pt>
                <c:pt idx="6908">
                  <c:v>297.97384</c:v>
                </c:pt>
                <c:pt idx="6909">
                  <c:v>297.96373999999997</c:v>
                </c:pt>
                <c:pt idx="6910">
                  <c:v>297.94851999999997</c:v>
                </c:pt>
                <c:pt idx="6911">
                  <c:v>297.92849999999862</c:v>
                </c:pt>
                <c:pt idx="6912">
                  <c:v>297.90539999999862</c:v>
                </c:pt>
                <c:pt idx="6913">
                  <c:v>297.88164999999992</c:v>
                </c:pt>
                <c:pt idx="6914">
                  <c:v>297.85942</c:v>
                </c:pt>
                <c:pt idx="6915">
                  <c:v>297.84014999999999</c:v>
                </c:pt>
                <c:pt idx="6916">
                  <c:v>297.82443999999992</c:v>
                </c:pt>
                <c:pt idx="6917">
                  <c:v>297.81261999999992</c:v>
                </c:pt>
                <c:pt idx="6918">
                  <c:v>297.80518000000001</c:v>
                </c:pt>
                <c:pt idx="6919">
                  <c:v>297.80266</c:v>
                </c:pt>
                <c:pt idx="6920">
                  <c:v>297.80538999999999</c:v>
                </c:pt>
                <c:pt idx="6921">
                  <c:v>297.81247000000002</c:v>
                </c:pt>
                <c:pt idx="6922">
                  <c:v>297.82136000000003</c:v>
                </c:pt>
                <c:pt idx="6923">
                  <c:v>297.82812000000001</c:v>
                </c:pt>
                <c:pt idx="6924">
                  <c:v>297.82852000000003</c:v>
                </c:pt>
                <c:pt idx="6925">
                  <c:v>297.81970999999999</c:v>
                </c:pt>
                <c:pt idx="6926">
                  <c:v>297.80176999999998</c:v>
                </c:pt>
                <c:pt idx="6927">
                  <c:v>297.77857999999998</c:v>
                </c:pt>
                <c:pt idx="6928">
                  <c:v>297.75693000000001</c:v>
                </c:pt>
                <c:pt idx="6929">
                  <c:v>297.74457999999993</c:v>
                </c:pt>
                <c:pt idx="6930">
                  <c:v>297.74714</c:v>
                </c:pt>
                <c:pt idx="6931">
                  <c:v>297.76576999999992</c:v>
                </c:pt>
                <c:pt idx="6932">
                  <c:v>297.79642000000001</c:v>
                </c:pt>
                <c:pt idx="6933">
                  <c:v>297.83121999999997</c:v>
                </c:pt>
                <c:pt idx="6934">
                  <c:v>297.86077</c:v>
                </c:pt>
                <c:pt idx="6935">
                  <c:v>297.87714</c:v>
                </c:pt>
                <c:pt idx="6936">
                  <c:v>297.87581999999992</c:v>
                </c:pt>
                <c:pt idx="6937">
                  <c:v>297.85723000000002</c:v>
                </c:pt>
                <c:pt idx="6938">
                  <c:v>297.82580999999999</c:v>
                </c:pt>
                <c:pt idx="6939">
                  <c:v>297.78879999999862</c:v>
                </c:pt>
                <c:pt idx="6940">
                  <c:v>297.75360999999992</c:v>
                </c:pt>
                <c:pt idx="6941">
                  <c:v>297.72588000000002</c:v>
                </c:pt>
                <c:pt idx="6942">
                  <c:v>297.70844</c:v>
                </c:pt>
                <c:pt idx="6943">
                  <c:v>297.70157999999998</c:v>
                </c:pt>
                <c:pt idx="6944">
                  <c:v>297.70375999999891</c:v>
                </c:pt>
                <c:pt idx="6945">
                  <c:v>297.71260000000001</c:v>
                </c:pt>
                <c:pt idx="6946">
                  <c:v>297.72561000000002</c:v>
                </c:pt>
                <c:pt idx="6947">
                  <c:v>297.74045000000001</c:v>
                </c:pt>
                <c:pt idx="6948">
                  <c:v>297.75475</c:v>
                </c:pt>
                <c:pt idx="6949">
                  <c:v>297.7663299999986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6C2C-4586-BFB7-04C8C84F157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134304"/>
        <c:axId val="211134696"/>
      </c:scatterChart>
      <c:valAx>
        <c:axId val="211134304"/>
        <c:scaling>
          <c:orientation val="maxMin"/>
          <c:max val="4000"/>
          <c:min val="6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/>
                  <a:t>Wavenumber (cm-1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134696"/>
        <c:crosses val="autoZero"/>
        <c:crossBetween val="midCat"/>
        <c:majorUnit val="300"/>
      </c:valAx>
      <c:valAx>
        <c:axId val="211134696"/>
        <c:scaling>
          <c:orientation val="minMax"/>
          <c:max val="420"/>
          <c:min val="200"/>
        </c:scaling>
        <c:delete val="1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/>
                  <a:t>Relative Transmitance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#,##0.00" sourceLinked="0"/>
        <c:majorTickMark val="none"/>
        <c:minorTickMark val="none"/>
        <c:tickLblPos val="nextTo"/>
        <c:crossAx val="2111343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3149</Words>
  <Characters>17954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ly Gutierrez</dc:creator>
  <cp:keywords/>
  <dc:description/>
  <cp:lastModifiedBy>I, Yuvaraj</cp:lastModifiedBy>
  <cp:revision>2</cp:revision>
  <dcterms:created xsi:type="dcterms:W3CDTF">2019-09-18T10:32:00Z</dcterms:created>
  <dcterms:modified xsi:type="dcterms:W3CDTF">2019-09-18T10:32:00Z</dcterms:modified>
</cp:coreProperties>
</file>